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B5CF1" w:rsidRPr="003A4B4C" w:rsidRDefault="00CB5CF1" w:rsidP="00CB5CF1">
      <w:pPr>
        <w:jc w:val="center"/>
        <w:rPr>
          <w:rFonts w:hint="cs"/>
          <w:b/>
          <w:bCs/>
          <w:sz w:val="32"/>
          <w:szCs w:val="32"/>
          <w:u w:val="single"/>
          <w:rtl/>
        </w:rPr>
      </w:pPr>
      <w:r w:rsidRPr="003A4B4C">
        <w:rPr>
          <w:b/>
          <w:bCs/>
          <w:sz w:val="32"/>
          <w:szCs w:val="32"/>
          <w:u w:val="single"/>
          <w:rtl/>
        </w:rPr>
        <w:t>אי שוויון עם ערך מוחלט</w:t>
      </w:r>
    </w:p>
    <w:p w:rsidR="00CB5CF1" w:rsidRPr="002861FC" w:rsidRDefault="00CB5CF1" w:rsidP="00CB5CF1">
      <w:pPr>
        <w:rPr>
          <w:rFonts w:hint="cs"/>
          <w:b/>
          <w:bCs/>
          <w:sz w:val="28"/>
          <w:szCs w:val="28"/>
          <w:u w:val="single"/>
          <w:rtl/>
        </w:rPr>
      </w:pPr>
      <w:r w:rsidRPr="002861FC">
        <w:rPr>
          <w:rFonts w:hint="cs"/>
          <w:b/>
          <w:bCs/>
          <w:sz w:val="28"/>
          <w:szCs w:val="28"/>
          <w:u w:val="single"/>
          <w:rtl/>
        </w:rPr>
        <w:t>חזרה ותזכורת</w:t>
      </w:r>
    </w:p>
    <w:p w:rsidR="00CB5CF1" w:rsidRPr="00001C82" w:rsidRDefault="00CB5CF1" w:rsidP="00CB5CF1">
      <w:pPr>
        <w:rPr>
          <w:rFonts w:hint="cs"/>
          <w:rtl/>
        </w:rPr>
      </w:pPr>
      <w:r w:rsidRPr="00001C82">
        <w:rPr>
          <w:rFonts w:hint="cs"/>
          <w:rtl/>
        </w:rPr>
        <w:t>בטרם נעסוק באי שווי</w:t>
      </w:r>
      <w:bookmarkStart w:id="0" w:name="_GoBack"/>
      <w:bookmarkEnd w:id="0"/>
      <w:r w:rsidRPr="00001C82">
        <w:rPr>
          <w:rFonts w:hint="cs"/>
          <w:rtl/>
        </w:rPr>
        <w:t>ון עם ערך מוחלט, נערוך תזכורת קצרה לטכניקות של אי שוויונות בכלל. (מי שאמון על טכניקות אלה יכול לעבור מיד לנושא עצמו).</w:t>
      </w:r>
    </w:p>
    <w:p w:rsidR="00CB5CF1" w:rsidRPr="00001C82" w:rsidRDefault="00CB5CF1" w:rsidP="00CB5CF1">
      <w:pPr>
        <w:rPr>
          <w:rFonts w:hint="cs"/>
          <w:rtl/>
        </w:rPr>
      </w:pPr>
      <w:r w:rsidRPr="00001C82">
        <w:rPr>
          <w:rFonts w:hint="cs"/>
          <w:rtl/>
        </w:rPr>
        <w:t>פתרון אי שוויון לינארי:</w:t>
      </w:r>
    </w:p>
    <w:p w:rsidR="00CB5CF1" w:rsidRPr="00001C82" w:rsidRDefault="00CB5CF1" w:rsidP="00CB5CF1">
      <w:pPr>
        <w:rPr>
          <w:rFonts w:hint="cs"/>
          <w:rtl/>
        </w:rPr>
      </w:pPr>
      <w:r w:rsidRPr="00001C82">
        <w:rPr>
          <w:rFonts w:hint="cs"/>
          <w:rtl/>
        </w:rPr>
        <w:t xml:space="preserve"> נפתור את אי השוויון:          </w:t>
      </w:r>
      <w:r w:rsidRPr="00001C82">
        <w:t xml:space="preserve">1-4x&lt;5  </w:t>
      </w:r>
    </w:p>
    <w:p w:rsidR="00CB5CF1" w:rsidRPr="00001C82" w:rsidRDefault="00CB5CF1" w:rsidP="00CB5CF1">
      <w:pPr>
        <w:rPr>
          <w:rFonts w:hint="cs"/>
          <w:rtl/>
        </w:rPr>
      </w:pPr>
      <w:r w:rsidRPr="00001C82">
        <w:rPr>
          <w:rFonts w:hint="cs"/>
          <w:rtl/>
        </w:rPr>
        <w:t xml:space="preserve">תחילה נעביר אגפים:            </w:t>
      </w:r>
      <w:r>
        <w:rPr>
          <w:rFonts w:hint="cs"/>
          <w:rtl/>
        </w:rPr>
        <w:t xml:space="preserve">  </w:t>
      </w:r>
      <w:r w:rsidRPr="00001C82">
        <w:rPr>
          <w:rFonts w:hint="cs"/>
          <w:rtl/>
        </w:rPr>
        <w:t xml:space="preserve">   </w:t>
      </w:r>
      <w:r w:rsidRPr="00001C82">
        <w:t>-4x&lt;4</w:t>
      </w:r>
    </w:p>
    <w:p w:rsidR="00CB5CF1" w:rsidRPr="00001C82" w:rsidRDefault="00CB5CF1" w:rsidP="00CB5CF1">
      <w:pPr>
        <w:rPr>
          <w:rFonts w:hint="cs"/>
          <w:rtl/>
        </w:rPr>
      </w:pPr>
      <w:r w:rsidRPr="00001C82">
        <w:rPr>
          <w:rFonts w:hint="cs"/>
          <w:rtl/>
        </w:rPr>
        <w:t xml:space="preserve">נחלק במקדם:                      </w:t>
      </w:r>
      <w:r>
        <w:rPr>
          <w:rFonts w:hint="cs"/>
          <w:rtl/>
        </w:rPr>
        <w:t xml:space="preserve">  </w:t>
      </w:r>
      <w:r w:rsidRPr="00001C82">
        <w:rPr>
          <w:rFonts w:hint="cs"/>
          <w:rtl/>
        </w:rPr>
        <w:t xml:space="preserve">    </w:t>
      </w:r>
      <w:r w:rsidRPr="005F6729">
        <w:rPr>
          <w:position w:val="-4"/>
        </w:rPr>
        <w:object w:dxaOrig="5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2pt" o:ole="">
            <v:imagedata r:id="rId5" o:title=""/>
          </v:shape>
          <o:OLEObject Type="Embed" ProgID="Equation.DSMT4" ShapeID="_x0000_i1025" DrawAspect="Content" ObjectID="_1591953371" r:id="rId6"/>
        </w:object>
      </w:r>
      <w:r w:rsidRPr="00001C82">
        <w:rPr>
          <w:rFonts w:hint="cs"/>
          <w:rtl/>
        </w:rPr>
        <w:t xml:space="preserve">            (הכפלה או</w:t>
      </w:r>
      <w:r w:rsidRPr="00001C82">
        <w:rPr>
          <w:rFonts w:hint="cs"/>
          <w:color w:val="FF0000"/>
          <w:rtl/>
        </w:rPr>
        <w:t xml:space="preserve"> </w:t>
      </w:r>
      <w:r w:rsidRPr="00001C82">
        <w:rPr>
          <w:rFonts w:hint="cs"/>
          <w:rtl/>
        </w:rPr>
        <w:t>חילוק במספר שלילי הופכים את הסימן!)</w:t>
      </w:r>
    </w:p>
    <w:p w:rsidR="00CB5CF1" w:rsidRPr="00001C82" w:rsidRDefault="00CB5CF1" w:rsidP="00CB5CF1">
      <w:pPr>
        <w:rPr>
          <w:rFonts w:hint="cs"/>
          <w:rtl/>
        </w:rPr>
      </w:pPr>
    </w:p>
    <w:p w:rsidR="00CB5CF1" w:rsidRPr="00001C82" w:rsidRDefault="00CB5CF1" w:rsidP="00CB5CF1">
      <w:pPr>
        <w:rPr>
          <w:rFonts w:hint="cs"/>
          <w:rtl/>
        </w:rPr>
      </w:pPr>
      <w:r w:rsidRPr="00001C82">
        <w:rPr>
          <w:rFonts w:hint="cs"/>
          <w:rtl/>
        </w:rPr>
        <w:t>פתרון מערכת "או":</w:t>
      </w:r>
      <w:r w:rsidRPr="00001C82">
        <w:t>4x-3</w:t>
      </w:r>
      <w:r>
        <w:t xml:space="preserve"> </w:t>
      </w:r>
      <w:r w:rsidRPr="00001C82">
        <w:t>&gt;</w:t>
      </w:r>
      <w:r>
        <w:t xml:space="preserve"> </w:t>
      </w:r>
      <w:r w:rsidRPr="00001C82">
        <w:t xml:space="preserve">7x+12 </w:t>
      </w:r>
      <w:r>
        <w:t xml:space="preserve"> </w:t>
      </w:r>
      <w:r w:rsidRPr="00001C82">
        <w:rPr>
          <w:rFonts w:hint="cs"/>
          <w:rtl/>
        </w:rPr>
        <w:t xml:space="preserve">           או          </w:t>
      </w:r>
      <w:r w:rsidRPr="00001C82">
        <w:t>7x</w:t>
      </w:r>
      <w:r>
        <w:t xml:space="preserve"> </w:t>
      </w:r>
      <w:r w:rsidRPr="00001C82">
        <w:t>&lt;</w:t>
      </w:r>
      <w:r>
        <w:t xml:space="preserve"> </w:t>
      </w:r>
      <w:r w:rsidRPr="00001C82">
        <w:t xml:space="preserve">2x-10  </w:t>
      </w:r>
    </w:p>
    <w:p w:rsidR="00CB5CF1" w:rsidRPr="00001C82" w:rsidRDefault="00CB5CF1" w:rsidP="00CB5CF1">
      <w:pPr>
        <w:rPr>
          <w:rFonts w:hint="cs"/>
          <w:rtl/>
        </w:rPr>
      </w:pPr>
      <w:r w:rsidRPr="00001C82">
        <w:rPr>
          <w:rFonts w:hint="cs"/>
          <w:rtl/>
        </w:rPr>
        <w:t xml:space="preserve">                            </w:t>
      </w:r>
      <w:r>
        <w:rPr>
          <w:rFonts w:hint="cs"/>
          <w:rtl/>
        </w:rPr>
        <w:t xml:space="preserve">  </w:t>
      </w:r>
      <w:r w:rsidRPr="00001C82">
        <w:rPr>
          <w:rFonts w:hint="cs"/>
          <w:rtl/>
        </w:rPr>
        <w:t xml:space="preserve">       </w:t>
      </w:r>
      <w:r w:rsidRPr="00001C82">
        <w:t xml:space="preserve">-3x&gt;15 </w:t>
      </w:r>
      <w:r>
        <w:t xml:space="preserve"> </w:t>
      </w:r>
      <w:r w:rsidRPr="00001C82">
        <w:t xml:space="preserve">    </w:t>
      </w:r>
      <w:r w:rsidRPr="00001C82">
        <w:rPr>
          <w:rFonts w:hint="cs"/>
          <w:rtl/>
        </w:rPr>
        <w:t xml:space="preserve">                         </w:t>
      </w:r>
      <w:r>
        <w:rPr>
          <w:rFonts w:hint="cs"/>
          <w:rtl/>
        </w:rPr>
        <w:t xml:space="preserve"> </w:t>
      </w:r>
      <w:r w:rsidRPr="00001C82">
        <w:rPr>
          <w:rFonts w:hint="cs"/>
          <w:rtl/>
        </w:rPr>
        <w:t xml:space="preserve">         </w:t>
      </w:r>
      <w:r w:rsidRPr="00001C82">
        <w:t>5x&lt;-10</w:t>
      </w:r>
    </w:p>
    <w:p w:rsidR="00CB5CF1" w:rsidRPr="00001C82" w:rsidRDefault="00CB5CF1" w:rsidP="00CB5CF1">
      <w:pPr>
        <w:rPr>
          <w:rFonts w:hint="cs"/>
          <w:rtl/>
        </w:rPr>
      </w:pPr>
      <w:r w:rsidRPr="00001C82">
        <w:rPr>
          <w:rFonts w:hint="cs"/>
          <w:rtl/>
        </w:rPr>
        <w:t xml:space="preserve">                             </w:t>
      </w:r>
      <w:r>
        <w:rPr>
          <w:rFonts w:hint="cs"/>
          <w:rtl/>
        </w:rPr>
        <w:t xml:space="preserve">  </w:t>
      </w:r>
      <w:r w:rsidRPr="00001C82">
        <w:rPr>
          <w:rFonts w:hint="cs"/>
          <w:rtl/>
        </w:rPr>
        <w:t xml:space="preserve">      </w:t>
      </w:r>
      <w:r w:rsidRPr="00001C82">
        <w:t xml:space="preserve">x&lt;-5     </w:t>
      </w:r>
      <w:r>
        <w:t xml:space="preserve"> </w:t>
      </w:r>
      <w:r w:rsidRPr="00001C82">
        <w:t xml:space="preserve"> </w:t>
      </w:r>
      <w:r w:rsidRPr="00001C82">
        <w:rPr>
          <w:rFonts w:hint="cs"/>
          <w:rtl/>
        </w:rPr>
        <w:t xml:space="preserve">                             </w:t>
      </w:r>
      <w:r>
        <w:rPr>
          <w:rFonts w:hint="cs"/>
          <w:rtl/>
        </w:rPr>
        <w:t xml:space="preserve"> </w:t>
      </w:r>
      <w:r w:rsidRPr="00001C82">
        <w:rPr>
          <w:rFonts w:hint="cs"/>
          <w:rtl/>
        </w:rPr>
        <w:t xml:space="preserve">      </w:t>
      </w:r>
      <w:r w:rsidRPr="00001C82">
        <w:t xml:space="preserve">x&lt;-2    </w:t>
      </w:r>
    </w:p>
    <w:p w:rsidR="00CB5CF1" w:rsidRPr="00001C82" w:rsidRDefault="00CB5CF1" w:rsidP="00CB5CF1">
      <w:pPr>
        <w:rPr>
          <w:rFonts w:hint="cs"/>
          <w:rtl/>
        </w:rPr>
      </w:pPr>
      <w:r w:rsidRPr="00001C82">
        <w:rPr>
          <w:rFonts w:hint="cs"/>
          <w:rtl/>
        </w:rPr>
        <w:t>הצגת הפתרונות:</w:t>
      </w:r>
    </w:p>
    <w:p w:rsidR="00CB5CF1" w:rsidRPr="00001C82" w:rsidRDefault="00CB5CF1" w:rsidP="00CB5CF1">
      <w:pPr>
        <w:rPr>
          <w:rFonts w:hint="cs"/>
          <w:rtl/>
        </w:rPr>
      </w:pPr>
      <w:r>
        <w:rPr>
          <w:rFonts w:ascii="Times New Roman" w:hAnsi="Times New Roman"/>
        </w:rPr>
        <w:t xml:space="preserve">                                    </w:t>
      </w:r>
      <w:r>
        <w:rPr>
          <w:rFonts w:ascii="Times New Roman" w:hAnsi="Times New Roman"/>
          <w:noProof/>
        </w:rPr>
        <mc:AlternateContent>
          <mc:Choice Requires="wpg">
            <w:drawing>
              <wp:inline distT="0" distB="0" distL="0" distR="0">
                <wp:extent cx="2171700" cy="420370"/>
                <wp:effectExtent l="12700" t="60960" r="6350" b="4445"/>
                <wp:docPr id="2234" name="Group 2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20370"/>
                          <a:chOff x="5096" y="6174"/>
                          <a:chExt cx="3420" cy="662"/>
                        </a:xfrm>
                      </wpg:grpSpPr>
                      <wps:wsp>
                        <wps:cNvPr id="2235" name="Line 3"/>
                        <wps:cNvCnPr>
                          <a:cxnSpLocks noChangeShapeType="1"/>
                        </wps:cNvCnPr>
                        <wps:spPr bwMode="auto">
                          <a:xfrm>
                            <a:off x="5096" y="6548"/>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6" name="Text Box 4"/>
                        <wps:cNvSpPr txBox="1">
                          <a:spLocks noChangeArrowheads="1"/>
                        </wps:cNvSpPr>
                        <wps:spPr bwMode="auto">
                          <a:xfrm>
                            <a:off x="7656" y="6594"/>
                            <a:ext cx="36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E03AE" w:rsidRDefault="00CB5CF1" w:rsidP="00CB5CF1">
                              <w:pPr>
                                <w:rPr>
                                  <w:rFonts w:ascii="Times New Roman" w:hAnsi="Times New Roman" w:hint="cs"/>
                                  <w:sz w:val="20"/>
                                  <w:szCs w:val="20"/>
                                  <w:rtl/>
                                </w:rPr>
                              </w:pPr>
                              <w:r w:rsidRPr="003D4900">
                                <w:rPr>
                                  <w:sz w:val="20"/>
                                  <w:szCs w:val="20"/>
                                </w:rPr>
                                <w:t>-2</w:t>
                              </w:r>
                            </w:p>
                          </w:txbxContent>
                        </wps:txbx>
                        <wps:bodyPr rot="0" vert="horz" wrap="square" lIns="0" tIns="0" rIns="36000" bIns="0" anchor="t" anchorCtr="0" upright="1">
                          <a:noAutofit/>
                        </wps:bodyPr>
                      </wps:wsp>
                      <wps:wsp>
                        <wps:cNvPr id="2237" name="Text Box 5"/>
                        <wps:cNvSpPr txBox="1">
                          <a:spLocks noChangeArrowheads="1"/>
                        </wps:cNvSpPr>
                        <wps:spPr bwMode="auto">
                          <a:xfrm>
                            <a:off x="6899" y="6611"/>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rFonts w:hint="cs"/>
                                  <w:sz w:val="16"/>
                                  <w:szCs w:val="16"/>
                                </w:rPr>
                              </w:pPr>
                              <w:r>
                                <w:rPr>
                                  <w:sz w:val="16"/>
                                  <w:szCs w:val="16"/>
                                </w:rPr>
                                <w:t>-</w:t>
                              </w:r>
                              <w:r w:rsidRPr="003D4900">
                                <w:rPr>
                                  <w:sz w:val="20"/>
                                  <w:szCs w:val="16"/>
                                </w:rPr>
                                <w:t>5</w:t>
                              </w:r>
                            </w:p>
                          </w:txbxContent>
                        </wps:txbx>
                        <wps:bodyPr rot="0" vert="horz" wrap="square" lIns="0" tIns="0" rIns="36000" bIns="0" anchor="t" anchorCtr="0" upright="1">
                          <a:noAutofit/>
                        </wps:bodyPr>
                      </wps:wsp>
                      <wps:wsp>
                        <wps:cNvPr id="2238" name="Line 6"/>
                        <wps:cNvCnPr>
                          <a:cxnSpLocks noChangeShapeType="1"/>
                        </wps:cNvCnPr>
                        <wps:spPr bwMode="auto">
                          <a:xfrm rot="16200000" flipH="1">
                            <a:off x="6721" y="5034"/>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9" name="Line 7"/>
                        <wps:cNvCnPr>
                          <a:cxnSpLocks noChangeShapeType="1"/>
                        </wps:cNvCnPr>
                        <wps:spPr bwMode="auto">
                          <a:xfrm rot="16200000" flipH="1">
                            <a:off x="7679" y="6352"/>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0" name="Line 8"/>
                        <wps:cNvCnPr>
                          <a:cxnSpLocks noChangeShapeType="1"/>
                        </wps:cNvCnPr>
                        <wps:spPr bwMode="auto">
                          <a:xfrm rot="5400000">
                            <a:off x="5617" y="5910"/>
                            <a:ext cx="0" cy="52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41" name="Group 9"/>
                        <wpg:cNvGrpSpPr>
                          <a:grpSpLocks/>
                        </wpg:cNvGrpSpPr>
                        <wpg:grpSpPr bwMode="auto">
                          <a:xfrm>
                            <a:off x="5581" y="6174"/>
                            <a:ext cx="2280" cy="360"/>
                            <a:chOff x="3660" y="7302"/>
                            <a:chExt cx="2280" cy="516"/>
                          </a:xfrm>
                        </wpg:grpSpPr>
                        <wpg:grpSp>
                          <wpg:cNvPr id="2242" name="Group 10"/>
                          <wpg:cNvGrpSpPr>
                            <a:grpSpLocks/>
                          </wpg:cNvGrpSpPr>
                          <wpg:grpSpPr bwMode="auto">
                            <a:xfrm>
                              <a:off x="3660" y="7302"/>
                              <a:ext cx="2280" cy="258"/>
                              <a:chOff x="3660" y="7302"/>
                              <a:chExt cx="2280" cy="258"/>
                            </a:xfrm>
                          </wpg:grpSpPr>
                          <wps:wsp>
                            <wps:cNvPr id="2243" name="Line 1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4" name="Line 1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5" name="Line 1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6" name="Line 1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247" name="Group 15"/>
                          <wpg:cNvGrpSpPr>
                            <a:grpSpLocks/>
                          </wpg:cNvGrpSpPr>
                          <wpg:grpSpPr bwMode="auto">
                            <a:xfrm>
                              <a:off x="3660" y="7560"/>
                              <a:ext cx="2280" cy="258"/>
                              <a:chOff x="3660" y="7302"/>
                              <a:chExt cx="2280" cy="258"/>
                            </a:xfrm>
                          </wpg:grpSpPr>
                          <wps:wsp>
                            <wps:cNvPr id="2248" name="Line 1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9" name="Line 1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0" name="Line 1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1" name="Line 1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252" name="Group 20"/>
                        <wpg:cNvGrpSpPr>
                          <a:grpSpLocks/>
                        </wpg:cNvGrpSpPr>
                        <wpg:grpSpPr bwMode="auto">
                          <a:xfrm>
                            <a:off x="5161" y="6354"/>
                            <a:ext cx="1980" cy="180"/>
                            <a:chOff x="7740" y="3240"/>
                            <a:chExt cx="2460" cy="180"/>
                          </a:xfrm>
                        </wpg:grpSpPr>
                        <wps:wsp>
                          <wps:cNvPr id="2253" name="Line 21"/>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4" name="Line 22"/>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5" name="Line 23"/>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6" name="Line 24"/>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7" name="Line 25"/>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8" name="Line 26"/>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9" name="Line 27"/>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0" name="Line 28"/>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1" name="Line 29"/>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2" name="Line 30"/>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3" name="Line 31"/>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4" name="Line 32"/>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5" name="Line 33"/>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6" name="Line 34"/>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7" name="Line 35"/>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8" name="Line 36"/>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9" name="Line 37"/>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0" name="Line 38"/>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1" name="Line 39"/>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2" name="Line 40"/>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3" name="Line 41"/>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4" name="Line 42"/>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5" name="Line 43"/>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6" name="Line 44"/>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inline>
            </w:drawing>
          </mc:Choice>
          <mc:Fallback>
            <w:pict>
              <v:group id="Group 2234" o:spid="_x0000_s1026" style="width:171pt;height:33.1pt;mso-position-horizontal-relative:char;mso-position-vertical-relative:line" coordorigin="5096,6174" coordsize="3420,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">
                <v:line id="Line 3" o:spid="_x0000_s1027" style="position:absolute;visibility:visible;mso-wrap-style:square" from="5096,6548" to="8516,6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"/>
                <v:shapetype id="_x0000_t202" coordsize="21600,21600" o:spt="202" path="m,l,21600r21600,l21600,xe">
                  <v:stroke joinstyle="miter"/>
                  <v:path gradientshapeok="t" o:connecttype="rect"/>
                </v:shapetype>
                <v:shape id="Text Box 4" o:spid="_x0000_s1028" type="#_x0000_t202" style="position:absolute;left:7656;top:6594;width:360;height: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" filled="f" stroked="f">
                  <v:textbox inset="0,0,1mm,0">
                    <w:txbxContent>
                      <w:p w:rsidR="00CB5CF1" w:rsidRPr="001E03AE" w:rsidRDefault="00CB5CF1" w:rsidP="00CB5CF1">
                        <w:pPr>
                          <w:rPr>
                            <w:rFonts w:ascii="Times New Roman" w:hAnsi="Times New Roman" w:hint="cs"/>
                            <w:sz w:val="20"/>
                            <w:szCs w:val="20"/>
                            <w:rtl/>
                          </w:rPr>
                        </w:pPr>
                        <w:r w:rsidRPr="003D4900">
                          <w:rPr>
                            <w:sz w:val="20"/>
                            <w:szCs w:val="20"/>
                          </w:rPr>
                          <w:t>-2</w:t>
                        </w:r>
                      </w:p>
                    </w:txbxContent>
                  </v:textbox>
                </v:shape>
                <v:shape id="Text Box 5" o:spid="_x0000_s1029" type="#_x0000_t202" style="position:absolute;left:6899;top:6611;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" filled="f" stroked="f">
                  <v:textbox inset="0,0,1mm,0">
                    <w:txbxContent>
                      <w:p w:rsidR="00CB5CF1" w:rsidRPr="00044AE7" w:rsidRDefault="00CB5CF1" w:rsidP="00CB5CF1">
                        <w:pPr>
                          <w:rPr>
                            <w:rFonts w:hint="cs"/>
                            <w:sz w:val="16"/>
                            <w:szCs w:val="16"/>
                          </w:rPr>
                        </w:pPr>
                        <w:r>
                          <w:rPr>
                            <w:sz w:val="16"/>
                            <w:szCs w:val="16"/>
                          </w:rPr>
                          <w:t>-</w:t>
                        </w:r>
                        <w:r w:rsidRPr="003D4900">
                          <w:rPr>
                            <w:sz w:val="20"/>
                            <w:szCs w:val="16"/>
                          </w:rPr>
                          <w:t>5</w:t>
                        </w:r>
                      </w:p>
                    </w:txbxContent>
                  </v:textbox>
                </v:shape>
                <v:line id="Line 6" o:spid="_x0000_s1030" style="position:absolute;rotation:90;flip:x;visibility:visible;mso-wrap-style:square" from="6721,5034" to="6721,7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" strokeweight="1pt"/>
                <v:line id="Line 7" o:spid="_x0000_s1031" style="position:absolute;rotation:90;flip:x;visibility:visible;mso-wrap-style:square" from="7679,6352" to="8039,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" strokeweight="1pt"/>
                <v:line id="Line 8" o:spid="_x0000_s1032" style="position:absolute;rotation:90;visibility:visible;mso-wrap-style:square" from="5617,5910" to="5617,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" strokeweight="1pt">
                  <v:stroke endarrow="block"/>
                </v:line>
                <v:group id="Group 9" o:spid="_x0000_s1033" style="position:absolute;left:5581;top:6174;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">
                  <v:group id="Group 10" o:spid="_x0000_s1034"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">
                    <v:line id="Line 11" o:spid="_x0000_s1035"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"/>
                    <v:line id="Line 12" o:spid="_x0000_s1036"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"/>
                    <v:line id="Line 13" o:spid="_x0000_s1037"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"/>
                    <v:line id="Line 14" o:spid="_x0000_s1038"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"/>
                  </v:group>
                  <v:group id="Group 15" o:spid="_x0000_s1039"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">
                    <v:line id="Line 16" o:spid="_x0000_s1040"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"/>
                    <v:line id="Line 17" o:spid="_x0000_s1041"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"/>
                    <v:line id="Line 18" o:spid="_x0000_s1042"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"/>
                    <v:line id="Line 19" o:spid="_x0000_s1043"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"/>
                  </v:group>
                </v:group>
                <v:group id="Group 20" o:spid="_x0000_s1044" style="position:absolute;left:5161;top:6354;width:1980;height:180"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">
                  <v:line id="Line 21" o:spid="_x0000_s1045"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" strokeweight="1pt">
                    <v:stroke startarrow="block"/>
                  </v:line>
                  <v:line id="Line 22" o:spid="_x0000_s1046"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"/>
                  <v:line id="Line 23" o:spid="_x0000_s1047"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"/>
                  <v:line id="Line 24" o:spid="_x0000_s1048"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"/>
                  <v:line id="Line 25" o:spid="_x0000_s1049"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"/>
                  <v:line id="Line 26" o:spid="_x0000_s1050"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"/>
                  <v:line id="Line 27" o:spid="_x0000_s1051"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"/>
                  <v:line id="Line 28" o:spid="_x0000_s1052"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"/>
                  <v:line id="Line 29" o:spid="_x0000_s1053"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"/>
                  <v:line id="Line 30" o:spid="_x0000_s1054"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"/>
                  <v:line id="Line 31" o:spid="_x0000_s1055"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eG8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BNsyn8vYlPQC5+AQAA//8DAFBLAQItABQABgAIAAAAIQDb4fbL7gAAAIUBAAATAAAAAAAA&#10;AAAAAAAAAAAAAABbQ29udGVudF9UeXBlc10ueG1sUEsBAi0AFAAGAAgAAAAhAFr0LFu/AAAAFQEA&#10;AAsAAAAAAAAAAAAAAAAAHwEAAF9yZWxzLy5yZWxzUEsBAi0AFAAGAAgAAAAhAMIN4bzHAAAA3QAA&#10;AA8AAAAAAAAAAAAAAAAABwIAAGRycy9kb3ducmV2LnhtbFBLBQYAAAAAAwADALcAAAD7AgAAAAA=&#10;"/>
                  <v:line id="Line 32" o:spid="_x0000_s1056"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"/>
                  <v:line id="Line 33" o:spid="_x0000_s1057"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"/>
                  <v:line id="Line 34" o:spid="_x0000_s1058"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"/>
                  <v:line id="Line 35" o:spid="_x0000_s1059"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"/>
                  <v:line id="Line 36" o:spid="_x0000_s1060"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"/>
                  <v:line id="Line 37" o:spid="_x0000_s1061"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"/>
                  <v:line id="Line 38" o:spid="_x0000_s1062"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"/>
                  <v:line id="Line 39" o:spid="_x0000_s1063"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"/>
                  <v:line id="Line 40" o:spid="_x0000_s1064"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"/>
                  <v:line id="Line 41" o:spid="_x0000_s1065"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"/>
                  <v:line id="Line 42" o:spid="_x0000_s1066"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"/>
                  <v:line id="Line 43" o:spid="_x0000_s1067"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"/>
                  <v:line id="Line 44" o:spid="_x0000_s1068"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" strokeweight="1pt"/>
                </v:group>
                <w10:wrap anchorx="page"/>
                <w10:anchorlock/>
              </v:group>
            </w:pict>
          </mc:Fallback>
        </mc:AlternateContent>
      </w:r>
      <w:r>
        <w:rPr>
          <w:rFonts w:ascii="Times New Roman" w:hAnsi="Times New Roman"/>
        </w:rPr>
        <w:t xml:space="preserve">                    </w:t>
      </w:r>
      <w:r w:rsidRPr="00001C82">
        <w:rPr>
          <w:rFonts w:hint="cs"/>
          <w:rtl/>
        </w:rPr>
        <w:t xml:space="preserve">                            </w:t>
      </w:r>
    </w:p>
    <w:p w:rsidR="00CB5CF1" w:rsidRPr="00001C82" w:rsidRDefault="00CB5CF1" w:rsidP="00CB5CF1">
      <w:pPr>
        <w:rPr>
          <w:rFonts w:hint="cs"/>
          <w:rtl/>
        </w:rPr>
      </w:pPr>
      <w:r w:rsidRPr="00001C82">
        <w:rPr>
          <w:rFonts w:hint="cs"/>
          <w:rtl/>
        </w:rPr>
        <w:t>וה</w:t>
      </w:r>
      <w:r>
        <w:rPr>
          <w:rFonts w:hint="cs"/>
          <w:rtl/>
        </w:rPr>
        <w:t>תשובה הסופית</w:t>
      </w:r>
      <w:r w:rsidRPr="00001C82">
        <w:rPr>
          <w:rFonts w:hint="cs"/>
          <w:rtl/>
        </w:rPr>
        <w:t>:</w:t>
      </w:r>
      <w:r>
        <w:rPr>
          <w:rFonts w:hint="cs"/>
          <w:rtl/>
        </w:rPr>
        <w:t xml:space="preserve"> </w:t>
      </w:r>
      <w:r w:rsidRPr="00001C82">
        <w:rPr>
          <w:rFonts w:hint="cs"/>
          <w:rtl/>
        </w:rPr>
        <w:t xml:space="preserve"> </w:t>
      </w:r>
      <w:r w:rsidRPr="00001C82">
        <w:t>x&lt;-2</w:t>
      </w:r>
    </w:p>
    <w:p w:rsidR="00CB5CF1" w:rsidRPr="00001C82" w:rsidRDefault="00CB5CF1" w:rsidP="00CB5CF1">
      <w:pPr>
        <w:rPr>
          <w:rFonts w:hint="cs"/>
          <w:rtl/>
        </w:rPr>
      </w:pPr>
    </w:p>
    <w:p w:rsidR="00CB5CF1" w:rsidRPr="00001C82" w:rsidRDefault="00CB5CF1" w:rsidP="00CB5CF1">
      <w:pPr>
        <w:tabs>
          <w:tab w:val="left" w:pos="3064"/>
        </w:tabs>
        <w:rPr>
          <w:rFonts w:hint="cs"/>
          <w:rtl/>
        </w:rPr>
      </w:pPr>
      <w:r w:rsidRPr="00001C82">
        <w:rPr>
          <w:rFonts w:hint="cs"/>
          <w:rtl/>
        </w:rPr>
        <w:t>פת</w:t>
      </w:r>
      <w:r>
        <w:rPr>
          <w:rFonts w:hint="cs"/>
          <w:rtl/>
        </w:rPr>
        <w:t xml:space="preserve">רון מערכת "וגם":                   </w:t>
      </w:r>
      <w:r w:rsidRPr="00001C82">
        <w:rPr>
          <w:rFonts w:hint="cs"/>
          <w:rtl/>
        </w:rPr>
        <w:t xml:space="preserve">     </w:t>
      </w:r>
      <w:r w:rsidRPr="00001C82">
        <w:t>5x+7&lt;6x+3&lt;15</w:t>
      </w:r>
    </w:p>
    <w:p w:rsidR="00CB5CF1" w:rsidRPr="00001C82" w:rsidRDefault="00CB5CF1" w:rsidP="00CB5CF1">
      <w:pPr>
        <w:tabs>
          <w:tab w:val="left" w:pos="3064"/>
          <w:tab w:val="left" w:pos="5404"/>
        </w:tabs>
        <w:rPr>
          <w:rFonts w:hint="cs"/>
          <w:rtl/>
        </w:rPr>
      </w:pPr>
      <w:r w:rsidRPr="00001C82">
        <w:rPr>
          <w:rFonts w:hint="cs"/>
          <w:rtl/>
        </w:rPr>
        <w:t xml:space="preserve">פירוק אי השוויונות:        </w:t>
      </w:r>
      <w:r>
        <w:t>6x+3&lt;15</w:t>
      </w:r>
      <w:r w:rsidRPr="00001C82">
        <w:t xml:space="preserve"> </w:t>
      </w:r>
      <w:r w:rsidRPr="00001C82">
        <w:rPr>
          <w:rFonts w:hint="cs"/>
          <w:rtl/>
        </w:rPr>
        <w:t xml:space="preserve">   </w:t>
      </w:r>
      <w:r>
        <w:rPr>
          <w:rFonts w:hint="cs"/>
          <w:rtl/>
        </w:rPr>
        <w:t xml:space="preserve">  </w:t>
      </w:r>
      <w:r w:rsidRPr="00001C82">
        <w:rPr>
          <w:rFonts w:hint="cs"/>
          <w:rtl/>
        </w:rPr>
        <w:t xml:space="preserve">   וגם    </w:t>
      </w:r>
      <w:r>
        <w:rPr>
          <w:rFonts w:hint="cs"/>
          <w:rtl/>
        </w:rPr>
        <w:t xml:space="preserve">   </w:t>
      </w:r>
      <w:r w:rsidRPr="00001C82">
        <w:rPr>
          <w:rFonts w:hint="cs"/>
          <w:rtl/>
        </w:rPr>
        <w:t xml:space="preserve">   </w:t>
      </w:r>
      <w:r w:rsidRPr="00001C82">
        <w:t>5x+7&lt;6x+3</w:t>
      </w:r>
    </w:p>
    <w:p w:rsidR="00CB5CF1" w:rsidRPr="00001C82" w:rsidRDefault="00CB5CF1" w:rsidP="00CB5CF1">
      <w:pPr>
        <w:rPr>
          <w:rFonts w:hint="cs"/>
          <w:rtl/>
        </w:rPr>
      </w:pPr>
      <w:r w:rsidRPr="00001C82">
        <w:rPr>
          <w:rFonts w:hint="cs"/>
          <w:rtl/>
        </w:rPr>
        <w:t xml:space="preserve">                                               </w:t>
      </w:r>
      <w:r w:rsidRPr="00001C82">
        <w:t>6x&lt;12</w:t>
      </w:r>
      <w:r w:rsidRPr="00001C82">
        <w:rPr>
          <w:rFonts w:hint="cs"/>
          <w:rtl/>
        </w:rPr>
        <w:t xml:space="preserve">                       </w:t>
      </w:r>
      <w:r w:rsidRPr="00001C82">
        <w:t>-x&lt;</w:t>
      </w:r>
      <w:r>
        <w:t>-4</w:t>
      </w:r>
      <w:r w:rsidRPr="00001C82">
        <w:t xml:space="preserve">   </w:t>
      </w:r>
      <w:r>
        <w:t xml:space="preserve">  </w:t>
      </w:r>
      <w:r>
        <w:rPr>
          <w:rFonts w:ascii="Times New Roman" w:hAnsi="Times New Roman"/>
        </w:rPr>
        <w:t xml:space="preserve"> </w:t>
      </w:r>
      <w:r w:rsidRPr="00001C82">
        <w:t xml:space="preserve"> </w:t>
      </w:r>
    </w:p>
    <w:p w:rsidR="00CB5CF1" w:rsidRPr="00001C82" w:rsidRDefault="00CB5CF1" w:rsidP="00CB5CF1">
      <w:pPr>
        <w:spacing w:line="240" w:lineRule="auto"/>
        <w:rPr>
          <w:rFonts w:hint="cs"/>
          <w:rtl/>
        </w:rPr>
      </w:pPr>
      <w:r w:rsidRPr="00001C82">
        <w:rPr>
          <w:rFonts w:hint="cs"/>
          <w:rtl/>
        </w:rPr>
        <w:t xml:space="preserve">                                        </w:t>
      </w:r>
      <w:r>
        <w:rPr>
          <w:rFonts w:hint="cs"/>
          <w:rtl/>
        </w:rPr>
        <w:t xml:space="preserve">  </w:t>
      </w:r>
      <w:r w:rsidRPr="00001C82">
        <w:rPr>
          <w:rFonts w:hint="cs"/>
          <w:rtl/>
        </w:rPr>
        <w:t xml:space="preserve">       </w:t>
      </w:r>
      <w:r w:rsidRPr="00001C82">
        <w:t>x&lt;2</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sidRPr="00001C82">
        <w:t>x&gt;</w:t>
      </w:r>
      <w:r>
        <w:t xml:space="preserve">4    </w:t>
      </w:r>
    </w:p>
    <w:p w:rsidR="00CB5CF1" w:rsidRPr="00001C82" w:rsidRDefault="00CB5CF1" w:rsidP="00CB5CF1">
      <w:pPr>
        <w:spacing w:line="240" w:lineRule="auto"/>
        <w:rPr>
          <w:rFonts w:hint="cs"/>
          <w:rtl/>
        </w:rPr>
      </w:pPr>
      <w:r>
        <w:rPr>
          <w:rFonts w:ascii="Times New Roman" w:hAnsi="Times New Roman"/>
        </w:rPr>
        <w:t xml:space="preserve">                                      </w:t>
      </w:r>
      <w:r>
        <w:rPr>
          <w:noProof/>
        </w:rPr>
        <mc:AlternateContent>
          <mc:Choice Requires="wpg">
            <w:drawing>
              <wp:inline distT="0" distB="0" distL="0" distR="0">
                <wp:extent cx="2120900" cy="375285"/>
                <wp:effectExtent l="22225" t="62230" r="9525" b="635"/>
                <wp:docPr id="2190" name="Group 2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0900" cy="375285"/>
                          <a:chOff x="4444" y="9330"/>
                          <a:chExt cx="3340" cy="591"/>
                        </a:xfrm>
                      </wpg:grpSpPr>
                      <wps:wsp>
                        <wps:cNvPr id="2191" name="Line 809"/>
                        <wps:cNvCnPr>
                          <a:cxnSpLocks noChangeShapeType="1"/>
                        </wps:cNvCnPr>
                        <wps:spPr bwMode="auto">
                          <a:xfrm>
                            <a:off x="4520" y="9708"/>
                            <a:ext cx="3264"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2" name="Text Box 810"/>
                        <wps:cNvSpPr txBox="1">
                          <a:spLocks noChangeArrowheads="1"/>
                        </wps:cNvSpPr>
                        <wps:spPr bwMode="auto">
                          <a:xfrm>
                            <a:off x="6421" y="9741"/>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3D4900" w:rsidRDefault="00CB5CF1" w:rsidP="00CB5CF1">
                              <w:pPr>
                                <w:rPr>
                                  <w:sz w:val="20"/>
                                  <w:szCs w:val="16"/>
                                </w:rPr>
                              </w:pPr>
                              <w:r>
                                <w:rPr>
                                  <w:sz w:val="20"/>
                                  <w:szCs w:val="16"/>
                                </w:rPr>
                                <w:t>4</w:t>
                              </w:r>
                            </w:p>
                          </w:txbxContent>
                        </wps:txbx>
                        <wps:bodyPr rot="0" vert="horz" wrap="square" lIns="0" tIns="0" rIns="36000" bIns="0" anchor="t" anchorCtr="0" upright="1">
                          <a:noAutofit/>
                        </wps:bodyPr>
                      </wps:wsp>
                      <wps:wsp>
                        <wps:cNvPr id="2193" name="Text Box 811"/>
                        <wps:cNvSpPr txBox="1">
                          <a:spLocks noChangeArrowheads="1"/>
                        </wps:cNvSpPr>
                        <wps:spPr bwMode="auto">
                          <a:xfrm>
                            <a:off x="5769" y="972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3D4900" w:rsidRDefault="00CB5CF1" w:rsidP="00CB5CF1">
                              <w:pPr>
                                <w:rPr>
                                  <w:rFonts w:hint="cs"/>
                                  <w:sz w:val="20"/>
                                  <w:szCs w:val="20"/>
                                </w:rPr>
                              </w:pPr>
                              <w:r>
                                <w:rPr>
                                  <w:rFonts w:hint="cs"/>
                                  <w:sz w:val="20"/>
                                  <w:szCs w:val="20"/>
                                  <w:rtl/>
                                </w:rPr>
                                <w:t>2</w:t>
                              </w:r>
                            </w:p>
                          </w:txbxContent>
                        </wps:txbx>
                        <wps:bodyPr rot="0" vert="horz" wrap="square" lIns="0" tIns="0" rIns="36000" bIns="0" anchor="t" anchorCtr="0" upright="1">
                          <a:noAutofit/>
                        </wps:bodyPr>
                      </wps:wsp>
                      <wpg:grpSp>
                        <wpg:cNvPr id="2194" name="Group 812"/>
                        <wpg:cNvGrpSpPr>
                          <a:grpSpLocks/>
                        </wpg:cNvGrpSpPr>
                        <wpg:grpSpPr bwMode="auto">
                          <a:xfrm>
                            <a:off x="6601" y="9330"/>
                            <a:ext cx="1113" cy="355"/>
                            <a:chOff x="3300" y="1260"/>
                            <a:chExt cx="2460" cy="360"/>
                          </a:xfrm>
                        </wpg:grpSpPr>
                        <wps:wsp>
                          <wps:cNvPr id="2195" name="Line 813"/>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6" name="Line 814"/>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7" name="Line 815"/>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98" name="Group 816"/>
                          <wpg:cNvGrpSpPr>
                            <a:grpSpLocks/>
                          </wpg:cNvGrpSpPr>
                          <wpg:grpSpPr bwMode="auto">
                            <a:xfrm flipH="1">
                              <a:off x="3300" y="1260"/>
                              <a:ext cx="2280" cy="360"/>
                              <a:chOff x="3660" y="7302"/>
                              <a:chExt cx="2280" cy="516"/>
                            </a:xfrm>
                          </wpg:grpSpPr>
                          <wpg:grpSp>
                            <wpg:cNvPr id="2199" name="Group 817"/>
                            <wpg:cNvGrpSpPr>
                              <a:grpSpLocks/>
                            </wpg:cNvGrpSpPr>
                            <wpg:grpSpPr bwMode="auto">
                              <a:xfrm>
                                <a:off x="3660" y="7302"/>
                                <a:ext cx="2280" cy="258"/>
                                <a:chOff x="3660" y="7302"/>
                                <a:chExt cx="2280" cy="258"/>
                              </a:xfrm>
                            </wpg:grpSpPr>
                            <wps:wsp>
                              <wps:cNvPr id="2200" name="Line 81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1" name="Line 81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2" name="Line 82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3" name="Line 82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204" name="Group 822"/>
                            <wpg:cNvGrpSpPr>
                              <a:grpSpLocks/>
                            </wpg:cNvGrpSpPr>
                            <wpg:grpSpPr bwMode="auto">
                              <a:xfrm>
                                <a:off x="3660" y="7560"/>
                                <a:ext cx="2280" cy="258"/>
                                <a:chOff x="3660" y="7302"/>
                                <a:chExt cx="2280" cy="258"/>
                              </a:xfrm>
                            </wpg:grpSpPr>
                            <wps:wsp>
                              <wps:cNvPr id="2205" name="Line 82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6" name="Line 82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7" name="Line 82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8" name="Line 82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2209" name="Group 827"/>
                        <wpg:cNvGrpSpPr>
                          <a:grpSpLocks/>
                        </wpg:cNvGrpSpPr>
                        <wpg:grpSpPr bwMode="auto">
                          <a:xfrm>
                            <a:off x="4444" y="9531"/>
                            <a:ext cx="1560" cy="180"/>
                            <a:chOff x="7740" y="3240"/>
                            <a:chExt cx="2460" cy="180"/>
                          </a:xfrm>
                        </wpg:grpSpPr>
                        <wps:wsp>
                          <wps:cNvPr id="2210" name="Line 828"/>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1" name="Line 829"/>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2" name="Line 830"/>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3" name="Line 831"/>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4" name="Line 832"/>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5" name="Line 833"/>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6" name="Line 834"/>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7" name="Line 835"/>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8" name="Line 836"/>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9" name="Line 837"/>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0" name="Line 838"/>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1" name="Line 839"/>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2" name="Line 840"/>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3" name="Line 841"/>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4" name="Line 842"/>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5" name="Line 843"/>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6" name="Line 844"/>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7" name="Line 845"/>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8" name="Line 846"/>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9" name="Line 847"/>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0" name="Line 848"/>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1" name="Line 849"/>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2" name="Line 850"/>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3" name="Line 851"/>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inline>
            </w:drawing>
          </mc:Choice>
          <mc:Fallback>
            <w:pict>
              <v:group id="Group 2190" o:spid="_x0000_s1069" style="width:167pt;height:29.55pt;mso-position-horizontal-relative:char;mso-position-vertical-relative:line" coordorigin="4444,9330" coordsize="3340,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">
                <v:line id="Line 809" o:spid="_x0000_s1070" style="position:absolute;visibility:visible;mso-wrap-style:square" from="4520,9708" to="7784,9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"/>
                <v:shape id="Text Box 810" o:spid="_x0000_s1071" type="#_x0000_t202" style="position:absolute;left:6421;top:9741;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" filled="f" stroked="f">
                  <v:textbox inset="0,0,1mm,0">
                    <w:txbxContent>
                      <w:p w:rsidR="00CB5CF1" w:rsidRPr="003D4900" w:rsidRDefault="00CB5CF1" w:rsidP="00CB5CF1">
                        <w:pPr>
                          <w:rPr>
                            <w:sz w:val="20"/>
                            <w:szCs w:val="16"/>
                          </w:rPr>
                        </w:pPr>
                        <w:r>
                          <w:rPr>
                            <w:sz w:val="20"/>
                            <w:szCs w:val="16"/>
                          </w:rPr>
                          <w:t>4</w:t>
                        </w:r>
                      </w:p>
                    </w:txbxContent>
                  </v:textbox>
                </v:shape>
                <v:shape id="Text Box 811" o:spid="_x0000_s1072" type="#_x0000_t202" style="position:absolute;left:5769;top:972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" filled="f" stroked="f">
                  <v:textbox inset="0,0,1mm,0">
                    <w:txbxContent>
                      <w:p w:rsidR="00CB5CF1" w:rsidRPr="003D4900" w:rsidRDefault="00CB5CF1" w:rsidP="00CB5CF1">
                        <w:pPr>
                          <w:rPr>
                            <w:rFonts w:hint="cs"/>
                            <w:sz w:val="20"/>
                            <w:szCs w:val="20"/>
                          </w:rPr>
                        </w:pPr>
                        <w:r>
                          <w:rPr>
                            <w:rFonts w:hint="cs"/>
                            <w:sz w:val="20"/>
                            <w:szCs w:val="20"/>
                            <w:rtl/>
                          </w:rPr>
                          <w:t>2</w:t>
                        </w:r>
                      </w:p>
                    </w:txbxContent>
                  </v:textbox>
                </v:shape>
                <v:group id="Group 812" o:spid="_x0000_s1073" style="position:absolute;left:6601;top:9330;width:1113;height:355"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Ihr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y/T+H5JjwBuf4DAAD//wMAUEsBAi0AFAAGAAgAAAAhANvh9svuAAAAhQEAABMAAAAAAAAA&#10;AAAAAAAAAAAAAFtDb250ZW50X1R5cGVzXS54bWxQSwECLQAUAAYACAAAACEAWvQsW78AAAAVAQAA&#10;CwAAAAAAAAAAAAAAAAAfAQAAX3JlbHMvLnJlbHNQSwECLQAUAAYACAAAACEA9yCIa8YAAADdAAAA&#10;DwAAAAAAAAAAAAAAAAAHAgAAZHJzL2Rvd25yZXYueG1sUEsFBgAAAAADAAMAtwAAAPoCAAAAAA==&#10;">
                  <v:line id="Line 813" o:spid="_x0000_s1074"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" strokeweight="1pt"/>
                  <v:line id="Line 814" o:spid="_x0000_s1075"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" strokeweight="1pt"/>
                  <v:line id="Line 815" o:spid="_x0000_s1076"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" strokeweight="1pt">
                    <v:stroke endarrow="block"/>
                  </v:line>
                  <v:group id="Group 816" o:spid="_x0000_s1077"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">
                    <v:group id="Group 817" o:spid="_x0000_s1078"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">
                      <v:line id="Line 818" o:spid="_x0000_s107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"/>
                      <v:line id="Line 819" o:spid="_x0000_s108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"/>
                      <v:line id="Line 820" o:spid="_x0000_s108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"/>
                      <v:line id="Line 821" o:spid="_x0000_s108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"/>
                    </v:group>
                    <v:group id="Group 822" o:spid="_x0000_s1083"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">
                      <v:line id="Line 823" o:spid="_x0000_s108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"/>
                      <v:line id="Line 824" o:spid="_x0000_s108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"/>
                      <v:line id="Line 825" o:spid="_x0000_s108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"/>
                      <v:line id="Line 826" o:spid="_x0000_s108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"/>
                    </v:group>
                  </v:group>
                </v:group>
                <v:group id="Group 827" o:spid="_x0000_s1088" style="position:absolute;left:4444;top:9531;width:1560;height:180"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">
                  <v:line id="Line 828" o:spid="_x0000_s1089"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" strokeweight="1pt">
                    <v:stroke startarrow="block"/>
                  </v:line>
                  <v:line id="Line 829" o:spid="_x0000_s1090"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"/>
                  <v:line id="Line 830" o:spid="_x0000_s1091"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"/>
                  <v:line id="Line 831" o:spid="_x0000_s1092"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"/>
                  <v:line id="Line 832" o:spid="_x0000_s1093"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"/>
                  <v:line id="Line 833" o:spid="_x0000_s1094"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"/>
                  <v:line id="Line 834" o:spid="_x0000_s1095"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"/>
                  <v:line id="Line 835" o:spid="_x0000_s1096"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"/>
                  <v:line id="Line 836" o:spid="_x0000_s1097"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"/>
                  <v:line id="Line 837" o:spid="_x0000_s1098"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"/>
                  <v:line id="Line 838" o:spid="_x0000_s1099"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"/>
                  <v:line id="Line 839" o:spid="_x0000_s1100"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"/>
                  <v:line id="Line 840" o:spid="_x0000_s1101"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"/>
                  <v:line id="Line 841" o:spid="_x0000_s1102"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1h8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BN0yn8vYlPQC5+AQAA//8DAFBLAQItABQABgAIAAAAIQDb4fbL7gAAAIUBAAATAAAAAAAA&#10;AAAAAAAAAAAAAABbQ29udGVudF9UeXBlc10ueG1sUEsBAi0AFAAGAAgAAAAhAFr0LFu/AAAAFQEA&#10;AAsAAAAAAAAAAAAAAAAAHwEAAF9yZWxzLy5yZWxzUEsBAi0AFAAGAAgAAAAhAFRnWHzHAAAA3QAA&#10;AA8AAAAAAAAAAAAAAAAABwIAAGRycy9kb3ducmV2LnhtbFBLBQYAAAAAAwADALcAAAD7AgAAAAA=&#10;"/>
                  <v:line id="Line 842" o:spid="_x0000_s1103"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"/>
                  <v:line id="Line 843" o:spid="_x0000_s1104"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"/>
                  <v:line id="Line 844" o:spid="_x0000_s1105"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"/>
                  <v:line id="Line 845" o:spid="_x0000_s1106"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"/>
                  <v:line id="Line 846" o:spid="_x0000_s1107"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"/>
                  <v:line id="Line 847" o:spid="_x0000_s1108"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"/>
                  <v:line id="Line 848" o:spid="_x0000_s1109"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"/>
                  <v:line id="Line 849" o:spid="_x0000_s1110"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"/>
                  <v:line id="Line 850" o:spid="_x0000_s1111"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s6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BNpyn8vYlPQC5+AQAA//8DAFBLAQItABQABgAIAAAAIQDb4fbL7gAAAIUBAAATAAAAAAAA&#10;AAAAAAAAAAAAAABbQ29udGVudF9UeXBlc10ueG1sUEsBAi0AFAAGAAgAAAAhAFr0LFu/AAAAFQEA&#10;AAsAAAAAAAAAAAAAAAAAHwEAAF9yZWxzLy5yZWxzUEsBAi0AFAAGAAgAAAAhAL7yazrHAAAA3QAA&#10;AA8AAAAAAAAAAAAAAAAABwIAAGRycy9kb3ducmV2LnhtbFBLBQYAAAAAAwADALcAAAD7AgAAAAA=&#10;"/>
                  <v:line id="Line 851" o:spid="_x0000_s1112"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" strokeweight="1pt"/>
                </v:group>
                <w10:wrap anchorx="page"/>
                <w10:anchorlock/>
              </v:group>
            </w:pict>
          </mc:Fallback>
        </mc:AlternateContent>
      </w:r>
      <w:r w:rsidRPr="00001C82">
        <w:rPr>
          <w:rFonts w:hint="cs"/>
          <w:rtl/>
        </w:rPr>
        <w:t xml:space="preserve">                                           </w:t>
      </w:r>
      <w:r w:rsidRPr="00001C82">
        <w:rPr>
          <w:rFonts w:hint="cs"/>
          <w:rtl/>
        </w:rPr>
        <w:t xml:space="preserve">     </w:t>
      </w:r>
    </w:p>
    <w:p w:rsidR="00CB5CF1" w:rsidRPr="00001C82" w:rsidRDefault="00CB5CF1" w:rsidP="00CB5CF1">
      <w:pPr>
        <w:spacing w:line="240" w:lineRule="auto"/>
        <w:rPr>
          <w:rFonts w:hint="cs"/>
          <w:rtl/>
        </w:rPr>
      </w:pPr>
      <w:r>
        <w:rPr>
          <w:rFonts w:hint="cs"/>
          <w:rtl/>
        </w:rPr>
        <w:t>והפתרון:</w:t>
      </w:r>
      <w:r w:rsidRPr="00001C82">
        <w:rPr>
          <w:rFonts w:hint="cs"/>
          <w:rtl/>
        </w:rPr>
        <w:t xml:space="preserve"> </w:t>
      </w:r>
      <w:r w:rsidRPr="00C50718">
        <w:rPr>
          <w:position w:val="-10"/>
        </w:rPr>
        <w:object w:dxaOrig="560" w:dyaOrig="320">
          <v:shape id="_x0000_i1028" type="#_x0000_t75" style="width:27.75pt;height:15.75pt" o:ole="">
            <v:imagedata r:id="rId7" o:title=""/>
          </v:shape>
          <o:OLEObject Type="Embed" ProgID="Equation.DSMT4" ShapeID="_x0000_i1028" DrawAspect="Content" ObjectID="_1591953372" r:id="rId8"/>
        </w:object>
      </w:r>
    </w:p>
    <w:p w:rsidR="00CB5CF1" w:rsidRPr="003C7A23" w:rsidRDefault="00CB5CF1" w:rsidP="00CB5CF1">
      <w:pPr>
        <w:spacing w:line="240" w:lineRule="auto"/>
        <w:rPr>
          <w:rFonts w:hint="cs"/>
          <w:sz w:val="16"/>
          <w:szCs w:val="16"/>
          <w:rtl/>
        </w:rPr>
      </w:pPr>
    </w:p>
    <w:p w:rsidR="00CB5CF1" w:rsidRPr="009C1FF8" w:rsidRDefault="00CB5CF1" w:rsidP="00CB5CF1">
      <w:pPr>
        <w:rPr>
          <w:rFonts w:hint="cs"/>
          <w:u w:val="single"/>
          <w:rtl/>
        </w:rPr>
      </w:pPr>
      <w:r w:rsidRPr="009C1FF8">
        <w:rPr>
          <w:i/>
          <w:iCs/>
          <w:noProof/>
        </w:rPr>
        <mc:AlternateContent>
          <mc:Choice Requires="wpc">
            <w:drawing>
              <wp:inline distT="0" distB="0" distL="0" distR="0">
                <wp:extent cx="334645" cy="334645"/>
                <wp:effectExtent l="1905" t="0" r="0" b="635"/>
                <wp:docPr id="2189" name="Canvas 21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21" name="Freeform 67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2" name="Freeform 67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3" name="Freeform 67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4" name="Freeform 68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5" name="Freeform 68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6" name="Freeform 68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7" name="Freeform 68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8" name="Freeform 68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9" name="Freeform 68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0" name="Freeform 68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1" name="Freeform 68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2" name="Freeform 68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3" name="Freeform 68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4" name="Freeform 69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5" name="Freeform 69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6" name="Freeform 69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7" name="Freeform 69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8" name="Freeform 69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9" name="Freeform 69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 name="Freeform 69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1" name="Freeform 69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2" name="Freeform 69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3" name="Freeform 69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4" name="Freeform 70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5" name="Freeform 70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6" name="Freeform 70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7" name="Freeform 70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8" name="Freeform 70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9" name="Freeform 70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0" name="Freeform 70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1" name="Freeform 70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2" name="Freeform 70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3" name="Freeform 70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4" name="Freeform 71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5" name="Freeform 71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6" name="Freeform 71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7" name="Freeform 71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8" name="Freeform 71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9" name="Freeform 71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0" name="Freeform 71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1" name="Freeform 71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2" name="Freeform 71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3" name="Freeform 71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4" name="Freeform 72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5" name="Freeform 72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6" name="Freeform 72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7" name="Freeform 72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8" name="Freeform 72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9" name="Freeform 72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0" name="Freeform 72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1" name="Freeform 72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2" name="Freeform 72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3" name="Freeform 72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4" name="Freeform 73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5" name="Freeform 73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6" name="Freeform 73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7" name="Freeform 73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8" name="Freeform 73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9" name="Freeform 73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0" name="Freeform 73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1" name="Freeform 73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2" name="Freeform 73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3" name="Freeform 73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4" name="Freeform 74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5" name="Freeform 74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6" name="Freeform 74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7" name="Freeform 74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8" name="Freeform 74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B64597A" id="Canvas 2189"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5xdlrMBAOL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">
                <v:shape id="_x0000_s1027" type="#_x0000_t75" style="position:absolute;width:334645;height:334645;visibility:visible;mso-wrap-style:square">
                  <v:fill o:detectmouseclick="t"/>
                  <v:path o:connecttype="none"/>
                </v:shape>
                <v:shape id="Freeform 67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67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67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68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68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68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68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68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68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68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" path="m,42l14,,60,21,53,42,,42r,xe" fillcolor="#ffe6b3" stroked="f">
                  <v:path arrowok="t" o:connecttype="custom" o:connectlocs="0,8890;2963,0;12700,4445;11218,8890;0,8890;0,8890" o:connectangles="0,0,0,0,0,0"/>
                </v:shape>
                <v:shape id="Freeform 68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" path="m,38l17,,43,3,30,46,,38r,xe" fillcolor="#b8b8d9" stroked="f">
                  <v:path arrowok="t" o:connecttype="custom" o:connectlocs="0,7868;3766,0;9525,621;6645,9525;0,7868;0,7868" o:connectangles="0,0,0,0,0,0"/>
                </v:shape>
                <v:shape id="Freeform 68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68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" path="m,35l34,,79,8,62,46,,35r,xe" fillcolor="#f57575" stroked="f">
                  <v:path arrowok="t" o:connecttype="custom" o:connectlocs="0,7730;7106,0;16510,1767;12957,10160;0,7730;0,7730" o:connectangles="0,0,0,0,0,0"/>
                </v:shape>
                <v:shape id="Freeform 69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69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69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69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69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69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69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69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69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69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70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70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70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70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70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70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70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70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70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70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71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71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71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71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71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71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71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71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71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71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72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72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72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72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72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72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72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72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72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72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73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" path="m,61l,,185,98r-1,49l,61r,xe" fillcolor="#a6bf73" stroked="f">
                  <v:path arrowok="t" o:connecttype="custom" o:connectlocs="0,12912;0,0;38735,20743;38526,31115;0,12912;0,12912" o:connectangles="0,0,0,0,0,0"/>
                </v:shape>
                <v:shape id="Freeform 73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" path="m,139l167,r,48l,195,,139r,xe" fillcolor="#9cb366" stroked="f">
                  <v:path arrowok="t" o:connecttype="custom" o:connectlocs="0,29422;34925,0;34925,10160;0,41275;0,29422;0,29422" o:connectangles="0,0,0,0,0,0"/>
                </v:shape>
                <v:shape id="Freeform 73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" path="m,16l133,96,162,68,42,,,16r,xe" fillcolor="#dbdea8" stroked="f">
                  <v:path arrowok="t" o:connecttype="custom" o:connectlocs="0,3387;28152,20320;34290,14393;8890,0;0,3387;0,3387" o:connectangles="0,0,0,0,0,0"/>
                </v:shape>
                <v:shape id="Freeform 73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" path="m,50r90,62l180,41,92,,,50r,xe" fillcolor="#c99" stroked="f">
                  <v:path arrowok="t" o:connecttype="custom" o:connectlocs="0,10489;19050,23495;38100,8601;19473,0;0,10489;0,10489" o:connectangles="0,0,0,0,0,0"/>
                </v:shape>
                <v:shape id="Freeform 73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73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73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73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73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73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74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74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" path="m,4l92,58r6,-5l9,,,4r,xe" fillcolor="black" stroked="f">
                  <v:path arrowok="t" o:connecttype="custom" o:connectlocs="0,832;19672,12065;20955,11025;1924,0;0,832;0,832" o:connectangles="0,0,0,0,0,0"/>
                </v:shape>
                <v:shape id="Freeform 74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" path="m,5l86,53r5,-4l9,,,5r,xe" fillcolor="black" stroked="f">
                  <v:path arrowok="t" o:connecttype="custom" o:connectlocs="0,1018;18003,10795;19050,9980;1884,0;0,1018;0,1018" o:connectangles="0,0,0,0,0,0"/>
                </v:shape>
                <v:shape id="Freeform 74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" path="m95,3l8,68,,61,89,r6,3l95,3xe" fillcolor="black" stroked="f">
                  <v:path arrowok="t" o:connecttype="custom" o:connectlocs="20320,616;1711,13970;0,12532;19037,0;20320,616;20320,616" o:connectangles="0,0,0,0,0,0"/>
                </v:shape>
                <v:shape id="Freeform 74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" path="m97,6l10,59,,53,91,r6,6l97,6xe" fillcolor="black" stroked="f">
                  <v:path arrowok="t" o:connecttype="custom" o:connectlocs="20320,1292;2095,12700;0,11408;19063,0;20320,1292;20320,1292" o:connectangles="0,0,0,0,0,0"/>
                </v:shape>
                <w10:wrap anchorx="page"/>
                <w10:anchorlock/>
              </v:group>
            </w:pict>
          </mc:Fallback>
        </mc:AlternateContent>
      </w:r>
      <w:r w:rsidRPr="009C1FF8">
        <w:rPr>
          <w:rFonts w:hint="cs"/>
          <w:i/>
          <w:iCs/>
          <w:rtl/>
        </w:rPr>
        <w:t xml:space="preserve">  </w:t>
      </w:r>
      <w:r w:rsidRPr="009C1FF8">
        <w:rPr>
          <w:rFonts w:hint="cs"/>
          <w:b/>
          <w:bCs/>
          <w:u w:val="single"/>
          <w:rtl/>
        </w:rPr>
        <w:t>בדיקת הבנה</w:t>
      </w:r>
    </w:p>
    <w:p w:rsidR="00CB5CF1" w:rsidRPr="009C1FF8" w:rsidRDefault="00CB5CF1" w:rsidP="00CB5CF1">
      <w:pPr>
        <w:pStyle w:val="09605"/>
        <w:rPr>
          <w:rFonts w:hint="cs"/>
          <w:rtl/>
        </w:rPr>
      </w:pPr>
      <w:r w:rsidRPr="009C1FF8">
        <w:rPr>
          <w:rFonts w:hint="cs"/>
          <w:rtl/>
        </w:rPr>
        <w:t>פתרו את אי השוויונות הבאים:</w:t>
      </w:r>
    </w:p>
    <w:p w:rsidR="00CB5CF1" w:rsidRPr="009C1FF8" w:rsidRDefault="00CB5CF1" w:rsidP="00CB5CF1">
      <w:pPr>
        <w:pStyle w:val="09605"/>
      </w:pPr>
      <w:r w:rsidRPr="009C1FF8">
        <w:rPr>
          <w:rFonts w:hint="cs"/>
          <w:rtl/>
        </w:rPr>
        <w:t>1.</w:t>
      </w:r>
      <w:r>
        <w:rPr>
          <w:rFonts w:hint="cs"/>
          <w:rtl/>
        </w:rPr>
        <w:t xml:space="preserve"> </w:t>
      </w:r>
      <w:r w:rsidRPr="009C1FF8">
        <w:rPr>
          <w:rFonts w:hint="cs"/>
          <w:rtl/>
        </w:rPr>
        <w:t xml:space="preserve"> </w:t>
      </w:r>
      <w:r w:rsidRPr="009C1FF8">
        <w:t>2x-5&lt;4(3x-1)</w:t>
      </w:r>
      <w:r w:rsidRPr="009C1FF8">
        <w:rPr>
          <w:rFonts w:hint="cs"/>
          <w:rtl/>
        </w:rPr>
        <w:t xml:space="preserve">   או </w:t>
      </w:r>
      <w:r w:rsidRPr="009C1FF8">
        <w:t xml:space="preserve">2(x+8)+7(x-1)&gt;5  </w:t>
      </w:r>
    </w:p>
    <w:p w:rsidR="00CB5CF1" w:rsidRPr="009C1FF8" w:rsidRDefault="00CB5CF1" w:rsidP="00CB5CF1">
      <w:pPr>
        <w:pStyle w:val="09605"/>
        <w:rPr>
          <w:rFonts w:hint="cs"/>
          <w:rtl/>
        </w:rPr>
      </w:pPr>
      <w:r w:rsidRPr="009C1FF8">
        <w:rPr>
          <w:rFonts w:hint="cs"/>
          <w:rtl/>
        </w:rPr>
        <w:t>2.</w:t>
      </w:r>
      <w:r>
        <w:t>x-2&lt;3(2x+5)-9&lt;19</w:t>
      </w:r>
      <w:r w:rsidRPr="009C1FF8">
        <w:t xml:space="preserve">  </w:t>
      </w:r>
    </w:p>
    <w:p w:rsidR="00CB5CF1" w:rsidRPr="00001C82" w:rsidRDefault="00CB5CF1" w:rsidP="00CB5CF1">
      <w:pPr>
        <w:spacing w:line="480" w:lineRule="auto"/>
        <w:rPr>
          <w:rFonts w:hint="cs"/>
          <w:rtl/>
        </w:rPr>
      </w:pPr>
    </w:p>
    <w:p w:rsidR="00CB5CF1" w:rsidRPr="00001C82" w:rsidRDefault="00CB5CF1" w:rsidP="00CB5CF1">
      <w:r>
        <w:rPr>
          <w:rFonts w:hint="cs"/>
          <w:rtl/>
        </w:rPr>
        <w:t xml:space="preserve">פתרון אי שוויון ריבועי: </w:t>
      </w:r>
      <w:r w:rsidRPr="00001C82">
        <w:rPr>
          <w:rFonts w:hint="cs"/>
          <w:rtl/>
        </w:rPr>
        <w:t xml:space="preserve"> </w:t>
      </w:r>
      <w:r w:rsidRPr="00001C82">
        <w:t>x</w:t>
      </w:r>
      <w:r w:rsidRPr="00001C82">
        <w:rPr>
          <w:vertAlign w:val="superscript"/>
        </w:rPr>
        <w:t>2</w:t>
      </w:r>
      <w:r w:rsidRPr="00001C82">
        <w:t>-5x+6&gt;0</w:t>
      </w:r>
    </w:p>
    <w:p w:rsidR="00CB5CF1" w:rsidRPr="00001C82" w:rsidRDefault="00CB5CF1" w:rsidP="00CB5CF1">
      <w:pPr>
        <w:rPr>
          <w:rFonts w:hint="cs"/>
          <w:rtl/>
        </w:rPr>
      </w:pPr>
      <w:r w:rsidRPr="00001C82">
        <w:rPr>
          <w:rFonts w:hint="cs"/>
          <w:rtl/>
        </w:rPr>
        <w:t xml:space="preserve">ישנן שתי גישות עיקריות לפתרון אי שוויון זה. </w:t>
      </w:r>
    </w:p>
    <w:p w:rsidR="00CB5CF1" w:rsidRPr="00001C82" w:rsidRDefault="00CB5CF1" w:rsidP="00CB5CF1">
      <w:pPr>
        <w:rPr>
          <w:rFonts w:hint="cs"/>
          <w:rtl/>
        </w:rPr>
      </w:pPr>
      <w:r w:rsidRPr="009D3C43">
        <w:rPr>
          <w:rFonts w:hint="cs"/>
          <w:u w:val="single"/>
          <w:rtl/>
        </w:rPr>
        <w:t>דרך ראשונה</w:t>
      </w:r>
      <w:r w:rsidRPr="00001C82">
        <w:rPr>
          <w:rFonts w:hint="cs"/>
          <w:rtl/>
        </w:rPr>
        <w:t>:</w:t>
      </w:r>
    </w:p>
    <w:p w:rsidR="00CB5CF1" w:rsidRPr="00001C82" w:rsidRDefault="00CB5CF1" w:rsidP="00CB5CF1">
      <w:r>
        <w:rPr>
          <w:rFonts w:hint="cs"/>
          <w:rtl/>
        </w:rPr>
        <w:t>נמצא תחילה את שורשי המשוואה</w:t>
      </w:r>
      <w:r w:rsidRPr="00001C82">
        <w:rPr>
          <w:rFonts w:hint="cs"/>
          <w:rtl/>
        </w:rPr>
        <w:t>:</w:t>
      </w:r>
      <w:r>
        <w:rPr>
          <w:rFonts w:hint="cs"/>
        </w:rPr>
        <w:t xml:space="preserve"> </w:t>
      </w:r>
      <w:r>
        <w:rPr>
          <w:rFonts w:hint="cs"/>
          <w:rtl/>
        </w:rPr>
        <w:t xml:space="preserve"> </w:t>
      </w:r>
      <w:r w:rsidRPr="00001C82">
        <w:t>x</w:t>
      </w:r>
      <w:r w:rsidRPr="00001C82">
        <w:rPr>
          <w:vertAlign w:val="superscript"/>
        </w:rPr>
        <w:t>2</w:t>
      </w:r>
      <w:r w:rsidRPr="00001C82">
        <w:t>-5x+6=0</w:t>
      </w:r>
    </w:p>
    <w:p w:rsidR="00CB5CF1" w:rsidRPr="00001C82" w:rsidRDefault="00CB5CF1" w:rsidP="00CB5CF1">
      <w:pPr>
        <w:rPr>
          <w:rFonts w:hint="cs"/>
          <w:rtl/>
        </w:rPr>
      </w:pPr>
      <w:r>
        <w:rPr>
          <w:rFonts w:hint="cs"/>
          <w:rtl/>
        </w:rPr>
        <w:t xml:space="preserve">השורשים הם:  </w:t>
      </w:r>
      <w:r w:rsidRPr="00001C82">
        <w:t>x</w:t>
      </w:r>
      <w:r w:rsidRPr="00001C82">
        <w:rPr>
          <w:vertAlign w:val="subscript"/>
        </w:rPr>
        <w:t>1</w:t>
      </w:r>
      <w:r w:rsidRPr="00001C82">
        <w:t>=2   x</w:t>
      </w:r>
      <w:r w:rsidRPr="00001C82">
        <w:rPr>
          <w:vertAlign w:val="subscript"/>
        </w:rPr>
        <w:t>2</w:t>
      </w:r>
      <w:r w:rsidRPr="00001C82">
        <w:t>=3</w:t>
      </w:r>
    </w:p>
    <w:p w:rsidR="00CB5CF1" w:rsidRPr="00001C82" w:rsidRDefault="00CB5CF1" w:rsidP="00CB5CF1">
      <w:pPr>
        <w:rPr>
          <w:rFonts w:hint="cs"/>
          <w:rtl/>
        </w:rPr>
      </w:pPr>
      <w:r>
        <w:rPr>
          <w:rFonts w:hint="cs"/>
          <w:noProof/>
          <w:rtl/>
        </w:rPr>
        <mc:AlternateContent>
          <mc:Choice Requires="wpg">
            <w:drawing>
              <wp:anchor distT="0" distB="0" distL="114300" distR="114300" simplePos="0" relativeHeight="251679744" behindDoc="0" locked="0" layoutInCell="1" allowOverlap="1">
                <wp:simplePos x="0" y="0"/>
                <wp:positionH relativeFrom="column">
                  <wp:posOffset>2248535</wp:posOffset>
                </wp:positionH>
                <wp:positionV relativeFrom="paragraph">
                  <wp:posOffset>225425</wp:posOffset>
                </wp:positionV>
                <wp:extent cx="868045" cy="424180"/>
                <wp:effectExtent l="1270" t="8255" r="6985" b="5715"/>
                <wp:wrapNone/>
                <wp:docPr id="2113" name="Group 2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045" cy="424180"/>
                          <a:chOff x="6660" y="13274"/>
                          <a:chExt cx="1367" cy="668"/>
                        </a:xfrm>
                      </wpg:grpSpPr>
                      <wps:wsp>
                        <wps:cNvPr id="2114" name="Text Box 1058"/>
                        <wps:cNvSpPr txBox="1">
                          <a:spLocks noChangeArrowheads="1"/>
                        </wps:cNvSpPr>
                        <wps:spPr bwMode="auto">
                          <a:xfrm>
                            <a:off x="7579" y="1365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B4010" w:rsidRDefault="00CB5CF1" w:rsidP="00CB5CF1">
                              <w:pPr>
                                <w:rPr>
                                  <w:rFonts w:hint="cs"/>
                                  <w:sz w:val="20"/>
                                  <w:szCs w:val="20"/>
                                  <w:rtl/>
                                </w:rPr>
                              </w:pPr>
                              <w:r w:rsidRPr="001B4010">
                                <w:rPr>
                                  <w:rFonts w:hint="cs"/>
                                  <w:sz w:val="20"/>
                                  <w:szCs w:val="20"/>
                                  <w:rtl/>
                                </w:rPr>
                                <w:t>3</w:t>
                              </w:r>
                            </w:p>
                          </w:txbxContent>
                        </wps:txbx>
                        <wps:bodyPr rot="0" vert="horz" wrap="square" lIns="0" tIns="0" rIns="36000" bIns="0" anchor="t" anchorCtr="0" upright="1">
                          <a:noAutofit/>
                        </wps:bodyPr>
                      </wps:wsp>
                      <wps:wsp>
                        <wps:cNvPr id="2115" name="Text Box 1059"/>
                        <wps:cNvSpPr txBox="1">
                          <a:spLocks noChangeArrowheads="1"/>
                        </wps:cNvSpPr>
                        <wps:spPr bwMode="auto">
                          <a:xfrm>
                            <a:off x="6660" y="13642"/>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3D4900" w:rsidRDefault="00CB5CF1" w:rsidP="00CB5CF1">
                              <w:pPr>
                                <w:rPr>
                                  <w:sz w:val="20"/>
                                  <w:szCs w:val="20"/>
                                  <w:rtl/>
                                </w:rPr>
                              </w:pPr>
                              <w:r w:rsidRPr="003D4900">
                                <w:rPr>
                                  <w:sz w:val="20"/>
                                  <w:szCs w:val="20"/>
                                </w:rPr>
                                <w:t>2</w:t>
                              </w:r>
                            </w:p>
                          </w:txbxContent>
                        </wps:txbx>
                        <wps:bodyPr rot="0" vert="horz" wrap="square" lIns="0" tIns="0" rIns="36000" bIns="0" anchor="t" anchorCtr="0" upright="1">
                          <a:noAutofit/>
                        </wps:bodyPr>
                      </wps:wsp>
                      <wpg:grpSp>
                        <wpg:cNvPr id="2116" name="Group 1060"/>
                        <wpg:cNvGrpSpPr>
                          <a:grpSpLocks/>
                        </wpg:cNvGrpSpPr>
                        <wpg:grpSpPr bwMode="auto">
                          <a:xfrm>
                            <a:off x="6754" y="13274"/>
                            <a:ext cx="1273" cy="668"/>
                            <a:chOff x="7020" y="3960"/>
                            <a:chExt cx="2160" cy="1440"/>
                          </a:xfrm>
                        </wpg:grpSpPr>
                        <wpg:grpSp>
                          <wpg:cNvPr id="2117" name="Group 1061"/>
                          <wpg:cNvGrpSpPr>
                            <a:grpSpLocks/>
                          </wpg:cNvGrpSpPr>
                          <wpg:grpSpPr bwMode="auto">
                            <a:xfrm rot="5400000">
                              <a:off x="7380" y="3960"/>
                              <a:ext cx="1440" cy="1440"/>
                              <a:chOff x="4140" y="4140"/>
                              <a:chExt cx="1440" cy="1440"/>
                            </a:xfrm>
                          </wpg:grpSpPr>
                          <wps:wsp>
                            <wps:cNvPr id="2118" name="Arc 1062"/>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19" name="Arc 1063"/>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120" name="Line 1064"/>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2113" o:spid="_x0000_s1113" style="position:absolute;left:0;text-align:left;margin-left:177.05pt;margin-top:17.75pt;width:68.35pt;height:33.4pt;z-index:251679744;mso-position-horizontal-relative:text;mso-position-vertical-relative:text" coordorigin="6660,13274" coordsize="1367,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">
                <v:shape id="Text Box 1058" o:spid="_x0000_s1114" type="#_x0000_t202" style="position:absolute;left:7579;top:1365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" filled="f" stroked="f">
                  <v:textbox inset="0,0,1mm,0">
                    <w:txbxContent>
                      <w:p w:rsidR="00CB5CF1" w:rsidRPr="001B4010" w:rsidRDefault="00CB5CF1" w:rsidP="00CB5CF1">
                        <w:pPr>
                          <w:rPr>
                            <w:rFonts w:hint="cs"/>
                            <w:sz w:val="20"/>
                            <w:szCs w:val="20"/>
                            <w:rtl/>
                          </w:rPr>
                        </w:pPr>
                        <w:r w:rsidRPr="001B4010">
                          <w:rPr>
                            <w:rFonts w:hint="cs"/>
                            <w:sz w:val="20"/>
                            <w:szCs w:val="20"/>
                            <w:rtl/>
                          </w:rPr>
                          <w:t>3</w:t>
                        </w:r>
                      </w:p>
                    </w:txbxContent>
                  </v:textbox>
                </v:shape>
                <v:shape id="Text Box 1059" o:spid="_x0000_s1115" type="#_x0000_t202" style="position:absolute;left:6660;top:13642;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" filled="f" stroked="f">
                  <v:textbox inset="0,0,1mm,0">
                    <w:txbxContent>
                      <w:p w:rsidR="00CB5CF1" w:rsidRPr="003D4900" w:rsidRDefault="00CB5CF1" w:rsidP="00CB5CF1">
                        <w:pPr>
                          <w:rPr>
                            <w:sz w:val="20"/>
                            <w:szCs w:val="20"/>
                            <w:rtl/>
                          </w:rPr>
                        </w:pPr>
                        <w:r w:rsidRPr="003D4900">
                          <w:rPr>
                            <w:sz w:val="20"/>
                            <w:szCs w:val="20"/>
                          </w:rPr>
                          <w:t>2</w:t>
                        </w:r>
                      </w:p>
                    </w:txbxContent>
                  </v:textbox>
                </v:shape>
                <v:group id="Group 1060" o:spid="_x0000_s1116" style="position:absolute;left:6754;top:13274;width:1273;height:668"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">
                  <v:group id="Group 1061" o:spid="_x0000_s111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">
                    <v:shape id="Arc 1062" o:spid="_x0000_s111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" path="m-1,nfc11929,,21600,9670,21600,21600em-1,nsc11929,,21600,9670,21600,21600l,21600,-1,xe" filled="f">
                      <v:path arrowok="t" o:extrusionok="f" o:connecttype="custom" o:connectlocs="0,0;1440,720;0,720" o:connectangles="0,0,0"/>
                    </v:shape>
                    <v:shape id="Arc 1063" o:spid="_x0000_s111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" path="m-1,nfc11929,,21600,9670,21600,21600em-1,nsc11929,,21600,9670,21600,21600l,21600,-1,xe" filled="f">
                      <v:path arrowok="t" o:extrusionok="f" o:connecttype="custom" o:connectlocs="0,0;1440,720;0,720" o:connectangles="0,0,0"/>
                    </v:shape>
                  </v:group>
                  <v:line id="Line 1064" o:spid="_x0000_s112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"/>
                </v:group>
              </v:group>
            </w:pict>
          </mc:Fallback>
        </mc:AlternateContent>
      </w:r>
      <w:r w:rsidRPr="00001C82">
        <w:rPr>
          <w:rFonts w:hint="cs"/>
          <w:rtl/>
        </w:rPr>
        <w:t xml:space="preserve">עתה נשרטט </w:t>
      </w:r>
      <w:proofErr w:type="spellStart"/>
      <w:r w:rsidRPr="00001C82">
        <w:rPr>
          <w:rFonts w:hint="cs"/>
          <w:rtl/>
        </w:rPr>
        <w:t>סכֵמטית</w:t>
      </w:r>
      <w:proofErr w:type="spellEnd"/>
      <w:r w:rsidRPr="00001C82">
        <w:rPr>
          <w:rFonts w:hint="cs"/>
          <w:rtl/>
        </w:rPr>
        <w:t xml:space="preserve"> את הפונקציה. מכיוון שהמקדם של </w:t>
      </w:r>
      <w:r w:rsidRPr="00001C82">
        <w:t>x</w:t>
      </w:r>
      <w:r w:rsidRPr="00001C82">
        <w:rPr>
          <w:vertAlign w:val="superscript"/>
        </w:rPr>
        <w:t>2</w:t>
      </w:r>
      <w:r w:rsidRPr="00001C82">
        <w:rPr>
          <w:rFonts w:hint="cs"/>
          <w:rtl/>
        </w:rPr>
        <w:t xml:space="preserve"> חיובי, זוהי פונקצי</w:t>
      </w:r>
      <w:r>
        <w:rPr>
          <w:rFonts w:hint="cs"/>
          <w:rtl/>
        </w:rPr>
        <w:t>י</w:t>
      </w:r>
      <w:r w:rsidRPr="00001C82">
        <w:rPr>
          <w:rFonts w:hint="cs"/>
          <w:rtl/>
        </w:rPr>
        <w:t xml:space="preserve">ת מינימום, ולכן צורתה הכללית היא:        </w:t>
      </w:r>
    </w:p>
    <w:p w:rsidR="00CB5CF1" w:rsidRPr="00ED2628" w:rsidRDefault="00CB5CF1" w:rsidP="00CB5CF1">
      <w:pPr>
        <w:tabs>
          <w:tab w:val="left" w:pos="3605"/>
        </w:tabs>
        <w:rPr>
          <w:rFonts w:ascii="Times New Roman" w:hAnsi="Times New Roman" w:hint="cs"/>
          <w:rtl/>
        </w:rPr>
      </w:pPr>
      <w:r w:rsidRPr="00001C82">
        <w:rPr>
          <w:rFonts w:hint="cs"/>
          <w:rtl/>
        </w:rPr>
        <w:lastRenderedPageBreak/>
        <w:t xml:space="preserve">                                      </w:t>
      </w:r>
      <w:r>
        <w:t xml:space="preserve"> </w:t>
      </w:r>
    </w:p>
    <w:p w:rsidR="00CB5CF1" w:rsidRPr="00001C82" w:rsidRDefault="00CB5CF1" w:rsidP="00CB5CF1">
      <w:pPr>
        <w:tabs>
          <w:tab w:val="left" w:pos="3605"/>
        </w:tabs>
        <w:rPr>
          <w:rFonts w:hint="cs"/>
          <w:rtl/>
        </w:rPr>
      </w:pPr>
      <w:r w:rsidRPr="00001C82">
        <w:rPr>
          <w:rFonts w:hint="cs"/>
          <w:rtl/>
        </w:rPr>
        <w:t>מהציור רואים שהפונקציה חיובית כאשר</w:t>
      </w:r>
      <w:r>
        <w:rPr>
          <w:rFonts w:hint="cs"/>
          <w:rtl/>
        </w:rPr>
        <w:t>:</w:t>
      </w:r>
      <w:r w:rsidRPr="00001C82">
        <w:rPr>
          <w:rFonts w:hint="cs"/>
          <w:rtl/>
        </w:rPr>
        <w:t xml:space="preserve">    </w:t>
      </w:r>
      <w:r>
        <w:rPr>
          <w:rFonts w:hint="cs"/>
          <w:rtl/>
        </w:rPr>
        <w:t xml:space="preserve">       </w:t>
      </w:r>
      <w:r w:rsidRPr="00001C82">
        <w:rPr>
          <w:rFonts w:hint="cs"/>
          <w:rtl/>
        </w:rPr>
        <w:t xml:space="preserve">   </w:t>
      </w:r>
      <w:r w:rsidRPr="00001C82">
        <w:t>x&gt;3</w:t>
      </w:r>
      <w:r w:rsidRPr="00001C82">
        <w:rPr>
          <w:rFonts w:hint="cs"/>
          <w:rtl/>
        </w:rPr>
        <w:t xml:space="preserve">  או</w:t>
      </w:r>
      <w:r w:rsidRPr="00001C82">
        <w:t xml:space="preserve">x&lt;2  </w:t>
      </w:r>
    </w:p>
    <w:p w:rsidR="00CB5CF1" w:rsidRPr="00001C82" w:rsidRDefault="00CB5CF1" w:rsidP="00CB5CF1">
      <w:pPr>
        <w:tabs>
          <w:tab w:val="left" w:pos="3605"/>
        </w:tabs>
        <w:rPr>
          <w:rFonts w:hint="cs"/>
          <w:rtl/>
        </w:rPr>
      </w:pPr>
      <w:r w:rsidRPr="009D3C43">
        <w:rPr>
          <w:rFonts w:hint="cs"/>
          <w:u w:val="single"/>
          <w:rtl/>
        </w:rPr>
        <w:t>דרך שנייה</w:t>
      </w:r>
      <w:r w:rsidRPr="00001C82">
        <w:rPr>
          <w:rFonts w:hint="cs"/>
          <w:rtl/>
        </w:rPr>
        <w:t xml:space="preserve">: </w:t>
      </w:r>
    </w:p>
    <w:p w:rsidR="00CB5CF1" w:rsidRPr="00001C82" w:rsidRDefault="00CB5CF1" w:rsidP="00CB5CF1">
      <w:pPr>
        <w:tabs>
          <w:tab w:val="left" w:pos="3605"/>
        </w:tabs>
        <w:ind w:right="360"/>
        <w:rPr>
          <w:rFonts w:hint="cs"/>
          <w:rtl/>
        </w:rPr>
      </w:pPr>
      <w:r w:rsidRPr="00001C82">
        <w:rPr>
          <w:rFonts w:hint="cs"/>
          <w:rtl/>
        </w:rPr>
        <w:t>על ידי פירוק לגורמים בעזרת</w:t>
      </w:r>
      <w:r>
        <w:rPr>
          <w:rFonts w:hint="cs"/>
          <w:rtl/>
        </w:rPr>
        <w:t xml:space="preserve"> טרינום (או לאחר מציאת השורשים)</w:t>
      </w:r>
      <w:r w:rsidRPr="00001C82">
        <w:rPr>
          <w:rFonts w:hint="cs"/>
          <w:rtl/>
        </w:rPr>
        <w:t xml:space="preserve"> אנו מ</w:t>
      </w:r>
      <w:r>
        <w:rPr>
          <w:rFonts w:hint="cs"/>
          <w:rtl/>
        </w:rPr>
        <w:t xml:space="preserve">קבלים את הפונקציה בכיתוב חדש: </w:t>
      </w:r>
      <w:r w:rsidRPr="00001C82">
        <w:rPr>
          <w:rFonts w:hint="cs"/>
          <w:rtl/>
        </w:rPr>
        <w:t xml:space="preserve"> </w:t>
      </w:r>
      <w:r w:rsidRPr="00001C82">
        <w:t>(x-2)(x-3)&gt;0</w:t>
      </w:r>
      <w:r>
        <w:rPr>
          <w:rFonts w:hint="cs"/>
          <w:rtl/>
        </w:rPr>
        <w:t xml:space="preserve">  </w:t>
      </w:r>
      <w:r w:rsidRPr="00001C82">
        <w:rPr>
          <w:rFonts w:hint="cs"/>
          <w:rtl/>
        </w:rPr>
        <w:t xml:space="preserve">כדי למצוא את הקיום של הפונקציה משרטטים את הישר הממשי ומקצים עליו את נקודות ה-0. כל נקודה כזו מכתיבה תחום:    </w:t>
      </w:r>
    </w:p>
    <w:p w:rsidR="00CB5CF1" w:rsidRPr="00001C82" w:rsidRDefault="00CB5CF1" w:rsidP="00CB5CF1">
      <w:pPr>
        <w:tabs>
          <w:tab w:val="left" w:pos="3605"/>
        </w:tabs>
        <w:rPr>
          <w:rFonts w:hint="cs"/>
          <w:rtl/>
        </w:rPr>
      </w:pPr>
      <w:r>
        <w:rPr>
          <w:rFonts w:hint="cs"/>
          <w:noProof/>
          <w:rtl/>
        </w:rPr>
        <mc:AlternateContent>
          <mc:Choice Requires="wpg">
            <w:drawing>
              <wp:anchor distT="0" distB="0" distL="114300" distR="114300" simplePos="0" relativeHeight="251706368" behindDoc="0" locked="0" layoutInCell="1" allowOverlap="1">
                <wp:simplePos x="0" y="0"/>
                <wp:positionH relativeFrom="column">
                  <wp:posOffset>2546985</wp:posOffset>
                </wp:positionH>
                <wp:positionV relativeFrom="paragraph">
                  <wp:posOffset>5715</wp:posOffset>
                </wp:positionV>
                <wp:extent cx="1729740" cy="728345"/>
                <wp:effectExtent l="7620" t="10795" r="5715" b="3810"/>
                <wp:wrapNone/>
                <wp:docPr id="2107" name="Group 2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9740" cy="728345"/>
                          <a:chOff x="5712" y="2710"/>
                          <a:chExt cx="2724" cy="1147"/>
                        </a:xfrm>
                      </wpg:grpSpPr>
                      <wps:wsp>
                        <wps:cNvPr id="2108" name="Line 1181"/>
                        <wps:cNvCnPr>
                          <a:cxnSpLocks noChangeShapeType="1"/>
                        </wps:cNvCnPr>
                        <wps:spPr bwMode="auto">
                          <a:xfrm>
                            <a:off x="5712" y="3526"/>
                            <a:ext cx="2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9" name="Line 1182"/>
                        <wps:cNvCnPr>
                          <a:cxnSpLocks noChangeShapeType="1"/>
                        </wps:cNvCnPr>
                        <wps:spPr bwMode="auto">
                          <a:xfrm>
                            <a:off x="6513" y="2710"/>
                            <a:ext cx="0" cy="979"/>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10" name="Line 1183"/>
                        <wps:cNvCnPr>
                          <a:cxnSpLocks noChangeShapeType="1"/>
                        </wps:cNvCnPr>
                        <wps:spPr bwMode="auto">
                          <a:xfrm>
                            <a:off x="7635" y="2710"/>
                            <a:ext cx="0" cy="979"/>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11" name="Text Box 1184"/>
                        <wps:cNvSpPr txBox="1">
                          <a:spLocks noChangeArrowheads="1"/>
                        </wps:cNvSpPr>
                        <wps:spPr bwMode="auto">
                          <a:xfrm>
                            <a:off x="6348" y="3674"/>
                            <a:ext cx="321"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3D4900" w:rsidRDefault="00CB5CF1" w:rsidP="00CB5CF1">
                              <w:pPr>
                                <w:rPr>
                                  <w:sz w:val="20"/>
                                  <w:szCs w:val="20"/>
                                  <w:rtl/>
                                </w:rPr>
                              </w:pPr>
                              <w:r w:rsidRPr="003D4900">
                                <w:rPr>
                                  <w:sz w:val="20"/>
                                  <w:szCs w:val="20"/>
                                </w:rPr>
                                <w:t>2</w:t>
                              </w:r>
                            </w:p>
                          </w:txbxContent>
                        </wps:txbx>
                        <wps:bodyPr rot="0" vert="horz" wrap="square" lIns="0" tIns="0" rIns="36000" bIns="0" anchor="t" anchorCtr="0" upright="1">
                          <a:noAutofit/>
                        </wps:bodyPr>
                      </wps:wsp>
                      <wps:wsp>
                        <wps:cNvPr id="2112" name="Text Box 1185"/>
                        <wps:cNvSpPr txBox="1">
                          <a:spLocks noChangeArrowheads="1"/>
                        </wps:cNvSpPr>
                        <wps:spPr bwMode="auto">
                          <a:xfrm>
                            <a:off x="7417" y="3694"/>
                            <a:ext cx="320"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sz w:val="16"/>
                                  <w:szCs w:val="16"/>
                                  <w:rtl/>
                                </w:rPr>
                              </w:pPr>
                              <w:r w:rsidRPr="003D4900">
                                <w:rPr>
                                  <w:sz w:val="20"/>
                                  <w:szCs w:val="20"/>
                                  <w:rtl/>
                                </w:rPr>
                                <w:t>3</w:t>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7" o:spid="_x0000_s1121" style="position:absolute;left:0;text-align:left;margin-left:200.55pt;margin-top:.45pt;width:136.2pt;height:57.35pt;z-index:251706368;mso-position-horizontal-relative:text;mso-position-vertical-relative:text" coordorigin="5712,2710" coordsize="2724,1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">
                <v:line id="Line 1181" o:spid="_x0000_s1122" style="position:absolute;visibility:visible;mso-wrap-style:square" from="5712,3526" to="8436,3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"/>
                <v:line id="Line 1182" o:spid="_x0000_s1123" style="position:absolute;visibility:visible;mso-wrap-style:square" from="6513,2710" to="6513,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">
                  <v:stroke dashstyle="dashDot"/>
                </v:line>
                <v:line id="Line 1183" o:spid="_x0000_s1124" style="position:absolute;visibility:visible;mso-wrap-style:square" from="7635,2710" to="7635,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">
                  <v:stroke dashstyle="dashDot"/>
                </v:line>
                <v:shape id="Text Box 1184" o:spid="_x0000_s1125" type="#_x0000_t202" style="position:absolute;left:6348;top:3674;width:321;height: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" filled="f" stroked="f">
                  <v:textbox inset="0,0,1mm,0">
                    <w:txbxContent>
                      <w:p w:rsidR="00CB5CF1" w:rsidRPr="003D4900" w:rsidRDefault="00CB5CF1" w:rsidP="00CB5CF1">
                        <w:pPr>
                          <w:rPr>
                            <w:sz w:val="20"/>
                            <w:szCs w:val="20"/>
                            <w:rtl/>
                          </w:rPr>
                        </w:pPr>
                        <w:r w:rsidRPr="003D4900">
                          <w:rPr>
                            <w:sz w:val="20"/>
                            <w:szCs w:val="20"/>
                          </w:rPr>
                          <w:t>2</w:t>
                        </w:r>
                      </w:p>
                    </w:txbxContent>
                  </v:textbox>
                </v:shape>
                <v:shape id="Text Box 1185" o:spid="_x0000_s1126" type="#_x0000_t202" style="position:absolute;left:7417;top:3694;width:320;height: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" filled="f" stroked="f">
                  <v:textbox inset="0,0,1mm,0">
                    <w:txbxContent>
                      <w:p w:rsidR="00CB5CF1" w:rsidRPr="00044AE7" w:rsidRDefault="00CB5CF1" w:rsidP="00CB5CF1">
                        <w:pPr>
                          <w:rPr>
                            <w:sz w:val="16"/>
                            <w:szCs w:val="16"/>
                            <w:rtl/>
                          </w:rPr>
                        </w:pPr>
                        <w:r w:rsidRPr="003D4900">
                          <w:rPr>
                            <w:sz w:val="20"/>
                            <w:szCs w:val="20"/>
                            <w:rtl/>
                          </w:rPr>
                          <w:t>3</w:t>
                        </w:r>
                      </w:p>
                    </w:txbxContent>
                  </v:textbox>
                </v:shape>
              </v:group>
            </w:pict>
          </mc:Fallback>
        </mc:AlternateContent>
      </w:r>
      <w:r w:rsidRPr="00001C82">
        <w:rPr>
          <w:rFonts w:hint="cs"/>
          <w:rtl/>
        </w:rPr>
        <w:t xml:space="preserve">                                              </w:t>
      </w:r>
    </w:p>
    <w:p w:rsidR="00CB5CF1" w:rsidRDefault="00CB5CF1" w:rsidP="00CB5CF1">
      <w:pPr>
        <w:tabs>
          <w:tab w:val="left" w:pos="3605"/>
        </w:tabs>
        <w:rPr>
          <w:rFonts w:hint="cs"/>
          <w:rtl/>
        </w:rPr>
      </w:pPr>
    </w:p>
    <w:p w:rsidR="00CB5CF1" w:rsidRDefault="00CB5CF1" w:rsidP="00CB5CF1">
      <w:pPr>
        <w:tabs>
          <w:tab w:val="left" w:pos="3605"/>
        </w:tabs>
        <w:spacing w:line="480" w:lineRule="auto"/>
        <w:rPr>
          <w:rFonts w:hint="cs"/>
          <w:rtl/>
        </w:rPr>
      </w:pPr>
    </w:p>
    <w:p w:rsidR="00CB5CF1" w:rsidRPr="00001C82" w:rsidRDefault="00CB5CF1" w:rsidP="00CB5CF1">
      <w:pPr>
        <w:tabs>
          <w:tab w:val="left" w:pos="3605"/>
        </w:tabs>
        <w:spacing w:line="480" w:lineRule="auto"/>
        <w:rPr>
          <w:rFonts w:hint="cs"/>
          <w:rtl/>
        </w:rPr>
      </w:pPr>
      <w:r w:rsidRPr="00001C82">
        <w:rPr>
          <w:rFonts w:hint="cs"/>
          <w:rtl/>
        </w:rPr>
        <w:t>עכשיו בודקים בכל תחום את סימנו של כל גורם במכפלה:</w:t>
      </w:r>
    </w:p>
    <w:p w:rsidR="00CB5CF1" w:rsidRPr="00001C82" w:rsidRDefault="00CB5CF1" w:rsidP="00CB5CF1">
      <w:pPr>
        <w:rPr>
          <w:rFonts w:hint="cs"/>
          <w:rtl/>
        </w:rPr>
      </w:pPr>
      <w:r>
        <w:rPr>
          <w:rFonts w:hint="cs"/>
          <w:noProof/>
          <w:rtl/>
        </w:rPr>
        <mc:AlternateContent>
          <mc:Choice Requires="wpg">
            <w:drawing>
              <wp:anchor distT="0" distB="0" distL="114300" distR="114300" simplePos="0" relativeHeight="251707392" behindDoc="0" locked="0" layoutInCell="1" allowOverlap="1">
                <wp:simplePos x="0" y="0"/>
                <wp:positionH relativeFrom="column">
                  <wp:posOffset>2138045</wp:posOffset>
                </wp:positionH>
                <wp:positionV relativeFrom="paragraph">
                  <wp:posOffset>5715</wp:posOffset>
                </wp:positionV>
                <wp:extent cx="2171700" cy="803910"/>
                <wp:effectExtent l="8255" t="12700" r="10795" b="2540"/>
                <wp:wrapNone/>
                <wp:docPr id="2098" name="Group 20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803910"/>
                          <a:chOff x="5068" y="4510"/>
                          <a:chExt cx="3420" cy="1266"/>
                        </a:xfrm>
                      </wpg:grpSpPr>
                      <wps:wsp>
                        <wps:cNvPr id="2099" name="Line 1187"/>
                        <wps:cNvCnPr>
                          <a:cxnSpLocks noChangeShapeType="1"/>
                        </wps:cNvCnPr>
                        <wps:spPr bwMode="auto">
                          <a:xfrm>
                            <a:off x="5248" y="541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0" name="Line 1188"/>
                        <wps:cNvCnPr>
                          <a:cxnSpLocks noChangeShapeType="1"/>
                        </wps:cNvCnPr>
                        <wps:spPr bwMode="auto">
                          <a:xfrm>
                            <a:off x="6148" y="4510"/>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01" name="Line 1189"/>
                        <wps:cNvCnPr>
                          <a:cxnSpLocks noChangeShapeType="1"/>
                        </wps:cNvCnPr>
                        <wps:spPr bwMode="auto">
                          <a:xfrm>
                            <a:off x="7408" y="4510"/>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02" name="Text Box 1190"/>
                        <wps:cNvSpPr txBox="1">
                          <a:spLocks noChangeArrowheads="1"/>
                        </wps:cNvSpPr>
                        <wps:spPr bwMode="auto">
                          <a:xfrm>
                            <a:off x="5903" y="5588"/>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3D4900" w:rsidRDefault="00CB5CF1" w:rsidP="00CB5CF1">
                              <w:pPr>
                                <w:rPr>
                                  <w:sz w:val="20"/>
                                  <w:szCs w:val="16"/>
                                  <w:rtl/>
                                </w:rPr>
                              </w:pPr>
                              <w:r w:rsidRPr="003D4900">
                                <w:rPr>
                                  <w:sz w:val="20"/>
                                  <w:szCs w:val="16"/>
                                </w:rPr>
                                <w:t>2</w:t>
                              </w:r>
                            </w:p>
                          </w:txbxContent>
                        </wps:txbx>
                        <wps:bodyPr rot="0" vert="horz" wrap="square" lIns="0" tIns="0" rIns="36000" bIns="0" anchor="t" anchorCtr="0" upright="1">
                          <a:noAutofit/>
                        </wps:bodyPr>
                      </wps:wsp>
                      <wps:wsp>
                        <wps:cNvPr id="2103" name="Text Box 1191"/>
                        <wps:cNvSpPr txBox="1">
                          <a:spLocks noChangeArrowheads="1"/>
                        </wps:cNvSpPr>
                        <wps:spPr bwMode="auto">
                          <a:xfrm>
                            <a:off x="7163" y="5596"/>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sz w:val="16"/>
                                  <w:szCs w:val="16"/>
                                  <w:rtl/>
                                </w:rPr>
                              </w:pPr>
                              <w:r w:rsidRPr="003D4900">
                                <w:rPr>
                                  <w:sz w:val="20"/>
                                  <w:szCs w:val="20"/>
                                  <w:rtl/>
                                </w:rPr>
                                <w:t>3</w:t>
                              </w:r>
                            </w:p>
                          </w:txbxContent>
                        </wps:txbx>
                        <wps:bodyPr rot="0" vert="horz" wrap="square" lIns="0" tIns="0" rIns="36000" bIns="0" anchor="t" anchorCtr="0" upright="1">
                          <a:noAutofit/>
                        </wps:bodyPr>
                      </wps:wsp>
                      <wps:wsp>
                        <wps:cNvPr id="2104" name="Text Box 1192"/>
                        <wps:cNvSpPr txBox="1">
                          <a:spLocks noChangeArrowheads="1"/>
                        </wps:cNvSpPr>
                        <wps:spPr bwMode="auto">
                          <a:xfrm>
                            <a:off x="5068" y="4510"/>
                            <a:ext cx="900" cy="540"/>
                          </a:xfrm>
                          <a:prstGeom prst="rect">
                            <a:avLst/>
                          </a:prstGeom>
                          <a:solidFill>
                            <a:srgbClr val="FFFFFF"/>
                          </a:solidFill>
                          <a:ln w="9525">
                            <a:solidFill>
                              <a:srgbClr val="000000"/>
                            </a:solidFill>
                            <a:miter lim="800000"/>
                            <a:headEnd/>
                            <a:tailEnd/>
                          </a:ln>
                        </wps:spPr>
                        <wps:txbx>
                          <w:txbxContent>
                            <w:p w:rsidR="00CB5CF1" w:rsidRPr="00001C82" w:rsidRDefault="00CB5CF1" w:rsidP="00CB5CF1">
                              <w:pPr>
                                <w:spacing w:line="240" w:lineRule="auto"/>
                                <w:rPr>
                                  <w:rFonts w:hint="cs"/>
                                  <w:sz w:val="18"/>
                                  <w:szCs w:val="18"/>
                                  <w:rtl/>
                                </w:rPr>
                              </w:pPr>
                              <w:r w:rsidRPr="00001C82">
                                <w:rPr>
                                  <w:sz w:val="18"/>
                                  <w:szCs w:val="18"/>
                                </w:rPr>
                                <w:t>(x-2)&lt;0</w:t>
                              </w:r>
                            </w:p>
                            <w:p w:rsidR="00CB5CF1" w:rsidRPr="00001C82" w:rsidRDefault="00CB5CF1" w:rsidP="00CB5CF1">
                              <w:pPr>
                                <w:rPr>
                                  <w:sz w:val="18"/>
                                  <w:szCs w:val="18"/>
                                </w:rPr>
                              </w:pPr>
                              <w:r w:rsidRPr="00001C82">
                                <w:rPr>
                                  <w:sz w:val="18"/>
                                  <w:szCs w:val="18"/>
                                </w:rPr>
                                <w:t>(x-3)&lt;0</w:t>
                              </w:r>
                            </w:p>
                            <w:p w:rsidR="00CB5CF1" w:rsidRPr="002F272B" w:rsidRDefault="00CB5CF1" w:rsidP="00CB5CF1"/>
                          </w:txbxContent>
                        </wps:txbx>
                        <wps:bodyPr rot="0" vert="horz" wrap="square" lIns="91440" tIns="45720" rIns="91440" bIns="45720" anchor="t" anchorCtr="0" upright="1">
                          <a:noAutofit/>
                        </wps:bodyPr>
                      </wps:wsp>
                      <wps:wsp>
                        <wps:cNvPr id="2105" name="Text Box 1193"/>
                        <wps:cNvSpPr txBox="1">
                          <a:spLocks noChangeArrowheads="1"/>
                        </wps:cNvSpPr>
                        <wps:spPr bwMode="auto">
                          <a:xfrm>
                            <a:off x="6328" y="4510"/>
                            <a:ext cx="900" cy="540"/>
                          </a:xfrm>
                          <a:prstGeom prst="rect">
                            <a:avLst/>
                          </a:prstGeom>
                          <a:solidFill>
                            <a:srgbClr val="FFFFFF"/>
                          </a:solidFill>
                          <a:ln w="9525">
                            <a:solidFill>
                              <a:srgbClr val="000000"/>
                            </a:solidFill>
                            <a:miter lim="800000"/>
                            <a:headEnd/>
                            <a:tailEnd/>
                          </a:ln>
                        </wps:spPr>
                        <wps:txbx>
                          <w:txbxContent>
                            <w:p w:rsidR="00CB5CF1" w:rsidRPr="00001C82" w:rsidRDefault="00CB5CF1" w:rsidP="00CB5CF1">
                              <w:pPr>
                                <w:spacing w:line="240" w:lineRule="auto"/>
                                <w:rPr>
                                  <w:rFonts w:hint="cs"/>
                                  <w:sz w:val="18"/>
                                  <w:szCs w:val="18"/>
                                  <w:rtl/>
                                </w:rPr>
                              </w:pPr>
                              <w:r w:rsidRPr="00001C82">
                                <w:rPr>
                                  <w:sz w:val="18"/>
                                  <w:szCs w:val="18"/>
                                </w:rPr>
                                <w:t>(x-2)&gt;0</w:t>
                              </w:r>
                            </w:p>
                            <w:p w:rsidR="00CB5CF1" w:rsidRPr="00001C82" w:rsidRDefault="00CB5CF1" w:rsidP="00CB5CF1">
                              <w:pPr>
                                <w:spacing w:line="240" w:lineRule="auto"/>
                                <w:rPr>
                                  <w:sz w:val="18"/>
                                  <w:szCs w:val="18"/>
                                </w:rPr>
                              </w:pPr>
                              <w:r w:rsidRPr="00001C82">
                                <w:rPr>
                                  <w:sz w:val="18"/>
                                  <w:szCs w:val="18"/>
                                </w:rPr>
                                <w:t>(x-3)&lt;0</w:t>
                              </w:r>
                            </w:p>
                            <w:p w:rsidR="00CB5CF1" w:rsidRPr="002F272B" w:rsidRDefault="00CB5CF1" w:rsidP="00CB5CF1"/>
                          </w:txbxContent>
                        </wps:txbx>
                        <wps:bodyPr rot="0" vert="horz" wrap="square" lIns="91440" tIns="45720" rIns="91440" bIns="45720" anchor="t" anchorCtr="0" upright="1">
                          <a:noAutofit/>
                        </wps:bodyPr>
                      </wps:wsp>
                      <wps:wsp>
                        <wps:cNvPr id="2106" name="Text Box 1194"/>
                        <wps:cNvSpPr txBox="1">
                          <a:spLocks noChangeArrowheads="1"/>
                        </wps:cNvSpPr>
                        <wps:spPr bwMode="auto">
                          <a:xfrm>
                            <a:off x="7588" y="4510"/>
                            <a:ext cx="900" cy="540"/>
                          </a:xfrm>
                          <a:prstGeom prst="rect">
                            <a:avLst/>
                          </a:prstGeom>
                          <a:solidFill>
                            <a:srgbClr val="FFFFFF"/>
                          </a:solidFill>
                          <a:ln w="9525">
                            <a:solidFill>
                              <a:srgbClr val="000000"/>
                            </a:solidFill>
                            <a:miter lim="800000"/>
                            <a:headEnd/>
                            <a:tailEnd/>
                          </a:ln>
                        </wps:spPr>
                        <wps:txbx>
                          <w:txbxContent>
                            <w:p w:rsidR="00CB5CF1" w:rsidRPr="00001C82" w:rsidRDefault="00CB5CF1" w:rsidP="00CB5CF1">
                              <w:pPr>
                                <w:spacing w:line="240" w:lineRule="auto"/>
                                <w:rPr>
                                  <w:rFonts w:hint="cs"/>
                                  <w:sz w:val="18"/>
                                  <w:szCs w:val="18"/>
                                  <w:rtl/>
                                </w:rPr>
                              </w:pPr>
                              <w:r w:rsidRPr="00001C82">
                                <w:rPr>
                                  <w:sz w:val="18"/>
                                  <w:szCs w:val="18"/>
                                </w:rPr>
                                <w:t>(x-2)&gt;0</w:t>
                              </w:r>
                            </w:p>
                            <w:p w:rsidR="00CB5CF1" w:rsidRPr="00001C82" w:rsidRDefault="00CB5CF1" w:rsidP="00CB5CF1">
                              <w:pPr>
                                <w:spacing w:line="240" w:lineRule="auto"/>
                                <w:rPr>
                                  <w:sz w:val="18"/>
                                  <w:szCs w:val="18"/>
                                </w:rPr>
                              </w:pPr>
                              <w:r w:rsidRPr="00001C82">
                                <w:rPr>
                                  <w:sz w:val="18"/>
                                  <w:szCs w:val="18"/>
                                </w:rPr>
                                <w:t>(x-3)&gt;0</w:t>
                              </w:r>
                            </w:p>
                            <w:p w:rsidR="00CB5CF1" w:rsidRPr="002F272B" w:rsidRDefault="00CB5CF1" w:rsidP="00CB5CF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8" o:spid="_x0000_s1127" style="position:absolute;left:0;text-align:left;margin-left:168.35pt;margin-top:.45pt;width:171pt;height:63.3pt;z-index:251707392;mso-position-horizontal-relative:text;mso-position-vertical-relative:text" coordorigin="5068,4510" coordsize="3420,1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">
                <v:line id="Line 1187" o:spid="_x0000_s1128" style="position:absolute;visibility:visible;mso-wrap-style:square" from="5248,5410" to="8308,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"/>
                <v:line id="Line 1188" o:spid="_x0000_s1129" style="position:absolute;visibility:visible;mso-wrap-style:square" from="6148,4510" to="6148,5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">
                  <v:stroke dashstyle="dashDot"/>
                </v:line>
                <v:line id="Line 1189" o:spid="_x0000_s1130" style="position:absolute;visibility:visible;mso-wrap-style:square" from="7408,4510" to="7408,5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">
                  <v:stroke dashstyle="dashDot"/>
                </v:line>
                <v:shape id="_x0000_s1131" type="#_x0000_t202" style="position:absolute;left:5903;top:5588;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" filled="f" stroked="f">
                  <v:textbox inset="0,0,1mm,0">
                    <w:txbxContent>
                      <w:p w:rsidR="00CB5CF1" w:rsidRPr="003D4900" w:rsidRDefault="00CB5CF1" w:rsidP="00CB5CF1">
                        <w:pPr>
                          <w:rPr>
                            <w:sz w:val="20"/>
                            <w:szCs w:val="16"/>
                            <w:rtl/>
                          </w:rPr>
                        </w:pPr>
                        <w:r w:rsidRPr="003D4900">
                          <w:rPr>
                            <w:sz w:val="20"/>
                            <w:szCs w:val="16"/>
                          </w:rPr>
                          <w:t>2</w:t>
                        </w:r>
                      </w:p>
                    </w:txbxContent>
                  </v:textbox>
                </v:shape>
                <v:shape id="_x0000_s1132" type="#_x0000_t202" style="position:absolute;left:7163;top:5596;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" filled="f" stroked="f">
                  <v:textbox inset="0,0,1mm,0">
                    <w:txbxContent>
                      <w:p w:rsidR="00CB5CF1" w:rsidRPr="00044AE7" w:rsidRDefault="00CB5CF1" w:rsidP="00CB5CF1">
                        <w:pPr>
                          <w:rPr>
                            <w:sz w:val="16"/>
                            <w:szCs w:val="16"/>
                            <w:rtl/>
                          </w:rPr>
                        </w:pPr>
                        <w:r w:rsidRPr="003D4900">
                          <w:rPr>
                            <w:sz w:val="20"/>
                            <w:szCs w:val="20"/>
                            <w:rtl/>
                          </w:rPr>
                          <w:t>3</w:t>
                        </w:r>
                      </w:p>
                    </w:txbxContent>
                  </v:textbox>
                </v:shape>
                <v:shape id="_x0000_s1133" type="#_x0000_t202" style="position:absolute;left:5068;top:451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">
                  <v:textbox>
                    <w:txbxContent>
                      <w:p w:rsidR="00CB5CF1" w:rsidRPr="00001C82" w:rsidRDefault="00CB5CF1" w:rsidP="00CB5CF1">
                        <w:pPr>
                          <w:spacing w:line="240" w:lineRule="auto"/>
                          <w:rPr>
                            <w:rFonts w:hint="cs"/>
                            <w:sz w:val="18"/>
                            <w:szCs w:val="18"/>
                            <w:rtl/>
                          </w:rPr>
                        </w:pPr>
                        <w:r w:rsidRPr="00001C82">
                          <w:rPr>
                            <w:sz w:val="18"/>
                            <w:szCs w:val="18"/>
                          </w:rPr>
                          <w:t>(x-2)&lt;0</w:t>
                        </w:r>
                      </w:p>
                      <w:p w:rsidR="00CB5CF1" w:rsidRPr="00001C82" w:rsidRDefault="00CB5CF1" w:rsidP="00CB5CF1">
                        <w:pPr>
                          <w:rPr>
                            <w:sz w:val="18"/>
                            <w:szCs w:val="18"/>
                          </w:rPr>
                        </w:pPr>
                        <w:r w:rsidRPr="00001C82">
                          <w:rPr>
                            <w:sz w:val="18"/>
                            <w:szCs w:val="18"/>
                          </w:rPr>
                          <w:t>(x-3)&lt;0</w:t>
                        </w:r>
                      </w:p>
                      <w:p w:rsidR="00CB5CF1" w:rsidRPr="002F272B" w:rsidRDefault="00CB5CF1" w:rsidP="00CB5CF1"/>
                    </w:txbxContent>
                  </v:textbox>
                </v:shape>
                <v:shape id="_x0000_s1134" type="#_x0000_t202" style="position:absolute;left:6328;top:451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">
                  <v:textbox>
                    <w:txbxContent>
                      <w:p w:rsidR="00CB5CF1" w:rsidRPr="00001C82" w:rsidRDefault="00CB5CF1" w:rsidP="00CB5CF1">
                        <w:pPr>
                          <w:spacing w:line="240" w:lineRule="auto"/>
                          <w:rPr>
                            <w:rFonts w:hint="cs"/>
                            <w:sz w:val="18"/>
                            <w:szCs w:val="18"/>
                            <w:rtl/>
                          </w:rPr>
                        </w:pPr>
                        <w:r w:rsidRPr="00001C82">
                          <w:rPr>
                            <w:sz w:val="18"/>
                            <w:szCs w:val="18"/>
                          </w:rPr>
                          <w:t>(x-2)&gt;0</w:t>
                        </w:r>
                      </w:p>
                      <w:p w:rsidR="00CB5CF1" w:rsidRPr="00001C82" w:rsidRDefault="00CB5CF1" w:rsidP="00CB5CF1">
                        <w:pPr>
                          <w:spacing w:line="240" w:lineRule="auto"/>
                          <w:rPr>
                            <w:sz w:val="18"/>
                            <w:szCs w:val="18"/>
                          </w:rPr>
                        </w:pPr>
                        <w:r w:rsidRPr="00001C82">
                          <w:rPr>
                            <w:sz w:val="18"/>
                            <w:szCs w:val="18"/>
                          </w:rPr>
                          <w:t>(x-3)&lt;0</w:t>
                        </w:r>
                      </w:p>
                      <w:p w:rsidR="00CB5CF1" w:rsidRPr="002F272B" w:rsidRDefault="00CB5CF1" w:rsidP="00CB5CF1"/>
                    </w:txbxContent>
                  </v:textbox>
                </v:shape>
                <v:shape id="_x0000_s1135" type="#_x0000_t202" style="position:absolute;left:7588;top:451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">
                  <v:textbox>
                    <w:txbxContent>
                      <w:p w:rsidR="00CB5CF1" w:rsidRPr="00001C82" w:rsidRDefault="00CB5CF1" w:rsidP="00CB5CF1">
                        <w:pPr>
                          <w:spacing w:line="240" w:lineRule="auto"/>
                          <w:rPr>
                            <w:rFonts w:hint="cs"/>
                            <w:sz w:val="18"/>
                            <w:szCs w:val="18"/>
                            <w:rtl/>
                          </w:rPr>
                        </w:pPr>
                        <w:r w:rsidRPr="00001C82">
                          <w:rPr>
                            <w:sz w:val="18"/>
                            <w:szCs w:val="18"/>
                          </w:rPr>
                          <w:t>(x-2)&gt;0</w:t>
                        </w:r>
                      </w:p>
                      <w:p w:rsidR="00CB5CF1" w:rsidRPr="00001C82" w:rsidRDefault="00CB5CF1" w:rsidP="00CB5CF1">
                        <w:pPr>
                          <w:spacing w:line="240" w:lineRule="auto"/>
                          <w:rPr>
                            <w:sz w:val="18"/>
                            <w:szCs w:val="18"/>
                          </w:rPr>
                        </w:pPr>
                        <w:r w:rsidRPr="00001C82">
                          <w:rPr>
                            <w:sz w:val="18"/>
                            <w:szCs w:val="18"/>
                          </w:rPr>
                          <w:t>(x-3)&gt;0</w:t>
                        </w:r>
                      </w:p>
                      <w:p w:rsidR="00CB5CF1" w:rsidRPr="002F272B" w:rsidRDefault="00CB5CF1" w:rsidP="00CB5CF1"/>
                    </w:txbxContent>
                  </v:textbox>
                </v:shape>
              </v:group>
            </w:pict>
          </mc:Fallback>
        </mc:AlternateContent>
      </w:r>
      <w:r w:rsidRPr="00001C82">
        <w:rPr>
          <w:rFonts w:hint="cs"/>
          <w:rtl/>
        </w:rPr>
        <w:t xml:space="preserve">                                             </w:t>
      </w:r>
    </w:p>
    <w:p w:rsidR="00CB5CF1" w:rsidRDefault="00CB5CF1" w:rsidP="00CB5CF1">
      <w:pPr>
        <w:rPr>
          <w:rFonts w:hint="cs"/>
          <w:rtl/>
        </w:rPr>
      </w:pPr>
    </w:p>
    <w:p w:rsidR="00CB5CF1" w:rsidRDefault="00CB5CF1" w:rsidP="00CB5CF1">
      <w:pPr>
        <w:rPr>
          <w:rFonts w:hint="cs"/>
          <w:rtl/>
        </w:rPr>
      </w:pPr>
    </w:p>
    <w:p w:rsidR="00CB5CF1" w:rsidRDefault="00CB5CF1" w:rsidP="00CB5CF1">
      <w:pPr>
        <w:rPr>
          <w:rFonts w:hint="cs"/>
          <w:rtl/>
        </w:rPr>
      </w:pPr>
    </w:p>
    <w:p w:rsidR="00CB5CF1" w:rsidRPr="003D4900" w:rsidRDefault="00CB5CF1" w:rsidP="00CB5CF1">
      <w:pPr>
        <w:rPr>
          <w:rFonts w:hint="cs"/>
          <w:rtl/>
        </w:rPr>
      </w:pPr>
      <w:r w:rsidRPr="003D4900">
        <w:rPr>
          <w:rFonts w:hint="cs"/>
          <w:rtl/>
        </w:rPr>
        <w:t>מהתבוננות בתחומים אנו רואים שבתחום</w:t>
      </w:r>
      <w:r>
        <w:rPr>
          <w:rFonts w:hint="cs"/>
          <w:rtl/>
        </w:rPr>
        <w:t xml:space="preserve"> </w:t>
      </w:r>
      <w:r w:rsidRPr="003D4900">
        <w:rPr>
          <w:rFonts w:hint="cs"/>
          <w:rtl/>
        </w:rPr>
        <w:t xml:space="preserve"> </w:t>
      </w:r>
      <w:r w:rsidRPr="003D4900">
        <w:t>x&lt;2</w:t>
      </w:r>
      <w:r>
        <w:rPr>
          <w:rFonts w:hint="cs"/>
          <w:rtl/>
        </w:rPr>
        <w:t xml:space="preserve"> </w:t>
      </w:r>
      <w:r w:rsidRPr="003D4900">
        <w:rPr>
          <w:rFonts w:hint="cs"/>
          <w:rtl/>
        </w:rPr>
        <w:t xml:space="preserve"> האיבר</w:t>
      </w:r>
      <w:r>
        <w:rPr>
          <w:rFonts w:hint="cs"/>
          <w:rtl/>
        </w:rPr>
        <w:t xml:space="preserve"> </w:t>
      </w:r>
      <w:r w:rsidRPr="003D4900">
        <w:rPr>
          <w:rFonts w:hint="cs"/>
          <w:rtl/>
        </w:rPr>
        <w:t xml:space="preserve"> </w:t>
      </w:r>
      <w:r w:rsidRPr="003D4900">
        <w:t>(x-2)&lt;0</w:t>
      </w:r>
      <w:r w:rsidRPr="003D4900">
        <w:rPr>
          <w:rFonts w:hint="cs"/>
          <w:rtl/>
        </w:rPr>
        <w:t xml:space="preserve"> </w:t>
      </w:r>
      <w:r>
        <w:rPr>
          <w:rFonts w:hint="cs"/>
          <w:rtl/>
        </w:rPr>
        <w:t xml:space="preserve"> </w:t>
      </w:r>
      <w:r w:rsidRPr="003D4900">
        <w:rPr>
          <w:rFonts w:hint="cs"/>
          <w:rtl/>
        </w:rPr>
        <w:t>והאיבר</w:t>
      </w:r>
      <w:r>
        <w:rPr>
          <w:rFonts w:hint="cs"/>
          <w:rtl/>
        </w:rPr>
        <w:t xml:space="preserve">  </w:t>
      </w:r>
      <w:r w:rsidRPr="003D4900">
        <w:rPr>
          <w:rFonts w:hint="cs"/>
          <w:rtl/>
        </w:rPr>
        <w:t xml:space="preserve"> </w:t>
      </w:r>
      <w:r w:rsidRPr="003D4900">
        <w:t>(x-3)&lt;0</w:t>
      </w:r>
      <w:r>
        <w:rPr>
          <w:rFonts w:hint="cs"/>
          <w:rtl/>
        </w:rPr>
        <w:t xml:space="preserve">. </w:t>
      </w:r>
      <w:r w:rsidRPr="003D4900">
        <w:rPr>
          <w:rFonts w:hint="cs"/>
          <w:rtl/>
        </w:rPr>
        <w:t xml:space="preserve"> לכן מכפלת הפונקציה חיובית בתחום זה.</w:t>
      </w:r>
    </w:p>
    <w:p w:rsidR="00CB5CF1" w:rsidRPr="003D4900" w:rsidRDefault="00CB5CF1" w:rsidP="00CB5CF1">
      <w:pPr>
        <w:rPr>
          <w:rFonts w:hint="cs"/>
          <w:rtl/>
        </w:rPr>
      </w:pPr>
      <w:r w:rsidRPr="003D4900">
        <w:rPr>
          <w:rFonts w:hint="cs"/>
          <w:rtl/>
        </w:rPr>
        <w:t>בתחום</w:t>
      </w:r>
      <w:r>
        <w:rPr>
          <w:rFonts w:hint="cs"/>
          <w:rtl/>
        </w:rPr>
        <w:t xml:space="preserve"> </w:t>
      </w:r>
      <w:r w:rsidRPr="003D4900">
        <w:rPr>
          <w:rFonts w:hint="cs"/>
          <w:rtl/>
        </w:rPr>
        <w:t xml:space="preserve"> </w:t>
      </w:r>
      <w:r w:rsidRPr="003D4900">
        <w:t>2&lt;x&lt;3</w:t>
      </w:r>
      <w:r w:rsidRPr="003D4900">
        <w:rPr>
          <w:rFonts w:hint="cs"/>
          <w:rtl/>
        </w:rPr>
        <w:t xml:space="preserve"> </w:t>
      </w:r>
      <w:r>
        <w:rPr>
          <w:rFonts w:hint="cs"/>
          <w:rtl/>
        </w:rPr>
        <w:t xml:space="preserve"> </w:t>
      </w:r>
      <w:r w:rsidRPr="003D4900">
        <w:rPr>
          <w:rFonts w:hint="cs"/>
          <w:rtl/>
        </w:rPr>
        <w:t>האיבר</w:t>
      </w:r>
      <w:r>
        <w:rPr>
          <w:rFonts w:hint="cs"/>
          <w:rtl/>
        </w:rPr>
        <w:t xml:space="preserve"> </w:t>
      </w:r>
      <w:r w:rsidRPr="003D4900">
        <w:rPr>
          <w:rFonts w:hint="cs"/>
          <w:rtl/>
        </w:rPr>
        <w:t xml:space="preserve"> </w:t>
      </w:r>
      <w:r w:rsidRPr="003D4900">
        <w:t>(x-2)&gt;0</w:t>
      </w:r>
      <w:r>
        <w:rPr>
          <w:rFonts w:hint="cs"/>
          <w:rtl/>
        </w:rPr>
        <w:t xml:space="preserve"> </w:t>
      </w:r>
      <w:r w:rsidRPr="003D4900">
        <w:rPr>
          <w:rFonts w:hint="cs"/>
          <w:rtl/>
        </w:rPr>
        <w:t xml:space="preserve"> והאיבר</w:t>
      </w:r>
      <w:r>
        <w:rPr>
          <w:rFonts w:hint="cs"/>
          <w:rtl/>
        </w:rPr>
        <w:t xml:space="preserve">  </w:t>
      </w:r>
      <w:r w:rsidRPr="003D4900">
        <w:rPr>
          <w:rFonts w:hint="cs"/>
          <w:rtl/>
        </w:rPr>
        <w:t xml:space="preserve"> </w:t>
      </w:r>
      <w:r w:rsidRPr="003D4900">
        <w:t>(x-3)&lt;0</w:t>
      </w:r>
      <w:r>
        <w:rPr>
          <w:rFonts w:hint="cs"/>
          <w:rtl/>
        </w:rPr>
        <w:t xml:space="preserve">. </w:t>
      </w:r>
      <w:r w:rsidRPr="003D4900">
        <w:rPr>
          <w:rFonts w:hint="cs"/>
          <w:rtl/>
        </w:rPr>
        <w:t xml:space="preserve"> לכן מכפלת הפונקציה שלילית בתחום זה.</w:t>
      </w:r>
    </w:p>
    <w:p w:rsidR="00CB5CF1" w:rsidRPr="003D4900" w:rsidRDefault="00CB5CF1" w:rsidP="00CB5CF1">
      <w:pPr>
        <w:rPr>
          <w:rFonts w:hint="cs"/>
          <w:rtl/>
        </w:rPr>
      </w:pPr>
      <w:r w:rsidRPr="003D4900">
        <w:rPr>
          <w:rFonts w:hint="cs"/>
          <w:rtl/>
        </w:rPr>
        <w:t>בתחום</w:t>
      </w:r>
      <w:r>
        <w:rPr>
          <w:rFonts w:hint="cs"/>
          <w:rtl/>
        </w:rPr>
        <w:t xml:space="preserve"> </w:t>
      </w:r>
      <w:r w:rsidRPr="003D4900">
        <w:rPr>
          <w:rFonts w:hint="cs"/>
          <w:rtl/>
        </w:rPr>
        <w:t xml:space="preserve"> </w:t>
      </w:r>
      <w:r w:rsidRPr="003D4900">
        <w:t>x&gt;3</w:t>
      </w:r>
      <w:r w:rsidRPr="003D4900">
        <w:rPr>
          <w:rFonts w:hint="cs"/>
          <w:rtl/>
        </w:rPr>
        <w:t xml:space="preserve"> </w:t>
      </w:r>
      <w:r>
        <w:rPr>
          <w:rFonts w:hint="cs"/>
          <w:rtl/>
        </w:rPr>
        <w:t xml:space="preserve"> </w:t>
      </w:r>
      <w:r w:rsidRPr="003D4900">
        <w:rPr>
          <w:rFonts w:hint="cs"/>
          <w:rtl/>
        </w:rPr>
        <w:t>האיבר</w:t>
      </w:r>
      <w:r>
        <w:rPr>
          <w:rFonts w:hint="cs"/>
          <w:rtl/>
        </w:rPr>
        <w:t xml:space="preserve">  </w:t>
      </w:r>
      <w:r w:rsidRPr="003D4900">
        <w:rPr>
          <w:rFonts w:hint="cs"/>
          <w:rtl/>
        </w:rPr>
        <w:t xml:space="preserve"> </w:t>
      </w:r>
      <w:r>
        <w:rPr>
          <w:rFonts w:ascii="Times New Roman" w:hAnsi="Times New Roman"/>
        </w:rPr>
        <w:t xml:space="preserve"> </w:t>
      </w:r>
      <w:r w:rsidRPr="003D4900">
        <w:t>(x-2)&gt;0</w:t>
      </w:r>
      <w:r w:rsidRPr="003D4900">
        <w:rPr>
          <w:rFonts w:hint="cs"/>
          <w:rtl/>
        </w:rPr>
        <w:t xml:space="preserve"> והאיבר</w:t>
      </w:r>
      <w:r>
        <w:rPr>
          <w:rFonts w:hint="cs"/>
          <w:rtl/>
        </w:rPr>
        <w:t xml:space="preserve">  </w:t>
      </w:r>
      <w:r w:rsidRPr="003D4900">
        <w:rPr>
          <w:rFonts w:hint="cs"/>
          <w:rtl/>
        </w:rPr>
        <w:t xml:space="preserve"> </w:t>
      </w:r>
      <w:r w:rsidRPr="003D4900">
        <w:t>(x-3)&gt;0</w:t>
      </w:r>
      <w:r>
        <w:rPr>
          <w:rFonts w:hint="cs"/>
          <w:rtl/>
        </w:rPr>
        <w:t xml:space="preserve">. </w:t>
      </w:r>
      <w:r w:rsidRPr="003D4900">
        <w:rPr>
          <w:rFonts w:hint="cs"/>
          <w:rtl/>
        </w:rPr>
        <w:t xml:space="preserve"> לכן מכפלת הפונקציה שוב חיובית בתחום זה.</w:t>
      </w:r>
    </w:p>
    <w:p w:rsidR="00CB5CF1" w:rsidRPr="003D4900" w:rsidRDefault="00CB5CF1" w:rsidP="00CB5CF1">
      <w:pPr>
        <w:rPr>
          <w:rFonts w:hint="cs"/>
          <w:rtl/>
        </w:rPr>
      </w:pPr>
      <w:r w:rsidRPr="003D4900">
        <w:rPr>
          <w:rFonts w:hint="cs"/>
          <w:rtl/>
        </w:rPr>
        <w:t>ומכאן:</w:t>
      </w:r>
      <w:r>
        <w:rPr>
          <w:rFonts w:hint="cs"/>
          <w:rtl/>
        </w:rPr>
        <w:t xml:space="preserve"> </w:t>
      </w:r>
      <w:r w:rsidRPr="003D4900">
        <w:rPr>
          <w:rFonts w:hint="cs"/>
          <w:rtl/>
        </w:rPr>
        <w:t xml:space="preserve">בתחומים  </w:t>
      </w:r>
      <w:r w:rsidRPr="003D4900">
        <w:t>x&lt;2</w:t>
      </w:r>
      <w:r w:rsidRPr="003D4900">
        <w:rPr>
          <w:rFonts w:hint="cs"/>
          <w:rtl/>
        </w:rPr>
        <w:t xml:space="preserve"> ,</w:t>
      </w:r>
      <w:r>
        <w:rPr>
          <w:rFonts w:hint="cs"/>
          <w:rtl/>
        </w:rPr>
        <w:t xml:space="preserve"> </w:t>
      </w:r>
      <w:r w:rsidRPr="003D4900">
        <w:rPr>
          <w:rFonts w:hint="cs"/>
          <w:rtl/>
        </w:rPr>
        <w:t xml:space="preserve"> </w:t>
      </w:r>
      <w:r w:rsidRPr="003D4900">
        <w:t>x&gt;3</w:t>
      </w:r>
      <w:r w:rsidRPr="003D4900">
        <w:rPr>
          <w:rFonts w:hint="cs"/>
          <w:rtl/>
        </w:rPr>
        <w:t xml:space="preserve"> </w:t>
      </w:r>
      <w:r>
        <w:rPr>
          <w:rFonts w:hint="cs"/>
          <w:rtl/>
        </w:rPr>
        <w:t xml:space="preserve"> </w:t>
      </w:r>
      <w:r w:rsidRPr="003D4900">
        <w:rPr>
          <w:rFonts w:hint="cs"/>
          <w:rtl/>
        </w:rPr>
        <w:t>הפונקציה חיובית</w:t>
      </w:r>
      <w:r>
        <w:rPr>
          <w:rFonts w:hint="cs"/>
          <w:rtl/>
        </w:rPr>
        <w:t>,</w:t>
      </w:r>
      <w:r w:rsidRPr="003D4900">
        <w:rPr>
          <w:rFonts w:hint="cs"/>
          <w:rtl/>
        </w:rPr>
        <w:t xml:space="preserve"> ומתקיים אי השוויון</w:t>
      </w:r>
      <w:r>
        <w:rPr>
          <w:rFonts w:hint="cs"/>
          <w:rtl/>
        </w:rPr>
        <w:t>.</w:t>
      </w:r>
      <w:r w:rsidRPr="003D4900">
        <w:rPr>
          <w:rFonts w:hint="cs"/>
          <w:rtl/>
        </w:rPr>
        <w:t xml:space="preserve"> בתחום</w:t>
      </w:r>
      <w:r>
        <w:rPr>
          <w:rFonts w:hint="cs"/>
          <w:rtl/>
        </w:rPr>
        <w:t xml:space="preserve"> </w:t>
      </w:r>
      <w:r w:rsidRPr="003D4900">
        <w:rPr>
          <w:rFonts w:hint="cs"/>
          <w:rtl/>
        </w:rPr>
        <w:t xml:space="preserve"> </w:t>
      </w:r>
      <w:r w:rsidRPr="003D4900">
        <w:t>2&lt;x&lt;3</w:t>
      </w:r>
      <w:r w:rsidRPr="003D4900">
        <w:rPr>
          <w:rFonts w:hint="cs"/>
          <w:rtl/>
        </w:rPr>
        <w:t xml:space="preserve"> </w:t>
      </w:r>
      <w:r>
        <w:rPr>
          <w:rFonts w:hint="cs"/>
          <w:rtl/>
        </w:rPr>
        <w:t xml:space="preserve"> </w:t>
      </w:r>
      <w:r w:rsidRPr="003D4900">
        <w:rPr>
          <w:rFonts w:hint="cs"/>
          <w:rtl/>
        </w:rPr>
        <w:t>הפונקציה שלילית</w:t>
      </w:r>
      <w:r>
        <w:rPr>
          <w:rFonts w:hint="cs"/>
          <w:rtl/>
        </w:rPr>
        <w:t>,</w:t>
      </w:r>
      <w:r w:rsidRPr="003D4900">
        <w:rPr>
          <w:rFonts w:hint="cs"/>
          <w:rtl/>
        </w:rPr>
        <w:t xml:space="preserve"> ואין היא מקיימת את אי השוויון.</w:t>
      </w:r>
    </w:p>
    <w:p w:rsidR="00CB5CF1" w:rsidRPr="003D4900" w:rsidRDefault="00CB5CF1" w:rsidP="00CB5CF1">
      <w:pPr>
        <w:rPr>
          <w:rFonts w:hint="cs"/>
          <w:rtl/>
        </w:rPr>
      </w:pPr>
      <w:r w:rsidRPr="003D4900">
        <w:rPr>
          <w:rFonts w:hint="cs"/>
          <w:rtl/>
        </w:rPr>
        <w:t xml:space="preserve">לכן גם כאן מתקבל הפתרון:  </w:t>
      </w:r>
      <w:r w:rsidRPr="003D4900">
        <w:t>x&gt;3</w:t>
      </w:r>
      <w:r w:rsidRPr="003D4900">
        <w:rPr>
          <w:rFonts w:hint="cs"/>
          <w:rtl/>
        </w:rPr>
        <w:t xml:space="preserve">   או  </w:t>
      </w:r>
      <w:r w:rsidRPr="003D4900">
        <w:t>x&lt;2</w:t>
      </w:r>
    </w:p>
    <w:p w:rsidR="00CB5CF1" w:rsidRPr="00001C82" w:rsidRDefault="00CB5CF1" w:rsidP="00CB5CF1">
      <w:pPr>
        <w:rPr>
          <w:rFonts w:hint="cs"/>
          <w:rtl/>
        </w:rPr>
      </w:pPr>
    </w:p>
    <w:p w:rsidR="00CB5CF1" w:rsidRPr="00001C82" w:rsidRDefault="00CB5CF1" w:rsidP="00CB5CF1">
      <w:pPr>
        <w:rPr>
          <w:rFonts w:hint="cs"/>
          <w:rtl/>
        </w:rPr>
      </w:pPr>
      <w:r>
        <w:rPr>
          <w:rFonts w:hint="cs"/>
          <w:rtl/>
        </w:rPr>
        <w:t xml:space="preserve">דוגמה נוספת: </w:t>
      </w:r>
      <w:r w:rsidRPr="00001C82">
        <w:rPr>
          <w:rFonts w:hint="cs"/>
          <w:rtl/>
        </w:rPr>
        <w:t xml:space="preserve"> </w:t>
      </w:r>
      <w:r w:rsidRPr="00001C82">
        <w:t>-3x</w:t>
      </w:r>
      <w:r w:rsidRPr="00001C82">
        <w:rPr>
          <w:vertAlign w:val="superscript"/>
        </w:rPr>
        <w:t>2</w:t>
      </w:r>
      <w:r w:rsidRPr="00001C82">
        <w:t>-5x</w:t>
      </w:r>
      <w:r>
        <w:t>+</w:t>
      </w:r>
      <w:r w:rsidRPr="00001C82">
        <w:t>10&gt;0</w:t>
      </w:r>
    </w:p>
    <w:p w:rsidR="00CB5CF1" w:rsidRPr="00001C82" w:rsidRDefault="00CB5CF1" w:rsidP="00CB5CF1">
      <w:pPr>
        <w:rPr>
          <w:rFonts w:hint="cs"/>
          <w:rtl/>
        </w:rPr>
      </w:pPr>
      <w:r w:rsidRPr="00001C82">
        <w:rPr>
          <w:rFonts w:hint="cs"/>
          <w:rtl/>
        </w:rPr>
        <w:t>במקרה זה די קשה לפרק את הביטוי על פי טרינום, אבל קל למצוא את השורשים של  נקודות ה- 0 על פי נוסחת השורשים. מקבלים:</w:t>
      </w:r>
      <w:r>
        <w:rPr>
          <w:rFonts w:hint="cs"/>
          <w:rtl/>
        </w:rPr>
        <w:t xml:space="preserve"> </w:t>
      </w:r>
      <w:r w:rsidRPr="00001C82">
        <w:t>x</w:t>
      </w:r>
      <w:r w:rsidRPr="00001C82">
        <w:rPr>
          <w:vertAlign w:val="subscript"/>
        </w:rPr>
        <w:t>1</w:t>
      </w:r>
      <w:r w:rsidRPr="00001C82">
        <w:t>=1.17   x</w:t>
      </w:r>
      <w:r w:rsidRPr="00001C82">
        <w:rPr>
          <w:vertAlign w:val="subscript"/>
        </w:rPr>
        <w:t>2</w:t>
      </w:r>
      <w:r w:rsidRPr="00001C82">
        <w:t xml:space="preserve">=-2.84 </w:t>
      </w:r>
    </w:p>
    <w:p w:rsidR="00CB5CF1" w:rsidRPr="00001C82" w:rsidRDefault="00CB5CF1" w:rsidP="00CB5CF1">
      <w:pPr>
        <w:rPr>
          <w:rFonts w:hint="cs"/>
          <w:rtl/>
        </w:rPr>
      </w:pPr>
      <w:r w:rsidRPr="00001C82">
        <w:rPr>
          <w:rFonts w:hint="cs"/>
          <w:rtl/>
        </w:rPr>
        <w:t xml:space="preserve">לפי הדרך הראשונה: </w:t>
      </w:r>
    </w:p>
    <w:p w:rsidR="00CB5CF1" w:rsidRPr="00001C82" w:rsidRDefault="00CB5CF1" w:rsidP="00CB5CF1">
      <w:pPr>
        <w:rPr>
          <w:rFonts w:hint="cs"/>
          <w:rtl/>
        </w:rPr>
      </w:pPr>
      <w:r>
        <w:rPr>
          <w:rFonts w:hint="cs"/>
          <w:noProof/>
          <w:rtl/>
        </w:rPr>
        <mc:AlternateContent>
          <mc:Choice Requires="wpg">
            <w:drawing>
              <wp:anchor distT="0" distB="0" distL="114300" distR="114300" simplePos="0" relativeHeight="251680768" behindDoc="0" locked="0" layoutInCell="1" allowOverlap="1">
                <wp:simplePos x="0" y="0"/>
                <wp:positionH relativeFrom="column">
                  <wp:posOffset>2674620</wp:posOffset>
                </wp:positionH>
                <wp:positionV relativeFrom="paragraph">
                  <wp:posOffset>65405</wp:posOffset>
                </wp:positionV>
                <wp:extent cx="1106805" cy="407035"/>
                <wp:effectExtent l="1905" t="13335" r="0" b="8255"/>
                <wp:wrapNone/>
                <wp:docPr id="2090" name="Group 2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6805" cy="407035"/>
                          <a:chOff x="5913" y="10942"/>
                          <a:chExt cx="1743" cy="641"/>
                        </a:xfrm>
                      </wpg:grpSpPr>
                      <wps:wsp>
                        <wps:cNvPr id="2091" name="Text Box 1066"/>
                        <wps:cNvSpPr txBox="1">
                          <a:spLocks noChangeArrowheads="1"/>
                        </wps:cNvSpPr>
                        <wps:spPr bwMode="auto">
                          <a:xfrm>
                            <a:off x="7116" y="11288"/>
                            <a:ext cx="54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6653AB" w:rsidRDefault="00CB5CF1" w:rsidP="00CB5CF1">
                              <w:pPr>
                                <w:rPr>
                                  <w:sz w:val="20"/>
                                  <w:szCs w:val="16"/>
                                </w:rPr>
                              </w:pPr>
                              <w:r w:rsidRPr="006653AB">
                                <w:rPr>
                                  <w:sz w:val="20"/>
                                  <w:szCs w:val="16"/>
                                </w:rPr>
                                <w:t>1.17</w:t>
                              </w:r>
                            </w:p>
                          </w:txbxContent>
                        </wps:txbx>
                        <wps:bodyPr rot="0" vert="horz" wrap="square" lIns="0" tIns="0" rIns="108000" bIns="0" anchor="t" anchorCtr="0" upright="1">
                          <a:noAutofit/>
                        </wps:bodyPr>
                      </wps:wsp>
                      <wps:wsp>
                        <wps:cNvPr id="2092" name="Text Box 1067"/>
                        <wps:cNvSpPr txBox="1">
                          <a:spLocks noChangeArrowheads="1"/>
                        </wps:cNvSpPr>
                        <wps:spPr bwMode="auto">
                          <a:xfrm>
                            <a:off x="5913" y="11287"/>
                            <a:ext cx="54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6653AB" w:rsidRDefault="00CB5CF1" w:rsidP="00CB5CF1">
                              <w:pPr>
                                <w:rPr>
                                  <w:sz w:val="20"/>
                                  <w:szCs w:val="20"/>
                                </w:rPr>
                              </w:pPr>
                              <w:r w:rsidRPr="006653AB">
                                <w:rPr>
                                  <w:sz w:val="20"/>
                                  <w:szCs w:val="20"/>
                                </w:rPr>
                                <w:t>-2.84</w:t>
                              </w:r>
                            </w:p>
                          </w:txbxContent>
                        </wps:txbx>
                        <wps:bodyPr rot="0" vert="horz" wrap="square" lIns="0" tIns="0" rIns="36000" bIns="0" anchor="t" anchorCtr="0" upright="1">
                          <a:noAutofit/>
                        </wps:bodyPr>
                      </wps:wsp>
                      <wpg:grpSp>
                        <wpg:cNvPr id="2093" name="Group 1068"/>
                        <wpg:cNvGrpSpPr>
                          <a:grpSpLocks/>
                        </wpg:cNvGrpSpPr>
                        <wpg:grpSpPr bwMode="auto">
                          <a:xfrm flipV="1">
                            <a:off x="6248" y="10942"/>
                            <a:ext cx="1103" cy="641"/>
                            <a:chOff x="7020" y="3960"/>
                            <a:chExt cx="2160" cy="1440"/>
                          </a:xfrm>
                        </wpg:grpSpPr>
                        <wpg:grpSp>
                          <wpg:cNvPr id="2094" name="Group 1069"/>
                          <wpg:cNvGrpSpPr>
                            <a:grpSpLocks/>
                          </wpg:cNvGrpSpPr>
                          <wpg:grpSpPr bwMode="auto">
                            <a:xfrm rot="5400000">
                              <a:off x="7380" y="3960"/>
                              <a:ext cx="1440" cy="1440"/>
                              <a:chOff x="4140" y="4140"/>
                              <a:chExt cx="1440" cy="1440"/>
                            </a:xfrm>
                          </wpg:grpSpPr>
                          <wps:wsp>
                            <wps:cNvPr id="2095" name="Arc 1070"/>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6" name="Arc 1071"/>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097" name="Line 1072"/>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2090" o:spid="_x0000_s1136" style="position:absolute;left:0;text-align:left;margin-left:210.6pt;margin-top:5.15pt;width:87.15pt;height:32.05pt;z-index:251680768;mso-position-horizontal-relative:text;mso-position-vertical-relative:text" coordorigin="5913,10942" coordsize="1743,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">
                <v:shape id="Text Box 1066" o:spid="_x0000_s1137" type="#_x0000_t202" style="position:absolute;left:7116;top:11288;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" filled="f" stroked="f">
                  <v:textbox inset="0,0,3mm,0">
                    <w:txbxContent>
                      <w:p w:rsidR="00CB5CF1" w:rsidRPr="006653AB" w:rsidRDefault="00CB5CF1" w:rsidP="00CB5CF1">
                        <w:pPr>
                          <w:rPr>
                            <w:sz w:val="20"/>
                            <w:szCs w:val="16"/>
                          </w:rPr>
                        </w:pPr>
                        <w:r w:rsidRPr="006653AB">
                          <w:rPr>
                            <w:sz w:val="20"/>
                            <w:szCs w:val="16"/>
                          </w:rPr>
                          <w:t>1.17</w:t>
                        </w:r>
                      </w:p>
                    </w:txbxContent>
                  </v:textbox>
                </v:shape>
                <v:shape id="Text Box 1067" o:spid="_x0000_s1138" type="#_x0000_t202" style="position:absolute;left:5913;top:11287;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" filled="f" stroked="f">
                  <v:textbox inset="0,0,1mm,0">
                    <w:txbxContent>
                      <w:p w:rsidR="00CB5CF1" w:rsidRPr="006653AB" w:rsidRDefault="00CB5CF1" w:rsidP="00CB5CF1">
                        <w:pPr>
                          <w:rPr>
                            <w:sz w:val="20"/>
                            <w:szCs w:val="20"/>
                          </w:rPr>
                        </w:pPr>
                        <w:r w:rsidRPr="006653AB">
                          <w:rPr>
                            <w:sz w:val="20"/>
                            <w:szCs w:val="20"/>
                          </w:rPr>
                          <w:t>-2.84</w:t>
                        </w:r>
                      </w:p>
                    </w:txbxContent>
                  </v:textbox>
                </v:shape>
                <v:group id="Group 1068" o:spid="_x0000_s1139" style="position:absolute;left:6248;top:10942;width:1103;height:641;flip:y"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">
                  <v:group id="Group 1069" o:spid="_x0000_s1140"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">
                    <v:shape id="Arc 1070" o:spid="_x0000_s1141"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" path="m-1,nfc11929,,21600,9670,21600,21600em-1,nsc11929,,21600,9670,21600,21600l,21600,-1,xe" filled="f">
                      <v:path arrowok="t" o:extrusionok="f" o:connecttype="custom" o:connectlocs="0,0;1440,720;0,720" o:connectangles="0,0,0"/>
                    </v:shape>
                    <v:shape id="Arc 1071" o:spid="_x0000_s1142"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" path="m-1,nfc11929,,21600,9670,21600,21600em-1,nsc11929,,21600,9670,21600,21600l,21600,-1,xe" filled="f">
                      <v:path arrowok="t" o:extrusionok="f" o:connecttype="custom" o:connectlocs="0,0;1440,720;0,720" o:connectangles="0,0,0"/>
                    </v:shape>
                  </v:group>
                  <v:line id="Line 1072" o:spid="_x0000_s1143"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"/>
                </v:group>
              </v:group>
            </w:pict>
          </mc:Fallback>
        </mc:AlternateContent>
      </w:r>
      <w:r>
        <w:rPr>
          <w:rFonts w:hint="cs"/>
          <w:rtl/>
        </w:rPr>
        <w:t>שִׂרטוט</w:t>
      </w:r>
      <w:r w:rsidRPr="00001C82">
        <w:rPr>
          <w:rFonts w:hint="cs"/>
          <w:rtl/>
        </w:rPr>
        <w:t xml:space="preserve">:       </w:t>
      </w:r>
    </w:p>
    <w:p w:rsidR="00CB5CF1" w:rsidRPr="00001C82" w:rsidRDefault="00CB5CF1" w:rsidP="00CB5CF1">
      <w:pPr>
        <w:rPr>
          <w:rFonts w:hint="cs"/>
          <w:rtl/>
        </w:rPr>
      </w:pPr>
      <w:r w:rsidRPr="00001C82">
        <w:rPr>
          <w:rFonts w:hint="cs"/>
          <w:rtl/>
        </w:rPr>
        <w:t xml:space="preserve">     </w:t>
      </w:r>
      <w:r>
        <w:rPr>
          <w:rFonts w:hint="cs"/>
          <w:rtl/>
        </w:rPr>
        <w:t xml:space="preserve">                               </w:t>
      </w:r>
    </w:p>
    <w:p w:rsidR="00CB5CF1" w:rsidRPr="000115AF" w:rsidRDefault="00CB5CF1" w:rsidP="00CB5CF1">
      <w:pPr>
        <w:rPr>
          <w:rFonts w:ascii="Times New Roman" w:hAnsi="Times New Roman" w:hint="cs"/>
          <w:rtl/>
        </w:rPr>
      </w:pPr>
      <w:r>
        <w:rPr>
          <w:rFonts w:hint="cs"/>
          <w:rtl/>
        </w:rPr>
        <w:t xml:space="preserve">והפתרון:  </w:t>
      </w:r>
      <w:r w:rsidRPr="00001C82">
        <w:t>-2.84&lt;x&lt;1.17</w:t>
      </w:r>
    </w:p>
    <w:p w:rsidR="00CB5CF1" w:rsidRDefault="00CB5CF1" w:rsidP="00CB5CF1">
      <w:pPr>
        <w:spacing w:before="240" w:line="240" w:lineRule="auto"/>
        <w:rPr>
          <w:rFonts w:hint="cs"/>
          <w:rtl/>
        </w:rPr>
      </w:pPr>
      <w:r w:rsidRPr="00001C82">
        <w:rPr>
          <w:rFonts w:hint="cs"/>
          <w:rtl/>
        </w:rPr>
        <w:t>לפי הדרך השנייה:</w:t>
      </w:r>
    </w:p>
    <w:p w:rsidR="00CB5CF1" w:rsidRPr="00001C82" w:rsidRDefault="00CB5CF1" w:rsidP="00CB5CF1">
      <w:pPr>
        <w:spacing w:before="240"/>
        <w:rPr>
          <w:rFonts w:hint="cs"/>
        </w:rPr>
      </w:pPr>
      <w:r>
        <w:rPr>
          <w:rFonts w:hint="cs"/>
          <w:rtl/>
        </w:rPr>
        <w:t>הפונקציה היא:</w:t>
      </w:r>
      <w:r w:rsidRPr="00001C82">
        <w:rPr>
          <w:rFonts w:hint="cs"/>
          <w:rtl/>
        </w:rPr>
        <w:t xml:space="preserve">  </w:t>
      </w:r>
      <w:r w:rsidRPr="00001C82">
        <w:t>(x-1.17)(x+2.84)&lt;0</w:t>
      </w:r>
      <w:r w:rsidRPr="00001C82">
        <w:rPr>
          <w:rFonts w:hint="cs"/>
          <w:rtl/>
        </w:rPr>
        <w:t xml:space="preserve">   (היפוך הסימן נובע מהעובדה שיש פה חלוקה ב- </w:t>
      </w:r>
      <w:r w:rsidRPr="00001C82">
        <w:t>(-3)</w:t>
      </w:r>
      <w:r w:rsidRPr="00001C82">
        <w:rPr>
          <w:rFonts w:hint="cs"/>
          <w:rtl/>
        </w:rPr>
        <w:t xml:space="preserve">), </w:t>
      </w:r>
    </w:p>
    <w:p w:rsidR="00CB5CF1" w:rsidRPr="00001C82" w:rsidRDefault="00CB5CF1" w:rsidP="00CB5CF1">
      <w:pPr>
        <w:rPr>
          <w:rFonts w:hint="cs"/>
          <w:rtl/>
        </w:rPr>
      </w:pPr>
      <w:r w:rsidRPr="00001C82">
        <w:rPr>
          <w:rFonts w:hint="cs"/>
          <w:rtl/>
        </w:rPr>
        <w:t>ואחרי הצבה בתחומים מתקבלת אותה תוצאה:</w:t>
      </w:r>
    </w:p>
    <w:p w:rsidR="00CB5CF1" w:rsidRPr="00462805" w:rsidRDefault="00CB5CF1" w:rsidP="00CB5CF1">
      <w:pPr>
        <w:rPr>
          <w:rFonts w:hint="cs"/>
          <w:rtl/>
        </w:rPr>
      </w:pPr>
      <w:r>
        <w:t xml:space="preserve">                                           </w:t>
      </w:r>
      <w:r>
        <w:rPr>
          <w:noProof/>
        </w:rPr>
        <mc:AlternateContent>
          <mc:Choice Requires="wpg">
            <w:drawing>
              <wp:inline distT="0" distB="0" distL="0" distR="0">
                <wp:extent cx="2398395" cy="863600"/>
                <wp:effectExtent l="6350" t="12700" r="5080" b="0"/>
                <wp:docPr id="2081" name="Group 2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8395" cy="863600"/>
                          <a:chOff x="3934" y="13666"/>
                          <a:chExt cx="3777" cy="1360"/>
                        </a:xfrm>
                      </wpg:grpSpPr>
                      <wps:wsp>
                        <wps:cNvPr id="2082" name="Line 800"/>
                        <wps:cNvCnPr>
                          <a:cxnSpLocks noChangeShapeType="1"/>
                        </wps:cNvCnPr>
                        <wps:spPr bwMode="auto">
                          <a:xfrm>
                            <a:off x="4294" y="14573"/>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Line 801"/>
                        <wps:cNvCnPr>
                          <a:cxnSpLocks noChangeShapeType="1"/>
                        </wps:cNvCnPr>
                        <wps:spPr bwMode="auto">
                          <a:xfrm>
                            <a:off x="5194" y="13673"/>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084" name="Line 802"/>
                        <wps:cNvCnPr>
                          <a:cxnSpLocks noChangeShapeType="1"/>
                        </wps:cNvCnPr>
                        <wps:spPr bwMode="auto">
                          <a:xfrm>
                            <a:off x="6454" y="13673"/>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085" name="Text Box 803"/>
                        <wps:cNvSpPr txBox="1">
                          <a:spLocks noChangeArrowheads="1"/>
                        </wps:cNvSpPr>
                        <wps:spPr bwMode="auto">
                          <a:xfrm>
                            <a:off x="4687" y="14795"/>
                            <a:ext cx="59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6653AB" w:rsidRDefault="00CB5CF1" w:rsidP="00CB5CF1">
                              <w:pPr>
                                <w:rPr>
                                  <w:sz w:val="20"/>
                                  <w:szCs w:val="20"/>
                                </w:rPr>
                              </w:pPr>
                              <w:r w:rsidRPr="006653AB">
                                <w:rPr>
                                  <w:sz w:val="20"/>
                                  <w:szCs w:val="20"/>
                                </w:rPr>
                                <w:t>-2.84</w:t>
                              </w:r>
                            </w:p>
                            <w:p w:rsidR="00CB5CF1" w:rsidRDefault="00CB5CF1" w:rsidP="00CB5CF1"/>
                          </w:txbxContent>
                        </wps:txbx>
                        <wps:bodyPr rot="0" vert="horz" wrap="square" lIns="0" tIns="0" rIns="36000" bIns="0" anchor="t" anchorCtr="0" upright="1">
                          <a:noAutofit/>
                        </wps:bodyPr>
                      </wps:wsp>
                      <wps:wsp>
                        <wps:cNvPr id="2086" name="Text Box 804"/>
                        <wps:cNvSpPr txBox="1">
                          <a:spLocks noChangeArrowheads="1"/>
                        </wps:cNvSpPr>
                        <wps:spPr bwMode="auto">
                          <a:xfrm>
                            <a:off x="6209" y="14759"/>
                            <a:ext cx="60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2317D7" w:rsidRDefault="00CB5CF1" w:rsidP="00CB5CF1">
                              <w:pPr>
                                <w:rPr>
                                  <w:rFonts w:ascii="Times New Roman" w:hAnsi="Times New Roman" w:hint="cs"/>
                                  <w:sz w:val="20"/>
                                  <w:szCs w:val="20"/>
                                  <w:rtl/>
                                </w:rPr>
                              </w:pPr>
                              <w:r w:rsidRPr="00D3717B">
                                <w:rPr>
                                  <w:sz w:val="20"/>
                                  <w:szCs w:val="20"/>
                                </w:rPr>
                                <w:t>1.17</w:t>
                              </w:r>
                              <w:r>
                                <w:rPr>
                                  <w:rFonts w:ascii="Times New Roman" w:hAnsi="Times New Roman"/>
                                  <w:sz w:val="20"/>
                                  <w:szCs w:val="20"/>
                                </w:rPr>
                                <w:t xml:space="preserve">  </w:t>
                              </w:r>
                            </w:p>
                          </w:txbxContent>
                        </wps:txbx>
                        <wps:bodyPr rot="0" vert="horz" wrap="square" lIns="0" tIns="0" rIns="36000" bIns="0" anchor="t" anchorCtr="0" upright="1">
                          <a:noAutofit/>
                        </wps:bodyPr>
                      </wps:wsp>
                      <wps:wsp>
                        <wps:cNvPr id="2087" name="Text Box 805"/>
                        <wps:cNvSpPr txBox="1">
                          <a:spLocks noChangeArrowheads="1"/>
                        </wps:cNvSpPr>
                        <wps:spPr bwMode="auto">
                          <a:xfrm>
                            <a:off x="3934" y="13673"/>
                            <a:ext cx="1077" cy="540"/>
                          </a:xfrm>
                          <a:prstGeom prst="rect">
                            <a:avLst/>
                          </a:prstGeom>
                          <a:solidFill>
                            <a:srgbClr val="FFFFFF"/>
                          </a:solidFill>
                          <a:ln w="9525">
                            <a:solidFill>
                              <a:srgbClr val="000000"/>
                            </a:solidFill>
                            <a:miter lim="800000"/>
                            <a:headEnd/>
                            <a:tailEnd/>
                          </a:ln>
                        </wps:spPr>
                        <wps:txbx>
                          <w:txbxContent>
                            <w:p w:rsidR="00CB5CF1" w:rsidRPr="006653AB" w:rsidRDefault="00CB5CF1" w:rsidP="00CB5CF1">
                              <w:pPr>
                                <w:rPr>
                                  <w:rFonts w:hint="cs"/>
                                  <w:sz w:val="20"/>
                                  <w:szCs w:val="20"/>
                                  <w:rtl/>
                                </w:rPr>
                              </w:pPr>
                              <w:r w:rsidRPr="006653AB">
                                <w:rPr>
                                  <w:sz w:val="20"/>
                                  <w:szCs w:val="20"/>
                                </w:rPr>
                                <w:t>(x-1.17)&lt;0</w:t>
                              </w:r>
                            </w:p>
                            <w:p w:rsidR="00CB5CF1" w:rsidRPr="006653AB" w:rsidRDefault="00CB5CF1" w:rsidP="00CB5CF1">
                              <w:pPr>
                                <w:rPr>
                                  <w:sz w:val="20"/>
                                  <w:szCs w:val="20"/>
                                </w:rPr>
                              </w:pPr>
                              <w:r w:rsidRPr="006653AB">
                                <w:rPr>
                                  <w:sz w:val="20"/>
                                  <w:szCs w:val="20"/>
                                </w:rPr>
                                <w:t>(x+2.84)&lt;0</w:t>
                              </w:r>
                            </w:p>
                          </w:txbxContent>
                        </wps:txbx>
                        <wps:bodyPr rot="0" vert="horz" wrap="square" lIns="0" tIns="0" rIns="36000" bIns="0" anchor="t" anchorCtr="0" upright="1">
                          <a:noAutofit/>
                        </wps:bodyPr>
                      </wps:wsp>
                      <wps:wsp>
                        <wps:cNvPr id="2088" name="Text Box 806"/>
                        <wps:cNvSpPr txBox="1">
                          <a:spLocks noChangeArrowheads="1"/>
                        </wps:cNvSpPr>
                        <wps:spPr bwMode="auto">
                          <a:xfrm>
                            <a:off x="5270" y="13666"/>
                            <a:ext cx="1077" cy="540"/>
                          </a:xfrm>
                          <a:prstGeom prst="rect">
                            <a:avLst/>
                          </a:prstGeom>
                          <a:solidFill>
                            <a:srgbClr val="FFFFFF"/>
                          </a:solidFill>
                          <a:ln w="9525">
                            <a:solidFill>
                              <a:srgbClr val="000000"/>
                            </a:solidFill>
                            <a:miter lim="800000"/>
                            <a:headEnd/>
                            <a:tailEnd/>
                          </a:ln>
                        </wps:spPr>
                        <wps:txbx>
                          <w:txbxContent>
                            <w:p w:rsidR="00CB5CF1" w:rsidRPr="006653AB" w:rsidRDefault="00CB5CF1" w:rsidP="00CB5CF1">
                              <w:pPr>
                                <w:rPr>
                                  <w:rFonts w:hint="cs"/>
                                  <w:sz w:val="20"/>
                                  <w:szCs w:val="20"/>
                                  <w:rtl/>
                                </w:rPr>
                              </w:pPr>
                              <w:r w:rsidRPr="006653AB">
                                <w:rPr>
                                  <w:sz w:val="20"/>
                                  <w:szCs w:val="20"/>
                                </w:rPr>
                                <w:t>(x-1.17)&lt;0</w:t>
                              </w:r>
                            </w:p>
                            <w:p w:rsidR="00CB5CF1" w:rsidRPr="006653AB" w:rsidRDefault="00CB5CF1" w:rsidP="00CB5CF1">
                              <w:pPr>
                                <w:rPr>
                                  <w:sz w:val="20"/>
                                  <w:szCs w:val="20"/>
                                </w:rPr>
                              </w:pPr>
                              <w:r w:rsidRPr="006653AB">
                                <w:rPr>
                                  <w:sz w:val="20"/>
                                  <w:szCs w:val="20"/>
                                </w:rPr>
                                <w:t>(x+2.84)&gt;0</w:t>
                              </w:r>
                            </w:p>
                          </w:txbxContent>
                        </wps:txbx>
                        <wps:bodyPr rot="0" vert="horz" wrap="square" lIns="0" tIns="0" rIns="36000" bIns="0" anchor="t" anchorCtr="0" upright="1">
                          <a:noAutofit/>
                        </wps:bodyPr>
                      </wps:wsp>
                      <wps:wsp>
                        <wps:cNvPr id="2089" name="Text Box 807"/>
                        <wps:cNvSpPr txBox="1">
                          <a:spLocks noChangeArrowheads="1"/>
                        </wps:cNvSpPr>
                        <wps:spPr bwMode="auto">
                          <a:xfrm>
                            <a:off x="6634" y="13673"/>
                            <a:ext cx="1077" cy="540"/>
                          </a:xfrm>
                          <a:prstGeom prst="rect">
                            <a:avLst/>
                          </a:prstGeom>
                          <a:solidFill>
                            <a:srgbClr val="FFFFFF"/>
                          </a:solidFill>
                          <a:ln w="9525">
                            <a:solidFill>
                              <a:srgbClr val="000000"/>
                            </a:solidFill>
                            <a:miter lim="800000"/>
                            <a:headEnd/>
                            <a:tailEnd/>
                          </a:ln>
                        </wps:spPr>
                        <wps:txbx>
                          <w:txbxContent>
                            <w:p w:rsidR="00CB5CF1" w:rsidRPr="006653AB" w:rsidRDefault="00CB5CF1" w:rsidP="00CB5CF1">
                              <w:pPr>
                                <w:rPr>
                                  <w:rFonts w:hint="cs"/>
                                  <w:sz w:val="20"/>
                                  <w:szCs w:val="20"/>
                                  <w:rtl/>
                                </w:rPr>
                              </w:pPr>
                              <w:r w:rsidRPr="006653AB">
                                <w:rPr>
                                  <w:sz w:val="20"/>
                                  <w:szCs w:val="20"/>
                                </w:rPr>
                                <w:t>(x-1.17)&gt;0</w:t>
                              </w:r>
                            </w:p>
                            <w:p w:rsidR="00CB5CF1" w:rsidRPr="006653AB" w:rsidRDefault="00CB5CF1" w:rsidP="00CB5CF1">
                              <w:pPr>
                                <w:rPr>
                                  <w:sz w:val="20"/>
                                  <w:szCs w:val="20"/>
                                </w:rPr>
                              </w:pPr>
                              <w:r w:rsidRPr="006653AB">
                                <w:rPr>
                                  <w:sz w:val="20"/>
                                  <w:szCs w:val="20"/>
                                </w:rPr>
                                <w:t>(x+2.84)&gt;0</w:t>
                              </w:r>
                            </w:p>
                          </w:txbxContent>
                        </wps:txbx>
                        <wps:bodyPr rot="0" vert="horz" wrap="square" lIns="0" tIns="0" rIns="36000" bIns="0" anchor="t" anchorCtr="0" upright="1">
                          <a:noAutofit/>
                        </wps:bodyPr>
                      </wps:wsp>
                    </wpg:wgp>
                  </a:graphicData>
                </a:graphic>
              </wp:inline>
            </w:drawing>
          </mc:Choice>
          <mc:Fallback>
            <w:pict>
              <v:group id="Group 2081" o:spid="_x0000_s1144" style="width:188.85pt;height:68pt;mso-position-horizontal-relative:char;mso-position-vertical-relative:line" coordorigin="3934,13666" coordsize="377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">
                <v:line id="Line 800" o:spid="_x0000_s1145" style="position:absolute;visibility:visible;mso-wrap-style:square" from="4294,14573" to="7354,1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"/>
                <v:line id="Line 801" o:spid="_x0000_s1146" style="position:absolute;visibility:visible;mso-wrap-style:square" from="5194,13673" to="5194,1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">
                  <v:stroke dashstyle="dashDot"/>
                </v:line>
                <v:line id="Line 802" o:spid="_x0000_s1147" style="position:absolute;visibility:visible;mso-wrap-style:square" from="6454,13673" to="6454,1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">
                  <v:stroke dashstyle="dashDot"/>
                </v:line>
                <v:shape id="Text Box 803" o:spid="_x0000_s1148" type="#_x0000_t202" style="position:absolute;left:4687;top:14795;width:591;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" filled="f" stroked="f">
                  <v:textbox inset="0,0,1mm,0">
                    <w:txbxContent>
                      <w:p w:rsidR="00CB5CF1" w:rsidRPr="006653AB" w:rsidRDefault="00CB5CF1" w:rsidP="00CB5CF1">
                        <w:pPr>
                          <w:rPr>
                            <w:sz w:val="20"/>
                            <w:szCs w:val="20"/>
                          </w:rPr>
                        </w:pPr>
                        <w:r w:rsidRPr="006653AB">
                          <w:rPr>
                            <w:sz w:val="20"/>
                            <w:szCs w:val="20"/>
                          </w:rPr>
                          <w:t>-2.84</w:t>
                        </w:r>
                      </w:p>
                      <w:p w:rsidR="00CB5CF1" w:rsidRDefault="00CB5CF1" w:rsidP="00CB5CF1"/>
                    </w:txbxContent>
                  </v:textbox>
                </v:shape>
                <v:shape id="Text Box 804" o:spid="_x0000_s1149" type="#_x0000_t202" style="position:absolute;left:6209;top:14759;width:605;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" filled="f" stroked="f">
                  <v:textbox inset="0,0,1mm,0">
                    <w:txbxContent>
                      <w:p w:rsidR="00CB5CF1" w:rsidRPr="002317D7" w:rsidRDefault="00CB5CF1" w:rsidP="00CB5CF1">
                        <w:pPr>
                          <w:rPr>
                            <w:rFonts w:ascii="Times New Roman" w:hAnsi="Times New Roman" w:hint="cs"/>
                            <w:sz w:val="20"/>
                            <w:szCs w:val="20"/>
                            <w:rtl/>
                          </w:rPr>
                        </w:pPr>
                        <w:r w:rsidRPr="00D3717B">
                          <w:rPr>
                            <w:sz w:val="20"/>
                            <w:szCs w:val="20"/>
                          </w:rPr>
                          <w:t>1.17</w:t>
                        </w:r>
                        <w:r>
                          <w:rPr>
                            <w:rFonts w:ascii="Times New Roman" w:hAnsi="Times New Roman"/>
                            <w:sz w:val="20"/>
                            <w:szCs w:val="20"/>
                          </w:rPr>
                          <w:t xml:space="preserve">  </w:t>
                        </w:r>
                      </w:p>
                    </w:txbxContent>
                  </v:textbox>
                </v:shape>
                <v:shape id="Text Box 805" o:spid="_x0000_s1150" type="#_x0000_t202" style="position:absolute;left:3934;top:13673;width:107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">
                  <v:textbox inset="0,0,1mm,0">
                    <w:txbxContent>
                      <w:p w:rsidR="00CB5CF1" w:rsidRPr="006653AB" w:rsidRDefault="00CB5CF1" w:rsidP="00CB5CF1">
                        <w:pPr>
                          <w:rPr>
                            <w:rFonts w:hint="cs"/>
                            <w:sz w:val="20"/>
                            <w:szCs w:val="20"/>
                            <w:rtl/>
                          </w:rPr>
                        </w:pPr>
                        <w:r w:rsidRPr="006653AB">
                          <w:rPr>
                            <w:sz w:val="20"/>
                            <w:szCs w:val="20"/>
                          </w:rPr>
                          <w:t>(x-1.17)&lt;0</w:t>
                        </w:r>
                      </w:p>
                      <w:p w:rsidR="00CB5CF1" w:rsidRPr="006653AB" w:rsidRDefault="00CB5CF1" w:rsidP="00CB5CF1">
                        <w:pPr>
                          <w:rPr>
                            <w:sz w:val="20"/>
                            <w:szCs w:val="20"/>
                          </w:rPr>
                        </w:pPr>
                        <w:r w:rsidRPr="006653AB">
                          <w:rPr>
                            <w:sz w:val="20"/>
                            <w:szCs w:val="20"/>
                          </w:rPr>
                          <w:t>(x+2.84)&lt;0</w:t>
                        </w:r>
                      </w:p>
                    </w:txbxContent>
                  </v:textbox>
                </v:shape>
                <v:shape id="Text Box 806" o:spid="_x0000_s1151" type="#_x0000_t202" style="position:absolute;left:5270;top:13666;width:107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">
                  <v:textbox inset="0,0,1mm,0">
                    <w:txbxContent>
                      <w:p w:rsidR="00CB5CF1" w:rsidRPr="006653AB" w:rsidRDefault="00CB5CF1" w:rsidP="00CB5CF1">
                        <w:pPr>
                          <w:rPr>
                            <w:rFonts w:hint="cs"/>
                            <w:sz w:val="20"/>
                            <w:szCs w:val="20"/>
                            <w:rtl/>
                          </w:rPr>
                        </w:pPr>
                        <w:r w:rsidRPr="006653AB">
                          <w:rPr>
                            <w:sz w:val="20"/>
                            <w:szCs w:val="20"/>
                          </w:rPr>
                          <w:t>(x-1.17)&lt;0</w:t>
                        </w:r>
                      </w:p>
                      <w:p w:rsidR="00CB5CF1" w:rsidRPr="006653AB" w:rsidRDefault="00CB5CF1" w:rsidP="00CB5CF1">
                        <w:pPr>
                          <w:rPr>
                            <w:sz w:val="20"/>
                            <w:szCs w:val="20"/>
                          </w:rPr>
                        </w:pPr>
                        <w:r w:rsidRPr="006653AB">
                          <w:rPr>
                            <w:sz w:val="20"/>
                            <w:szCs w:val="20"/>
                          </w:rPr>
                          <w:t>(x+2.84)&gt;0</w:t>
                        </w:r>
                      </w:p>
                    </w:txbxContent>
                  </v:textbox>
                </v:shape>
                <v:shape id="Text Box 807" o:spid="_x0000_s1152" type="#_x0000_t202" style="position:absolute;left:6634;top:13673;width:107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">
                  <v:textbox inset="0,0,1mm,0">
                    <w:txbxContent>
                      <w:p w:rsidR="00CB5CF1" w:rsidRPr="006653AB" w:rsidRDefault="00CB5CF1" w:rsidP="00CB5CF1">
                        <w:pPr>
                          <w:rPr>
                            <w:rFonts w:hint="cs"/>
                            <w:sz w:val="20"/>
                            <w:szCs w:val="20"/>
                            <w:rtl/>
                          </w:rPr>
                        </w:pPr>
                        <w:r w:rsidRPr="006653AB">
                          <w:rPr>
                            <w:sz w:val="20"/>
                            <w:szCs w:val="20"/>
                          </w:rPr>
                          <w:t>(x-1.17)&gt;0</w:t>
                        </w:r>
                      </w:p>
                      <w:p w:rsidR="00CB5CF1" w:rsidRPr="006653AB" w:rsidRDefault="00CB5CF1" w:rsidP="00CB5CF1">
                        <w:pPr>
                          <w:rPr>
                            <w:sz w:val="20"/>
                            <w:szCs w:val="20"/>
                          </w:rPr>
                        </w:pPr>
                        <w:r w:rsidRPr="006653AB">
                          <w:rPr>
                            <w:sz w:val="20"/>
                            <w:szCs w:val="20"/>
                          </w:rPr>
                          <w:t>(x+2.84)&gt;0</w:t>
                        </w:r>
                      </w:p>
                    </w:txbxContent>
                  </v:textbox>
                </v:shape>
                <w10:wrap anchorx="page"/>
                <w10:anchorlock/>
              </v:group>
            </w:pict>
          </mc:Fallback>
        </mc:AlternateContent>
      </w:r>
      <w:r w:rsidRPr="00001C82">
        <w:rPr>
          <w:rFonts w:hint="cs"/>
          <w:rtl/>
        </w:rPr>
        <w:t xml:space="preserve">                                             </w:t>
      </w:r>
    </w:p>
    <w:p w:rsidR="00CB5CF1" w:rsidRDefault="00CB5CF1" w:rsidP="00CB5CF1">
      <w:pPr>
        <w:rPr>
          <w:rFonts w:hint="cs"/>
          <w:i/>
          <w:u w:val="single"/>
          <w:rtl/>
        </w:rPr>
      </w:pPr>
    </w:p>
    <w:p w:rsidR="00CB5CF1" w:rsidRPr="009A2A65" w:rsidRDefault="00CB5CF1" w:rsidP="00CB5CF1">
      <w:pPr>
        <w:rPr>
          <w:rFonts w:hint="cs"/>
          <w:i/>
          <w:u w:val="single"/>
          <w:rtl/>
        </w:rPr>
      </w:pPr>
    </w:p>
    <w:p w:rsidR="00CB5CF1" w:rsidRPr="009A2A65" w:rsidRDefault="00CB5CF1" w:rsidP="00CB5CF1">
      <w:pPr>
        <w:rPr>
          <w:rFonts w:hint="cs"/>
          <w:i/>
          <w:u w:val="single"/>
          <w:rtl/>
        </w:rPr>
      </w:pPr>
    </w:p>
    <w:p w:rsidR="00CB5CF1" w:rsidRPr="009C1FF8" w:rsidRDefault="00CB5CF1" w:rsidP="00CB5CF1">
      <w:pPr>
        <w:rPr>
          <w:rFonts w:hint="cs"/>
          <w:u w:val="single"/>
          <w:rtl/>
        </w:rPr>
      </w:pPr>
      <w:bookmarkStart w:id="1" w:name="OLE_LINK4"/>
      <w:bookmarkEnd w:id="1"/>
      <w:r w:rsidRPr="009C1FF8">
        <w:rPr>
          <w:noProof/>
        </w:rPr>
        <mc:AlternateContent>
          <mc:Choice Requires="wpc">
            <w:drawing>
              <wp:inline distT="0" distB="0" distL="0" distR="0">
                <wp:extent cx="334645" cy="334645"/>
                <wp:effectExtent l="5080" t="635" r="3175" b="0"/>
                <wp:docPr id="2080" name="Canvas 20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12" name="Freeform 60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3" name="Freeform 60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4" name="Freeform 60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5" name="Freeform 61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6" name="Freeform 61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7" name="Freeform 61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8" name="Freeform 61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9" name="Freeform 61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0" name="Freeform 61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1" name="Freeform 61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2" name="Freeform 61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3" name="Freeform 61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4" name="Freeform 61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5" name="Freeform 62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6" name="Freeform 62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7" name="Freeform 62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8" name="Freeform 62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9" name="Freeform 62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0" name="Freeform 62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1" name="Freeform 62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2" name="Freeform 62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3" name="Freeform 62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4" name="Freeform 62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5" name="Freeform 63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6" name="Freeform 63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7" name="Freeform 63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8" name="Freeform 63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9" name="Freeform 63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0" name="Freeform 63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1" name="Freeform 63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2" name="Freeform 63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3" name="Freeform 63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4" name="Freeform 63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5" name="Freeform 64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6" name="Freeform 64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7" name="Freeform 64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8" name="Freeform 64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9" name="Freeform 64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0" name="Freeform 64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1" name="Freeform 64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2" name="Freeform 64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3" name="Freeform 64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4" name="Freeform 64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5" name="Freeform 65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6" name="Freeform 65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7" name="Freeform 65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8" name="Freeform 65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9" name="Freeform 65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0" name="Freeform 65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1" name="Freeform 65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2" name="Freeform 65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3" name="Freeform 65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4" name="Freeform 65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5" name="Freeform 66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6" name="Freeform 66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7" name="Freeform 66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8" name="Freeform 66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9" name="Freeform 66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0" name="Freeform 66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1" name="Freeform 66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2" name="Freeform 66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3" name="Freeform 66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4" name="Freeform 66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5" name="Freeform 67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6" name="Freeform 67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7" name="Freeform 67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8" name="Freeform 67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9" name="Freeform 67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68CB39A3" id="Canvas 2080"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y6xsbQBAOL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">
                <v:shape id="_x0000_s1027" type="#_x0000_t75" style="position:absolute;width:334645;height:334645;visibility:visible;mso-wrap-style:square">
                  <v:fill o:detectmouseclick="t"/>
                  <v:path o:connecttype="none"/>
                </v:shape>
                <v:shape id="Freeform 60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60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60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61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61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" path="m,l634,11,800,300,678,408r3,95l31,562,,,,xe" fillcolor="#a1b0fa" stroked="f">
                  <v:path arrowok="t" o:connecttype="custom" o:connectlocs="0,0;134364,2337;169545,63726;143689,86667;144325,106847;6570,119380;0,0;0,0" o:connectangles="0,0,0,0,0,0,0,0"/>
                </v:shape>
                <v:shape id="Freeform 61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61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61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61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61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" path="m,42l14,,60,21,53,42,,42r,xe" fillcolor="#ffe6b3" stroked="f">
                  <v:path arrowok="t" o:connecttype="custom" o:connectlocs="0,8890;2963,0;12700,4445;11218,8890;0,8890;0,8890" o:connectangles="0,0,0,0,0,0"/>
                </v:shape>
                <v:shape id="Freeform 61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" path="m,38l17,,43,3,30,46,,38r,xe" fillcolor="#b8b8d9" stroked="f">
                  <v:path arrowok="t" o:connecttype="custom" o:connectlocs="0,7868;3766,0;9525,621;6645,9525;0,7868;0,7868" o:connectangles="0,0,0,0,0,0"/>
                </v:shape>
                <v:shape id="Freeform 61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61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" path="m,35l34,,79,8,62,46,,35r,xe" fillcolor="#f57575" stroked="f">
                  <v:path arrowok="t" o:connecttype="custom" o:connectlocs="0,7730;7106,0;16510,1767;12957,10160;0,7730;0,7730" o:connectangles="0,0,0,0,0,0"/>
                </v:shape>
                <v:shape id="Freeform 62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62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62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62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62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62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62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62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62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62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63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63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63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63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63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63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63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63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63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63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" path="m67,l,62r111,61l108,108,36,57,71,32,67,r,xe" fillcolor="black" stroked="f">
                  <v:path arrowok="t" o:connecttype="custom" o:connectlocs="14182,0;0,13123;23495,26035;22860,22860;7620,12065;15028,6773;14182,0;14182,0" o:connectangles="0,0,0,0,0,0,0,0"/>
                </v:shape>
                <v:shape id="Freeform 64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64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64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64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64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64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64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64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64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64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65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65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65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65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65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65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65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65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65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65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66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" path="m,61l,,185,98r-1,49l,61r,xe" fillcolor="#a6bf73" stroked="f">
                  <v:path arrowok="t" o:connecttype="custom" o:connectlocs="0,12912;0,0;38735,20743;38526,31115;0,12912;0,12912" o:connectangles="0,0,0,0,0,0"/>
                </v:shape>
                <v:shape id="Freeform 66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" path="m,139l167,r,48l,195,,139r,xe" fillcolor="#9cb366" stroked="f">
                  <v:path arrowok="t" o:connecttype="custom" o:connectlocs="0,29422;34925,0;34925,10160;0,41275;0,29422;0,29422" o:connectangles="0,0,0,0,0,0"/>
                </v:shape>
                <v:shape id="Freeform 66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" path="m,16l133,96,162,68,42,,,16r,xe" fillcolor="#dbdea8" stroked="f">
                  <v:path arrowok="t" o:connecttype="custom" o:connectlocs="0,3387;28152,20320;34290,14393;8890,0;0,3387;0,3387" o:connectangles="0,0,0,0,0,0"/>
                </v:shape>
                <v:shape id="Freeform 66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" path="m,50r90,62l180,41,92,,,50r,xe" fillcolor="#c99" stroked="f">
                  <v:path arrowok="t" o:connecttype="custom" o:connectlocs="0,10489;19050,23495;38100,8601;19473,0;0,10489;0,10489" o:connectangles="0,0,0,0,0,0"/>
                </v:shape>
                <v:shape id="Freeform 66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66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66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" path="m,10r180,95l181,104r2,-2l186,100r1,l1,,,10r,xe" fillcolor="black" stroked="f">
                  <v:path arrowok="t" o:connecttype="custom" o:connectlocs="0,2117;38507,22225;38721,22013;39149,21590;39791,21167;40005,21167;214,0;0,2117;0,2117" o:connectangles="0,0,0,0,0,0,0,0,0"/>
                </v:shape>
                <v:shape id="Freeform 66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66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66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" path="m,55r93,62l191,43,98,,87,2r90,44l93,109,7,49,,55r,xe" fillcolor="black" stroked="f">
                  <v:path arrowok="t" o:connecttype="custom" o:connectlocs="0,11642;19479,24765;40005,9102;20526,0;18222,423;37073,9737;19479,23072;1466,10372;0,11642;0,11642" o:connectangles="0,0,0,0,0,0,0,0,0,0"/>
                </v:shape>
                <v:shape id="Freeform 67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67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" path="m,4l92,58r6,-5l9,,,4r,xe" fillcolor="black" stroked="f">
                  <v:path arrowok="t" o:connecttype="custom" o:connectlocs="0,832;19672,12065;20955,11025;1924,0;0,832;0,832" o:connectangles="0,0,0,0,0,0"/>
                </v:shape>
                <v:shape id="Freeform 67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" path="m,5l86,53r5,-4l9,,,5r,xe" fillcolor="black" stroked="f">
                  <v:path arrowok="t" o:connecttype="custom" o:connectlocs="0,1018;18003,10795;19050,9980;1884,0;0,1018;0,1018" o:connectangles="0,0,0,0,0,0"/>
                </v:shape>
                <v:shape id="Freeform 67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" path="m95,3l8,68,,61,89,r6,3l95,3xe" fillcolor="black" stroked="f">
                  <v:path arrowok="t" o:connecttype="custom" o:connectlocs="20320,616;1711,13970;0,12532;19037,0;20320,616;20320,616" o:connectangles="0,0,0,0,0,0"/>
                </v:shape>
                <v:shape id="Freeform 67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" path="m97,6l10,59,,53,91,r6,6l97,6xe" fillcolor="black" stroked="f">
                  <v:path arrowok="t" o:connecttype="custom" o:connectlocs="20320,1292;2095,12700;0,11408;19063,0;20320,1292;20320,1292" o:connectangles="0,0,0,0,0,0"/>
                </v:shape>
                <w10:wrap anchorx="page"/>
                <w10:anchorlock/>
              </v:group>
            </w:pict>
          </mc:Fallback>
        </mc:AlternateContent>
      </w:r>
      <w:r w:rsidRPr="009C1FF8">
        <w:rPr>
          <w:rFonts w:hint="cs"/>
          <w:rtl/>
        </w:rPr>
        <w:t xml:space="preserve"> </w:t>
      </w:r>
      <w:r w:rsidRPr="009C1FF8">
        <w:rPr>
          <w:rFonts w:hint="cs"/>
          <w:b/>
          <w:bCs/>
          <w:u w:val="single"/>
          <w:rtl/>
        </w:rPr>
        <w:t>בדיקת הבנה</w:t>
      </w:r>
    </w:p>
    <w:p w:rsidR="00CB5CF1" w:rsidRPr="009C1FF8" w:rsidRDefault="00CB5CF1" w:rsidP="00CB5CF1">
      <w:pPr>
        <w:pStyle w:val="09605"/>
        <w:rPr>
          <w:rFonts w:hint="cs"/>
          <w:rtl/>
        </w:rPr>
      </w:pPr>
      <w:r w:rsidRPr="009C1FF8">
        <w:rPr>
          <w:rFonts w:hint="cs"/>
          <w:rtl/>
        </w:rPr>
        <w:t>פתרו את אי השוויונות הבאים:</w:t>
      </w:r>
    </w:p>
    <w:p w:rsidR="00CB5CF1" w:rsidRPr="009C1FF8" w:rsidRDefault="00CB5CF1" w:rsidP="00CB5CF1">
      <w:pPr>
        <w:pStyle w:val="09605"/>
      </w:pPr>
      <w:r w:rsidRPr="009C1FF8">
        <w:rPr>
          <w:rFonts w:hint="cs"/>
          <w:rtl/>
        </w:rPr>
        <w:t xml:space="preserve">3. </w:t>
      </w:r>
      <w:r w:rsidRPr="009C1FF8">
        <w:t>2x</w:t>
      </w:r>
      <w:r w:rsidRPr="009C1FF8">
        <w:rPr>
          <w:vertAlign w:val="superscript"/>
        </w:rPr>
        <w:t>2</w:t>
      </w:r>
      <w:r>
        <w:t xml:space="preserve">-x-15&lt;0 </w:t>
      </w:r>
    </w:p>
    <w:p w:rsidR="00CB5CF1" w:rsidRPr="009C1FF8" w:rsidRDefault="00CB5CF1" w:rsidP="00CB5CF1">
      <w:pPr>
        <w:pStyle w:val="09605"/>
        <w:rPr>
          <w:rFonts w:hint="cs"/>
          <w:u w:val="single"/>
          <w:rtl/>
        </w:rPr>
      </w:pPr>
      <w:r w:rsidRPr="009C1FF8">
        <w:rPr>
          <w:rFonts w:hint="cs"/>
          <w:rtl/>
        </w:rPr>
        <w:t xml:space="preserve">4. </w:t>
      </w:r>
      <w:r w:rsidRPr="009C1FF8">
        <w:t>–x</w:t>
      </w:r>
      <w:r w:rsidRPr="009C1FF8">
        <w:rPr>
          <w:vertAlign w:val="superscript"/>
        </w:rPr>
        <w:t>2</w:t>
      </w:r>
      <w:r w:rsidRPr="009C1FF8">
        <w:t xml:space="preserve">+7x-10&lt;0 </w:t>
      </w:r>
    </w:p>
    <w:p w:rsidR="00CB5CF1" w:rsidRDefault="00CB5CF1" w:rsidP="00CB5CF1">
      <w:pPr>
        <w:rPr>
          <w:rFonts w:hint="cs"/>
          <w:rtl/>
        </w:rPr>
      </w:pPr>
    </w:p>
    <w:p w:rsidR="00CB5CF1" w:rsidRPr="00001C82" w:rsidRDefault="00CB5CF1" w:rsidP="00CB5CF1">
      <w:pPr>
        <w:rPr>
          <w:rFonts w:hint="cs"/>
          <w:rtl/>
        </w:rPr>
      </w:pPr>
      <w:r>
        <w:rPr>
          <w:rFonts w:hint="cs"/>
          <w:rtl/>
        </w:rPr>
        <w:t>פתרון אי שוויון של שבר:</w:t>
      </w:r>
      <w:r w:rsidRPr="00001C82">
        <w:rPr>
          <w:rFonts w:hint="cs"/>
          <w:rtl/>
        </w:rPr>
        <w:t xml:space="preserve"> </w:t>
      </w:r>
      <w:r w:rsidRPr="00001C82">
        <w:rPr>
          <w:position w:val="-24"/>
        </w:rPr>
        <w:object w:dxaOrig="999" w:dyaOrig="620">
          <v:shape id="_x0000_i1032" type="#_x0000_t75" style="width:50.25pt;height:30.75pt" o:ole="">
            <v:imagedata r:id="rId9" o:title=""/>
          </v:shape>
          <o:OLEObject Type="Embed" ProgID="Equation.DSMT4" ShapeID="_x0000_i1032" DrawAspect="Content" ObjectID="_1591953373" r:id="rId10"/>
        </w:object>
      </w:r>
    </w:p>
    <w:p w:rsidR="00CB5CF1" w:rsidRPr="00001C82" w:rsidRDefault="00CB5CF1" w:rsidP="00CB5CF1">
      <w:pPr>
        <w:rPr>
          <w:rFonts w:hint="cs"/>
          <w:rtl/>
        </w:rPr>
      </w:pPr>
      <w:r w:rsidRPr="00001C82">
        <w:rPr>
          <w:rFonts w:hint="cs"/>
          <w:rtl/>
        </w:rPr>
        <w:t>במצב של שבר לא ניתן להכפיל את אי השוויון במכנה (כי איננו יודעים א</w:t>
      </w:r>
      <w:r>
        <w:rPr>
          <w:rFonts w:hint="cs"/>
          <w:rtl/>
        </w:rPr>
        <w:t>ם הוא חיובי, והסימן נשאר על כנו</w:t>
      </w:r>
      <w:r>
        <w:rPr>
          <w:rFonts w:ascii="Times New Roman" w:hAnsi="Times New Roman"/>
        </w:rPr>
        <w:t>;</w:t>
      </w:r>
      <w:r w:rsidRPr="00001C82">
        <w:rPr>
          <w:rFonts w:hint="cs"/>
          <w:rtl/>
        </w:rPr>
        <w:t xml:space="preserve"> או שהוא שלילי</w:t>
      </w:r>
      <w:r>
        <w:rPr>
          <w:rFonts w:hint="cs"/>
          <w:rtl/>
        </w:rPr>
        <w:t>,</w:t>
      </w:r>
      <w:r w:rsidRPr="00001C82">
        <w:rPr>
          <w:rFonts w:hint="cs"/>
          <w:rtl/>
        </w:rPr>
        <w:t xml:space="preserve"> ועל הסימן להתהפך). ניתן, כמובן, להשתמש בטכניקה של הדרך השנייה שהראינו בפתרון אי שוויון ריבועי (כי מה שנכון לכפל נכון גם לחילוק), או להכפיל את אי השוויון בחזקה שנייה של המכנה (דבר שיבטיח שההכפלה היא חיובית, והסימן יישאר כמות שהוא).</w:t>
      </w:r>
    </w:p>
    <w:p w:rsidR="00CB5CF1" w:rsidRPr="00001C82" w:rsidRDefault="00CB5CF1" w:rsidP="00CB5CF1">
      <w:pPr>
        <w:rPr>
          <w:rFonts w:hint="cs"/>
          <w:rtl/>
        </w:rPr>
      </w:pPr>
      <w:r w:rsidRPr="00001C82">
        <w:rPr>
          <w:rFonts w:hint="cs"/>
          <w:rtl/>
        </w:rPr>
        <w:t xml:space="preserve">לפי שיטת התחומים: </w:t>
      </w:r>
      <w:r w:rsidRPr="00001C82">
        <w:t xml:space="preserve">9x-5=0  </w:t>
      </w:r>
      <w:r w:rsidRPr="00001C82">
        <w:rPr>
          <w:rFonts w:ascii="Times New Roman" w:hAnsi="Times New Roman" w:cs="Times New Roman"/>
        </w:rPr>
        <w:t>→</w:t>
      </w:r>
      <w:r>
        <w:t xml:space="preserve">  x=0.55</w:t>
      </w:r>
      <w:r w:rsidRPr="00001C82">
        <w:t xml:space="preserve"> </w:t>
      </w:r>
      <w:r>
        <w:t xml:space="preserve"> </w:t>
      </w:r>
      <w:r w:rsidRPr="00001C82">
        <w:t xml:space="preserve">   </w:t>
      </w:r>
    </w:p>
    <w:p w:rsidR="00CB5CF1" w:rsidRPr="00001C82" w:rsidRDefault="00CB5CF1" w:rsidP="00CB5CF1">
      <w:pPr>
        <w:rPr>
          <w:rFonts w:hint="cs"/>
          <w:rtl/>
        </w:rPr>
      </w:pPr>
      <w:r w:rsidRPr="00001C82">
        <w:rPr>
          <w:rFonts w:hint="cs"/>
          <w:rtl/>
        </w:rPr>
        <w:t xml:space="preserve">                                  </w:t>
      </w:r>
      <w:r w:rsidRPr="00001C82">
        <w:t xml:space="preserve">3x+7=0  </w:t>
      </w:r>
      <w:r w:rsidRPr="00001C82">
        <w:rPr>
          <w:rFonts w:ascii="Times New Roman" w:hAnsi="Times New Roman" w:cs="Times New Roman"/>
        </w:rPr>
        <w:t>→</w:t>
      </w:r>
      <w:r w:rsidRPr="00001C82">
        <w:t xml:space="preserve">  x=-2.33     </w:t>
      </w:r>
    </w:p>
    <w:p w:rsidR="00CB5CF1" w:rsidRPr="00001C82" w:rsidRDefault="00CB5CF1" w:rsidP="00CB5CF1">
      <w:pPr>
        <w:rPr>
          <w:rFonts w:hint="cs"/>
          <w:rtl/>
        </w:rPr>
      </w:pPr>
      <w:r w:rsidRPr="00001C82">
        <w:rPr>
          <w:rFonts w:hint="cs"/>
          <w:rtl/>
        </w:rPr>
        <w:t>ואחרי הצבה בתחומים:</w:t>
      </w:r>
    </w:p>
    <w:p w:rsidR="00CB5CF1" w:rsidRPr="00001C82" w:rsidRDefault="00CB5CF1" w:rsidP="00CB5CF1">
      <w:pPr>
        <w:spacing w:line="240" w:lineRule="auto"/>
        <w:rPr>
          <w:rFonts w:hint="cs"/>
          <w:rtl/>
        </w:rPr>
      </w:pPr>
      <w:r w:rsidRPr="00001C82">
        <w:rPr>
          <w:rFonts w:hint="cs"/>
          <w:rtl/>
        </w:rPr>
        <w:t xml:space="preserve">                                         </w:t>
      </w:r>
      <w:r w:rsidRPr="00001C82">
        <w:rPr>
          <w:noProof/>
        </w:rPr>
        <mc:AlternateContent>
          <mc:Choice Requires="wpg">
            <w:drawing>
              <wp:inline distT="0" distB="0" distL="0" distR="0">
                <wp:extent cx="2398395" cy="840740"/>
                <wp:effectExtent l="11430" t="13335" r="9525" b="3175"/>
                <wp:docPr id="2003" name="Group 2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8395" cy="840740"/>
                          <a:chOff x="4320" y="11526"/>
                          <a:chExt cx="3777" cy="1324"/>
                        </a:xfrm>
                      </wpg:grpSpPr>
                      <wps:wsp>
                        <wps:cNvPr id="2004" name="Line 791"/>
                        <wps:cNvCnPr>
                          <a:cxnSpLocks noChangeShapeType="1"/>
                        </wps:cNvCnPr>
                        <wps:spPr bwMode="auto">
                          <a:xfrm>
                            <a:off x="4680" y="12433"/>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 name="Line 792"/>
                        <wps:cNvCnPr>
                          <a:cxnSpLocks noChangeShapeType="1"/>
                        </wps:cNvCnPr>
                        <wps:spPr bwMode="auto">
                          <a:xfrm>
                            <a:off x="5580" y="11533"/>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006" name="Line 793"/>
                        <wps:cNvCnPr>
                          <a:cxnSpLocks noChangeShapeType="1"/>
                        </wps:cNvCnPr>
                        <wps:spPr bwMode="auto">
                          <a:xfrm>
                            <a:off x="6840" y="11533"/>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007" name="Text Box 794"/>
                        <wps:cNvSpPr txBox="1">
                          <a:spLocks noChangeArrowheads="1"/>
                        </wps:cNvSpPr>
                        <wps:spPr bwMode="auto">
                          <a:xfrm>
                            <a:off x="5040" y="12655"/>
                            <a:ext cx="62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3717B" w:rsidRDefault="00CB5CF1" w:rsidP="00CB5CF1">
                              <w:pPr>
                                <w:rPr>
                                  <w:sz w:val="20"/>
                                  <w:szCs w:val="20"/>
                                </w:rPr>
                              </w:pPr>
                              <w:r w:rsidRPr="00D3717B">
                                <w:rPr>
                                  <w:sz w:val="20"/>
                                  <w:szCs w:val="20"/>
                                </w:rPr>
                                <w:t>-2.33</w:t>
                              </w:r>
                            </w:p>
                          </w:txbxContent>
                        </wps:txbx>
                        <wps:bodyPr rot="0" vert="horz" wrap="square" lIns="0" tIns="0" rIns="36000" bIns="0" anchor="t" anchorCtr="0" upright="1">
                          <a:noAutofit/>
                        </wps:bodyPr>
                      </wps:wsp>
                      <wps:wsp>
                        <wps:cNvPr id="2008" name="Text Box 795"/>
                        <wps:cNvSpPr txBox="1">
                          <a:spLocks noChangeArrowheads="1"/>
                        </wps:cNvSpPr>
                        <wps:spPr bwMode="auto">
                          <a:xfrm>
                            <a:off x="6595" y="12619"/>
                            <a:ext cx="60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3717B" w:rsidRDefault="00CB5CF1" w:rsidP="00CB5CF1">
                              <w:pPr>
                                <w:rPr>
                                  <w:sz w:val="20"/>
                                  <w:szCs w:val="20"/>
                                </w:rPr>
                              </w:pPr>
                              <w:r w:rsidRPr="00D3717B">
                                <w:rPr>
                                  <w:sz w:val="20"/>
                                  <w:szCs w:val="20"/>
                                </w:rPr>
                                <w:t>0.55</w:t>
                              </w:r>
                            </w:p>
                          </w:txbxContent>
                        </wps:txbx>
                        <wps:bodyPr rot="0" vert="horz" wrap="square" lIns="0" tIns="0" rIns="36000" bIns="0" anchor="t" anchorCtr="0" upright="1">
                          <a:noAutofit/>
                        </wps:bodyPr>
                      </wps:wsp>
                      <wps:wsp>
                        <wps:cNvPr id="2009" name="Text Box 796"/>
                        <wps:cNvSpPr txBox="1">
                          <a:spLocks noChangeArrowheads="1"/>
                        </wps:cNvSpPr>
                        <wps:spPr bwMode="auto">
                          <a:xfrm>
                            <a:off x="4320" y="11533"/>
                            <a:ext cx="1077" cy="540"/>
                          </a:xfrm>
                          <a:prstGeom prst="rect">
                            <a:avLst/>
                          </a:prstGeom>
                          <a:solidFill>
                            <a:srgbClr val="FFFFFF"/>
                          </a:solidFill>
                          <a:ln w="9525">
                            <a:solidFill>
                              <a:srgbClr val="000000"/>
                            </a:solidFill>
                            <a:miter lim="800000"/>
                            <a:headEnd/>
                            <a:tailEnd/>
                          </a:ln>
                        </wps:spPr>
                        <wps:txbx>
                          <w:txbxContent>
                            <w:p w:rsidR="00CB5CF1" w:rsidRPr="00D3717B" w:rsidRDefault="00CB5CF1" w:rsidP="00CB5CF1">
                              <w:pPr>
                                <w:rPr>
                                  <w:rFonts w:hint="cs"/>
                                  <w:sz w:val="20"/>
                                  <w:szCs w:val="20"/>
                                  <w:rtl/>
                                </w:rPr>
                              </w:pPr>
                              <w:r w:rsidRPr="00D3717B">
                                <w:rPr>
                                  <w:sz w:val="20"/>
                                  <w:szCs w:val="20"/>
                                </w:rPr>
                                <w:t>(9x-5)&lt;0</w:t>
                              </w:r>
                            </w:p>
                            <w:p w:rsidR="00CB5CF1" w:rsidRPr="00D3717B" w:rsidRDefault="00CB5CF1" w:rsidP="00CB5CF1">
                              <w:pPr>
                                <w:rPr>
                                  <w:sz w:val="20"/>
                                  <w:szCs w:val="20"/>
                                </w:rPr>
                              </w:pPr>
                              <w:r w:rsidRPr="00D3717B">
                                <w:rPr>
                                  <w:sz w:val="20"/>
                                  <w:szCs w:val="20"/>
                                </w:rPr>
                                <w:t>(3x+7)&lt;0</w:t>
                              </w:r>
                            </w:p>
                          </w:txbxContent>
                        </wps:txbx>
                        <wps:bodyPr rot="0" vert="horz" wrap="square" lIns="0" tIns="0" rIns="36000" bIns="0" anchor="t" anchorCtr="0" upright="1">
                          <a:noAutofit/>
                        </wps:bodyPr>
                      </wps:wsp>
                      <wps:wsp>
                        <wps:cNvPr id="2010" name="Text Box 797"/>
                        <wps:cNvSpPr txBox="1">
                          <a:spLocks noChangeArrowheads="1"/>
                        </wps:cNvSpPr>
                        <wps:spPr bwMode="auto">
                          <a:xfrm>
                            <a:off x="5656" y="11526"/>
                            <a:ext cx="1077" cy="540"/>
                          </a:xfrm>
                          <a:prstGeom prst="rect">
                            <a:avLst/>
                          </a:prstGeom>
                          <a:solidFill>
                            <a:srgbClr val="FFFFFF"/>
                          </a:solidFill>
                          <a:ln w="9525">
                            <a:solidFill>
                              <a:srgbClr val="000000"/>
                            </a:solidFill>
                            <a:miter lim="800000"/>
                            <a:headEnd/>
                            <a:tailEnd/>
                          </a:ln>
                        </wps:spPr>
                        <wps:txbx>
                          <w:txbxContent>
                            <w:p w:rsidR="00CB5CF1" w:rsidRPr="00D3717B" w:rsidRDefault="00CB5CF1" w:rsidP="00CB5CF1">
                              <w:pPr>
                                <w:rPr>
                                  <w:rFonts w:hint="cs"/>
                                  <w:sz w:val="20"/>
                                  <w:szCs w:val="20"/>
                                  <w:rtl/>
                                </w:rPr>
                              </w:pPr>
                              <w:r w:rsidRPr="00D3717B">
                                <w:rPr>
                                  <w:sz w:val="20"/>
                                  <w:szCs w:val="20"/>
                                </w:rPr>
                                <w:t>(9x-5)&gt;0</w:t>
                              </w:r>
                            </w:p>
                            <w:p w:rsidR="00CB5CF1" w:rsidRPr="00D3717B" w:rsidRDefault="00CB5CF1" w:rsidP="00CB5CF1">
                              <w:pPr>
                                <w:rPr>
                                  <w:sz w:val="20"/>
                                  <w:szCs w:val="20"/>
                                </w:rPr>
                              </w:pPr>
                              <w:r w:rsidRPr="00D3717B">
                                <w:rPr>
                                  <w:sz w:val="20"/>
                                  <w:szCs w:val="20"/>
                                </w:rPr>
                                <w:t>(3x+7)&lt;0</w:t>
                              </w:r>
                            </w:p>
                          </w:txbxContent>
                        </wps:txbx>
                        <wps:bodyPr rot="0" vert="horz" wrap="square" lIns="0" tIns="0" rIns="36000" bIns="0" anchor="t" anchorCtr="0" upright="1">
                          <a:noAutofit/>
                        </wps:bodyPr>
                      </wps:wsp>
                      <wps:wsp>
                        <wps:cNvPr id="2011" name="Text Box 798"/>
                        <wps:cNvSpPr txBox="1">
                          <a:spLocks noChangeArrowheads="1"/>
                        </wps:cNvSpPr>
                        <wps:spPr bwMode="auto">
                          <a:xfrm>
                            <a:off x="7020" y="11533"/>
                            <a:ext cx="1077" cy="540"/>
                          </a:xfrm>
                          <a:prstGeom prst="rect">
                            <a:avLst/>
                          </a:prstGeom>
                          <a:solidFill>
                            <a:srgbClr val="FFFFFF"/>
                          </a:solidFill>
                          <a:ln w="9525">
                            <a:solidFill>
                              <a:srgbClr val="000000"/>
                            </a:solidFill>
                            <a:miter lim="800000"/>
                            <a:headEnd/>
                            <a:tailEnd/>
                          </a:ln>
                        </wps:spPr>
                        <wps:txbx>
                          <w:txbxContent>
                            <w:p w:rsidR="00CB5CF1" w:rsidRPr="00D3717B" w:rsidRDefault="00CB5CF1" w:rsidP="00CB5CF1">
                              <w:pPr>
                                <w:rPr>
                                  <w:rFonts w:hint="cs"/>
                                  <w:sz w:val="20"/>
                                  <w:szCs w:val="20"/>
                                  <w:rtl/>
                                </w:rPr>
                              </w:pPr>
                              <w:r w:rsidRPr="00D3717B">
                                <w:rPr>
                                  <w:sz w:val="20"/>
                                  <w:szCs w:val="20"/>
                                </w:rPr>
                                <w:t>(9x-5)&gt;0</w:t>
                              </w:r>
                            </w:p>
                            <w:p w:rsidR="00CB5CF1" w:rsidRPr="00D3717B" w:rsidRDefault="00CB5CF1" w:rsidP="00CB5CF1">
                              <w:pPr>
                                <w:rPr>
                                  <w:sz w:val="20"/>
                                  <w:szCs w:val="20"/>
                                </w:rPr>
                              </w:pPr>
                              <w:r w:rsidRPr="00D3717B">
                                <w:rPr>
                                  <w:sz w:val="20"/>
                                  <w:szCs w:val="20"/>
                                </w:rPr>
                                <w:t>(3x+7)&gt;0</w:t>
                              </w:r>
                            </w:p>
                          </w:txbxContent>
                        </wps:txbx>
                        <wps:bodyPr rot="0" vert="horz" wrap="square" lIns="0" tIns="0" rIns="36000" bIns="0" anchor="t" anchorCtr="0" upright="1">
                          <a:noAutofit/>
                        </wps:bodyPr>
                      </wps:wsp>
                    </wpg:wgp>
                  </a:graphicData>
                </a:graphic>
              </wp:inline>
            </w:drawing>
          </mc:Choice>
          <mc:Fallback>
            <w:pict>
              <v:group id="Group 2003" o:spid="_x0000_s1153" style="width:188.85pt;height:66.2pt;mso-position-horizontal-relative:char;mso-position-vertical-relative:line" coordorigin="4320,11526" coordsize="3777,1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">
                <v:line id="Line 791" o:spid="_x0000_s1154" style="position:absolute;visibility:visible;mso-wrap-style:square" from="4680,12433" to="7740,12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"/>
                <v:line id="Line 792" o:spid="_x0000_s1155" style="position:absolute;visibility:visible;mso-wrap-style:square" from="5580,11533" to="5580,12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">
                  <v:stroke dashstyle="dashDot"/>
                </v:line>
                <v:line id="Line 793" o:spid="_x0000_s1156" style="position:absolute;visibility:visible;mso-wrap-style:square" from="6840,11533" to="6840,12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">
                  <v:stroke dashstyle="dashDot"/>
                </v:line>
                <v:shape id="Text Box 794" o:spid="_x0000_s1157" type="#_x0000_t202" style="position:absolute;left:5040;top:12655;width:624;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" filled="f" stroked="f">
                  <v:textbox inset="0,0,1mm,0">
                    <w:txbxContent>
                      <w:p w:rsidR="00CB5CF1" w:rsidRPr="00D3717B" w:rsidRDefault="00CB5CF1" w:rsidP="00CB5CF1">
                        <w:pPr>
                          <w:rPr>
                            <w:sz w:val="20"/>
                            <w:szCs w:val="20"/>
                          </w:rPr>
                        </w:pPr>
                        <w:r w:rsidRPr="00D3717B">
                          <w:rPr>
                            <w:sz w:val="20"/>
                            <w:szCs w:val="20"/>
                          </w:rPr>
                          <w:t>-2.33</w:t>
                        </w:r>
                      </w:p>
                    </w:txbxContent>
                  </v:textbox>
                </v:shape>
                <v:shape id="Text Box 795" o:spid="_x0000_s1158" type="#_x0000_t202" style="position:absolute;left:6595;top:12619;width:605;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" filled="f" stroked="f">
                  <v:textbox inset="0,0,1mm,0">
                    <w:txbxContent>
                      <w:p w:rsidR="00CB5CF1" w:rsidRPr="00D3717B" w:rsidRDefault="00CB5CF1" w:rsidP="00CB5CF1">
                        <w:pPr>
                          <w:rPr>
                            <w:sz w:val="20"/>
                            <w:szCs w:val="20"/>
                          </w:rPr>
                        </w:pPr>
                        <w:r w:rsidRPr="00D3717B">
                          <w:rPr>
                            <w:sz w:val="20"/>
                            <w:szCs w:val="20"/>
                          </w:rPr>
                          <w:t>0.55</w:t>
                        </w:r>
                      </w:p>
                    </w:txbxContent>
                  </v:textbox>
                </v:shape>
                <v:shape id="Text Box 796" o:spid="_x0000_s1159" type="#_x0000_t202" style="position:absolute;left:4320;top:11533;width:107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">
                  <v:textbox inset="0,0,1mm,0">
                    <w:txbxContent>
                      <w:p w:rsidR="00CB5CF1" w:rsidRPr="00D3717B" w:rsidRDefault="00CB5CF1" w:rsidP="00CB5CF1">
                        <w:pPr>
                          <w:rPr>
                            <w:rFonts w:hint="cs"/>
                            <w:sz w:val="20"/>
                            <w:szCs w:val="20"/>
                            <w:rtl/>
                          </w:rPr>
                        </w:pPr>
                        <w:r w:rsidRPr="00D3717B">
                          <w:rPr>
                            <w:sz w:val="20"/>
                            <w:szCs w:val="20"/>
                          </w:rPr>
                          <w:t>(9x-5)&lt;0</w:t>
                        </w:r>
                      </w:p>
                      <w:p w:rsidR="00CB5CF1" w:rsidRPr="00D3717B" w:rsidRDefault="00CB5CF1" w:rsidP="00CB5CF1">
                        <w:pPr>
                          <w:rPr>
                            <w:sz w:val="20"/>
                            <w:szCs w:val="20"/>
                          </w:rPr>
                        </w:pPr>
                        <w:r w:rsidRPr="00D3717B">
                          <w:rPr>
                            <w:sz w:val="20"/>
                            <w:szCs w:val="20"/>
                          </w:rPr>
                          <w:t>(3x+7)&lt;0</w:t>
                        </w:r>
                      </w:p>
                    </w:txbxContent>
                  </v:textbox>
                </v:shape>
                <v:shape id="Text Box 797" o:spid="_x0000_s1160" type="#_x0000_t202" style="position:absolute;left:5656;top:11526;width:107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">
                  <v:textbox inset="0,0,1mm,0">
                    <w:txbxContent>
                      <w:p w:rsidR="00CB5CF1" w:rsidRPr="00D3717B" w:rsidRDefault="00CB5CF1" w:rsidP="00CB5CF1">
                        <w:pPr>
                          <w:rPr>
                            <w:rFonts w:hint="cs"/>
                            <w:sz w:val="20"/>
                            <w:szCs w:val="20"/>
                            <w:rtl/>
                          </w:rPr>
                        </w:pPr>
                        <w:r w:rsidRPr="00D3717B">
                          <w:rPr>
                            <w:sz w:val="20"/>
                            <w:szCs w:val="20"/>
                          </w:rPr>
                          <w:t>(9x-5)&gt;0</w:t>
                        </w:r>
                      </w:p>
                      <w:p w:rsidR="00CB5CF1" w:rsidRPr="00D3717B" w:rsidRDefault="00CB5CF1" w:rsidP="00CB5CF1">
                        <w:pPr>
                          <w:rPr>
                            <w:sz w:val="20"/>
                            <w:szCs w:val="20"/>
                          </w:rPr>
                        </w:pPr>
                        <w:r w:rsidRPr="00D3717B">
                          <w:rPr>
                            <w:sz w:val="20"/>
                            <w:szCs w:val="20"/>
                          </w:rPr>
                          <w:t>(3x+7)&lt;0</w:t>
                        </w:r>
                      </w:p>
                    </w:txbxContent>
                  </v:textbox>
                </v:shape>
                <v:shape id="Text Box 798" o:spid="_x0000_s1161" type="#_x0000_t202" style="position:absolute;left:7020;top:11533;width:107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">
                  <v:textbox inset="0,0,1mm,0">
                    <w:txbxContent>
                      <w:p w:rsidR="00CB5CF1" w:rsidRPr="00D3717B" w:rsidRDefault="00CB5CF1" w:rsidP="00CB5CF1">
                        <w:pPr>
                          <w:rPr>
                            <w:rFonts w:hint="cs"/>
                            <w:sz w:val="20"/>
                            <w:szCs w:val="20"/>
                            <w:rtl/>
                          </w:rPr>
                        </w:pPr>
                        <w:r w:rsidRPr="00D3717B">
                          <w:rPr>
                            <w:sz w:val="20"/>
                            <w:szCs w:val="20"/>
                          </w:rPr>
                          <w:t>(9x-5)&gt;0</w:t>
                        </w:r>
                      </w:p>
                      <w:p w:rsidR="00CB5CF1" w:rsidRPr="00D3717B" w:rsidRDefault="00CB5CF1" w:rsidP="00CB5CF1">
                        <w:pPr>
                          <w:rPr>
                            <w:sz w:val="20"/>
                            <w:szCs w:val="20"/>
                          </w:rPr>
                        </w:pPr>
                        <w:r w:rsidRPr="00D3717B">
                          <w:rPr>
                            <w:sz w:val="20"/>
                            <w:szCs w:val="20"/>
                          </w:rPr>
                          <w:t>(3x+7)&gt;0</w:t>
                        </w:r>
                      </w:p>
                    </w:txbxContent>
                  </v:textbox>
                </v:shape>
                <w10:wrap anchorx="page"/>
                <w10:anchorlock/>
              </v:group>
            </w:pict>
          </mc:Fallback>
        </mc:AlternateContent>
      </w:r>
    </w:p>
    <w:p w:rsidR="00CB5CF1" w:rsidRPr="00001C82" w:rsidRDefault="00CB5CF1" w:rsidP="00CB5CF1">
      <w:pPr>
        <w:rPr>
          <w:rFonts w:hint="cs"/>
          <w:rtl/>
        </w:rPr>
      </w:pPr>
      <w:r>
        <w:rPr>
          <w:rFonts w:hint="cs"/>
          <w:rtl/>
        </w:rPr>
        <w:t>והתוצאה:</w:t>
      </w:r>
      <w:r w:rsidRPr="00001C82">
        <w:rPr>
          <w:rFonts w:hint="cs"/>
          <w:rtl/>
        </w:rPr>
        <w:t xml:space="preserve"> </w:t>
      </w:r>
      <w:r w:rsidRPr="00001C82">
        <w:t>x&lt;-2.33</w:t>
      </w:r>
      <w:r>
        <w:rPr>
          <w:rFonts w:hint="cs"/>
          <w:rtl/>
        </w:rPr>
        <w:t xml:space="preserve">   או </w:t>
      </w:r>
      <w:r w:rsidRPr="00001C82">
        <w:rPr>
          <w:rFonts w:hint="cs"/>
          <w:rtl/>
        </w:rPr>
        <w:t xml:space="preserve"> </w:t>
      </w:r>
      <w:r w:rsidRPr="00001C82">
        <w:t>x&gt;0.55</w:t>
      </w:r>
    </w:p>
    <w:p w:rsidR="00CB5CF1" w:rsidRPr="00001C82" w:rsidRDefault="00CB5CF1" w:rsidP="00CB5CF1">
      <w:pPr>
        <w:spacing w:line="240" w:lineRule="auto"/>
        <w:rPr>
          <w:rFonts w:hint="cs"/>
          <w:rtl/>
        </w:rPr>
      </w:pPr>
    </w:p>
    <w:p w:rsidR="00CB5CF1" w:rsidRDefault="00CB5CF1" w:rsidP="00CB5CF1">
      <w:pPr>
        <w:rPr>
          <w:rFonts w:hint="cs"/>
          <w:rtl/>
        </w:rPr>
      </w:pPr>
      <w:r>
        <w:rPr>
          <w:rFonts w:hint="cs"/>
          <w:rtl/>
        </w:rPr>
        <w:t>לפי שיטת המכפיל:</w:t>
      </w:r>
      <w:r w:rsidRPr="00001C82">
        <w:rPr>
          <w:rFonts w:hint="cs"/>
          <w:rtl/>
        </w:rPr>
        <w:t xml:space="preserve"> </w:t>
      </w:r>
      <w:r w:rsidRPr="00001C82">
        <w:t xml:space="preserve">(9x-5)(3x+7)&gt;0 </w:t>
      </w:r>
      <w:r>
        <w:rPr>
          <w:rFonts w:hint="cs"/>
          <w:rtl/>
        </w:rPr>
        <w:t>,</w:t>
      </w:r>
      <w:r w:rsidRPr="00001C82">
        <w:rPr>
          <w:rFonts w:hint="cs"/>
          <w:rtl/>
        </w:rPr>
        <w:t xml:space="preserve"> ומכאן והלאה הפתרון הוא של אי שוויון ריבועי ולא של שבר (ואי שוויון ריבועי כבר למדנו).</w:t>
      </w:r>
    </w:p>
    <w:p w:rsidR="00CB5CF1" w:rsidRPr="00001C82" w:rsidRDefault="00CB5CF1" w:rsidP="00CB5CF1">
      <w:pPr>
        <w:rPr>
          <w:rFonts w:hint="cs"/>
          <w:rtl/>
        </w:rPr>
      </w:pPr>
    </w:p>
    <w:p w:rsidR="00CB5CF1" w:rsidRPr="00001C82" w:rsidRDefault="00CB5CF1" w:rsidP="00CB5CF1">
      <w:pPr>
        <w:rPr>
          <w:rFonts w:hint="cs"/>
          <w:rtl/>
        </w:rPr>
      </w:pPr>
      <w:r w:rsidRPr="00001C82">
        <w:rPr>
          <w:rFonts w:hint="cs"/>
          <w:rtl/>
        </w:rPr>
        <w:t>מה עלינו לעשות אם באגף ימין של אי השוויון יהיה מספר ולא שבר</w:t>
      </w:r>
      <w:r>
        <w:rPr>
          <w:rFonts w:hint="cs"/>
          <w:rtl/>
        </w:rPr>
        <w:t xml:space="preserve"> </w:t>
      </w:r>
      <w:r w:rsidRPr="00001C82">
        <w:rPr>
          <w:rFonts w:hint="cs"/>
          <w:rtl/>
        </w:rPr>
        <w:t>?</w:t>
      </w:r>
    </w:p>
    <w:p w:rsidR="00CB5CF1" w:rsidRPr="00001C82" w:rsidRDefault="00CB5CF1" w:rsidP="00CB5CF1">
      <w:pPr>
        <w:rPr>
          <w:rFonts w:hint="cs"/>
          <w:rtl/>
        </w:rPr>
      </w:pPr>
      <w:r>
        <w:rPr>
          <w:rFonts w:hint="cs"/>
          <w:rtl/>
        </w:rPr>
        <w:t>נפתור:</w:t>
      </w:r>
      <w:r w:rsidRPr="00001C82">
        <w:rPr>
          <w:rFonts w:hint="cs"/>
          <w:rtl/>
        </w:rPr>
        <w:t xml:space="preserve">  </w:t>
      </w:r>
      <w:r w:rsidRPr="00637F0F">
        <w:rPr>
          <w:position w:val="-24"/>
        </w:rPr>
        <w:object w:dxaOrig="980" w:dyaOrig="620">
          <v:shape id="_x0000_i1034" type="#_x0000_t75" style="width:48.75pt;height:31.5pt" o:ole="">
            <v:imagedata r:id="rId11" o:title=""/>
          </v:shape>
          <o:OLEObject Type="Embed" ProgID="Equation.DSMT4" ShapeID="_x0000_i1034" DrawAspect="Content" ObjectID="_1591953374" r:id="rId12"/>
        </w:object>
      </w:r>
    </w:p>
    <w:p w:rsidR="00CB5CF1" w:rsidRPr="00001C82" w:rsidRDefault="00CB5CF1" w:rsidP="00CB5CF1">
      <w:pPr>
        <w:spacing w:line="240" w:lineRule="auto"/>
        <w:rPr>
          <w:rFonts w:hint="cs"/>
          <w:rtl/>
        </w:rPr>
      </w:pPr>
      <w:r w:rsidRPr="00001C82">
        <w:rPr>
          <w:rFonts w:hint="cs"/>
          <w:rtl/>
        </w:rPr>
        <w:t>שלב מקדים יהיה להביא את ה-</w:t>
      </w:r>
      <w:r>
        <w:rPr>
          <w:rFonts w:hint="cs"/>
          <w:rtl/>
        </w:rPr>
        <w:t xml:space="preserve"> </w:t>
      </w:r>
      <w:r w:rsidRPr="00001C82">
        <w:rPr>
          <w:rFonts w:hint="cs"/>
          <w:rtl/>
        </w:rPr>
        <w:t>0 לאגף ימין, לכן:</w:t>
      </w:r>
      <w:r w:rsidRPr="00001C82">
        <w:rPr>
          <w:rtl/>
        </w:rPr>
        <w:t xml:space="preserve"> </w:t>
      </w:r>
    </w:p>
    <w:p w:rsidR="00CB5CF1" w:rsidRDefault="00CB5CF1" w:rsidP="00CB5CF1">
      <w:pPr>
        <w:rPr>
          <w:rFonts w:hint="cs"/>
          <w:rtl/>
        </w:rPr>
      </w:pPr>
      <w:r w:rsidRPr="00001C82">
        <w:rPr>
          <w:rFonts w:hint="cs"/>
          <w:rtl/>
        </w:rPr>
        <w:t xml:space="preserve">                                                             </w:t>
      </w:r>
      <w:r>
        <w:rPr>
          <w:rFonts w:hint="cs"/>
          <w:rtl/>
        </w:rPr>
        <w:t xml:space="preserve">             </w:t>
      </w:r>
      <w:r w:rsidRPr="00001C82">
        <w:rPr>
          <w:rFonts w:hint="cs"/>
          <w:rtl/>
        </w:rPr>
        <w:t xml:space="preserve">        </w:t>
      </w:r>
      <w:r w:rsidRPr="00637F0F">
        <w:rPr>
          <w:position w:val="-56"/>
        </w:rPr>
        <w:object w:dxaOrig="1300" w:dyaOrig="1240">
          <v:shape id="_x0000_i1035" type="#_x0000_t75" style="width:64.5pt;height:62.25pt" o:ole="">
            <v:imagedata r:id="rId13" o:title=""/>
          </v:shape>
          <o:OLEObject Type="Embed" ProgID="Equation.DSMT4" ShapeID="_x0000_i1035" DrawAspect="Content" ObjectID="_1591953375" r:id="rId14"/>
        </w:object>
      </w:r>
    </w:p>
    <w:p w:rsidR="00CB5CF1" w:rsidRPr="00001C82" w:rsidRDefault="00CB5CF1" w:rsidP="00CB5CF1">
      <w:pPr>
        <w:spacing w:line="240" w:lineRule="auto"/>
        <w:rPr>
          <w:rFonts w:hint="cs"/>
          <w:rtl/>
        </w:rPr>
      </w:pPr>
      <w:r w:rsidRPr="00001C82">
        <w:rPr>
          <w:rFonts w:hint="cs"/>
          <w:rtl/>
        </w:rPr>
        <w:t>עתה נביא את אי השוויון לתבנית המוכרת:</w:t>
      </w:r>
    </w:p>
    <w:p w:rsidR="00CB5CF1" w:rsidRPr="00001C82" w:rsidRDefault="00CB5CF1" w:rsidP="00CB5CF1">
      <w:pPr>
        <w:spacing w:line="240" w:lineRule="auto"/>
        <w:rPr>
          <w:rFonts w:hint="cs"/>
          <w:rtl/>
        </w:rPr>
      </w:pPr>
      <w:r w:rsidRPr="00001C82">
        <w:rPr>
          <w:rFonts w:hint="cs"/>
          <w:rtl/>
        </w:rPr>
        <w:lastRenderedPageBreak/>
        <w:t xml:space="preserve">                                                                     </w:t>
      </w:r>
      <w:r w:rsidRPr="007E4B4A">
        <w:rPr>
          <w:position w:val="-120"/>
        </w:rPr>
        <w:object w:dxaOrig="1980" w:dyaOrig="2520">
          <v:shape id="_x0000_i1036" type="#_x0000_t75" style="width:99pt;height:126.75pt" o:ole="">
            <v:imagedata r:id="rId15" o:title=""/>
          </v:shape>
          <o:OLEObject Type="Embed" ProgID="Equation.DSMT4" ShapeID="_x0000_i1036" DrawAspect="Content" ObjectID="_1591953376" r:id="rId16"/>
        </w:object>
      </w:r>
    </w:p>
    <w:p w:rsidR="00CB5CF1" w:rsidRPr="00790056" w:rsidRDefault="00CB5CF1" w:rsidP="00CB5CF1">
      <w:pPr>
        <w:rPr>
          <w:rFonts w:hint="cs"/>
          <w:rtl/>
        </w:rPr>
      </w:pPr>
      <w:r w:rsidRPr="00001C82">
        <w:rPr>
          <w:rFonts w:hint="cs"/>
          <w:rtl/>
        </w:rPr>
        <w:t>ומכאן והלאה כבר ראינו איך פותרים.</w:t>
      </w:r>
    </w:p>
    <w:p w:rsidR="00CB5CF1" w:rsidRPr="009C1FF8" w:rsidRDefault="00CB5CF1" w:rsidP="00CB5CF1">
      <w:pPr>
        <w:rPr>
          <w:rFonts w:hint="cs"/>
          <w:b/>
          <w:bCs/>
          <w:u w:val="single"/>
          <w:rtl/>
        </w:rPr>
      </w:pPr>
      <w:r w:rsidRPr="00A10054">
        <w:rPr>
          <w:b/>
          <w:bCs/>
          <w:noProof/>
        </w:rPr>
        <mc:AlternateContent>
          <mc:Choice Requires="wpc">
            <w:drawing>
              <wp:inline distT="0" distB="0" distL="0" distR="0">
                <wp:extent cx="334645" cy="334645"/>
                <wp:effectExtent l="1905" t="635" r="0" b="0"/>
                <wp:docPr id="2002" name="Canvas 20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34" name="Freeform 53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 name="Freeform 53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 name="Freeform 53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 name="Freeform 54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 name="Freeform 54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 name="Freeform 54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 name="Freeform 54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 name="Freeform 54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 name="Freeform 54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 name="Freeform 54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 name="Freeform 54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 name="Freeform 54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 name="Freeform 54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 name="Freeform 55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 name="Freeform 55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 name="Freeform 55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 name="Freeform 55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 name="Freeform 55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 name="Freeform 55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 name="Freeform 55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 name="Freeform 55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 name="Freeform 55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 name="Freeform 55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 name="Freeform 56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 name="Freeform 56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 name="Freeform 56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 name="Freeform 56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 name="Freeform 56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 name="Freeform 56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 name="Freeform 56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 name="Freeform 56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 name="Freeform 56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 name="Freeform 56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 name="Freeform 57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 name="Freeform 57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 name="Freeform 57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 name="Freeform 57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 name="Freeform 57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 name="Freeform 57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 name="Freeform 57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 name="Freeform 57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 name="Freeform 57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 name="Freeform 57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 name="Freeform 58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 name="Freeform 58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 name="Freeform 58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 name="Freeform 58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 name="Freeform 58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 name="Freeform 58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 name="Freeform 58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 name="Freeform 58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 name="Freeform 58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 name="Freeform 58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 name="Freeform 59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 name="Freeform 59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 name="Freeform 59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 name="Freeform 59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 name="Freeform 59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 name="Freeform 59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 name="Freeform 59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 name="Freeform 59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 name="Freeform 59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 name="Freeform 59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 name="Freeform 60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 name="Freeform 60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 name="Freeform 60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 name="Freeform 60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 name="Freeform 60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9443572" id="Canvas 2002"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">
                <v:shape id="_x0000_s1027" type="#_x0000_t75" style="position:absolute;width:334645;height:334645;visibility:visible;mso-wrap-style:square">
                  <v:fill o:detectmouseclick="t"/>
                  <v:path o:connecttype="none"/>
                </v:shape>
                <v:shape id="Freeform 53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53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53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54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54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" path="m,l634,11,800,300,678,408r3,95l31,562,,,,xe" fillcolor="#a1b0fa" stroked="f">
                  <v:path arrowok="t" o:connecttype="custom" o:connectlocs="0,0;134364,2337;169545,63726;143689,86667;144325,106847;6570,119380;0,0;0,0" o:connectangles="0,0,0,0,0,0,0,0"/>
                </v:shape>
                <v:shape id="Freeform 54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54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54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54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54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" path="m,42l14,,60,21,53,42,,42r,xe" fillcolor="#ffe6b3" stroked="f">
                  <v:path arrowok="t" o:connecttype="custom" o:connectlocs="0,8890;2963,0;12700,4445;11218,8890;0,8890;0,8890" o:connectangles="0,0,0,0,0,0"/>
                </v:shape>
                <v:shape id="Freeform 54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" path="m,38l17,,43,3,30,46,,38r,xe" fillcolor="#b8b8d9" stroked="f">
                  <v:path arrowok="t" o:connecttype="custom" o:connectlocs="0,7868;3766,0;9525,621;6645,9525;0,7868;0,7868" o:connectangles="0,0,0,0,0,0"/>
                </v:shape>
                <v:shape id="Freeform 54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54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" path="m,35l34,,79,8,62,46,,35r,xe" fillcolor="#f57575" stroked="f">
                  <v:path arrowok="t" o:connecttype="custom" o:connectlocs="0,7730;7106,0;16510,1767;12957,10160;0,7730;0,7730" o:connectangles="0,0,0,0,0,0"/>
                </v:shape>
                <v:shape id="Freeform 55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55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55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55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55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55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55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55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55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55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56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56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56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56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56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56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56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56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56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56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57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57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57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57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57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57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57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57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57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57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58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58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58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58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58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58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58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58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58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58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" path="m,108l231,,353,57,173,236,,108r,xe" fillcolor="#b0c77d" stroked="f">
                  <v:path arrowok="t" o:connecttype="custom" o:connectlocs="0,22957;49034,0;74930,12116;36722,50165;0,22957;0,22957" o:connectangles="0,0,0,0,0,0"/>
                </v:shape>
                <v:shape id="Freeform 59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" path="m,61l,,185,98r-1,49l,61r,xe" fillcolor="#a6bf73" stroked="f">
                  <v:path arrowok="t" o:connecttype="custom" o:connectlocs="0,12912;0,0;38735,20743;38526,31115;0,12912;0,12912" o:connectangles="0,0,0,0,0,0"/>
                </v:shape>
                <v:shape id="Freeform 59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" path="m,139l167,r,48l,195,,139r,xe" fillcolor="#9cb366" stroked="f">
                  <v:path arrowok="t" o:connecttype="custom" o:connectlocs="0,29422;34925,0;34925,10160;0,41275;0,29422;0,29422" o:connectangles="0,0,0,0,0,0"/>
                </v:shape>
                <v:shape id="Freeform 59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" path="m,16l133,96,162,68,42,,,16r,xe" fillcolor="#dbdea8" stroked="f">
                  <v:path arrowok="t" o:connecttype="custom" o:connectlocs="0,3387;28152,20320;34290,14393;8890,0;0,3387;0,3387" o:connectangles="0,0,0,0,0,0"/>
                </v:shape>
                <v:shape id="Freeform 59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" path="m,50r90,62l180,41,92,,,50r,xe" fillcolor="#c99" stroked="f">
                  <v:path arrowok="t" o:connecttype="custom" o:connectlocs="0,10489;19050,23495;38100,8601;19473,0;0,10489;0,10489" o:connectangles="0,0,0,0,0,0"/>
                </v:shape>
                <v:shape id="Freeform 59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59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59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59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" path="m,5l140,82,172,55r-7,-7l138,73,7,,,5r,xe" fillcolor="black" stroked="f">
                  <v:path arrowok="t" o:connecttype="custom" o:connectlocs="0,1045;29461,17145;36195,11500;34722,10036;29040,15263;1473,0;0,1045;0,1045" o:connectangles="0,0,0,0,0,0,0,0"/>
                </v:shape>
                <v:shape id="Freeform 59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59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" path="m,55r93,62l191,43,98,,87,2r90,44l93,109,7,49,,55r,xe" fillcolor="black" stroked="f">
                  <v:path arrowok="t" o:connecttype="custom" o:connectlocs="0,11642;19479,24765;40005,9102;20526,0;18222,423;37073,9737;19479,23072;1466,10372;0,11642;0,11642" o:connectangles="0,0,0,0,0,0,0,0,0,0"/>
                </v:shape>
                <v:shape id="Freeform 60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60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" path="m,4l92,58r6,-5l9,,,4r,xe" fillcolor="black" stroked="f">
                  <v:path arrowok="t" o:connecttype="custom" o:connectlocs="0,832;19672,12065;20955,11025;1924,0;0,832;0,832" o:connectangles="0,0,0,0,0,0"/>
                </v:shape>
                <v:shape id="Freeform 60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" path="m,5l86,53r5,-4l9,,,5r,xe" fillcolor="black" stroked="f">
                  <v:path arrowok="t" o:connecttype="custom" o:connectlocs="0,1018;18003,10795;19050,9980;1884,0;0,1018;0,1018" o:connectangles="0,0,0,0,0,0"/>
                </v:shape>
                <v:shape id="Freeform 60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" path="m95,3l8,68,,61,89,r6,3l95,3xe" fillcolor="black" stroked="f">
                  <v:path arrowok="t" o:connecttype="custom" o:connectlocs="20320,616;1711,13970;0,12532;19037,0;20320,616;20320,616" o:connectangles="0,0,0,0,0,0"/>
                </v:shape>
                <v:shape id="Freeform 60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9C1FF8">
        <w:rPr>
          <w:rFonts w:hint="cs"/>
          <w:b/>
          <w:bCs/>
          <w:u w:val="single"/>
          <w:rtl/>
        </w:rPr>
        <w:t>בדיקת הבנה</w:t>
      </w:r>
    </w:p>
    <w:p w:rsidR="00CB5CF1" w:rsidRPr="00637F0F" w:rsidRDefault="00CB5CF1" w:rsidP="00CB5CF1">
      <w:pPr>
        <w:pStyle w:val="FrankRuehl"/>
        <w:rPr>
          <w:rFonts w:hint="cs"/>
          <w:rtl/>
        </w:rPr>
      </w:pPr>
      <w:r w:rsidRPr="00637F0F">
        <w:rPr>
          <w:rFonts w:hint="cs"/>
          <w:rtl/>
        </w:rPr>
        <w:t>פתרו את אי השוויונות הבאים:</w:t>
      </w:r>
    </w:p>
    <w:p w:rsidR="00CB5CF1" w:rsidRPr="00637F0F" w:rsidRDefault="00CB5CF1" w:rsidP="00CB5CF1">
      <w:pPr>
        <w:pStyle w:val="09605"/>
        <w:rPr>
          <w:rFonts w:hint="cs"/>
          <w:rtl/>
        </w:rPr>
      </w:pPr>
      <w:r>
        <w:rPr>
          <w:rFonts w:hint="cs"/>
          <w:rtl/>
        </w:rPr>
        <w:t>5</w:t>
      </w:r>
      <w:r w:rsidRPr="00637F0F">
        <w:rPr>
          <w:rFonts w:hint="cs"/>
          <w:rtl/>
        </w:rPr>
        <w:t xml:space="preserve">. </w:t>
      </w:r>
      <w:r w:rsidRPr="00637F0F">
        <w:rPr>
          <w:position w:val="-24"/>
        </w:rPr>
        <w:object w:dxaOrig="980" w:dyaOrig="620">
          <v:shape id="_x0000_i1038" type="#_x0000_t75" style="width:48.75pt;height:30.75pt" o:ole="">
            <v:imagedata r:id="rId17" o:title=""/>
          </v:shape>
          <o:OLEObject Type="Embed" ProgID="Equation.DSMT4" ShapeID="_x0000_i1038" DrawAspect="Content" ObjectID="_1591953377" r:id="rId18"/>
        </w:object>
      </w:r>
    </w:p>
    <w:p w:rsidR="00CB5CF1" w:rsidRPr="00ED278A" w:rsidRDefault="00CB5CF1" w:rsidP="00CB5CF1">
      <w:pPr>
        <w:pStyle w:val="09605"/>
        <w:rPr>
          <w:rFonts w:hint="cs"/>
          <w:rtl/>
        </w:rPr>
      </w:pPr>
      <w:r>
        <w:rPr>
          <w:rFonts w:hint="cs"/>
          <w:rtl/>
        </w:rPr>
        <w:t>6</w:t>
      </w:r>
      <w:r w:rsidRPr="00637F0F">
        <w:rPr>
          <w:rFonts w:hint="cs"/>
          <w:rtl/>
        </w:rPr>
        <w:t xml:space="preserve">. </w:t>
      </w:r>
      <w:r w:rsidRPr="00637F0F">
        <w:rPr>
          <w:position w:val="-24"/>
        </w:rPr>
        <w:object w:dxaOrig="980" w:dyaOrig="620">
          <v:shape id="_x0000_i1039" type="#_x0000_t75" style="width:48.75pt;height:30.75pt" o:ole="">
            <v:imagedata r:id="rId19" o:title=""/>
          </v:shape>
          <o:OLEObject Type="Embed" ProgID="Equation.DSMT4" ShapeID="_x0000_i1039" DrawAspect="Content" ObjectID="_1591953378" r:id="rId20"/>
        </w:object>
      </w:r>
    </w:p>
    <w:p w:rsidR="00CB5CF1" w:rsidRPr="009A2A65" w:rsidRDefault="00CB5CF1" w:rsidP="00CB5CF1">
      <w:pPr>
        <w:rPr>
          <w:rFonts w:hint="cs"/>
          <w:i/>
          <w:u w:val="single"/>
          <w:rtl/>
        </w:rPr>
      </w:pPr>
    </w:p>
    <w:p w:rsidR="00CB5CF1" w:rsidRPr="009A2A65" w:rsidRDefault="00CB5CF1" w:rsidP="00CB5CF1">
      <w:pPr>
        <w:rPr>
          <w:rFonts w:hint="cs"/>
          <w:i/>
          <w:u w:val="single"/>
          <w:rtl/>
        </w:rPr>
      </w:pPr>
      <w:r w:rsidRPr="00A10054">
        <w:rPr>
          <w:b/>
          <w:bCs/>
          <w:noProof/>
        </w:rPr>
        <mc:AlternateContent>
          <mc:Choice Requires="wpc">
            <w:drawing>
              <wp:inline distT="0" distB="0" distL="0" distR="0">
                <wp:extent cx="334645" cy="334645"/>
                <wp:effectExtent l="5080" t="4445" r="3175" b="3810"/>
                <wp:docPr id="1933" name="Canvas 19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65" name="Freeform 46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6" name="Freeform 46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7" name="Freeform 46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8" name="Freeform 47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9" name="Freeform 47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0" name="Freeform 47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1" name="Freeform 47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2" name="Freeform 47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3" name="Freeform 47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4" name="Freeform 47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5" name="Freeform 47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6" name="Freeform 47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7" name="Freeform 47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8" name="Freeform 48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9" name="Freeform 48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0" name="Freeform 48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 name="Freeform 48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48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3" name="Freeform 48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4" name="Freeform 48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5" name="Freeform 48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6" name="Freeform 48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7" name="Freeform 48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8" name="Freeform 49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9" name="Freeform 49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0" name="Freeform 49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1" name="Freeform 49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2" name="Freeform 49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3" name="Freeform 49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4" name="Freeform 49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5" name="Freeform 49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6" name="Freeform 49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7" name="Freeform 49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8" name="Freeform 50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9" name="Freeform 50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0" name="Freeform 50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1" name="Freeform 50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2" name="Freeform 50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3" name="Freeform 50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 name="Freeform 50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 name="Freeform 50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 name="Freeform 50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 name="Freeform 50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 name="Freeform 51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 name="Freeform 51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 name="Freeform 51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 name="Freeform 51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 name="Freeform 51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 name="Freeform 51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 name="Freeform 51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 name="Freeform 51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 name="Freeform 51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 name="Freeform 51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 name="Freeform 52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 name="Freeform 52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 name="Freeform 52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 name="Freeform 52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 name="Freeform 52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 name="Freeform 52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 name="Freeform 52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 name="Freeform 52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 name="Freeform 52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 name="Freeform 52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 name="Freeform 53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 name="Freeform 53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 name="Freeform 53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 name="Freeform 53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 name="Freeform 53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26D11AD" id="Canvas 193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mrMObMBAOL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">
                <v:shape id="_x0000_s1027" type="#_x0000_t75" style="position:absolute;width:334645;height:334645;visibility:visible;mso-wrap-style:square">
                  <v:fill o:detectmouseclick="t"/>
                  <v:path o:connecttype="none"/>
                </v:shape>
                <v:shape id="Freeform 46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46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46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47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47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47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47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47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47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47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" path="m,42l14,,60,21,53,42,,42r,xe" fillcolor="#ffe6b3" stroked="f">
                  <v:path arrowok="t" o:connecttype="custom" o:connectlocs="0,8890;2963,0;12700,4445;11218,8890;0,8890;0,8890" o:connectangles="0,0,0,0,0,0"/>
                </v:shape>
                <v:shape id="Freeform 47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" path="m,38l17,,43,3,30,46,,38r,xe" fillcolor="#b8b8d9" stroked="f">
                  <v:path arrowok="t" o:connecttype="custom" o:connectlocs="0,7868;3766,0;9525,621;6645,9525;0,7868;0,7868" o:connectangles="0,0,0,0,0,0"/>
                </v:shape>
                <v:shape id="Freeform 47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47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" path="m,35l34,,79,8,62,46,,35r,xe" fillcolor="#f57575" stroked="f">
                  <v:path arrowok="t" o:connecttype="custom" o:connectlocs="0,7730;7106,0;16510,1767;12957,10160;0,7730;0,7730" o:connectangles="0,0,0,0,0,0"/>
                </v:shape>
                <v:shape id="Freeform 48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48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48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48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48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48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48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48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48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48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49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49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49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49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49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49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49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49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49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49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50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50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50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50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50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50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50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50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50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50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51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51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51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51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51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51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51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51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51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51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" path="m,108l231,,353,57,173,236,,108r,xe" fillcolor="#b0c77d" stroked="f">
                  <v:path arrowok="t" o:connecttype="custom" o:connectlocs="0,22957;49034,0;74930,12116;36722,50165;0,22957;0,22957" o:connectangles="0,0,0,0,0,0"/>
                </v:shape>
                <v:shape id="Freeform 52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" path="m,61l,,185,98r-1,49l,61r,xe" fillcolor="#a6bf73" stroked="f">
                  <v:path arrowok="t" o:connecttype="custom" o:connectlocs="0,12912;0,0;38735,20743;38526,31115;0,12912;0,12912" o:connectangles="0,0,0,0,0,0"/>
                </v:shape>
                <v:shape id="Freeform 52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" path="m,139l167,r,48l,195,,139r,xe" fillcolor="#9cb366" stroked="f">
                  <v:path arrowok="t" o:connecttype="custom" o:connectlocs="0,29422;34925,0;34925,10160;0,41275;0,29422;0,29422" o:connectangles="0,0,0,0,0,0"/>
                </v:shape>
                <v:shape id="Freeform 52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" path="m,16l133,96,162,68,42,,,16r,xe" fillcolor="#dbdea8" stroked="f">
                  <v:path arrowok="t" o:connecttype="custom" o:connectlocs="0,3387;28152,20320;34290,14393;8890,0;0,3387;0,3387" o:connectangles="0,0,0,0,0,0"/>
                </v:shape>
                <v:shape id="Freeform 52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" path="m,50r90,62l180,41,92,,,50r,xe" fillcolor="#c99" stroked="f">
                  <v:path arrowok="t" o:connecttype="custom" o:connectlocs="0,10489;19050,23495;38100,8601;19473,0;0,10489;0,10489" o:connectangles="0,0,0,0,0,0"/>
                </v:shape>
                <v:shape id="Freeform 52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52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52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52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52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52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" path="m,55r93,62l191,43,98,,87,2r90,44l93,109,7,49,,55r,xe" fillcolor="black" stroked="f">
                  <v:path arrowok="t" o:connecttype="custom" o:connectlocs="0,11642;19479,24765;40005,9102;20526,0;18222,423;37073,9737;19479,23072;1466,10372;0,11642;0,11642" o:connectangles="0,0,0,0,0,0,0,0,0,0"/>
                </v:shape>
                <v:shape id="Freeform 53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53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" path="m,4l92,58r6,-5l9,,,4r,xe" fillcolor="black" stroked="f">
                  <v:path arrowok="t" o:connecttype="custom" o:connectlocs="0,832;19672,12065;20955,11025;1924,0;0,832;0,832" o:connectangles="0,0,0,0,0,0"/>
                </v:shape>
                <v:shape id="Freeform 53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" path="m,5l86,53r5,-4l9,,,5r,xe" fillcolor="black" stroked="f">
                  <v:path arrowok="t" o:connecttype="custom" o:connectlocs="0,1018;18003,10795;19050,9980;1884,0;0,1018;0,1018" o:connectangles="0,0,0,0,0,0"/>
                </v:shape>
                <v:shape id="Freeform 53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" path="m95,3l8,68,,61,89,r6,3l95,3xe" fillcolor="black" stroked="f">
                  <v:path arrowok="t" o:connecttype="custom" o:connectlocs="20320,616;1711,13970;0,12532;19037,0;20320,616;20320,616" o:connectangles="0,0,0,0,0,0"/>
                </v:shape>
                <v:shape id="Freeform 53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A10054">
        <w:rPr>
          <w:rFonts w:hint="cs"/>
          <w:b/>
          <w:bCs/>
          <w:u w:val="single"/>
          <w:rtl/>
        </w:rPr>
        <w:t>תרגול עצמי</w:t>
      </w:r>
    </w:p>
    <w:p w:rsidR="00CB5CF1" w:rsidRPr="00637F0F" w:rsidRDefault="00CB5CF1" w:rsidP="00CB5CF1">
      <w:pPr>
        <w:pStyle w:val="FrankRuehl"/>
        <w:rPr>
          <w:rFonts w:hint="cs"/>
          <w:rtl/>
        </w:rPr>
      </w:pPr>
      <w:r w:rsidRPr="00637F0F">
        <w:rPr>
          <w:rFonts w:hint="cs"/>
          <w:rtl/>
        </w:rPr>
        <w:t>פתרו את אי השוויונות הבאים:</w:t>
      </w:r>
    </w:p>
    <w:p w:rsidR="00CB5CF1" w:rsidRPr="00637F0F" w:rsidRDefault="00CB5CF1" w:rsidP="00CB5CF1">
      <w:pPr>
        <w:pStyle w:val="09605"/>
        <w:rPr>
          <w:rFonts w:hint="cs"/>
          <w:rtl/>
        </w:rPr>
      </w:pPr>
      <w:r>
        <w:rPr>
          <w:rFonts w:hint="cs"/>
          <w:rtl/>
        </w:rPr>
        <w:t>7</w:t>
      </w:r>
      <w:r w:rsidRPr="00637F0F">
        <w:rPr>
          <w:rFonts w:hint="cs"/>
          <w:rtl/>
        </w:rPr>
        <w:t>.</w:t>
      </w:r>
      <w:r w:rsidRPr="00637F0F">
        <w:t>x</w:t>
      </w:r>
      <w:r>
        <w:t xml:space="preserve"> – </w:t>
      </w:r>
      <w:r w:rsidRPr="00637F0F">
        <w:t>3</w:t>
      </w:r>
      <w:r>
        <w:rPr>
          <w:rFonts w:ascii="Times New Roman" w:hAnsi="Times New Roman"/>
        </w:rPr>
        <w:t xml:space="preserve"> </w:t>
      </w:r>
      <w:r w:rsidRPr="00637F0F">
        <w:t>&lt;</w:t>
      </w:r>
      <w:r>
        <w:t xml:space="preserve"> </w:t>
      </w:r>
      <w:r w:rsidRPr="00637F0F">
        <w:t>2(3x</w:t>
      </w:r>
      <w:r>
        <w:t xml:space="preserve"> </w:t>
      </w:r>
      <w:r w:rsidRPr="00637F0F">
        <w:t>+</w:t>
      </w:r>
      <w:r>
        <w:t xml:space="preserve"> </w:t>
      </w:r>
      <w:r w:rsidRPr="00637F0F">
        <w:t>4)</w:t>
      </w:r>
      <w:r>
        <w:t xml:space="preserve"> </w:t>
      </w:r>
      <w:r w:rsidRPr="00637F0F">
        <w:t>&lt;</w:t>
      </w:r>
      <w:r>
        <w:t xml:space="preserve"> </w:t>
      </w:r>
      <w:r w:rsidRPr="00637F0F">
        <w:t>7x</w:t>
      </w:r>
      <w:r>
        <w:t xml:space="preserve"> – </w:t>
      </w:r>
      <w:r w:rsidRPr="00637F0F">
        <w:t>5</w:t>
      </w:r>
      <w:r>
        <w:rPr>
          <w:rFonts w:ascii="Times New Roman" w:hAnsi="Times New Roman"/>
        </w:rPr>
        <w:t xml:space="preserve"> </w:t>
      </w:r>
      <w:r w:rsidRPr="00637F0F">
        <w:t xml:space="preserve"> </w:t>
      </w:r>
    </w:p>
    <w:p w:rsidR="00CB5CF1" w:rsidRPr="00637F0F" w:rsidRDefault="00CB5CF1" w:rsidP="00CB5CF1">
      <w:pPr>
        <w:pStyle w:val="FrankRuehl"/>
        <w:rPr>
          <w:rFonts w:hint="cs"/>
          <w:rtl/>
        </w:rPr>
      </w:pPr>
    </w:p>
    <w:p w:rsidR="00CB5CF1" w:rsidRPr="00637F0F" w:rsidRDefault="00CB5CF1" w:rsidP="00CB5CF1">
      <w:pPr>
        <w:pStyle w:val="FrankRuehl"/>
        <w:rPr>
          <w:rFonts w:hint="cs"/>
          <w:rtl/>
        </w:rPr>
      </w:pPr>
      <w:r>
        <w:rPr>
          <w:rFonts w:hint="cs"/>
          <w:rtl/>
        </w:rPr>
        <w:t>8</w:t>
      </w:r>
      <w:r w:rsidRPr="00637F0F">
        <w:rPr>
          <w:rFonts w:hint="cs"/>
          <w:rtl/>
        </w:rPr>
        <w:t xml:space="preserve">.  </w:t>
      </w:r>
      <w:r w:rsidRPr="00637F0F">
        <w:t>x</w:t>
      </w:r>
      <w:r w:rsidRPr="00637F0F">
        <w:rPr>
          <w:vertAlign w:val="superscript"/>
        </w:rPr>
        <w:t>2</w:t>
      </w:r>
      <w:r>
        <w:rPr>
          <w:vertAlign w:val="superscript"/>
        </w:rPr>
        <w:t xml:space="preserve"> </w:t>
      </w:r>
      <w:r w:rsidRPr="00637F0F">
        <w:t>+</w:t>
      </w:r>
      <w:r>
        <w:t xml:space="preserve"> </w:t>
      </w:r>
      <w:r w:rsidRPr="00637F0F">
        <w:t>2x</w:t>
      </w:r>
      <w:r>
        <w:t xml:space="preserve"> </w:t>
      </w:r>
      <w:r w:rsidRPr="00637F0F">
        <w:t>+</w:t>
      </w:r>
      <w:r>
        <w:t xml:space="preserve"> </w:t>
      </w:r>
      <w:r w:rsidRPr="00637F0F">
        <w:t>5</w:t>
      </w:r>
      <w:r>
        <w:t xml:space="preserve"> </w:t>
      </w:r>
      <w:r w:rsidRPr="00637F0F">
        <w:t>&gt;</w:t>
      </w:r>
      <w:r>
        <w:t xml:space="preserve"> </w:t>
      </w:r>
      <w:r w:rsidRPr="00637F0F">
        <w:t>0</w:t>
      </w:r>
      <w:r w:rsidRPr="00637F0F">
        <w:rPr>
          <w:rFonts w:hint="cs"/>
          <w:rtl/>
        </w:rPr>
        <w:t xml:space="preserve">   וגם  </w:t>
      </w:r>
      <w:r w:rsidRPr="00637F0F">
        <w:t>-</w:t>
      </w:r>
      <w:r>
        <w:t xml:space="preserve"> </w:t>
      </w:r>
      <w:r w:rsidRPr="00637F0F">
        <w:t>2x</w:t>
      </w:r>
      <w:r w:rsidRPr="00637F0F">
        <w:rPr>
          <w:vertAlign w:val="superscript"/>
        </w:rPr>
        <w:t>2</w:t>
      </w:r>
      <w:r>
        <w:rPr>
          <w:vertAlign w:val="superscript"/>
        </w:rPr>
        <w:t xml:space="preserve"> </w:t>
      </w:r>
      <w:r w:rsidRPr="00637F0F">
        <w:t>+</w:t>
      </w:r>
      <w:r>
        <w:t xml:space="preserve"> </w:t>
      </w:r>
      <w:r w:rsidRPr="00637F0F">
        <w:t>7x</w:t>
      </w:r>
      <w:r>
        <w:t xml:space="preserve"> </w:t>
      </w:r>
      <w:r w:rsidRPr="00637F0F">
        <w:t>-</w:t>
      </w:r>
      <w:r>
        <w:t xml:space="preserve"> </w:t>
      </w:r>
      <w:r w:rsidRPr="00637F0F">
        <w:t>9</w:t>
      </w:r>
      <w:r>
        <w:t xml:space="preserve"> </w:t>
      </w:r>
      <w:r w:rsidRPr="00637F0F">
        <w:t>&lt;</w:t>
      </w:r>
      <w:r>
        <w:t xml:space="preserve"> </w:t>
      </w:r>
      <w:r w:rsidRPr="00637F0F">
        <w:t>0</w:t>
      </w:r>
    </w:p>
    <w:p w:rsidR="00CB5CF1" w:rsidRPr="00637F0F" w:rsidRDefault="00CB5CF1" w:rsidP="00CB5CF1">
      <w:pPr>
        <w:pStyle w:val="FrankRuehl"/>
        <w:rPr>
          <w:rFonts w:hint="cs"/>
        </w:rPr>
      </w:pPr>
    </w:p>
    <w:p w:rsidR="00CB5CF1" w:rsidRPr="00637F0F" w:rsidRDefault="00CB5CF1" w:rsidP="00CB5CF1">
      <w:pPr>
        <w:pStyle w:val="FrankRuehl"/>
        <w:rPr>
          <w:rFonts w:hint="cs"/>
          <w:rtl/>
        </w:rPr>
      </w:pPr>
      <w:r>
        <w:rPr>
          <w:rFonts w:hint="cs"/>
          <w:rtl/>
        </w:rPr>
        <w:t>9</w:t>
      </w:r>
      <w:r w:rsidRPr="00637F0F">
        <w:rPr>
          <w:rFonts w:hint="cs"/>
          <w:rtl/>
        </w:rPr>
        <w:t>.</w:t>
      </w:r>
      <w:r>
        <w:rPr>
          <w:rFonts w:hint="cs"/>
          <w:rtl/>
        </w:rPr>
        <w:t xml:space="preserve"> </w:t>
      </w:r>
      <w:r w:rsidRPr="00637F0F">
        <w:rPr>
          <w:rFonts w:hint="cs"/>
          <w:rtl/>
        </w:rPr>
        <w:t xml:space="preserve"> </w:t>
      </w:r>
      <w:r>
        <w:t xml:space="preserve">- </w:t>
      </w:r>
      <w:r w:rsidRPr="00637F0F">
        <w:t>11</w:t>
      </w:r>
      <w:r>
        <w:t xml:space="preserve"> </w:t>
      </w:r>
      <w:r w:rsidRPr="00637F0F">
        <w:t>&lt;</w:t>
      </w:r>
      <w:r>
        <w:t xml:space="preserve"> </w:t>
      </w:r>
      <w:r w:rsidRPr="00637F0F">
        <w:t>3x</w:t>
      </w:r>
      <w:r w:rsidRPr="00637F0F">
        <w:rPr>
          <w:vertAlign w:val="superscript"/>
        </w:rPr>
        <w:t>2</w:t>
      </w:r>
      <w:r>
        <w:rPr>
          <w:vertAlign w:val="superscript"/>
        </w:rPr>
        <w:t xml:space="preserve"> </w:t>
      </w:r>
      <w:r w:rsidRPr="00637F0F">
        <w:t>-</w:t>
      </w:r>
      <w:r>
        <w:t xml:space="preserve"> </w:t>
      </w:r>
      <w:r w:rsidRPr="00637F0F">
        <w:t>4x</w:t>
      </w:r>
      <w:r>
        <w:t xml:space="preserve"> - </w:t>
      </w:r>
      <w:r w:rsidRPr="00637F0F">
        <w:t>15</w:t>
      </w:r>
      <w:r>
        <w:t xml:space="preserve"> </w:t>
      </w:r>
      <w:r w:rsidRPr="00637F0F">
        <w:t>&lt;</w:t>
      </w:r>
      <w:r>
        <w:t xml:space="preserve"> </w:t>
      </w:r>
      <w:r w:rsidRPr="00637F0F">
        <w:t>6</w:t>
      </w:r>
      <w:r w:rsidRPr="00637F0F">
        <w:rPr>
          <w:rFonts w:hint="cs"/>
          <w:rtl/>
        </w:rPr>
        <w:t xml:space="preserve"> </w:t>
      </w:r>
    </w:p>
    <w:p w:rsidR="00CB5CF1" w:rsidRPr="00637F0F" w:rsidRDefault="00CB5CF1" w:rsidP="00CB5CF1">
      <w:pPr>
        <w:pStyle w:val="FrankRuehl"/>
        <w:rPr>
          <w:rFonts w:hint="cs"/>
          <w:rtl/>
        </w:rPr>
      </w:pPr>
    </w:p>
    <w:p w:rsidR="00CB5CF1" w:rsidRPr="00637F0F" w:rsidRDefault="00CB5CF1" w:rsidP="00CB5CF1">
      <w:pPr>
        <w:pStyle w:val="09605"/>
        <w:rPr>
          <w:rFonts w:hint="cs"/>
          <w:rtl/>
        </w:rPr>
      </w:pPr>
      <w:r>
        <w:rPr>
          <w:rFonts w:hint="cs"/>
          <w:rtl/>
        </w:rPr>
        <w:t>10</w:t>
      </w:r>
      <w:r w:rsidRPr="00637F0F">
        <w:rPr>
          <w:rFonts w:hint="cs"/>
          <w:rtl/>
        </w:rPr>
        <w:t xml:space="preserve">. </w:t>
      </w:r>
      <w:r w:rsidRPr="00637F0F">
        <w:rPr>
          <w:position w:val="-24"/>
        </w:rPr>
        <w:object w:dxaOrig="1120" w:dyaOrig="620">
          <v:shape id="_x0000_i1041" type="#_x0000_t75" style="width:55.5pt;height:31.5pt" o:ole="">
            <v:imagedata r:id="rId21" o:title=""/>
          </v:shape>
          <o:OLEObject Type="Embed" ProgID="Equation.DSMT4" ShapeID="_x0000_i1041" DrawAspect="Content" ObjectID="_1591953379" r:id="rId22"/>
        </w:object>
      </w:r>
    </w:p>
    <w:p w:rsidR="00CB5CF1" w:rsidRPr="00637F0F" w:rsidRDefault="00CB5CF1" w:rsidP="00CB5CF1">
      <w:pPr>
        <w:pStyle w:val="09605"/>
        <w:rPr>
          <w:rFonts w:hint="cs"/>
          <w:rtl/>
        </w:rPr>
      </w:pPr>
      <w:r>
        <w:rPr>
          <w:rFonts w:hint="cs"/>
          <w:rtl/>
        </w:rPr>
        <w:t>11</w:t>
      </w:r>
      <w:r w:rsidRPr="00637F0F">
        <w:rPr>
          <w:rFonts w:hint="cs"/>
          <w:rtl/>
        </w:rPr>
        <w:t xml:space="preserve">. </w:t>
      </w:r>
      <w:r w:rsidRPr="00637F0F">
        <w:rPr>
          <w:position w:val="-24"/>
        </w:rPr>
        <w:object w:dxaOrig="1300" w:dyaOrig="620">
          <v:shape id="_x0000_i1042" type="#_x0000_t75" style="width:64.5pt;height:30.75pt" o:ole="">
            <v:imagedata r:id="rId23" o:title=""/>
          </v:shape>
          <o:OLEObject Type="Embed" ProgID="Equation.DSMT4" ShapeID="_x0000_i1042" DrawAspect="Content" ObjectID="_1591953380" r:id="rId24"/>
        </w:object>
      </w:r>
    </w:p>
    <w:p w:rsidR="00CB5CF1" w:rsidRDefault="00CB5CF1" w:rsidP="00CB5CF1">
      <w:pPr>
        <w:pStyle w:val="09605"/>
        <w:rPr>
          <w:rFonts w:hint="cs"/>
          <w:rtl/>
        </w:rPr>
      </w:pPr>
      <w:r>
        <w:rPr>
          <w:rFonts w:hint="cs"/>
          <w:rtl/>
        </w:rPr>
        <w:t>12</w:t>
      </w:r>
      <w:r w:rsidRPr="00637F0F">
        <w:rPr>
          <w:rFonts w:hint="cs"/>
          <w:rtl/>
        </w:rPr>
        <w:t xml:space="preserve">.  </w:t>
      </w:r>
      <w:r w:rsidRPr="00637F0F">
        <w:rPr>
          <w:position w:val="-24"/>
        </w:rPr>
        <w:object w:dxaOrig="1400" w:dyaOrig="660">
          <v:shape id="_x0000_i1043" type="#_x0000_t75" style="width:69.75pt;height:33pt" o:ole="">
            <v:imagedata r:id="rId25" o:title=""/>
          </v:shape>
          <o:OLEObject Type="Embed" ProgID="Equation.DSMT4" ShapeID="_x0000_i1043" DrawAspect="Content" ObjectID="_1591953381" r:id="rId26"/>
        </w:object>
      </w:r>
    </w:p>
    <w:p w:rsidR="00CB5CF1" w:rsidRPr="002D4C10" w:rsidRDefault="00CB5CF1" w:rsidP="00CB5CF1">
      <w:pPr>
        <w:rPr>
          <w:rFonts w:hint="cs"/>
          <w:b/>
          <w:bCs/>
          <w:sz w:val="28"/>
          <w:szCs w:val="28"/>
          <w:u w:val="single"/>
          <w:rtl/>
        </w:rPr>
      </w:pPr>
      <w:r>
        <w:rPr>
          <w:b/>
          <w:bCs/>
          <w:sz w:val="28"/>
          <w:szCs w:val="28"/>
          <w:u w:val="single"/>
          <w:rtl/>
        </w:rPr>
        <w:br w:type="page"/>
      </w:r>
      <w:r w:rsidRPr="002D4C10">
        <w:rPr>
          <w:rFonts w:hint="cs"/>
          <w:b/>
          <w:bCs/>
          <w:sz w:val="28"/>
          <w:szCs w:val="28"/>
          <w:u w:val="single"/>
          <w:rtl/>
        </w:rPr>
        <w:lastRenderedPageBreak/>
        <w:t>אי שוויון עם ערך מוחלט</w:t>
      </w:r>
    </w:p>
    <w:p w:rsidR="00CB5CF1" w:rsidRPr="00ED278A" w:rsidRDefault="00CB5CF1" w:rsidP="00CB5CF1">
      <w:pPr>
        <w:rPr>
          <w:rFonts w:hint="cs"/>
          <w:color w:val="FF0000"/>
          <w:szCs w:val="32"/>
          <w:rtl/>
        </w:rPr>
      </w:pPr>
      <w:r w:rsidRPr="00001C82">
        <w:rPr>
          <w:rFonts w:hint="cs"/>
          <w:rtl/>
        </w:rPr>
        <w:t xml:space="preserve">עוד שלב אחד נקדים </w:t>
      </w:r>
      <w:r w:rsidRPr="00001C82">
        <w:rPr>
          <w:rtl/>
        </w:rPr>
        <w:t>לפני שנתחיל ללמוד את הטכניקה של פתרון אי</w:t>
      </w:r>
      <w:r w:rsidRPr="00001C82">
        <w:rPr>
          <w:rFonts w:hint="cs"/>
          <w:rtl/>
        </w:rPr>
        <w:t xml:space="preserve"> </w:t>
      </w:r>
      <w:r w:rsidRPr="00001C82">
        <w:rPr>
          <w:rtl/>
        </w:rPr>
        <w:t>שוויו</w:t>
      </w:r>
      <w:r w:rsidRPr="00001C82">
        <w:rPr>
          <w:rFonts w:hint="cs"/>
          <w:rtl/>
        </w:rPr>
        <w:t>ן</w:t>
      </w:r>
      <w:r w:rsidRPr="00001C82">
        <w:rPr>
          <w:rtl/>
        </w:rPr>
        <w:t xml:space="preserve"> עם ערך </w:t>
      </w:r>
      <w:r w:rsidRPr="009901DE">
        <w:rPr>
          <w:rtl/>
        </w:rPr>
        <w:t>מוחלט</w:t>
      </w:r>
      <w:r w:rsidRPr="009901DE">
        <w:rPr>
          <w:rFonts w:hint="cs"/>
          <w:rtl/>
        </w:rPr>
        <w:t>; נ</w:t>
      </w:r>
      <w:r w:rsidRPr="009901DE">
        <w:rPr>
          <w:rtl/>
        </w:rPr>
        <w:t>חדד</w:t>
      </w:r>
      <w:r w:rsidRPr="00001C82">
        <w:rPr>
          <w:rtl/>
        </w:rPr>
        <w:t xml:space="preserve"> קצת את ההבנה</w:t>
      </w:r>
      <w:r w:rsidRPr="00001C82">
        <w:rPr>
          <w:rFonts w:hint="cs"/>
          <w:rtl/>
        </w:rPr>
        <w:t xml:space="preserve"> של משמעות הערך המוחלט.</w:t>
      </w:r>
    </w:p>
    <w:p w:rsidR="00CB5CF1" w:rsidRPr="00001C82" w:rsidRDefault="00CB5CF1" w:rsidP="00CB5CF1">
      <w:pPr>
        <w:rPr>
          <w:rFonts w:hint="cs"/>
          <w:rtl/>
        </w:rPr>
      </w:pPr>
      <w:r w:rsidRPr="00001C82">
        <w:rPr>
          <w:rFonts w:hint="cs"/>
          <w:rtl/>
        </w:rPr>
        <w:t>לא לחינם נקרא הנושא העוסק בלימוד מספרים שליליים</w:t>
      </w:r>
      <w:r>
        <w:rPr>
          <w:rFonts w:hint="cs"/>
          <w:rtl/>
        </w:rPr>
        <w:t>,</w:t>
      </w:r>
      <w:r w:rsidRPr="00001C82">
        <w:rPr>
          <w:rFonts w:hint="cs"/>
          <w:rtl/>
        </w:rPr>
        <w:t xml:space="preserve"> "מספרים מכוונים". כאשר אנו מייצגים את מערכת המספרים על הישר הממשי, אנו יודעים שמשמעות הסימן</w:t>
      </w:r>
      <w:r>
        <w:rPr>
          <w:rFonts w:hint="cs"/>
          <w:rtl/>
        </w:rPr>
        <w:t xml:space="preserve"> </w:t>
      </w:r>
      <w:r w:rsidRPr="00001C82">
        <w:rPr>
          <w:rFonts w:hint="cs"/>
          <w:rtl/>
        </w:rPr>
        <w:t xml:space="preserve"> "-"</w:t>
      </w:r>
      <w:r>
        <w:rPr>
          <w:rFonts w:hint="cs"/>
          <w:rtl/>
        </w:rPr>
        <w:t xml:space="preserve"> </w:t>
      </w:r>
      <w:r w:rsidRPr="00001C82">
        <w:rPr>
          <w:rFonts w:hint="cs"/>
          <w:rtl/>
        </w:rPr>
        <w:t xml:space="preserve"> הוא הֲפוֹך כיוון (או לך שמאלה), ומשמעות הסימן</w:t>
      </w:r>
      <w:r>
        <w:rPr>
          <w:rFonts w:hint="cs"/>
          <w:rtl/>
        </w:rPr>
        <w:t xml:space="preserve"> </w:t>
      </w:r>
      <w:r w:rsidRPr="00001C82">
        <w:rPr>
          <w:rFonts w:hint="cs"/>
          <w:rtl/>
        </w:rPr>
        <w:t xml:space="preserve"> "+"</w:t>
      </w:r>
      <w:r>
        <w:rPr>
          <w:rFonts w:hint="cs"/>
          <w:rtl/>
        </w:rPr>
        <w:t xml:space="preserve"> </w:t>
      </w:r>
      <w:r w:rsidRPr="00001C82">
        <w:rPr>
          <w:rFonts w:hint="cs"/>
          <w:rtl/>
        </w:rPr>
        <w:t xml:space="preserve"> הוא הַמשֵך בכיוון הרגיל (או לך ימינה), כלומר אנו רואים שהסימנים מייצגים כיוון (מכוונים מלשון כיוון). סימן הערך המוחלט מייצג </w:t>
      </w:r>
      <w:r w:rsidRPr="001B4BBF">
        <w:rPr>
          <w:rFonts w:hint="cs"/>
          <w:u w:val="single"/>
          <w:rtl/>
        </w:rPr>
        <w:t>גודל</w:t>
      </w:r>
      <w:r w:rsidRPr="00001C82">
        <w:rPr>
          <w:rFonts w:hint="cs"/>
          <w:rtl/>
        </w:rPr>
        <w:t xml:space="preserve"> לכל הכיוונים, כלומר הוא מייצג </w:t>
      </w:r>
      <w:r w:rsidRPr="001B4BBF">
        <w:rPr>
          <w:rFonts w:hint="cs"/>
          <w:u w:val="single"/>
          <w:rtl/>
        </w:rPr>
        <w:t>מרחק</w:t>
      </w:r>
      <w:r w:rsidRPr="00001C82">
        <w:rPr>
          <w:rFonts w:hint="cs"/>
          <w:rtl/>
        </w:rPr>
        <w:t xml:space="preserve"> מנקודה מסוימת</w:t>
      </w:r>
      <w:r>
        <w:rPr>
          <w:rFonts w:hint="cs"/>
          <w:rtl/>
        </w:rPr>
        <w:t>,</w:t>
      </w:r>
      <w:r w:rsidRPr="00001C82">
        <w:rPr>
          <w:rFonts w:hint="cs"/>
          <w:rtl/>
        </w:rPr>
        <w:t xml:space="preserve"> ולא משנה לאיזה כיוון פונים. (אם תרצו</w:t>
      </w:r>
      <w:r>
        <w:rPr>
          <w:rFonts w:hint="cs"/>
          <w:rtl/>
        </w:rPr>
        <w:t>,</w:t>
      </w:r>
      <w:r w:rsidRPr="00001C82">
        <w:rPr>
          <w:rFonts w:hint="cs"/>
          <w:rtl/>
        </w:rPr>
        <w:t xml:space="preserve"> הרי הוא מזכיר את מושג הרדיוס).</w:t>
      </w:r>
    </w:p>
    <w:p w:rsidR="00CB5CF1" w:rsidRPr="00001C82" w:rsidRDefault="00CB5CF1" w:rsidP="00CB5CF1">
      <w:pPr>
        <w:rPr>
          <w:rFonts w:hint="cs"/>
          <w:rtl/>
        </w:rPr>
      </w:pPr>
      <w:r w:rsidRPr="00001C82">
        <w:rPr>
          <w:rFonts w:hint="cs"/>
          <w:rtl/>
        </w:rPr>
        <w:t>לכן כאשר אנחנו רואים את הביטוי:</w:t>
      </w:r>
      <w:r w:rsidRPr="00001C82">
        <w:rPr>
          <w:rtl/>
        </w:rPr>
        <w:t xml:space="preserve"> </w:t>
      </w:r>
      <w:r>
        <w:rPr>
          <w:rFonts w:hint="cs"/>
          <w:rtl/>
        </w:rPr>
        <w:t xml:space="preserve"> </w:t>
      </w:r>
      <w:r w:rsidRPr="00001C82">
        <w:rPr>
          <w:position w:val="-12"/>
        </w:rPr>
        <w:object w:dxaOrig="600" w:dyaOrig="360">
          <v:shape id="_x0000_i1044" type="#_x0000_t75" style="width:30pt;height:18pt" o:ole="">
            <v:imagedata r:id="rId27" o:title=""/>
          </v:shape>
          <o:OLEObject Type="Embed" ProgID="Equation.DSMT4" ShapeID="_x0000_i1044" DrawAspect="Content" ObjectID="_1591953382" r:id="rId28"/>
        </w:object>
      </w:r>
      <w:r w:rsidRPr="00001C82">
        <w:rPr>
          <w:rFonts w:hint="cs"/>
          <w:rtl/>
        </w:rPr>
        <w:t>,</w:t>
      </w:r>
      <w:r>
        <w:rPr>
          <w:rFonts w:hint="cs"/>
          <w:rtl/>
        </w:rPr>
        <w:t xml:space="preserve"> </w:t>
      </w:r>
      <w:r w:rsidRPr="00001C82">
        <w:rPr>
          <w:rFonts w:hint="cs"/>
          <w:rtl/>
        </w:rPr>
        <w:t xml:space="preserve"> אנו מבינים שגודלו של</w:t>
      </w:r>
      <w:r>
        <w:rPr>
          <w:rFonts w:hint="cs"/>
          <w:rtl/>
        </w:rPr>
        <w:t xml:space="preserve"> </w:t>
      </w:r>
      <w:r w:rsidRPr="00001C82">
        <w:rPr>
          <w:rFonts w:hint="cs"/>
          <w:rtl/>
        </w:rPr>
        <w:t xml:space="preserve"> </w:t>
      </w:r>
      <w:r w:rsidRPr="00001C82">
        <w:t>x</w:t>
      </w:r>
      <w:r>
        <w:rPr>
          <w:rFonts w:hint="cs"/>
          <w:rtl/>
        </w:rPr>
        <w:t xml:space="preserve"> </w:t>
      </w:r>
      <w:r w:rsidRPr="00001C82">
        <w:rPr>
          <w:rFonts w:hint="cs"/>
          <w:rtl/>
        </w:rPr>
        <w:t xml:space="preserve"> הוא</w:t>
      </w:r>
      <w:r>
        <w:rPr>
          <w:rFonts w:hint="cs"/>
          <w:rtl/>
        </w:rPr>
        <w:t xml:space="preserve"> </w:t>
      </w:r>
      <w:r w:rsidRPr="00001C82">
        <w:rPr>
          <w:rFonts w:hint="cs"/>
          <w:rtl/>
        </w:rPr>
        <w:t xml:space="preserve"> 3</w:t>
      </w:r>
      <w:r>
        <w:rPr>
          <w:rFonts w:hint="cs"/>
          <w:rtl/>
        </w:rPr>
        <w:t xml:space="preserve"> </w:t>
      </w:r>
      <w:r w:rsidRPr="00001C82">
        <w:rPr>
          <w:rFonts w:hint="cs"/>
          <w:rtl/>
        </w:rPr>
        <w:t xml:space="preserve"> לכל הכיוונים, ולכן </w:t>
      </w:r>
      <w:r>
        <w:rPr>
          <w:rFonts w:hint="cs"/>
          <w:rtl/>
        </w:rPr>
        <w:t xml:space="preserve"> </w:t>
      </w:r>
      <w:r w:rsidRPr="00001C82">
        <w:rPr>
          <w:rFonts w:hint="cs"/>
          <w:rtl/>
        </w:rPr>
        <w:t xml:space="preserve"> </w:t>
      </w:r>
      <w:r w:rsidRPr="00001C82">
        <w:t>x=3</w:t>
      </w:r>
      <w:r w:rsidRPr="00001C82">
        <w:rPr>
          <w:rFonts w:hint="cs"/>
          <w:rtl/>
        </w:rPr>
        <w:t xml:space="preserve"> (בכיוון ימין) או</w:t>
      </w:r>
      <w:r>
        <w:rPr>
          <w:rFonts w:hint="cs"/>
          <w:rtl/>
        </w:rPr>
        <w:t xml:space="preserve"> </w:t>
      </w:r>
      <w:r w:rsidRPr="00001C82">
        <w:rPr>
          <w:rFonts w:hint="cs"/>
          <w:rtl/>
        </w:rPr>
        <w:t xml:space="preserve"> </w:t>
      </w:r>
      <w:r w:rsidRPr="00001C82">
        <w:t>x=-3</w:t>
      </w:r>
      <w:r>
        <w:rPr>
          <w:rFonts w:hint="cs"/>
          <w:rtl/>
        </w:rPr>
        <w:t xml:space="preserve"> </w:t>
      </w:r>
      <w:r w:rsidRPr="00001C82">
        <w:rPr>
          <w:rFonts w:hint="cs"/>
          <w:rtl/>
        </w:rPr>
        <w:t xml:space="preserve"> (בכיוון שמאל).</w:t>
      </w:r>
    </w:p>
    <w:p w:rsidR="00CB5CF1" w:rsidRPr="00001C82" w:rsidRDefault="00CB5CF1" w:rsidP="00CB5CF1">
      <w:pPr>
        <w:tabs>
          <w:tab w:val="left" w:pos="5584"/>
        </w:tabs>
        <w:rPr>
          <w:rFonts w:hint="cs"/>
          <w:rtl/>
        </w:rPr>
      </w:pPr>
      <w:r w:rsidRPr="00001C82">
        <w:rPr>
          <w:rFonts w:hint="cs"/>
          <w:rtl/>
        </w:rPr>
        <w:t>אותו הדבר לגבי השוויון</w:t>
      </w:r>
      <w:r>
        <w:rPr>
          <w:rFonts w:hint="cs"/>
          <w:rtl/>
        </w:rPr>
        <w:t>:</w:t>
      </w:r>
      <w:r w:rsidRPr="00001C82">
        <w:rPr>
          <w:rFonts w:hint="cs"/>
          <w:rtl/>
        </w:rPr>
        <w:t xml:space="preserve"> </w:t>
      </w:r>
      <w:r>
        <w:rPr>
          <w:rFonts w:hint="cs"/>
          <w:rtl/>
        </w:rPr>
        <w:t xml:space="preserve"> </w:t>
      </w:r>
      <w:r w:rsidRPr="00001C82">
        <w:rPr>
          <w:position w:val="-12"/>
        </w:rPr>
        <w:object w:dxaOrig="920" w:dyaOrig="360">
          <v:shape id="_x0000_i1045" type="#_x0000_t75" style="width:45.75pt;height:18pt" o:ole="">
            <v:imagedata r:id="rId29" o:title=""/>
          </v:shape>
          <o:OLEObject Type="Embed" ProgID="Equation.DSMT4" ShapeID="_x0000_i1045" DrawAspect="Content" ObjectID="_1591953383" r:id="rId30"/>
        </w:object>
      </w:r>
      <w:r>
        <w:rPr>
          <w:rFonts w:hint="cs"/>
          <w:rtl/>
        </w:rPr>
        <w:t xml:space="preserve"> </w:t>
      </w:r>
      <w:r w:rsidRPr="00001C82">
        <w:rPr>
          <w:rFonts w:hint="cs"/>
          <w:rtl/>
        </w:rPr>
        <w:t xml:space="preserve"> אנו יודעים שמתקבלות שתי אפשרויות:</w:t>
      </w:r>
    </w:p>
    <w:p w:rsidR="00CB5CF1" w:rsidRPr="00001C82" w:rsidRDefault="00CB5CF1" w:rsidP="00CB5CF1">
      <w:pPr>
        <w:tabs>
          <w:tab w:val="left" w:pos="2241"/>
          <w:tab w:val="left" w:pos="4864"/>
        </w:tabs>
        <w:rPr>
          <w:rFonts w:hint="cs"/>
          <w:rtl/>
        </w:rPr>
      </w:pPr>
      <w:r>
        <w:t xml:space="preserve">x-5=7  </w:t>
      </w:r>
      <w:r>
        <w:rPr>
          <w:rFonts w:ascii="Times New Roman" w:hAnsi="Times New Roman"/>
        </w:rPr>
        <w:t xml:space="preserve">       </w:t>
      </w:r>
      <w:r w:rsidRPr="00001C82">
        <w:t xml:space="preserve">                      </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או      </w:t>
      </w:r>
      <w:r>
        <w:rPr>
          <w:rFonts w:hint="cs"/>
          <w:rtl/>
        </w:rPr>
        <w:t xml:space="preserve">           </w:t>
      </w:r>
      <w:r w:rsidRPr="00001C82">
        <w:t>x-5=-7</w:t>
      </w:r>
    </w:p>
    <w:p w:rsidR="00CB5CF1" w:rsidRPr="00001C82" w:rsidRDefault="00CB5CF1" w:rsidP="00CB5CF1">
      <w:pPr>
        <w:rPr>
          <w:rFonts w:hint="cs"/>
          <w:rtl/>
        </w:rPr>
      </w:pPr>
      <w:r w:rsidRPr="00001C82">
        <w:rPr>
          <w:rFonts w:hint="cs"/>
          <w:rtl/>
        </w:rPr>
        <w:t>כאשר אנו באים לטפל באי שוויון של ערך מוחלט, המשמעות אינה משתנה.</w:t>
      </w:r>
    </w:p>
    <w:p w:rsidR="00CB5CF1" w:rsidRPr="00001C82" w:rsidRDefault="00CB5CF1" w:rsidP="00CB5CF1">
      <w:pPr>
        <w:rPr>
          <w:rFonts w:hint="cs"/>
          <w:rtl/>
        </w:rPr>
      </w:pPr>
      <w:r w:rsidRPr="00001C82">
        <w:rPr>
          <w:rFonts w:hint="cs"/>
          <w:rtl/>
        </w:rPr>
        <w:t xml:space="preserve">הביטוי: </w:t>
      </w:r>
      <w:r w:rsidRPr="00001C82">
        <w:rPr>
          <w:position w:val="-12"/>
        </w:rPr>
        <w:object w:dxaOrig="620" w:dyaOrig="360">
          <v:shape id="_x0000_i1046" type="#_x0000_t75" style="width:30.75pt;height:18pt" o:ole="">
            <v:imagedata r:id="rId31" o:title=""/>
          </v:shape>
          <o:OLEObject Type="Embed" ProgID="Equation.DSMT4" ShapeID="_x0000_i1046" DrawAspect="Content" ObjectID="_1591953384" r:id="rId32"/>
        </w:object>
      </w:r>
      <w:r w:rsidRPr="00001C82">
        <w:rPr>
          <w:rFonts w:hint="cs"/>
          <w:rtl/>
        </w:rPr>
        <w:t xml:space="preserve"> גם הוא מצביע על כך שגודלו של </w:t>
      </w:r>
      <w:r w:rsidRPr="00001C82">
        <w:t>x</w:t>
      </w:r>
      <w:r w:rsidRPr="00001C82">
        <w:rPr>
          <w:rFonts w:hint="cs"/>
          <w:rtl/>
        </w:rPr>
        <w:t xml:space="preserve"> גדול מהערך 7 בכל הכיוונים. לכן מתקבלות שתי אפשרויות:  </w:t>
      </w:r>
      <w:r w:rsidRPr="00001C82">
        <w:t>x&gt;7</w:t>
      </w:r>
      <w:r w:rsidRPr="00001C82">
        <w:rPr>
          <w:rFonts w:hint="cs"/>
          <w:rtl/>
        </w:rPr>
        <w:t xml:space="preserve"> בכיוון ימין   או   </w:t>
      </w:r>
      <w:r w:rsidRPr="00001C82">
        <w:t>x&lt;-7</w:t>
      </w:r>
      <w:r w:rsidRPr="00001C82">
        <w:rPr>
          <w:rFonts w:hint="cs"/>
          <w:rtl/>
        </w:rPr>
        <w:t xml:space="preserve"> בכיוון שמאל.</w:t>
      </w:r>
    </w:p>
    <w:p w:rsidR="00CB5CF1" w:rsidRPr="00001C82" w:rsidRDefault="00CB5CF1" w:rsidP="00CB5CF1">
      <w:pPr>
        <w:rPr>
          <w:rFonts w:hint="cs"/>
          <w:rtl/>
        </w:rPr>
      </w:pPr>
      <w:r w:rsidRPr="00001C82">
        <w:rPr>
          <w:rFonts w:hint="cs"/>
          <w:rtl/>
        </w:rPr>
        <w:t xml:space="preserve">כך גם לגבי ביטויים כמו:  </w:t>
      </w:r>
      <w:r w:rsidRPr="00001C82">
        <w:rPr>
          <w:position w:val="-12"/>
        </w:rPr>
        <w:object w:dxaOrig="1120" w:dyaOrig="360">
          <v:shape id="_x0000_i1047" type="#_x0000_t75" style="width:56.25pt;height:18pt" o:ole="">
            <v:imagedata r:id="rId33" o:title=""/>
          </v:shape>
          <o:OLEObject Type="Embed" ProgID="Equation.DSMT4" ShapeID="_x0000_i1047" DrawAspect="Content" ObjectID="_1591953385" r:id="rId34"/>
        </w:object>
      </w:r>
    </w:p>
    <w:p w:rsidR="00CB5CF1" w:rsidRPr="00001C82" w:rsidRDefault="00CB5CF1" w:rsidP="00CB5CF1">
      <w:pPr>
        <w:rPr>
          <w:rFonts w:hint="cs"/>
          <w:rtl/>
        </w:rPr>
      </w:pPr>
      <w:r w:rsidRPr="00001C82">
        <w:rPr>
          <w:rFonts w:hint="cs"/>
          <w:rtl/>
        </w:rPr>
        <w:t>הפתרון הוא:</w:t>
      </w:r>
    </w:p>
    <w:p w:rsidR="00CB5CF1" w:rsidRPr="00001C82" w:rsidRDefault="00CB5CF1" w:rsidP="00CB5CF1">
      <w:pPr>
        <w:rPr>
          <w:rFonts w:hint="cs"/>
          <w:rtl/>
        </w:rPr>
      </w:pPr>
      <w:r w:rsidRPr="00001C82">
        <w:rPr>
          <w:rFonts w:hint="cs"/>
          <w:rtl/>
        </w:rPr>
        <w:t xml:space="preserve">         </w:t>
      </w:r>
      <w:r w:rsidRPr="00001C82">
        <w:t xml:space="preserve">2x+6&gt;10    </w:t>
      </w:r>
      <w:r>
        <w:rPr>
          <w:rFonts w:ascii="Times New Roman" w:hAnsi="Times New Roman"/>
        </w:rPr>
        <w:t xml:space="preserve"> </w:t>
      </w:r>
      <w:r w:rsidRPr="00001C82">
        <w:t xml:space="preserve">             </w:t>
      </w:r>
      <w:r>
        <w:rPr>
          <w:rFonts w:hint="cs"/>
          <w:rtl/>
        </w:rPr>
        <w:t xml:space="preserve">            </w:t>
      </w:r>
      <w:r w:rsidRPr="00001C82">
        <w:rPr>
          <w:rFonts w:hint="cs"/>
          <w:rtl/>
        </w:rPr>
        <w:t xml:space="preserve">  או</w:t>
      </w:r>
      <w:r>
        <w:rPr>
          <w:rFonts w:hint="cs"/>
          <w:rtl/>
        </w:rPr>
        <w:t xml:space="preserve">  </w:t>
      </w:r>
      <w:r w:rsidRPr="00001C82">
        <w:rPr>
          <w:rFonts w:hint="cs"/>
          <w:rtl/>
        </w:rPr>
        <w:t xml:space="preserve">          </w:t>
      </w:r>
      <w:r>
        <w:rPr>
          <w:rFonts w:hint="cs"/>
          <w:rtl/>
        </w:rPr>
        <w:t xml:space="preserve">  </w:t>
      </w:r>
      <w:r w:rsidRPr="00001C82">
        <w:t>2x+6&lt;-10</w:t>
      </w:r>
    </w:p>
    <w:p w:rsidR="00CB5CF1" w:rsidRPr="00001C82" w:rsidRDefault="00CB5CF1" w:rsidP="00CB5CF1">
      <w:r w:rsidRPr="00001C82">
        <w:rPr>
          <w:rFonts w:hint="cs"/>
          <w:rtl/>
        </w:rPr>
        <w:t xml:space="preserve">וההמשך:           </w:t>
      </w:r>
      <w:r w:rsidRPr="00001C82">
        <w:t xml:space="preserve">2x&gt;4       </w:t>
      </w:r>
      <w:r w:rsidRPr="00001C82">
        <w:rPr>
          <w:rFonts w:hint="cs"/>
          <w:rtl/>
        </w:rPr>
        <w:t xml:space="preserve">             </w:t>
      </w:r>
      <w:r>
        <w:rPr>
          <w:rFonts w:hint="cs"/>
          <w:rtl/>
        </w:rPr>
        <w:t xml:space="preserve">           </w:t>
      </w:r>
      <w:r w:rsidRPr="00001C82">
        <w:rPr>
          <w:rFonts w:hint="cs"/>
          <w:rtl/>
        </w:rPr>
        <w:t xml:space="preserve">        </w:t>
      </w:r>
      <w:r w:rsidRPr="00001C82">
        <w:t xml:space="preserve">2x&lt;-16     </w:t>
      </w:r>
    </w:p>
    <w:p w:rsidR="00CB5CF1" w:rsidRPr="00001C82" w:rsidRDefault="00CB5CF1" w:rsidP="00CB5CF1">
      <w:pPr>
        <w:rPr>
          <w:rFonts w:hint="cs"/>
          <w:rtl/>
        </w:rPr>
      </w:pPr>
      <w:r w:rsidRPr="00001C82">
        <w:rPr>
          <w:rFonts w:hint="cs"/>
          <w:rtl/>
        </w:rPr>
        <w:t xml:space="preserve">                            </w:t>
      </w:r>
      <w:r>
        <w:rPr>
          <w:rFonts w:hint="cs"/>
          <w:rtl/>
        </w:rPr>
        <w:t xml:space="preserve"> </w:t>
      </w:r>
      <w:r w:rsidRPr="00001C82">
        <w:rPr>
          <w:rFonts w:hint="cs"/>
          <w:rtl/>
        </w:rPr>
        <w:t xml:space="preserve">    </w:t>
      </w:r>
      <w:r w:rsidRPr="00001C82">
        <w:t xml:space="preserve">x&gt;2  </w:t>
      </w:r>
      <w:r>
        <w:rPr>
          <w:rFonts w:hint="cs"/>
          <w:rtl/>
        </w:rPr>
        <w:t xml:space="preserve">                          </w:t>
      </w:r>
      <w:r w:rsidRPr="00001C82">
        <w:rPr>
          <w:rFonts w:hint="cs"/>
          <w:rtl/>
        </w:rPr>
        <w:t xml:space="preserve">            </w:t>
      </w:r>
      <w:r w:rsidRPr="00001C82">
        <w:t xml:space="preserve">x&lt;-8   </w:t>
      </w:r>
    </w:p>
    <w:p w:rsidR="00CB5CF1" w:rsidRPr="00001C82" w:rsidRDefault="00CB5CF1" w:rsidP="00CB5CF1">
      <w:pPr>
        <w:rPr>
          <w:rFonts w:hint="cs"/>
          <w:rtl/>
        </w:rPr>
      </w:pPr>
      <w:r w:rsidRPr="00001C82">
        <w:rPr>
          <w:rFonts w:hint="cs"/>
          <w:rtl/>
        </w:rPr>
        <w:t>תשובה:</w:t>
      </w:r>
      <w:r>
        <w:rPr>
          <w:rFonts w:hint="cs"/>
          <w:rtl/>
        </w:rPr>
        <w:t xml:space="preserve"> </w:t>
      </w:r>
      <w:r w:rsidRPr="00001C82">
        <w:rPr>
          <w:rFonts w:hint="cs"/>
          <w:rtl/>
        </w:rPr>
        <w:t xml:space="preserve"> </w:t>
      </w:r>
      <w:r w:rsidRPr="00001C82">
        <w:t>x&lt;-8</w:t>
      </w:r>
      <w:r w:rsidRPr="00001C82">
        <w:rPr>
          <w:rFonts w:hint="cs"/>
          <w:rtl/>
        </w:rPr>
        <w:t xml:space="preserve">   או  </w:t>
      </w:r>
      <w:r w:rsidRPr="00001C82">
        <w:t>x&gt;2</w:t>
      </w:r>
    </w:p>
    <w:p w:rsidR="00CB5CF1" w:rsidRPr="00001C82" w:rsidRDefault="00CB5CF1" w:rsidP="00CB5CF1">
      <w:pPr>
        <w:rPr>
          <w:rFonts w:hint="cs"/>
        </w:rPr>
      </w:pPr>
    </w:p>
    <w:p w:rsidR="00CB5CF1" w:rsidRPr="00001C82" w:rsidRDefault="00CB5CF1" w:rsidP="00CB5CF1">
      <w:pPr>
        <w:tabs>
          <w:tab w:val="left" w:pos="2255"/>
        </w:tabs>
        <w:rPr>
          <w:rFonts w:hint="cs"/>
          <w:rtl/>
        </w:rPr>
      </w:pPr>
      <w:r w:rsidRPr="00001C82">
        <w:rPr>
          <w:rFonts w:hint="cs"/>
          <w:rtl/>
        </w:rPr>
        <w:t xml:space="preserve">כך גם לגבי ביטוי כמו: </w:t>
      </w:r>
      <w:r w:rsidRPr="00001C82">
        <w:rPr>
          <w:position w:val="-12"/>
        </w:rPr>
        <w:object w:dxaOrig="1120" w:dyaOrig="360">
          <v:shape id="_x0000_i1048" type="#_x0000_t75" style="width:56.25pt;height:18pt" o:ole="">
            <v:imagedata r:id="rId35" o:title=""/>
          </v:shape>
          <o:OLEObject Type="Embed" ProgID="Equation.DSMT4" ShapeID="_x0000_i1048" DrawAspect="Content" ObjectID="_1591953386" r:id="rId36"/>
        </w:object>
      </w:r>
    </w:p>
    <w:p w:rsidR="00CB5CF1" w:rsidRPr="00001C82" w:rsidRDefault="00CB5CF1" w:rsidP="00CB5CF1">
      <w:pPr>
        <w:rPr>
          <w:rFonts w:hint="cs"/>
          <w:rtl/>
        </w:rPr>
      </w:pPr>
      <w:r w:rsidRPr="00001C82">
        <w:rPr>
          <w:rFonts w:hint="cs"/>
          <w:rtl/>
        </w:rPr>
        <w:t>אנו כבר יודעים ש:</w:t>
      </w:r>
    </w:p>
    <w:p w:rsidR="00CB5CF1" w:rsidRPr="00001C82" w:rsidRDefault="00CB5CF1" w:rsidP="00CB5CF1">
      <w:pPr>
        <w:tabs>
          <w:tab w:val="left" w:pos="4864"/>
          <w:tab w:val="left" w:pos="5044"/>
        </w:tabs>
        <w:rPr>
          <w:rFonts w:hint="cs"/>
          <w:rtl/>
        </w:rPr>
      </w:pPr>
      <w:r w:rsidRPr="00001C82">
        <w:rPr>
          <w:rFonts w:hint="cs"/>
          <w:rtl/>
        </w:rPr>
        <w:t xml:space="preserve">                    </w:t>
      </w:r>
      <w:r>
        <w:rPr>
          <w:rFonts w:hint="cs"/>
          <w:rtl/>
        </w:rPr>
        <w:t xml:space="preserve">   </w:t>
      </w:r>
      <w:r w:rsidRPr="00001C82">
        <w:rPr>
          <w:rFonts w:hint="cs"/>
          <w:rtl/>
        </w:rPr>
        <w:t xml:space="preserve">    </w:t>
      </w:r>
      <w:r w:rsidRPr="00001C82">
        <w:t xml:space="preserve">3-4x&gt;15 </w:t>
      </w:r>
      <w:r w:rsidRPr="00001C82">
        <w:rPr>
          <w:rFonts w:hint="cs"/>
          <w:rtl/>
        </w:rPr>
        <w:t xml:space="preserve">              או</w:t>
      </w:r>
      <w:r>
        <w:rPr>
          <w:rFonts w:hint="cs"/>
          <w:rtl/>
        </w:rPr>
        <w:t xml:space="preserve"> </w:t>
      </w:r>
      <w:r w:rsidRPr="00001C82">
        <w:rPr>
          <w:rFonts w:hint="cs"/>
          <w:rtl/>
        </w:rPr>
        <w:t xml:space="preserve">          </w:t>
      </w:r>
      <w:r>
        <w:rPr>
          <w:rFonts w:hint="cs"/>
          <w:rtl/>
        </w:rPr>
        <w:t xml:space="preserve">   </w:t>
      </w:r>
      <w:r w:rsidRPr="00001C82">
        <w:t xml:space="preserve">3-4x&lt;-15  </w:t>
      </w:r>
    </w:p>
    <w:p w:rsidR="00CB5CF1" w:rsidRPr="00001C82" w:rsidRDefault="00CB5CF1" w:rsidP="00CB5CF1">
      <w:pPr>
        <w:tabs>
          <w:tab w:val="left" w:pos="2255"/>
        </w:tabs>
      </w:pPr>
      <w:r w:rsidRPr="00001C82">
        <w:rPr>
          <w:rFonts w:hint="cs"/>
          <w:rtl/>
        </w:rPr>
        <w:t xml:space="preserve">וההמשך:     </w:t>
      </w:r>
      <w:r>
        <w:rPr>
          <w:rFonts w:hint="cs"/>
          <w:rtl/>
        </w:rPr>
        <w:t xml:space="preserve">   </w:t>
      </w:r>
      <w:r w:rsidRPr="00001C82">
        <w:rPr>
          <w:rFonts w:hint="cs"/>
          <w:rtl/>
        </w:rPr>
        <w:t xml:space="preserve">     </w:t>
      </w:r>
      <w:r w:rsidRPr="00001C82">
        <w:t xml:space="preserve">-4x&gt;12  </w:t>
      </w:r>
      <w:r>
        <w:rPr>
          <w:rFonts w:hint="cs"/>
          <w:rtl/>
        </w:rPr>
        <w:t xml:space="preserve">           </w:t>
      </w:r>
      <w:r w:rsidRPr="00001C82">
        <w:rPr>
          <w:rFonts w:hint="cs"/>
          <w:rtl/>
        </w:rPr>
        <w:t xml:space="preserve">                      </w:t>
      </w:r>
      <w:r w:rsidRPr="00001C82">
        <w:t xml:space="preserve">-4x&lt;-18   </w:t>
      </w:r>
    </w:p>
    <w:p w:rsidR="00CB5CF1" w:rsidRPr="00001C82" w:rsidRDefault="00CB5CF1" w:rsidP="00CB5CF1">
      <w:pPr>
        <w:rPr>
          <w:rFonts w:hint="cs"/>
          <w:rtl/>
        </w:rPr>
      </w:pPr>
      <w:r w:rsidRPr="00001C82">
        <w:rPr>
          <w:rFonts w:hint="cs"/>
          <w:rtl/>
        </w:rPr>
        <w:t>תזכורת: כאן עלינו לחלק את הביטוי במספר שלילי. ראינו שסימן "- " הוא סימן לשינוי כיוון. לכן בכל פתרון אי שוויון כאשר מחלקים אותו במספר שלילי, יש להפוך את הכיוון חזרה כדי לשמור על שקילות. במילים אחרות; עלינו להפוך סימן. לכן:</w:t>
      </w:r>
    </w:p>
    <w:p w:rsidR="00CB5CF1" w:rsidRPr="00001C82" w:rsidRDefault="00CB5CF1" w:rsidP="00CB5CF1">
      <w:pPr>
        <w:tabs>
          <w:tab w:val="left" w:pos="2164"/>
          <w:tab w:val="left" w:pos="4864"/>
        </w:tabs>
      </w:pPr>
      <w:r w:rsidRPr="00001C82">
        <w:rPr>
          <w:rFonts w:hint="cs"/>
          <w:rtl/>
        </w:rPr>
        <w:t xml:space="preserve">                   </w:t>
      </w:r>
      <w:r>
        <w:rPr>
          <w:rFonts w:hint="cs"/>
          <w:rtl/>
        </w:rPr>
        <w:t xml:space="preserve">          </w:t>
      </w:r>
      <w:r w:rsidRPr="00001C82">
        <w:rPr>
          <w:rFonts w:hint="cs"/>
          <w:rtl/>
        </w:rPr>
        <w:t xml:space="preserve"> </w:t>
      </w:r>
      <w:r w:rsidRPr="00001C82">
        <w:t xml:space="preserve">x&lt;-3    </w:t>
      </w:r>
      <w:r>
        <w:rPr>
          <w:rFonts w:hint="cs"/>
          <w:rtl/>
        </w:rPr>
        <w:t xml:space="preserve"> </w:t>
      </w:r>
      <w:r w:rsidRPr="00001C82">
        <w:rPr>
          <w:rFonts w:hint="cs"/>
          <w:rtl/>
        </w:rPr>
        <w:t xml:space="preserve">      </w:t>
      </w:r>
      <w:r>
        <w:rPr>
          <w:rFonts w:hint="cs"/>
          <w:rtl/>
        </w:rPr>
        <w:t xml:space="preserve">   </w:t>
      </w:r>
      <w:r w:rsidRPr="00001C82">
        <w:rPr>
          <w:rFonts w:hint="cs"/>
          <w:rtl/>
        </w:rPr>
        <w:t xml:space="preserve">       או     </w:t>
      </w:r>
      <w:r>
        <w:rPr>
          <w:rFonts w:hint="cs"/>
          <w:rtl/>
        </w:rPr>
        <w:t xml:space="preserve"> </w:t>
      </w:r>
      <w:r w:rsidRPr="00001C82">
        <w:rPr>
          <w:rFonts w:hint="cs"/>
          <w:rtl/>
        </w:rPr>
        <w:t xml:space="preserve">            </w:t>
      </w:r>
      <w:r w:rsidRPr="00001C82">
        <w:t>x&gt;4.5</w:t>
      </w:r>
    </w:p>
    <w:p w:rsidR="00CB5CF1" w:rsidRPr="00001C82" w:rsidRDefault="00CB5CF1" w:rsidP="00CB5CF1">
      <w:pPr>
        <w:rPr>
          <w:rFonts w:hint="cs"/>
          <w:rtl/>
        </w:rPr>
      </w:pPr>
    </w:p>
    <w:p w:rsidR="00CB5CF1" w:rsidRPr="00001C82" w:rsidRDefault="00CB5CF1" w:rsidP="00CB5CF1">
      <w:pPr>
        <w:rPr>
          <w:rFonts w:hint="cs"/>
          <w:rtl/>
        </w:rPr>
      </w:pPr>
      <w:r w:rsidRPr="00001C82">
        <w:rPr>
          <w:rFonts w:hint="cs"/>
          <w:noProof/>
          <w:rtl/>
        </w:rPr>
        <mc:AlternateContent>
          <mc:Choice Requires="wpg">
            <w:drawing>
              <wp:anchor distT="0" distB="0" distL="114300" distR="114300" simplePos="0" relativeHeight="251661312" behindDoc="0" locked="0" layoutInCell="1" allowOverlap="1">
                <wp:simplePos x="0" y="0"/>
                <wp:positionH relativeFrom="column">
                  <wp:posOffset>685800</wp:posOffset>
                </wp:positionH>
                <wp:positionV relativeFrom="paragraph">
                  <wp:posOffset>410210</wp:posOffset>
                </wp:positionV>
                <wp:extent cx="1028700" cy="457200"/>
                <wp:effectExtent l="10160" t="13335" r="8890" b="15240"/>
                <wp:wrapNone/>
                <wp:docPr id="1860" name="Group 1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457200"/>
                          <a:chOff x="3780" y="13320"/>
                          <a:chExt cx="1620" cy="720"/>
                        </a:xfrm>
                      </wpg:grpSpPr>
                      <wps:wsp>
                        <wps:cNvPr id="1861" name="Oval 996"/>
                        <wps:cNvSpPr>
                          <a:spLocks noChangeArrowheads="1"/>
                        </wps:cNvSpPr>
                        <wps:spPr bwMode="auto">
                          <a:xfrm>
                            <a:off x="4140" y="13320"/>
                            <a:ext cx="720" cy="720"/>
                          </a:xfrm>
                          <a:prstGeom prst="ellipse">
                            <a:avLst/>
                          </a:prstGeom>
                          <a:solidFill>
                            <a:srgbClr val="FFFFFF"/>
                          </a:solidFill>
                          <a:ln w="12700" cap="rnd">
                            <a:solidFill>
                              <a:srgbClr val="000000"/>
                            </a:solidFill>
                            <a:prstDash val="sysDot"/>
                            <a:round/>
                            <a:headEnd/>
                            <a:tailEnd/>
                          </a:ln>
                        </wps:spPr>
                        <wps:bodyPr rot="0" vert="horz" wrap="square" lIns="91440" tIns="45720" rIns="91440" bIns="45720" anchor="t" anchorCtr="0" upright="1">
                          <a:noAutofit/>
                        </wps:bodyPr>
                      </wps:wsp>
                      <wps:wsp>
                        <wps:cNvPr id="1862" name="Line 997"/>
                        <wps:cNvCnPr>
                          <a:cxnSpLocks noChangeShapeType="1"/>
                        </wps:cNvCnPr>
                        <wps:spPr bwMode="auto">
                          <a:xfrm>
                            <a:off x="3780" y="1368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3" name="Text Box 998"/>
                        <wps:cNvSpPr txBox="1">
                          <a:spLocks noChangeArrowheads="1"/>
                        </wps:cNvSpPr>
                        <wps:spPr bwMode="auto">
                          <a:xfrm>
                            <a:off x="3855" y="13719"/>
                            <a:ext cx="25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3717B" w:rsidRDefault="00CB5CF1" w:rsidP="00CB5CF1">
                              <w:pPr>
                                <w:rPr>
                                  <w:rFonts w:hint="cs"/>
                                  <w:sz w:val="20"/>
                                  <w:szCs w:val="20"/>
                                  <w:rtl/>
                                </w:rPr>
                              </w:pPr>
                              <w:r w:rsidRPr="00D3717B">
                                <w:rPr>
                                  <w:rFonts w:hint="cs"/>
                                  <w:sz w:val="20"/>
                                  <w:szCs w:val="20"/>
                                  <w:rtl/>
                                </w:rPr>
                                <w:t>8-</w:t>
                              </w:r>
                            </w:p>
                          </w:txbxContent>
                        </wps:txbx>
                        <wps:bodyPr rot="0" vert="horz" wrap="square" lIns="0" tIns="0" rIns="36000" bIns="0" anchor="t" anchorCtr="0" upright="1">
                          <a:noAutofit/>
                        </wps:bodyPr>
                      </wps:wsp>
                      <wps:wsp>
                        <wps:cNvPr id="1864" name="Text Box 999"/>
                        <wps:cNvSpPr txBox="1">
                          <a:spLocks noChangeArrowheads="1"/>
                        </wps:cNvSpPr>
                        <wps:spPr bwMode="auto">
                          <a:xfrm>
                            <a:off x="4786" y="13714"/>
                            <a:ext cx="25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3717B" w:rsidRDefault="00CB5CF1" w:rsidP="00CB5CF1">
                              <w:pPr>
                                <w:rPr>
                                  <w:rFonts w:hint="cs"/>
                                  <w:sz w:val="20"/>
                                  <w:szCs w:val="20"/>
                                  <w:rtl/>
                                </w:rPr>
                              </w:pPr>
                              <w:r w:rsidRPr="00D3717B">
                                <w:rPr>
                                  <w:rFonts w:hint="cs"/>
                                  <w:sz w:val="20"/>
                                  <w:szCs w:val="20"/>
                                  <w:rtl/>
                                </w:rPr>
                                <w:t>8</w:t>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0" o:spid="_x0000_s1162" style="position:absolute;left:0;text-align:left;margin-left:54pt;margin-top:32.3pt;width:81pt;height:36pt;z-index:251661312;mso-position-horizontal-relative:text;mso-position-vertical-relative:text" coordorigin="3780,13320" coordsize="16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">
                <v:oval id="Oval 996" o:spid="_x0000_s1163" style="position:absolute;left:4140;top:1332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" strokeweight="1pt">
                  <v:stroke dashstyle="1 1" endcap="round"/>
                </v:oval>
                <v:line id="Line 997" o:spid="_x0000_s1164" style="position:absolute;visibility:visible;mso-wrap-style:square" from="3780,13680" to="540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"/>
                <v:shape id="Text Box 998" o:spid="_x0000_s1165" type="#_x0000_t202" style="position:absolute;left:3855;top:13719;width:255;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" filled="f" stroked="f">
                  <v:textbox inset="0,0,1mm,0">
                    <w:txbxContent>
                      <w:p w:rsidR="00CB5CF1" w:rsidRPr="00D3717B" w:rsidRDefault="00CB5CF1" w:rsidP="00CB5CF1">
                        <w:pPr>
                          <w:rPr>
                            <w:rFonts w:hint="cs"/>
                            <w:sz w:val="20"/>
                            <w:szCs w:val="20"/>
                            <w:rtl/>
                          </w:rPr>
                        </w:pPr>
                        <w:r w:rsidRPr="00D3717B">
                          <w:rPr>
                            <w:rFonts w:hint="cs"/>
                            <w:sz w:val="20"/>
                            <w:szCs w:val="20"/>
                            <w:rtl/>
                          </w:rPr>
                          <w:t>8-</w:t>
                        </w:r>
                      </w:p>
                    </w:txbxContent>
                  </v:textbox>
                </v:shape>
                <v:shape id="Text Box 999" o:spid="_x0000_s1166" type="#_x0000_t202" style="position:absolute;left:4786;top:13714;width:255;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" filled="f" stroked="f">
                  <v:textbox inset="0,0,1mm,0">
                    <w:txbxContent>
                      <w:p w:rsidR="00CB5CF1" w:rsidRPr="00D3717B" w:rsidRDefault="00CB5CF1" w:rsidP="00CB5CF1">
                        <w:pPr>
                          <w:rPr>
                            <w:rFonts w:hint="cs"/>
                            <w:sz w:val="20"/>
                            <w:szCs w:val="20"/>
                            <w:rtl/>
                          </w:rPr>
                        </w:pPr>
                        <w:r w:rsidRPr="00D3717B">
                          <w:rPr>
                            <w:rFonts w:hint="cs"/>
                            <w:sz w:val="20"/>
                            <w:szCs w:val="20"/>
                            <w:rtl/>
                          </w:rPr>
                          <w:t>8</w:t>
                        </w:r>
                      </w:p>
                    </w:txbxContent>
                  </v:textbox>
                </v:shape>
              </v:group>
            </w:pict>
          </mc:Fallback>
        </mc:AlternateContent>
      </w:r>
      <w:r w:rsidRPr="00001C82">
        <w:rPr>
          <w:rFonts w:hint="cs"/>
          <w:rtl/>
        </w:rPr>
        <w:t xml:space="preserve">עד כאן עסקנו במצב של ערך מוחלט </w:t>
      </w:r>
      <w:r w:rsidRPr="00001C82">
        <w:rPr>
          <w:rFonts w:hint="cs"/>
          <w:u w:val="single"/>
          <w:rtl/>
        </w:rPr>
        <w:t>גדול</w:t>
      </w:r>
      <w:r w:rsidRPr="00001C82">
        <w:rPr>
          <w:rFonts w:hint="cs"/>
          <w:rtl/>
        </w:rPr>
        <w:t xml:space="preserve"> ממספר. כאשר אנו עוברים לאי שוויון עם ערך מוחלט</w:t>
      </w:r>
      <w:r w:rsidRPr="00001C82">
        <w:rPr>
          <w:rFonts w:hint="cs"/>
          <w:u w:val="single"/>
          <w:rtl/>
        </w:rPr>
        <w:t xml:space="preserve"> קט</w:t>
      </w:r>
      <w:r w:rsidRPr="00001C82">
        <w:rPr>
          <w:rFonts w:hint="cs"/>
          <w:rtl/>
        </w:rPr>
        <w:t xml:space="preserve">ן ממספר, המשמעות אמנם לא משתנה, אבל ההיבט המתמטי נראה אחרת. ניקח לדוגמה את הביטוי: </w:t>
      </w:r>
      <w:r w:rsidRPr="00001C82">
        <w:rPr>
          <w:position w:val="-12"/>
        </w:rPr>
        <w:object w:dxaOrig="600" w:dyaOrig="360">
          <v:shape id="_x0000_i1049" type="#_x0000_t75" style="width:30pt;height:18pt" o:ole="">
            <v:imagedata r:id="rId37" o:title=""/>
          </v:shape>
          <o:OLEObject Type="Embed" ProgID="Equation.DSMT4" ShapeID="_x0000_i1049" DrawAspect="Content" ObjectID="_1591953387" r:id="rId38"/>
        </w:object>
      </w:r>
      <w:r w:rsidRPr="00001C82">
        <w:rPr>
          <w:rFonts w:hint="cs"/>
          <w:rtl/>
        </w:rPr>
        <w:t>. אנו יודעים שהמשמעות היא ש-</w:t>
      </w:r>
      <w:r w:rsidRPr="00001C82">
        <w:t xml:space="preserve"> x </w:t>
      </w:r>
      <w:r w:rsidRPr="00001C82">
        <w:rPr>
          <w:rFonts w:hint="cs"/>
          <w:rtl/>
        </w:rPr>
        <w:t xml:space="preserve"> קטן מ- </w:t>
      </w:r>
      <w:r w:rsidRPr="002D43DB">
        <w:rPr>
          <w:rtl/>
        </w:rPr>
        <w:t>8</w:t>
      </w:r>
      <w:r w:rsidRPr="00001C82">
        <w:rPr>
          <w:rFonts w:hint="cs"/>
          <w:rtl/>
        </w:rPr>
        <w:t xml:space="preserve"> </w:t>
      </w:r>
    </w:p>
    <w:p w:rsidR="00CB5CF1" w:rsidRPr="00001C82" w:rsidRDefault="00CB5CF1" w:rsidP="00CB5CF1">
      <w:pPr>
        <w:rPr>
          <w:rFonts w:hint="cs"/>
          <w:rtl/>
        </w:rPr>
      </w:pPr>
      <w:r w:rsidRPr="00001C82">
        <w:rPr>
          <w:rFonts w:hint="cs"/>
          <w:u w:val="single"/>
          <w:rtl/>
        </w:rPr>
        <w:t>בכל הכיוונים</w:t>
      </w:r>
      <w:r>
        <w:rPr>
          <w:rFonts w:hint="cs"/>
          <w:rtl/>
        </w:rPr>
        <w:t>,</w:t>
      </w:r>
      <w:r w:rsidRPr="00001C82">
        <w:rPr>
          <w:rFonts w:hint="cs"/>
          <w:rtl/>
        </w:rPr>
        <w:t xml:space="preserve"> כלומר: </w:t>
      </w:r>
      <w:r>
        <w:rPr>
          <w:rFonts w:hint="cs"/>
          <w:rtl/>
        </w:rPr>
        <w:t xml:space="preserve"> </w:t>
      </w:r>
      <w:r w:rsidRPr="00001C82">
        <w:rPr>
          <w:rFonts w:hint="cs"/>
          <w:rtl/>
        </w:rPr>
        <w:t xml:space="preserve"> </w:t>
      </w:r>
      <w:r w:rsidRPr="00001C82">
        <w:t>x&lt;8</w:t>
      </w:r>
      <w:r>
        <w:rPr>
          <w:rFonts w:hint="cs"/>
          <w:rtl/>
        </w:rPr>
        <w:t xml:space="preserve"> </w:t>
      </w:r>
      <w:r w:rsidRPr="00001C82">
        <w:rPr>
          <w:rFonts w:hint="cs"/>
          <w:rtl/>
        </w:rPr>
        <w:t xml:space="preserve">  </w:t>
      </w:r>
      <w:r w:rsidRPr="00001C82">
        <w:rPr>
          <w:rFonts w:hint="cs"/>
          <w:bCs/>
          <w:u w:val="single"/>
          <w:rtl/>
        </w:rPr>
        <w:t>וגם</w:t>
      </w:r>
      <w:r w:rsidRPr="00001C82">
        <w:rPr>
          <w:rFonts w:hint="cs"/>
          <w:rtl/>
        </w:rPr>
        <w:t xml:space="preserve"> </w:t>
      </w:r>
      <w:r>
        <w:rPr>
          <w:rFonts w:hint="cs"/>
          <w:rtl/>
        </w:rPr>
        <w:t xml:space="preserve"> </w:t>
      </w:r>
      <w:r w:rsidRPr="00001C82">
        <w:rPr>
          <w:rFonts w:hint="cs"/>
          <w:rtl/>
        </w:rPr>
        <w:t xml:space="preserve">  </w:t>
      </w:r>
      <w:r w:rsidRPr="00001C82">
        <w:t>x&gt;-8</w:t>
      </w:r>
      <w:r w:rsidRPr="00001C82">
        <w:rPr>
          <w:rFonts w:hint="cs"/>
          <w:rtl/>
        </w:rPr>
        <w:t xml:space="preserve"> . </w:t>
      </w:r>
    </w:p>
    <w:p w:rsidR="00CB5CF1" w:rsidRPr="00001C82" w:rsidRDefault="00CB5CF1" w:rsidP="00CB5CF1">
      <w:pPr>
        <w:rPr>
          <w:rFonts w:hint="cs"/>
          <w:rtl/>
        </w:rPr>
      </w:pPr>
    </w:p>
    <w:p w:rsidR="00CB5CF1" w:rsidRPr="00001C82" w:rsidRDefault="00CB5CF1" w:rsidP="00CB5CF1">
      <w:pPr>
        <w:rPr>
          <w:rFonts w:hint="cs"/>
          <w:rtl/>
        </w:rPr>
      </w:pPr>
    </w:p>
    <w:p w:rsidR="00CB5CF1" w:rsidRPr="00001C82" w:rsidRDefault="00CB5CF1" w:rsidP="00CB5CF1">
      <w:pPr>
        <w:rPr>
          <w:rFonts w:hint="cs"/>
          <w:rtl/>
        </w:rPr>
      </w:pPr>
      <w:r w:rsidRPr="00001C82">
        <w:rPr>
          <w:rFonts w:hint="cs"/>
          <w:rtl/>
        </w:rPr>
        <w:t>כלומר אנו רואים שכדי לשמר את אותה המשמעות של הערך המוחלט, כאשר אנו מבקשים למצוא ערך מוחלט קטן ממספר, אנו מקבלים מערכת "וגם", או בכתיבה מתמטית:</w:t>
      </w:r>
    </w:p>
    <w:p w:rsidR="00CB5CF1" w:rsidRPr="00001C82" w:rsidRDefault="00CB5CF1" w:rsidP="00CB5CF1">
      <w:pPr>
        <w:rPr>
          <w:rFonts w:hint="cs"/>
          <w:rtl/>
        </w:rPr>
      </w:pPr>
      <w:r>
        <w:rPr>
          <w:rFonts w:hint="cs"/>
          <w:rtl/>
        </w:rPr>
        <w:t>אם:</w:t>
      </w:r>
      <w:r w:rsidRPr="00001C82">
        <w:rPr>
          <w:rFonts w:hint="cs"/>
          <w:rtl/>
        </w:rPr>
        <w:t xml:space="preserve"> </w:t>
      </w:r>
      <w:r w:rsidRPr="00001C82">
        <w:rPr>
          <w:position w:val="-12"/>
        </w:rPr>
        <w:object w:dxaOrig="620" w:dyaOrig="360">
          <v:shape id="_x0000_i1050" type="#_x0000_t75" style="width:30.75pt;height:18pt" o:ole="">
            <v:imagedata r:id="rId39" o:title=""/>
          </v:shape>
          <o:OLEObject Type="Embed" ProgID="Equation.DSMT4" ShapeID="_x0000_i1050" DrawAspect="Content" ObjectID="_1591953388" r:id="rId40"/>
        </w:object>
      </w:r>
    </w:p>
    <w:p w:rsidR="00CB5CF1" w:rsidRPr="00001C82" w:rsidRDefault="00CB5CF1" w:rsidP="00CB5CF1">
      <w:pPr>
        <w:rPr>
          <w:rFonts w:hint="cs"/>
          <w:rtl/>
        </w:rPr>
      </w:pPr>
      <w:r w:rsidRPr="00001C82">
        <w:rPr>
          <w:rFonts w:hint="cs"/>
          <w:rtl/>
        </w:rPr>
        <w:t xml:space="preserve">אז: </w:t>
      </w:r>
      <w:r w:rsidRPr="00001C82">
        <w:t xml:space="preserve">-a&lt;x&lt;a  </w:t>
      </w:r>
    </w:p>
    <w:p w:rsidR="00CB5CF1" w:rsidRPr="00001C82" w:rsidRDefault="00CB5CF1" w:rsidP="00CB5CF1">
      <w:pPr>
        <w:rPr>
          <w:rFonts w:hint="cs"/>
          <w:rtl/>
        </w:rPr>
      </w:pPr>
      <w:r w:rsidRPr="00001C82">
        <w:rPr>
          <w:rFonts w:hint="cs"/>
          <w:rtl/>
        </w:rPr>
        <w:t xml:space="preserve">ולכן עבור הביטוי: </w:t>
      </w:r>
      <w:r w:rsidRPr="00001C82">
        <w:rPr>
          <w:position w:val="-12"/>
        </w:rPr>
        <w:object w:dxaOrig="1440" w:dyaOrig="360">
          <v:shape id="_x0000_i1051" type="#_x0000_t75" style="width:1in;height:18pt" o:ole="">
            <v:imagedata r:id="rId41" o:title=""/>
          </v:shape>
          <o:OLEObject Type="Embed" ProgID="Equation.DSMT4" ShapeID="_x0000_i1051" DrawAspect="Content" ObjectID="_1591953389" r:id="rId42"/>
        </w:object>
      </w:r>
    </w:p>
    <w:p w:rsidR="00CB5CF1" w:rsidRPr="00001C82" w:rsidRDefault="00CB5CF1" w:rsidP="00CB5CF1">
      <w:pPr>
        <w:tabs>
          <w:tab w:val="left" w:pos="7564"/>
        </w:tabs>
        <w:ind w:firstLine="364"/>
        <w:rPr>
          <w:rFonts w:hint="cs"/>
          <w:rtl/>
        </w:rPr>
      </w:pPr>
      <w:r w:rsidRPr="00001C82">
        <w:rPr>
          <w:rFonts w:hint="cs"/>
          <w:rtl/>
        </w:rPr>
        <w:t xml:space="preserve">הפתרון: </w:t>
      </w:r>
    </w:p>
    <w:p w:rsidR="00CB5CF1" w:rsidRPr="00001C82" w:rsidRDefault="00CB5CF1" w:rsidP="00CB5CF1">
      <w:pPr>
        <w:tabs>
          <w:tab w:val="left" w:pos="6124"/>
        </w:tabs>
        <w:ind w:left="1084"/>
      </w:pPr>
      <w:r w:rsidRPr="00001C82">
        <w:rPr>
          <w:rFonts w:hint="cs"/>
          <w:rtl/>
        </w:rPr>
        <w:t xml:space="preserve">        </w:t>
      </w:r>
      <w:r w:rsidRPr="00001C82">
        <w:t xml:space="preserve">2x-5&lt;x+12     </w:t>
      </w:r>
      <w:r>
        <w:rPr>
          <w:rFonts w:hint="cs"/>
          <w:rtl/>
        </w:rPr>
        <w:t xml:space="preserve">                 </w:t>
      </w:r>
      <w:r w:rsidRPr="00001C82">
        <w:rPr>
          <w:rFonts w:hint="cs"/>
          <w:rtl/>
        </w:rPr>
        <w:t xml:space="preserve">       וגם     </w:t>
      </w:r>
      <w:r>
        <w:rPr>
          <w:rFonts w:hint="cs"/>
          <w:rtl/>
        </w:rPr>
        <w:t xml:space="preserve">   </w:t>
      </w:r>
      <w:r w:rsidRPr="00001C82">
        <w:rPr>
          <w:rFonts w:hint="cs"/>
          <w:rtl/>
        </w:rPr>
        <w:t xml:space="preserve">                 </w:t>
      </w:r>
      <w:r w:rsidRPr="00001C82">
        <w:t>2x-5&gt;-(x+12)</w:t>
      </w:r>
    </w:p>
    <w:p w:rsidR="00CB5CF1" w:rsidRPr="00001C82" w:rsidRDefault="00CB5CF1" w:rsidP="00CB5CF1">
      <w:pPr>
        <w:ind w:left="1084"/>
        <w:rPr>
          <w:rFonts w:hint="cs"/>
          <w:rtl/>
        </w:rPr>
      </w:pPr>
      <w:r w:rsidRPr="00001C82">
        <w:rPr>
          <w:rFonts w:hint="cs"/>
          <w:rtl/>
        </w:rPr>
        <w:t xml:space="preserve">                </w:t>
      </w:r>
      <w:r w:rsidRPr="00001C82">
        <w:t xml:space="preserve">x&lt;17     </w:t>
      </w:r>
      <w:r>
        <w:rPr>
          <w:rFonts w:ascii="Times New Roman" w:hAnsi="Times New Roman"/>
        </w:rPr>
        <w:t xml:space="preserve"> </w:t>
      </w:r>
      <w:r w:rsidRPr="00001C82">
        <w:t xml:space="preserve"> </w:t>
      </w:r>
      <w:r w:rsidRPr="00001C82">
        <w:rPr>
          <w:rFonts w:hint="cs"/>
          <w:rtl/>
        </w:rPr>
        <w:t xml:space="preserve">                                                        </w:t>
      </w:r>
      <w:r w:rsidRPr="00001C82">
        <w:t xml:space="preserve">2x-5&gt;-x-12   </w:t>
      </w:r>
    </w:p>
    <w:p w:rsidR="00CB5CF1" w:rsidRPr="00001C82" w:rsidRDefault="00CB5CF1" w:rsidP="00CB5CF1">
      <w:pPr>
        <w:ind w:left="1084"/>
      </w:pPr>
      <w:r w:rsidRPr="00001C82">
        <w:rPr>
          <w:rFonts w:hint="cs"/>
          <w:rtl/>
        </w:rPr>
        <w:t xml:space="preserve">                                                                      </w:t>
      </w:r>
      <w:r>
        <w:rPr>
          <w:rFonts w:hint="cs"/>
          <w:rtl/>
        </w:rPr>
        <w:t xml:space="preserve">  </w:t>
      </w:r>
      <w:r w:rsidRPr="00001C82">
        <w:rPr>
          <w:rFonts w:hint="cs"/>
          <w:rtl/>
        </w:rPr>
        <w:t xml:space="preserve">                </w:t>
      </w:r>
      <w:r w:rsidRPr="00001C82">
        <w:t>3x&gt;</w:t>
      </w:r>
      <w:r>
        <w:rPr>
          <w:rFonts w:ascii="Times New Roman" w:hAnsi="Times New Roman"/>
        </w:rPr>
        <w:t>-</w:t>
      </w:r>
      <w:r>
        <w:t xml:space="preserve">7    </w:t>
      </w:r>
      <w:r w:rsidRPr="00001C82">
        <w:t xml:space="preserve">        </w:t>
      </w:r>
    </w:p>
    <w:p w:rsidR="00CB5CF1" w:rsidRPr="00001C82" w:rsidRDefault="00CB5CF1" w:rsidP="00CB5CF1">
      <w:pPr>
        <w:tabs>
          <w:tab w:val="left" w:pos="6844"/>
        </w:tabs>
        <w:ind w:left="1084"/>
        <w:rPr>
          <w:rFonts w:hint="cs"/>
          <w:rtl/>
        </w:rPr>
      </w:pPr>
      <w:r w:rsidRPr="00001C82">
        <w:rPr>
          <w:rFonts w:hint="cs"/>
          <w:rtl/>
        </w:rPr>
        <w:t xml:space="preserve">                                                                       </w:t>
      </w:r>
      <w:r>
        <w:rPr>
          <w:rFonts w:hint="cs"/>
          <w:rtl/>
        </w:rPr>
        <w:t xml:space="preserve">                      </w:t>
      </w:r>
      <w:r w:rsidRPr="00001C82">
        <w:rPr>
          <w:rFonts w:hint="cs"/>
          <w:rtl/>
        </w:rPr>
        <w:t xml:space="preserve">    </w:t>
      </w:r>
      <w:r w:rsidRPr="00001C82">
        <w:t>x&gt;</w:t>
      </w:r>
      <w:r>
        <w:t>-2.3</w:t>
      </w:r>
      <w:r w:rsidRPr="00001C82">
        <w:t>3</w:t>
      </w:r>
    </w:p>
    <w:p w:rsidR="00CB5CF1" w:rsidRPr="00001C82" w:rsidRDefault="00CB5CF1" w:rsidP="00CB5CF1">
      <w:pPr>
        <w:ind w:firstLine="364"/>
        <w:rPr>
          <w:rFonts w:hint="cs"/>
          <w:rtl/>
        </w:rPr>
      </w:pPr>
      <w:r w:rsidRPr="00001C82">
        <w:rPr>
          <w:rFonts w:hint="cs"/>
          <w:rtl/>
        </w:rPr>
        <w:t xml:space="preserve">תשובה סופית: </w:t>
      </w:r>
      <w:r>
        <w:t>-2.3</w:t>
      </w:r>
      <w:r w:rsidRPr="00001C82">
        <w:t xml:space="preserve">3&lt;x&lt;17 </w:t>
      </w:r>
    </w:p>
    <w:p w:rsidR="00CB5CF1" w:rsidRPr="00001C82" w:rsidRDefault="00CB5CF1" w:rsidP="00CB5CF1">
      <w:pPr>
        <w:rPr>
          <w:rFonts w:hint="cs"/>
          <w:rtl/>
        </w:rPr>
      </w:pPr>
    </w:p>
    <w:p w:rsidR="00CB5CF1" w:rsidRPr="00001C82" w:rsidRDefault="00CB5CF1" w:rsidP="00CB5CF1">
      <w:pPr>
        <w:rPr>
          <w:rFonts w:hint="cs"/>
          <w:rtl/>
        </w:rPr>
      </w:pPr>
      <w:r w:rsidRPr="00001C82">
        <w:rPr>
          <w:rFonts w:hint="cs"/>
          <w:rtl/>
        </w:rPr>
        <w:t>מבחינה טכנית אנו יכולים לבנות את התבנית הבאה:</w:t>
      </w:r>
    </w:p>
    <w:p w:rsidR="00CB5CF1" w:rsidRPr="00001C82" w:rsidRDefault="00CB5CF1" w:rsidP="00CB5CF1">
      <w:pPr>
        <w:rPr>
          <w:rFonts w:hint="cs"/>
          <w:rtl/>
        </w:rPr>
      </w:pPr>
      <w:r>
        <w:rPr>
          <w:noProof/>
        </w:rPr>
        <mc:AlternateContent>
          <mc:Choice Requires="wps">
            <w:drawing>
              <wp:inline distT="0" distB="0" distL="0" distR="0">
                <wp:extent cx="5836920" cy="1479550"/>
                <wp:effectExtent l="6350" t="8890" r="14605" b="6985"/>
                <wp:docPr id="1859" name="Text Box 1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6920" cy="1479550"/>
                        </a:xfrm>
                        <a:prstGeom prst="rect">
                          <a:avLst/>
                        </a:prstGeom>
                        <a:solidFill>
                          <a:srgbClr val="FFFFFF"/>
                        </a:solidFill>
                        <a:ln w="12700">
                          <a:solidFill>
                            <a:srgbClr val="000000"/>
                          </a:solidFill>
                          <a:miter lim="800000"/>
                          <a:headEnd/>
                          <a:tailEnd/>
                        </a:ln>
                      </wps:spPr>
                      <wps:txbx>
                        <w:txbxContent>
                          <w:tbl>
                            <w:tblPr>
                              <w:tblStyle w:val="TableGrid"/>
                              <w:bidiVisual/>
                              <w:tblW w:w="0" w:type="auto"/>
                              <w:jc w:val="center"/>
                              <w:tblLook w:val="01E0" w:firstRow="1" w:lastRow="1" w:firstColumn="1" w:lastColumn="1" w:noHBand="0" w:noVBand="0"/>
                            </w:tblPr>
                            <w:tblGrid>
                              <w:gridCol w:w="1987"/>
                              <w:gridCol w:w="2571"/>
                              <w:gridCol w:w="2358"/>
                            </w:tblGrid>
                            <w:tr w:rsidR="00CB5CF1">
                              <w:trPr>
                                <w:jc w:val="center"/>
                              </w:trPr>
                              <w:tc>
                                <w:tcPr>
                                  <w:tcW w:w="0" w:type="auto"/>
                                  <w:tcMar>
                                    <w:left w:w="0" w:type="dxa"/>
                                    <w:right w:w="57" w:type="dxa"/>
                                  </w:tcMar>
                                </w:tcPr>
                                <w:p w:rsidR="00CB5CF1" w:rsidRDefault="00CB5CF1" w:rsidP="00BE2F09">
                                  <w:pPr>
                                    <w:jc w:val="center"/>
                                    <w:rPr>
                                      <w:rFonts w:hint="cs"/>
                                      <w:rtl/>
                                    </w:rPr>
                                  </w:pPr>
                                  <w:r>
                                    <w:rPr>
                                      <w:rFonts w:hint="cs"/>
                                      <w:rtl/>
                                    </w:rPr>
                                    <w:t>עבור:</w:t>
                                  </w:r>
                                </w:p>
                              </w:tc>
                              <w:tc>
                                <w:tcPr>
                                  <w:tcW w:w="0" w:type="auto"/>
                                  <w:tcMar>
                                    <w:left w:w="0" w:type="dxa"/>
                                    <w:right w:w="57" w:type="dxa"/>
                                  </w:tcMar>
                                </w:tcPr>
                                <w:p w:rsidR="00CB5CF1" w:rsidRDefault="00CB5CF1" w:rsidP="00BE2F09">
                                  <w:pPr>
                                    <w:jc w:val="center"/>
                                    <w:rPr>
                                      <w:rFonts w:hint="cs"/>
                                      <w:rtl/>
                                    </w:rPr>
                                  </w:pPr>
                                  <w:r w:rsidRPr="005E7657">
                                    <w:rPr>
                                      <w:position w:val="-12"/>
                                    </w:rPr>
                                    <w:object w:dxaOrig="900" w:dyaOrig="360">
                                      <v:shape id="_x0000_i1180" type="#_x0000_t75" style="width:45pt;height:18pt" o:ole="">
                                        <v:imagedata r:id="rId43" o:title=""/>
                                      </v:shape>
                                      <o:OLEObject Type="Embed" ProgID="Equation.DSMT4" ShapeID="_x0000_i1180" DrawAspect="Content" ObjectID="_1591953503" r:id="rId44"/>
                                    </w:object>
                                  </w:r>
                                </w:p>
                              </w:tc>
                              <w:tc>
                                <w:tcPr>
                                  <w:tcW w:w="0" w:type="auto"/>
                                  <w:tcMar>
                                    <w:left w:w="0" w:type="dxa"/>
                                    <w:right w:w="57" w:type="dxa"/>
                                  </w:tcMar>
                                </w:tcPr>
                                <w:p w:rsidR="00CB5CF1" w:rsidRDefault="00CB5CF1" w:rsidP="00BE2F09">
                                  <w:pPr>
                                    <w:jc w:val="center"/>
                                    <w:rPr>
                                      <w:rFonts w:hint="cs"/>
                                      <w:rtl/>
                                    </w:rPr>
                                  </w:pPr>
                                  <w:r w:rsidRPr="005E7657">
                                    <w:rPr>
                                      <w:position w:val="-12"/>
                                    </w:rPr>
                                    <w:object w:dxaOrig="880" w:dyaOrig="360">
                                      <v:shape id="_x0000_i1181" type="#_x0000_t75" style="width:44.25pt;height:18pt" o:ole="">
                                        <v:imagedata r:id="rId45" o:title=""/>
                                      </v:shape>
                                      <o:OLEObject Type="Embed" ProgID="Equation.DSMT4" ShapeID="_x0000_i1181" DrawAspect="Content" ObjectID="_1591953504" r:id="rId46"/>
                                    </w:object>
                                  </w:r>
                                </w:p>
                              </w:tc>
                            </w:tr>
                            <w:tr w:rsidR="00CB5CF1" w:rsidTr="000E76DE">
                              <w:trPr>
                                <w:jc w:val="center"/>
                              </w:trPr>
                              <w:tc>
                                <w:tcPr>
                                  <w:tcW w:w="0" w:type="auto"/>
                                  <w:tcMar>
                                    <w:left w:w="57" w:type="dxa"/>
                                    <w:right w:w="57" w:type="dxa"/>
                                  </w:tcMar>
                                  <w:vAlign w:val="bottom"/>
                                </w:tcPr>
                                <w:p w:rsidR="00CB5CF1" w:rsidRDefault="00CB5CF1" w:rsidP="000E76DE">
                                  <w:pPr>
                                    <w:jc w:val="center"/>
                                    <w:rPr>
                                      <w:rFonts w:hint="cs"/>
                                      <w:rtl/>
                                    </w:rPr>
                                  </w:pPr>
                                  <w:r>
                                    <w:rPr>
                                      <w:rFonts w:hint="cs"/>
                                      <w:rtl/>
                                    </w:rPr>
                                    <w:t>פותרים את המערכת:</w:t>
                                  </w:r>
                                </w:p>
                              </w:tc>
                              <w:tc>
                                <w:tcPr>
                                  <w:tcW w:w="0" w:type="auto"/>
                                  <w:tcMar>
                                    <w:left w:w="57" w:type="dxa"/>
                                    <w:right w:w="57" w:type="dxa"/>
                                  </w:tcMar>
                                  <w:vAlign w:val="bottom"/>
                                </w:tcPr>
                                <w:p w:rsidR="00CB5CF1" w:rsidRDefault="00CB5CF1" w:rsidP="000E76DE">
                                  <w:pPr>
                                    <w:jc w:val="center"/>
                                    <w:rPr>
                                      <w:rFonts w:hint="cs"/>
                                      <w:rtl/>
                                    </w:rPr>
                                  </w:pPr>
                                  <w:r w:rsidRPr="005E7657">
                                    <w:rPr>
                                      <w:position w:val="-8"/>
                                    </w:rPr>
                                    <w:object w:dxaOrig="820" w:dyaOrig="279">
                                      <v:shape id="_x0000_i1182" type="#_x0000_t75" style="width:41.25pt;height:14.25pt" o:ole="">
                                        <v:imagedata r:id="rId47" o:title=""/>
                                      </v:shape>
                                      <o:OLEObject Type="Embed" ProgID="Equation.DSMT4" ShapeID="_x0000_i1182" DrawAspect="Content" ObjectID="_1591953505" r:id="rId48"/>
                                    </w:object>
                                  </w:r>
                                  <w:r w:rsidRPr="005E7657">
                                    <w:rPr>
                                      <w:rFonts w:hint="cs"/>
                                      <w:rtl/>
                                    </w:rPr>
                                    <w:t xml:space="preserve">    </w:t>
                                  </w:r>
                                  <w:r w:rsidRPr="005E7657">
                                    <w:rPr>
                                      <w:rFonts w:hint="cs"/>
                                      <w:b/>
                                      <w:bCs/>
                                      <w:u w:val="single"/>
                                      <w:rtl/>
                                    </w:rPr>
                                    <w:t xml:space="preserve">או </w:t>
                                  </w:r>
                                  <w:r w:rsidRPr="005E7657">
                                    <w:rPr>
                                      <w:rFonts w:hint="cs"/>
                                      <w:rtl/>
                                    </w:rPr>
                                    <w:t xml:space="preserve">    </w:t>
                                  </w:r>
                                  <w:r w:rsidRPr="005E7657">
                                    <w:rPr>
                                      <w:position w:val="-8"/>
                                    </w:rPr>
                                    <w:object w:dxaOrig="960" w:dyaOrig="279">
                                      <v:shape id="_x0000_i1183" type="#_x0000_t75" style="width:48pt;height:14.25pt" o:ole="">
                                        <v:imagedata r:id="rId49" o:title=""/>
                                      </v:shape>
                                      <o:OLEObject Type="Embed" ProgID="Equation.DSMT4" ShapeID="_x0000_i1183" DrawAspect="Content" ObjectID="_1591953506" r:id="rId50"/>
                                    </w:object>
                                  </w:r>
                                </w:p>
                              </w:tc>
                              <w:tc>
                                <w:tcPr>
                                  <w:tcW w:w="0" w:type="auto"/>
                                  <w:tcMar>
                                    <w:left w:w="57" w:type="dxa"/>
                                    <w:right w:w="57" w:type="dxa"/>
                                  </w:tcMar>
                                </w:tcPr>
                                <w:p w:rsidR="00CB5CF1" w:rsidRPr="00A01158" w:rsidRDefault="00CB5CF1" w:rsidP="00BE2F09">
                                  <w:pPr>
                                    <w:jc w:val="center"/>
                                    <w:rPr>
                                      <w:rFonts w:ascii="Times New Roman" w:hAnsi="Times New Roman"/>
                                    </w:rPr>
                                  </w:pPr>
                                  <w:r>
                                    <w:rPr>
                                      <w:rFonts w:ascii="Times New Roman" w:hAnsi="Times New Roman" w:hint="cs"/>
                                      <w:rtl/>
                                    </w:rPr>
                                    <w:t>כלומר</w:t>
                                  </w:r>
                                  <w:r>
                                    <w:rPr>
                                      <w:rFonts w:hint="cs"/>
                                      <w:rtl/>
                                    </w:rPr>
                                    <w:t>:</w:t>
                                  </w:r>
                                  <w:r w:rsidRPr="005E7657">
                                    <w:rPr>
                                      <w:rFonts w:hint="cs"/>
                                      <w:rtl/>
                                    </w:rPr>
                                    <w:t xml:space="preserve">  </w:t>
                                  </w:r>
                                  <w:r w:rsidRPr="005E7657">
                                    <w:t>-a &lt; F(x) &lt; a</w:t>
                                  </w:r>
                                </w:p>
                                <w:p w:rsidR="00CB5CF1" w:rsidRDefault="00CB5CF1" w:rsidP="00BE2F09">
                                  <w:pPr>
                                    <w:rPr>
                                      <w:rFonts w:hint="cs"/>
                                      <w:rtl/>
                                    </w:rPr>
                                  </w:pPr>
                                  <w:r w:rsidRPr="005E7657">
                                    <w:t>F(x) &lt; a</w:t>
                                  </w:r>
                                  <w:r>
                                    <w:rPr>
                                      <w:rFonts w:ascii="Times New Roman" w:hAnsi="Times New Roman" w:hint="cs"/>
                                      <w:rtl/>
                                    </w:rPr>
                                    <w:t xml:space="preserve">  </w:t>
                                  </w:r>
                                  <w:r w:rsidRPr="005E7657">
                                    <w:rPr>
                                      <w:rFonts w:hint="cs"/>
                                      <w:rtl/>
                                    </w:rPr>
                                    <w:t xml:space="preserve"> </w:t>
                                  </w:r>
                                  <w:r w:rsidRPr="005E7657">
                                    <w:rPr>
                                      <w:rFonts w:hint="cs"/>
                                      <w:b/>
                                      <w:bCs/>
                                      <w:u w:val="single"/>
                                      <w:rtl/>
                                    </w:rPr>
                                    <w:t xml:space="preserve"> וגם</w:t>
                                  </w:r>
                                  <w:r>
                                    <w:rPr>
                                      <w:rFonts w:hint="cs"/>
                                      <w:rtl/>
                                    </w:rPr>
                                    <w:t xml:space="preserve"> </w:t>
                                  </w:r>
                                  <w:r w:rsidRPr="005E7657">
                                    <w:rPr>
                                      <w:rFonts w:hint="cs"/>
                                      <w:rtl/>
                                    </w:rPr>
                                    <w:t xml:space="preserve">  </w:t>
                                  </w:r>
                                  <w:r w:rsidRPr="005E7657">
                                    <w:rPr>
                                      <w:rFonts w:hint="cs"/>
                                    </w:rPr>
                                    <w:t>F</w:t>
                                  </w:r>
                                  <w:r w:rsidRPr="005E7657">
                                    <w:t>(x) &gt; - a</w:t>
                                  </w:r>
                                </w:p>
                              </w:tc>
                            </w:tr>
                          </w:tbl>
                          <w:p w:rsidR="00CB5CF1" w:rsidRPr="00CE02BD" w:rsidRDefault="00CB5CF1" w:rsidP="00CB5CF1">
                            <w:pPr>
                              <w:spacing w:line="240" w:lineRule="auto"/>
                              <w:rPr>
                                <w:rFonts w:hint="cs"/>
                                <w:sz w:val="16"/>
                                <w:szCs w:val="16"/>
                                <w:rtl/>
                              </w:rPr>
                            </w:pPr>
                          </w:p>
                          <w:p w:rsidR="00CB5CF1" w:rsidRDefault="00CB5CF1" w:rsidP="00CB5CF1">
                            <w:pPr>
                              <w:rPr>
                                <w:rFonts w:hint="cs"/>
                                <w:rtl/>
                              </w:rPr>
                            </w:pPr>
                            <w:r w:rsidRPr="005E7657">
                              <w:rPr>
                                <w:rFonts w:hint="cs"/>
                                <w:rtl/>
                              </w:rPr>
                              <w:t>בשני המקרים אנו רואים שבונים מערכת</w:t>
                            </w:r>
                            <w:r>
                              <w:rPr>
                                <w:rFonts w:hint="cs"/>
                                <w:rtl/>
                              </w:rPr>
                              <w:t xml:space="preserve">. </w:t>
                            </w:r>
                            <w:r w:rsidRPr="005E7657">
                              <w:rPr>
                                <w:rFonts w:hint="cs"/>
                                <w:rtl/>
                              </w:rPr>
                              <w:t>בפעם הראשונה פשוט מתעלמים מסימן הערך המוחלט,  ובפעם השנייה הופכים את הסימן ומציבים "-" לפני אגף ימין.</w:t>
                            </w:r>
                            <w:r w:rsidRPr="007B6A08">
                              <w:rPr>
                                <w:rFonts w:hint="cs"/>
                                <w:rtl/>
                              </w:rPr>
                              <w:t xml:space="preserve"> </w:t>
                            </w:r>
                          </w:p>
                          <w:p w:rsidR="00CB5CF1" w:rsidRPr="005E7657" w:rsidRDefault="00CB5CF1" w:rsidP="00CB5CF1">
                            <w:pPr>
                              <w:rPr>
                                <w:rFonts w:hint="cs"/>
                                <w:rtl/>
                              </w:rPr>
                            </w:pPr>
                            <w:r>
                              <w:rPr>
                                <w:rFonts w:hint="cs"/>
                                <w:rtl/>
                              </w:rPr>
                              <w:t>בכל מערכת פותרים את אי השוויונות</w:t>
                            </w:r>
                            <w:r w:rsidRPr="005E7657">
                              <w:rPr>
                                <w:rFonts w:hint="cs"/>
                                <w:rtl/>
                              </w:rPr>
                              <w:t xml:space="preserve"> המתקבלים ומאחדים את התוצאות</w:t>
                            </w:r>
                          </w:p>
                          <w:p w:rsidR="00CB5CF1" w:rsidRDefault="00CB5CF1" w:rsidP="00CB5CF1">
                            <w:pPr>
                              <w:spacing w:before="60"/>
                              <w:rPr>
                                <w:rFonts w:hint="cs"/>
                                <w:rtl/>
                              </w:rPr>
                            </w:pPr>
                          </w:p>
                          <w:p w:rsidR="00CB5CF1" w:rsidRPr="005E7657" w:rsidRDefault="00CB5CF1" w:rsidP="00CB5CF1">
                            <w:pPr>
                              <w:rPr>
                                <w:rFonts w:hint="cs"/>
                                <w:rtl/>
                              </w:rPr>
                            </w:pPr>
                          </w:p>
                        </w:txbxContent>
                      </wps:txbx>
                      <wps:bodyPr rot="0" vert="horz" wrap="square" lIns="91440" tIns="154800" rIns="91440" bIns="45720" anchor="t" anchorCtr="0" upright="1">
                        <a:noAutofit/>
                      </wps:bodyPr>
                    </wps:wsp>
                  </a:graphicData>
                </a:graphic>
              </wp:inline>
            </w:drawing>
          </mc:Choice>
          <mc:Fallback>
            <w:pict>
              <v:shape id="Text Box 1859" o:spid="_x0000_s1167" type="#_x0000_t202" style="width:459.6pt;height:1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" strokeweight="1pt">
                <v:textbox inset=",4.3mm">
                  <w:txbxContent>
                    <w:tbl>
                      <w:tblPr>
                        <w:tblStyle w:val="TableGrid"/>
                        <w:bidiVisual/>
                        <w:tblW w:w="0" w:type="auto"/>
                        <w:jc w:val="center"/>
                        <w:tblLook w:val="01E0" w:firstRow="1" w:lastRow="1" w:firstColumn="1" w:lastColumn="1" w:noHBand="0" w:noVBand="0"/>
                      </w:tblPr>
                      <w:tblGrid>
                        <w:gridCol w:w="1987"/>
                        <w:gridCol w:w="2571"/>
                        <w:gridCol w:w="2358"/>
                      </w:tblGrid>
                      <w:tr w:rsidR="00CB5CF1">
                        <w:trPr>
                          <w:jc w:val="center"/>
                        </w:trPr>
                        <w:tc>
                          <w:tcPr>
                            <w:tcW w:w="0" w:type="auto"/>
                            <w:tcMar>
                              <w:left w:w="0" w:type="dxa"/>
                              <w:right w:w="57" w:type="dxa"/>
                            </w:tcMar>
                          </w:tcPr>
                          <w:p w:rsidR="00CB5CF1" w:rsidRDefault="00CB5CF1" w:rsidP="00BE2F09">
                            <w:pPr>
                              <w:jc w:val="center"/>
                              <w:rPr>
                                <w:rFonts w:hint="cs"/>
                                <w:rtl/>
                              </w:rPr>
                            </w:pPr>
                            <w:r>
                              <w:rPr>
                                <w:rFonts w:hint="cs"/>
                                <w:rtl/>
                              </w:rPr>
                              <w:t>עבור:</w:t>
                            </w:r>
                          </w:p>
                        </w:tc>
                        <w:tc>
                          <w:tcPr>
                            <w:tcW w:w="0" w:type="auto"/>
                            <w:tcMar>
                              <w:left w:w="0" w:type="dxa"/>
                              <w:right w:w="57" w:type="dxa"/>
                            </w:tcMar>
                          </w:tcPr>
                          <w:p w:rsidR="00CB5CF1" w:rsidRDefault="00CB5CF1" w:rsidP="00BE2F09">
                            <w:pPr>
                              <w:jc w:val="center"/>
                              <w:rPr>
                                <w:rFonts w:hint="cs"/>
                                <w:rtl/>
                              </w:rPr>
                            </w:pPr>
                            <w:r w:rsidRPr="005E7657">
                              <w:rPr>
                                <w:position w:val="-12"/>
                              </w:rPr>
                              <w:object w:dxaOrig="900" w:dyaOrig="360">
                                <v:shape id="_x0000_i1180" type="#_x0000_t75" style="width:45pt;height:18pt" o:ole="">
                                  <v:imagedata r:id="rId43" o:title=""/>
                                </v:shape>
                                <o:OLEObject Type="Embed" ProgID="Equation.DSMT4" ShapeID="_x0000_i1180" DrawAspect="Content" ObjectID="_1591953503" r:id="rId51"/>
                              </w:object>
                            </w:r>
                          </w:p>
                        </w:tc>
                        <w:tc>
                          <w:tcPr>
                            <w:tcW w:w="0" w:type="auto"/>
                            <w:tcMar>
                              <w:left w:w="0" w:type="dxa"/>
                              <w:right w:w="57" w:type="dxa"/>
                            </w:tcMar>
                          </w:tcPr>
                          <w:p w:rsidR="00CB5CF1" w:rsidRDefault="00CB5CF1" w:rsidP="00BE2F09">
                            <w:pPr>
                              <w:jc w:val="center"/>
                              <w:rPr>
                                <w:rFonts w:hint="cs"/>
                                <w:rtl/>
                              </w:rPr>
                            </w:pPr>
                            <w:r w:rsidRPr="005E7657">
                              <w:rPr>
                                <w:position w:val="-12"/>
                              </w:rPr>
                              <w:object w:dxaOrig="880" w:dyaOrig="360">
                                <v:shape id="_x0000_i1181" type="#_x0000_t75" style="width:44.25pt;height:18pt" o:ole="">
                                  <v:imagedata r:id="rId45" o:title=""/>
                                </v:shape>
                                <o:OLEObject Type="Embed" ProgID="Equation.DSMT4" ShapeID="_x0000_i1181" DrawAspect="Content" ObjectID="_1591953504" r:id="rId52"/>
                              </w:object>
                            </w:r>
                          </w:p>
                        </w:tc>
                      </w:tr>
                      <w:tr w:rsidR="00CB5CF1" w:rsidTr="000E76DE">
                        <w:trPr>
                          <w:jc w:val="center"/>
                        </w:trPr>
                        <w:tc>
                          <w:tcPr>
                            <w:tcW w:w="0" w:type="auto"/>
                            <w:tcMar>
                              <w:left w:w="57" w:type="dxa"/>
                              <w:right w:w="57" w:type="dxa"/>
                            </w:tcMar>
                            <w:vAlign w:val="bottom"/>
                          </w:tcPr>
                          <w:p w:rsidR="00CB5CF1" w:rsidRDefault="00CB5CF1" w:rsidP="000E76DE">
                            <w:pPr>
                              <w:jc w:val="center"/>
                              <w:rPr>
                                <w:rFonts w:hint="cs"/>
                                <w:rtl/>
                              </w:rPr>
                            </w:pPr>
                            <w:r>
                              <w:rPr>
                                <w:rFonts w:hint="cs"/>
                                <w:rtl/>
                              </w:rPr>
                              <w:t>פותרים את המערכת:</w:t>
                            </w:r>
                          </w:p>
                        </w:tc>
                        <w:tc>
                          <w:tcPr>
                            <w:tcW w:w="0" w:type="auto"/>
                            <w:tcMar>
                              <w:left w:w="57" w:type="dxa"/>
                              <w:right w:w="57" w:type="dxa"/>
                            </w:tcMar>
                            <w:vAlign w:val="bottom"/>
                          </w:tcPr>
                          <w:p w:rsidR="00CB5CF1" w:rsidRDefault="00CB5CF1" w:rsidP="000E76DE">
                            <w:pPr>
                              <w:jc w:val="center"/>
                              <w:rPr>
                                <w:rFonts w:hint="cs"/>
                                <w:rtl/>
                              </w:rPr>
                            </w:pPr>
                            <w:r w:rsidRPr="005E7657">
                              <w:rPr>
                                <w:position w:val="-8"/>
                              </w:rPr>
                              <w:object w:dxaOrig="820" w:dyaOrig="279">
                                <v:shape id="_x0000_i1182" type="#_x0000_t75" style="width:41.25pt;height:14.25pt" o:ole="">
                                  <v:imagedata r:id="rId47" o:title=""/>
                                </v:shape>
                                <o:OLEObject Type="Embed" ProgID="Equation.DSMT4" ShapeID="_x0000_i1182" DrawAspect="Content" ObjectID="_1591953505" r:id="rId53"/>
                              </w:object>
                            </w:r>
                            <w:r w:rsidRPr="005E7657">
                              <w:rPr>
                                <w:rFonts w:hint="cs"/>
                                <w:rtl/>
                              </w:rPr>
                              <w:t xml:space="preserve">    </w:t>
                            </w:r>
                            <w:r w:rsidRPr="005E7657">
                              <w:rPr>
                                <w:rFonts w:hint="cs"/>
                                <w:b/>
                                <w:bCs/>
                                <w:u w:val="single"/>
                                <w:rtl/>
                              </w:rPr>
                              <w:t xml:space="preserve">או </w:t>
                            </w:r>
                            <w:r w:rsidRPr="005E7657">
                              <w:rPr>
                                <w:rFonts w:hint="cs"/>
                                <w:rtl/>
                              </w:rPr>
                              <w:t xml:space="preserve">    </w:t>
                            </w:r>
                            <w:r w:rsidRPr="005E7657">
                              <w:rPr>
                                <w:position w:val="-8"/>
                              </w:rPr>
                              <w:object w:dxaOrig="960" w:dyaOrig="279">
                                <v:shape id="_x0000_i1183" type="#_x0000_t75" style="width:48pt;height:14.25pt" o:ole="">
                                  <v:imagedata r:id="rId49" o:title=""/>
                                </v:shape>
                                <o:OLEObject Type="Embed" ProgID="Equation.DSMT4" ShapeID="_x0000_i1183" DrawAspect="Content" ObjectID="_1591953506" r:id="rId54"/>
                              </w:object>
                            </w:r>
                          </w:p>
                        </w:tc>
                        <w:tc>
                          <w:tcPr>
                            <w:tcW w:w="0" w:type="auto"/>
                            <w:tcMar>
                              <w:left w:w="57" w:type="dxa"/>
                              <w:right w:w="57" w:type="dxa"/>
                            </w:tcMar>
                          </w:tcPr>
                          <w:p w:rsidR="00CB5CF1" w:rsidRPr="00A01158" w:rsidRDefault="00CB5CF1" w:rsidP="00BE2F09">
                            <w:pPr>
                              <w:jc w:val="center"/>
                              <w:rPr>
                                <w:rFonts w:ascii="Times New Roman" w:hAnsi="Times New Roman"/>
                              </w:rPr>
                            </w:pPr>
                            <w:r>
                              <w:rPr>
                                <w:rFonts w:ascii="Times New Roman" w:hAnsi="Times New Roman" w:hint="cs"/>
                                <w:rtl/>
                              </w:rPr>
                              <w:t>כלומר</w:t>
                            </w:r>
                            <w:r>
                              <w:rPr>
                                <w:rFonts w:hint="cs"/>
                                <w:rtl/>
                              </w:rPr>
                              <w:t>:</w:t>
                            </w:r>
                            <w:r w:rsidRPr="005E7657">
                              <w:rPr>
                                <w:rFonts w:hint="cs"/>
                                <w:rtl/>
                              </w:rPr>
                              <w:t xml:space="preserve">  </w:t>
                            </w:r>
                            <w:r w:rsidRPr="005E7657">
                              <w:t>-a &lt; F(x) &lt; a</w:t>
                            </w:r>
                          </w:p>
                          <w:p w:rsidR="00CB5CF1" w:rsidRDefault="00CB5CF1" w:rsidP="00BE2F09">
                            <w:pPr>
                              <w:rPr>
                                <w:rFonts w:hint="cs"/>
                                <w:rtl/>
                              </w:rPr>
                            </w:pPr>
                            <w:r w:rsidRPr="005E7657">
                              <w:t>F(x) &lt; a</w:t>
                            </w:r>
                            <w:r>
                              <w:rPr>
                                <w:rFonts w:ascii="Times New Roman" w:hAnsi="Times New Roman" w:hint="cs"/>
                                <w:rtl/>
                              </w:rPr>
                              <w:t xml:space="preserve">  </w:t>
                            </w:r>
                            <w:r w:rsidRPr="005E7657">
                              <w:rPr>
                                <w:rFonts w:hint="cs"/>
                                <w:rtl/>
                              </w:rPr>
                              <w:t xml:space="preserve"> </w:t>
                            </w:r>
                            <w:r w:rsidRPr="005E7657">
                              <w:rPr>
                                <w:rFonts w:hint="cs"/>
                                <w:b/>
                                <w:bCs/>
                                <w:u w:val="single"/>
                                <w:rtl/>
                              </w:rPr>
                              <w:t xml:space="preserve"> וגם</w:t>
                            </w:r>
                            <w:r>
                              <w:rPr>
                                <w:rFonts w:hint="cs"/>
                                <w:rtl/>
                              </w:rPr>
                              <w:t xml:space="preserve"> </w:t>
                            </w:r>
                            <w:r w:rsidRPr="005E7657">
                              <w:rPr>
                                <w:rFonts w:hint="cs"/>
                                <w:rtl/>
                              </w:rPr>
                              <w:t xml:space="preserve">  </w:t>
                            </w:r>
                            <w:r w:rsidRPr="005E7657">
                              <w:rPr>
                                <w:rFonts w:hint="cs"/>
                              </w:rPr>
                              <w:t>F</w:t>
                            </w:r>
                            <w:r w:rsidRPr="005E7657">
                              <w:t>(x) &gt; - a</w:t>
                            </w:r>
                          </w:p>
                        </w:tc>
                      </w:tr>
                    </w:tbl>
                    <w:p w:rsidR="00CB5CF1" w:rsidRPr="00CE02BD" w:rsidRDefault="00CB5CF1" w:rsidP="00CB5CF1">
                      <w:pPr>
                        <w:spacing w:line="240" w:lineRule="auto"/>
                        <w:rPr>
                          <w:rFonts w:hint="cs"/>
                          <w:sz w:val="16"/>
                          <w:szCs w:val="16"/>
                          <w:rtl/>
                        </w:rPr>
                      </w:pPr>
                    </w:p>
                    <w:p w:rsidR="00CB5CF1" w:rsidRDefault="00CB5CF1" w:rsidP="00CB5CF1">
                      <w:pPr>
                        <w:rPr>
                          <w:rFonts w:hint="cs"/>
                          <w:rtl/>
                        </w:rPr>
                      </w:pPr>
                      <w:r w:rsidRPr="005E7657">
                        <w:rPr>
                          <w:rFonts w:hint="cs"/>
                          <w:rtl/>
                        </w:rPr>
                        <w:t>בשני המקרים אנו רואים שבונים מערכת</w:t>
                      </w:r>
                      <w:r>
                        <w:rPr>
                          <w:rFonts w:hint="cs"/>
                          <w:rtl/>
                        </w:rPr>
                        <w:t xml:space="preserve">. </w:t>
                      </w:r>
                      <w:r w:rsidRPr="005E7657">
                        <w:rPr>
                          <w:rFonts w:hint="cs"/>
                          <w:rtl/>
                        </w:rPr>
                        <w:t>בפעם הראשונה פשוט מתעלמים מסימן הערך המוחלט,  ובפעם השנייה הופכים את הסימן ומציבים "-" לפני אגף ימין.</w:t>
                      </w:r>
                      <w:r w:rsidRPr="007B6A08">
                        <w:rPr>
                          <w:rFonts w:hint="cs"/>
                          <w:rtl/>
                        </w:rPr>
                        <w:t xml:space="preserve"> </w:t>
                      </w:r>
                    </w:p>
                    <w:p w:rsidR="00CB5CF1" w:rsidRPr="005E7657" w:rsidRDefault="00CB5CF1" w:rsidP="00CB5CF1">
                      <w:pPr>
                        <w:rPr>
                          <w:rFonts w:hint="cs"/>
                          <w:rtl/>
                        </w:rPr>
                      </w:pPr>
                      <w:r>
                        <w:rPr>
                          <w:rFonts w:hint="cs"/>
                          <w:rtl/>
                        </w:rPr>
                        <w:t>בכל מערכת פותרים את אי השוויונות</w:t>
                      </w:r>
                      <w:r w:rsidRPr="005E7657">
                        <w:rPr>
                          <w:rFonts w:hint="cs"/>
                          <w:rtl/>
                        </w:rPr>
                        <w:t xml:space="preserve"> המתקבלים ומאחדים את התוצאות</w:t>
                      </w:r>
                    </w:p>
                    <w:p w:rsidR="00CB5CF1" w:rsidRDefault="00CB5CF1" w:rsidP="00CB5CF1">
                      <w:pPr>
                        <w:spacing w:before="60"/>
                        <w:rPr>
                          <w:rFonts w:hint="cs"/>
                          <w:rtl/>
                        </w:rPr>
                      </w:pPr>
                    </w:p>
                    <w:p w:rsidR="00CB5CF1" w:rsidRPr="005E7657" w:rsidRDefault="00CB5CF1" w:rsidP="00CB5CF1">
                      <w:pPr>
                        <w:rPr>
                          <w:rFonts w:hint="cs"/>
                          <w:rtl/>
                        </w:rPr>
                      </w:pPr>
                    </w:p>
                  </w:txbxContent>
                </v:textbox>
                <w10:wrap anchorx="page"/>
                <w10:anchorlock/>
              </v:shape>
            </w:pict>
          </mc:Fallback>
        </mc:AlternateContent>
      </w:r>
    </w:p>
    <w:p w:rsidR="00CB5CF1" w:rsidRPr="00001C82" w:rsidRDefault="00CB5CF1" w:rsidP="00CB5CF1">
      <w:pPr>
        <w:rPr>
          <w:rFonts w:hint="cs"/>
          <w:rtl/>
        </w:rPr>
      </w:pPr>
      <w:r w:rsidRPr="00001C82">
        <w:rPr>
          <w:rFonts w:hint="cs"/>
          <w:rtl/>
        </w:rPr>
        <w:t>נעבור למספר דוגמאות נוספות:</w:t>
      </w:r>
    </w:p>
    <w:p w:rsidR="00CB5CF1" w:rsidRPr="00001C82" w:rsidRDefault="00CB5CF1" w:rsidP="00CB5CF1">
      <w:pPr>
        <w:spacing w:line="480" w:lineRule="auto"/>
        <w:rPr>
          <w:rFonts w:hint="cs"/>
          <w:rtl/>
        </w:rPr>
      </w:pPr>
      <w:r>
        <w:rPr>
          <w:rFonts w:hint="cs"/>
          <w:rtl/>
        </w:rPr>
        <w:t>א. פתרו את אי השוויון:</w:t>
      </w:r>
      <w:r w:rsidRPr="00001C82">
        <w:rPr>
          <w:rFonts w:hint="cs"/>
          <w:rtl/>
        </w:rPr>
        <w:t xml:space="preserve"> </w:t>
      </w:r>
      <w:r w:rsidRPr="00001C82">
        <w:rPr>
          <w:position w:val="-12"/>
        </w:rPr>
        <w:object w:dxaOrig="1460" w:dyaOrig="360">
          <v:shape id="_x0000_i1053" type="#_x0000_t75" style="width:73.5pt;height:18pt" o:ole="">
            <v:imagedata r:id="rId55" o:title=""/>
          </v:shape>
          <o:OLEObject Type="Embed" ProgID="Equation.DSMT4" ShapeID="_x0000_i1053" DrawAspect="Content" ObjectID="_1591953390" r:id="rId56"/>
        </w:object>
      </w:r>
    </w:p>
    <w:p w:rsidR="00CB5CF1" w:rsidRPr="00001C82" w:rsidRDefault="00CB5CF1" w:rsidP="00CB5CF1">
      <w:pPr>
        <w:ind w:firstLine="382"/>
        <w:rPr>
          <w:rFonts w:hint="cs"/>
          <w:rtl/>
        </w:rPr>
      </w:pPr>
      <w:r w:rsidRPr="00001C82">
        <w:rPr>
          <w:rFonts w:hint="cs"/>
          <w:rtl/>
        </w:rPr>
        <w:t>פתרון:</w:t>
      </w:r>
    </w:p>
    <w:p w:rsidR="00CB5CF1" w:rsidRPr="00001C82" w:rsidRDefault="00CB5CF1" w:rsidP="00CB5CF1">
      <w:pPr>
        <w:ind w:left="742"/>
        <w:rPr>
          <w:rFonts w:hint="cs"/>
          <w:rtl/>
        </w:rPr>
      </w:pPr>
      <w:r w:rsidRPr="00001C82">
        <w:rPr>
          <w:rFonts w:hint="cs"/>
          <w:rtl/>
        </w:rPr>
        <w:t>ראשית עלינו לפרק את אי השוויון למערכת:</w:t>
      </w:r>
      <w:r>
        <w:rPr>
          <w:rFonts w:hint="cs"/>
          <w:rtl/>
        </w:rPr>
        <w:t xml:space="preserve"> </w:t>
      </w:r>
      <w:r w:rsidRPr="00361954">
        <w:rPr>
          <w:position w:val="-12"/>
        </w:rPr>
        <w:object w:dxaOrig="1120" w:dyaOrig="360">
          <v:shape id="_x0000_i1054" type="#_x0000_t75" style="width:56.25pt;height:18pt" o:ole="">
            <v:imagedata r:id="rId57" o:title=""/>
          </v:shape>
          <o:OLEObject Type="Embed" ProgID="Equation.DSMT4" ShapeID="_x0000_i1054" DrawAspect="Content" ObjectID="_1591953391" r:id="rId58"/>
        </w:object>
      </w:r>
      <w:r w:rsidRPr="00001C82">
        <w:rPr>
          <w:rFonts w:hint="cs"/>
          <w:rtl/>
        </w:rPr>
        <w:t xml:space="preserve">  </w:t>
      </w:r>
      <w:r w:rsidRPr="00001C82">
        <w:t>2)</w:t>
      </w:r>
      <w:r w:rsidRPr="00001C82">
        <w:rPr>
          <w:rFonts w:hint="cs"/>
          <w:rtl/>
        </w:rPr>
        <w:t xml:space="preserve">  </w:t>
      </w:r>
      <w:r>
        <w:rPr>
          <w:rFonts w:hint="cs"/>
          <w:rtl/>
        </w:rPr>
        <w:t xml:space="preserve"> </w:t>
      </w:r>
      <w:r w:rsidRPr="00001C82">
        <w:rPr>
          <w:rFonts w:hint="cs"/>
          <w:rtl/>
        </w:rPr>
        <w:t xml:space="preserve">  </w:t>
      </w:r>
      <w:r w:rsidRPr="00001C82">
        <w:rPr>
          <w:rFonts w:hint="cs"/>
          <w:bCs/>
          <w:u w:val="single"/>
          <w:rtl/>
        </w:rPr>
        <w:t>וגם</w:t>
      </w:r>
      <w:r w:rsidRPr="00001C82">
        <w:rPr>
          <w:rFonts w:hint="cs"/>
          <w:rtl/>
        </w:rPr>
        <w:t xml:space="preserve">   </w:t>
      </w:r>
      <w:r>
        <w:rPr>
          <w:rFonts w:hint="cs"/>
          <w:rtl/>
        </w:rPr>
        <w:t xml:space="preserve"> </w:t>
      </w:r>
      <w:r w:rsidRPr="00001C82">
        <w:rPr>
          <w:rFonts w:hint="cs"/>
          <w:rtl/>
        </w:rPr>
        <w:t xml:space="preserve"> </w:t>
      </w:r>
      <w:r w:rsidRPr="00361954">
        <w:rPr>
          <w:position w:val="-12"/>
        </w:rPr>
        <w:object w:dxaOrig="1040" w:dyaOrig="360">
          <v:shape id="_x0000_i1055" type="#_x0000_t75" style="width:51.75pt;height:18pt" o:ole="">
            <v:imagedata r:id="rId59" o:title=""/>
          </v:shape>
          <o:OLEObject Type="Embed" ProgID="Equation.DSMT4" ShapeID="_x0000_i1055" DrawAspect="Content" ObjectID="_1591953392" r:id="rId60"/>
        </w:object>
      </w:r>
      <w:r w:rsidRPr="00001C82">
        <w:rPr>
          <w:rFonts w:hint="cs"/>
          <w:rtl/>
        </w:rPr>
        <w:t xml:space="preserve"> </w:t>
      </w:r>
      <w:r w:rsidRPr="00001C82">
        <w:t xml:space="preserve">1) </w:t>
      </w:r>
    </w:p>
    <w:p w:rsidR="00CB5CF1" w:rsidRPr="00001C82" w:rsidRDefault="00CB5CF1" w:rsidP="00CB5CF1">
      <w:pPr>
        <w:ind w:left="742"/>
        <w:rPr>
          <w:rFonts w:hint="cs"/>
          <w:rtl/>
        </w:rPr>
      </w:pPr>
      <w:r w:rsidRPr="00001C82">
        <w:rPr>
          <w:rFonts w:hint="cs"/>
          <w:rtl/>
        </w:rPr>
        <w:t xml:space="preserve">נתחיל עם אי שוויון </w:t>
      </w:r>
      <w:r w:rsidRPr="00001C82">
        <w:t>(1)</w:t>
      </w:r>
      <w:r w:rsidRPr="00001C82">
        <w:rPr>
          <w:rFonts w:hint="cs"/>
          <w:rtl/>
        </w:rPr>
        <w:t xml:space="preserve">: </w:t>
      </w:r>
    </w:p>
    <w:p w:rsidR="00CB5CF1" w:rsidRPr="00001C82" w:rsidRDefault="00CB5CF1" w:rsidP="00CB5CF1">
      <w:pPr>
        <w:ind w:left="742"/>
        <w:rPr>
          <w:rFonts w:hint="cs"/>
          <w:rtl/>
        </w:rPr>
      </w:pPr>
      <w:r w:rsidRPr="00001C82">
        <w:rPr>
          <w:rFonts w:hint="cs"/>
          <w:rtl/>
        </w:rPr>
        <w:t>גם הוא מתפרק למערכת אי שוויונות (אבל זו מערכת "או"):</w:t>
      </w:r>
    </w:p>
    <w:p w:rsidR="00CB5CF1" w:rsidRPr="00001C82" w:rsidRDefault="00CB5CF1" w:rsidP="00CB5CF1">
      <w:pPr>
        <w:tabs>
          <w:tab w:val="left" w:pos="5764"/>
        </w:tabs>
        <w:ind w:left="1804"/>
        <w:rPr>
          <w:rFonts w:hint="cs"/>
          <w:rtl/>
        </w:rPr>
      </w:pPr>
      <w:r>
        <w:t xml:space="preserve">   2x-3&gt;x </w:t>
      </w:r>
      <w:r w:rsidRPr="00001C82">
        <w:t xml:space="preserve">    </w:t>
      </w:r>
      <w:r w:rsidRPr="00001C82">
        <w:rPr>
          <w:rFonts w:hint="cs"/>
          <w:rtl/>
        </w:rPr>
        <w:t xml:space="preserve">   </w:t>
      </w:r>
      <w:r w:rsidRPr="00001C82">
        <w:t xml:space="preserve"> </w:t>
      </w:r>
      <w:r>
        <w:rPr>
          <w:rFonts w:ascii="Times New Roman" w:hAnsi="Times New Roman"/>
        </w:rPr>
        <w:t xml:space="preserve">   </w:t>
      </w:r>
      <w:r w:rsidRPr="00001C82">
        <w:t xml:space="preserve">         </w:t>
      </w:r>
      <w:r w:rsidRPr="00001C82">
        <w:rPr>
          <w:rFonts w:hint="cs"/>
          <w:rtl/>
        </w:rPr>
        <w:t xml:space="preserve">  או        </w:t>
      </w:r>
      <w:r>
        <w:t xml:space="preserve">2x-3&lt;-x </w:t>
      </w:r>
      <w:r>
        <w:rPr>
          <w:rFonts w:ascii="Times New Roman" w:hAnsi="Times New Roman"/>
        </w:rPr>
        <w:t xml:space="preserve"> </w:t>
      </w:r>
      <w:r>
        <w:t xml:space="preserve">  </w:t>
      </w:r>
      <w:r>
        <w:rPr>
          <w:rFonts w:ascii="Times New Roman" w:hAnsi="Times New Roman"/>
        </w:rPr>
        <w:t xml:space="preserve">       </w:t>
      </w:r>
      <w:r>
        <w:t xml:space="preserve"> </w:t>
      </w:r>
      <w:r w:rsidRPr="00001C82">
        <w:t xml:space="preserve"> </w:t>
      </w:r>
      <w:r>
        <w:t xml:space="preserve">   </w:t>
      </w:r>
      <w:r w:rsidRPr="00001C82">
        <w:t xml:space="preserve">  </w:t>
      </w:r>
    </w:p>
    <w:p w:rsidR="00CB5CF1" w:rsidRPr="00001C82" w:rsidRDefault="00CB5CF1" w:rsidP="00CB5CF1">
      <w:pPr>
        <w:tabs>
          <w:tab w:val="left" w:pos="5764"/>
          <w:tab w:val="left" w:pos="6202"/>
        </w:tabs>
        <w:ind w:left="1804"/>
        <w:rPr>
          <w:rFonts w:hint="cs"/>
          <w:rtl/>
        </w:rPr>
      </w:pPr>
      <w:r w:rsidRPr="00001C82">
        <w:rPr>
          <w:rFonts w:hint="cs"/>
          <w:rtl/>
        </w:rPr>
        <w:t xml:space="preserve">    </w:t>
      </w:r>
      <w:r>
        <w:rPr>
          <w:rFonts w:hint="cs"/>
          <w:rtl/>
        </w:rPr>
        <w:t xml:space="preserve"> </w:t>
      </w:r>
      <w:r>
        <w:t xml:space="preserve">x&gt;3 </w:t>
      </w:r>
      <w:r w:rsidRPr="00001C82">
        <w:t xml:space="preserve"> </w:t>
      </w:r>
      <w:r>
        <w:rPr>
          <w:rFonts w:ascii="Times New Roman" w:hAnsi="Times New Roman"/>
        </w:rPr>
        <w:t xml:space="preserve">  </w:t>
      </w:r>
      <w:r w:rsidRPr="00001C82">
        <w:t xml:space="preserve"> </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t xml:space="preserve">  </w:t>
      </w:r>
      <w:r>
        <w:rPr>
          <w:rFonts w:hint="cs"/>
          <w:rtl/>
        </w:rPr>
        <w:t xml:space="preserve"> </w:t>
      </w:r>
      <w:r w:rsidRPr="00001C82">
        <w:rPr>
          <w:rFonts w:hint="cs"/>
          <w:rtl/>
        </w:rPr>
        <w:t xml:space="preserve">      </w:t>
      </w:r>
      <w:r w:rsidRPr="00001C82">
        <w:t>3x&lt;3</w:t>
      </w:r>
    </w:p>
    <w:p w:rsidR="00CB5CF1" w:rsidRDefault="00CB5CF1" w:rsidP="00CB5CF1">
      <w:pPr>
        <w:tabs>
          <w:tab w:val="left" w:pos="5764"/>
          <w:tab w:val="left" w:pos="6124"/>
        </w:tabs>
        <w:ind w:left="1804"/>
        <w:rPr>
          <w:rFonts w:hint="cs"/>
          <w:rtl/>
        </w:rPr>
      </w:pP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sidRPr="00001C82">
        <w:t>x&lt;1</w:t>
      </w:r>
    </w:p>
    <w:p w:rsidR="00CB5CF1" w:rsidRDefault="00CB5CF1" w:rsidP="00CB5CF1">
      <w:pPr>
        <w:ind w:left="742"/>
        <w:rPr>
          <w:rFonts w:hint="cs"/>
          <w:rtl/>
        </w:rPr>
      </w:pPr>
      <w:r w:rsidRPr="00001C82">
        <w:rPr>
          <w:rFonts w:hint="cs"/>
          <w:rtl/>
        </w:rPr>
        <w:t>תשובה סופית ל</w:t>
      </w:r>
      <w:r w:rsidRPr="00001C82">
        <w:t>:(1) -</w:t>
      </w:r>
      <w:r w:rsidRPr="00001C82">
        <w:rPr>
          <w:rFonts w:hint="cs"/>
          <w:rtl/>
        </w:rPr>
        <w:t xml:space="preserve"> </w:t>
      </w:r>
      <w:r>
        <w:rPr>
          <w:rFonts w:hint="cs"/>
          <w:rtl/>
        </w:rPr>
        <w:t xml:space="preserve"> </w:t>
      </w:r>
      <w:r w:rsidRPr="00001C82">
        <w:rPr>
          <w:rFonts w:hint="cs"/>
          <w:rtl/>
        </w:rPr>
        <w:t xml:space="preserve"> </w:t>
      </w:r>
      <w:r w:rsidRPr="00001C82">
        <w:t>x&gt;3</w:t>
      </w:r>
      <w:r w:rsidRPr="00001C82">
        <w:rPr>
          <w:rFonts w:hint="cs"/>
          <w:rtl/>
        </w:rPr>
        <w:t xml:space="preserve"> או </w:t>
      </w:r>
      <w:r w:rsidRPr="00001C82">
        <w:t>x&lt;1</w:t>
      </w:r>
    </w:p>
    <w:p w:rsidR="00CB5CF1" w:rsidRPr="00361954" w:rsidRDefault="00CB5CF1" w:rsidP="00CB5CF1">
      <w:pPr>
        <w:ind w:left="742"/>
        <w:rPr>
          <w:rFonts w:hint="cs"/>
          <w:sz w:val="16"/>
          <w:szCs w:val="16"/>
          <w:rtl/>
        </w:rPr>
      </w:pPr>
    </w:p>
    <w:p w:rsidR="00CB5CF1" w:rsidRPr="00001C82" w:rsidRDefault="00CB5CF1" w:rsidP="00CB5CF1">
      <w:pPr>
        <w:ind w:left="742"/>
        <w:rPr>
          <w:rFonts w:hint="cs"/>
          <w:rtl/>
        </w:rPr>
      </w:pPr>
      <w:r w:rsidRPr="00001C82">
        <w:rPr>
          <w:rFonts w:hint="cs"/>
          <w:rtl/>
        </w:rPr>
        <w:t>נעבור לאי שוויון (2):</w:t>
      </w:r>
    </w:p>
    <w:p w:rsidR="00CB5CF1" w:rsidRPr="00001C82" w:rsidRDefault="00CB5CF1" w:rsidP="00CB5CF1">
      <w:pPr>
        <w:ind w:left="742"/>
        <w:rPr>
          <w:rFonts w:hint="cs"/>
          <w:rtl/>
        </w:rPr>
      </w:pPr>
      <w:r w:rsidRPr="00001C82">
        <w:rPr>
          <w:rFonts w:hint="cs"/>
          <w:rtl/>
        </w:rPr>
        <w:t>גם הוא מתפרק למערכת אי שוויונות (מערכת "וגם"):</w:t>
      </w:r>
    </w:p>
    <w:p w:rsidR="00CB5CF1" w:rsidRPr="00001C82" w:rsidRDefault="00CB5CF1" w:rsidP="00CB5CF1">
      <w:pPr>
        <w:ind w:left="1084"/>
      </w:pPr>
      <w:r w:rsidRPr="00001C82">
        <w:rPr>
          <w:rFonts w:hint="cs"/>
          <w:rtl/>
        </w:rPr>
        <w:t xml:space="preserve">               </w:t>
      </w:r>
      <w:r w:rsidRPr="00001C82">
        <w:t xml:space="preserve">2x-3&lt;10  </w:t>
      </w:r>
      <w:r>
        <w:rPr>
          <w:rFonts w:hint="cs"/>
          <w:rtl/>
        </w:rPr>
        <w:t xml:space="preserve">           </w:t>
      </w:r>
      <w:r w:rsidRPr="00001C82">
        <w:rPr>
          <w:rFonts w:hint="cs"/>
          <w:rtl/>
        </w:rPr>
        <w:t xml:space="preserve"> </w:t>
      </w:r>
      <w:r>
        <w:rPr>
          <w:rFonts w:hint="cs"/>
          <w:rtl/>
        </w:rPr>
        <w:t xml:space="preserve">       וגם                 </w:t>
      </w:r>
      <w:r w:rsidRPr="00001C82">
        <w:rPr>
          <w:rFonts w:hint="cs"/>
          <w:rtl/>
        </w:rPr>
        <w:t xml:space="preserve"> </w:t>
      </w:r>
      <w:r>
        <w:rPr>
          <w:rFonts w:hint="cs"/>
          <w:rtl/>
        </w:rPr>
        <w:t xml:space="preserve">  </w:t>
      </w:r>
      <w:r w:rsidRPr="00001C82">
        <w:rPr>
          <w:rFonts w:hint="cs"/>
          <w:rtl/>
        </w:rPr>
        <w:t xml:space="preserve">     </w:t>
      </w:r>
      <w:r w:rsidRPr="00001C82">
        <w:t>2x-3&gt;-10</w:t>
      </w:r>
    </w:p>
    <w:p w:rsidR="00CB5CF1" w:rsidRPr="00001C82" w:rsidRDefault="00CB5CF1" w:rsidP="00CB5CF1">
      <w:pPr>
        <w:tabs>
          <w:tab w:val="left" w:pos="6124"/>
        </w:tabs>
        <w:ind w:left="1084"/>
      </w:pPr>
      <w:r w:rsidRPr="00001C82">
        <w:rPr>
          <w:rFonts w:hint="cs"/>
          <w:rtl/>
        </w:rPr>
        <w:t xml:space="preserve">               </w:t>
      </w:r>
      <w:r>
        <w:rPr>
          <w:rFonts w:hint="cs"/>
          <w:rtl/>
        </w:rPr>
        <w:t xml:space="preserve"> </w:t>
      </w:r>
      <w:r w:rsidRPr="00001C82">
        <w:rPr>
          <w:rFonts w:hint="cs"/>
          <w:rtl/>
        </w:rPr>
        <w:t xml:space="preserve">  </w:t>
      </w:r>
      <w:r w:rsidRPr="00001C82">
        <w:t xml:space="preserve">2x&lt;13   </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sidRPr="00001C82">
        <w:t xml:space="preserve">2x&gt;-7       </w:t>
      </w:r>
    </w:p>
    <w:p w:rsidR="00CB5CF1" w:rsidRPr="00001C82" w:rsidRDefault="00CB5CF1" w:rsidP="00CB5CF1">
      <w:pPr>
        <w:ind w:left="1084"/>
      </w:pPr>
      <w:r w:rsidRPr="00001C82">
        <w:rPr>
          <w:rFonts w:hint="cs"/>
          <w:rtl/>
        </w:rPr>
        <w:t xml:space="preserve">                </w:t>
      </w:r>
      <w:r>
        <w:rPr>
          <w:rFonts w:hint="cs"/>
          <w:rtl/>
        </w:rPr>
        <w:t xml:space="preserve"> </w:t>
      </w:r>
      <w:r w:rsidRPr="00001C82">
        <w:rPr>
          <w:rFonts w:hint="cs"/>
          <w:rtl/>
        </w:rPr>
        <w:t xml:space="preserve">    </w:t>
      </w:r>
      <w:r w:rsidRPr="00001C82">
        <w:t>x&lt;6.5</w:t>
      </w:r>
      <w:r w:rsidRPr="00001C82">
        <w:rPr>
          <w:rFonts w:hint="cs"/>
          <w:rtl/>
        </w:rPr>
        <w:t xml:space="preserve">                           </w:t>
      </w:r>
      <w:r>
        <w:rPr>
          <w:rFonts w:hint="cs"/>
          <w:rtl/>
        </w:rPr>
        <w:t xml:space="preserve">               </w:t>
      </w:r>
      <w:r w:rsidRPr="00001C82">
        <w:rPr>
          <w:rFonts w:hint="cs"/>
          <w:rtl/>
        </w:rPr>
        <w:t xml:space="preserve">            </w:t>
      </w:r>
      <w:r w:rsidRPr="00001C82">
        <w:t>x&gt;-3.5</w:t>
      </w:r>
    </w:p>
    <w:p w:rsidR="00CB5CF1" w:rsidRDefault="00CB5CF1" w:rsidP="00CB5CF1">
      <w:pPr>
        <w:ind w:left="742"/>
        <w:rPr>
          <w:rFonts w:hint="cs"/>
          <w:rtl/>
        </w:rPr>
      </w:pPr>
      <w:r w:rsidRPr="00001C82">
        <w:rPr>
          <w:rFonts w:hint="cs"/>
          <w:rtl/>
        </w:rPr>
        <w:t>תשובה סופית ל- (2):</w:t>
      </w:r>
      <w:r>
        <w:rPr>
          <w:rFonts w:hint="cs"/>
          <w:rtl/>
        </w:rPr>
        <w:t xml:space="preserve">  </w:t>
      </w:r>
      <w:r w:rsidRPr="00001C82">
        <w:rPr>
          <w:rFonts w:hint="cs"/>
          <w:rtl/>
        </w:rPr>
        <w:t xml:space="preserve"> </w:t>
      </w:r>
      <w:r w:rsidRPr="00001C82">
        <w:t>-3.5&lt;x&lt;6.5</w:t>
      </w:r>
      <w:r w:rsidRPr="00001C82">
        <w:rPr>
          <w:rFonts w:hint="cs"/>
          <w:rtl/>
        </w:rPr>
        <w:t xml:space="preserve">      </w:t>
      </w:r>
    </w:p>
    <w:p w:rsidR="00CB5CF1" w:rsidRPr="00001C82" w:rsidRDefault="00CB5CF1" w:rsidP="00CB5CF1">
      <w:pPr>
        <w:ind w:left="742"/>
        <w:rPr>
          <w:rFonts w:hint="cs"/>
          <w:rtl/>
        </w:rPr>
      </w:pPr>
      <w:r w:rsidRPr="00001C82">
        <w:rPr>
          <w:rFonts w:hint="cs"/>
          <w:rtl/>
        </w:rPr>
        <w:lastRenderedPageBreak/>
        <w:t xml:space="preserve">   </w:t>
      </w:r>
    </w:p>
    <w:p w:rsidR="00CB5CF1" w:rsidRDefault="00CB5CF1" w:rsidP="00CB5CF1">
      <w:pPr>
        <w:ind w:left="742"/>
        <w:rPr>
          <w:rFonts w:hint="cs"/>
          <w:rtl/>
        </w:rPr>
      </w:pPr>
    </w:p>
    <w:p w:rsidR="00CB5CF1" w:rsidRPr="00001C82" w:rsidRDefault="00CB5CF1" w:rsidP="00CB5CF1">
      <w:pPr>
        <w:ind w:left="742"/>
        <w:rPr>
          <w:rFonts w:hint="cs"/>
          <w:rtl/>
        </w:rPr>
      </w:pPr>
      <w:r w:rsidRPr="00001C82">
        <w:rPr>
          <w:rFonts w:hint="cs"/>
          <w:rtl/>
        </w:rPr>
        <w:t>כדי להגיע לפתרון הכללי נשרטט את שתי התוצאות הסופיות:</w: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708416" behindDoc="0" locked="0" layoutInCell="1" allowOverlap="1">
                <wp:simplePos x="0" y="0"/>
                <wp:positionH relativeFrom="column">
                  <wp:posOffset>513080</wp:posOffset>
                </wp:positionH>
                <wp:positionV relativeFrom="paragraph">
                  <wp:posOffset>109220</wp:posOffset>
                </wp:positionV>
                <wp:extent cx="3173730" cy="471170"/>
                <wp:effectExtent l="8890" t="10795" r="17780" b="3810"/>
                <wp:wrapNone/>
                <wp:docPr id="1788" name="Group 17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3730" cy="471170"/>
                          <a:chOff x="1829" y="1793"/>
                          <a:chExt cx="4998" cy="742"/>
                        </a:xfrm>
                      </wpg:grpSpPr>
                      <wps:wsp>
                        <wps:cNvPr id="1789" name="Line 1196"/>
                        <wps:cNvCnPr>
                          <a:cxnSpLocks noChangeShapeType="1"/>
                        </wps:cNvCnPr>
                        <wps:spPr bwMode="auto">
                          <a:xfrm>
                            <a:off x="1829" y="2183"/>
                            <a:ext cx="4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0" name="Text Box 1197"/>
                        <wps:cNvSpPr txBox="1">
                          <a:spLocks noChangeArrowheads="1"/>
                        </wps:cNvSpPr>
                        <wps:spPr bwMode="auto">
                          <a:xfrm>
                            <a:off x="2516" y="2205"/>
                            <a:ext cx="48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E7657" w:rsidRDefault="00CB5CF1" w:rsidP="00CB5CF1">
                              <w:pPr>
                                <w:rPr>
                                  <w:rFonts w:hint="cs"/>
                                  <w:sz w:val="20"/>
                                  <w:szCs w:val="20"/>
                                  <w:rtl/>
                                </w:rPr>
                              </w:pPr>
                              <w:r w:rsidRPr="005E7657">
                                <w:rPr>
                                  <w:rFonts w:hint="cs"/>
                                  <w:sz w:val="20"/>
                                  <w:szCs w:val="20"/>
                                  <w:rtl/>
                                </w:rPr>
                                <w:t>3.5-</w:t>
                              </w:r>
                            </w:p>
                          </w:txbxContent>
                        </wps:txbx>
                        <wps:bodyPr rot="0" vert="horz" wrap="square" lIns="0" tIns="0" rIns="36000" bIns="0" anchor="t" anchorCtr="0" upright="1">
                          <a:noAutofit/>
                        </wps:bodyPr>
                      </wps:wsp>
                      <wps:wsp>
                        <wps:cNvPr id="1791" name="Text Box 1198"/>
                        <wps:cNvSpPr txBox="1">
                          <a:spLocks noChangeArrowheads="1"/>
                        </wps:cNvSpPr>
                        <wps:spPr bwMode="auto">
                          <a:xfrm>
                            <a:off x="4696" y="2213"/>
                            <a:ext cx="25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E7657" w:rsidRDefault="00CB5CF1" w:rsidP="00CB5CF1">
                              <w:pPr>
                                <w:rPr>
                                  <w:rFonts w:hint="cs"/>
                                  <w:sz w:val="20"/>
                                  <w:szCs w:val="20"/>
                                  <w:rtl/>
                                </w:rPr>
                              </w:pPr>
                              <w:r w:rsidRPr="005E7657">
                                <w:rPr>
                                  <w:rFonts w:hint="cs"/>
                                  <w:sz w:val="20"/>
                                  <w:szCs w:val="20"/>
                                  <w:rtl/>
                                </w:rPr>
                                <w:t>3</w:t>
                              </w:r>
                            </w:p>
                          </w:txbxContent>
                        </wps:txbx>
                        <wps:bodyPr rot="0" vert="horz" wrap="square" lIns="0" tIns="0" rIns="36000" bIns="0" anchor="t" anchorCtr="0" upright="1">
                          <a:noAutofit/>
                        </wps:bodyPr>
                      </wps:wsp>
                      <wps:wsp>
                        <wps:cNvPr id="1792" name="Text Box 1199"/>
                        <wps:cNvSpPr txBox="1">
                          <a:spLocks noChangeArrowheads="1"/>
                        </wps:cNvSpPr>
                        <wps:spPr bwMode="auto">
                          <a:xfrm>
                            <a:off x="6026" y="2185"/>
                            <a:ext cx="39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E7657" w:rsidRDefault="00CB5CF1" w:rsidP="00CB5CF1">
                              <w:pPr>
                                <w:rPr>
                                  <w:rFonts w:hint="cs"/>
                                  <w:sz w:val="20"/>
                                  <w:szCs w:val="20"/>
                                  <w:rtl/>
                                </w:rPr>
                              </w:pPr>
                              <w:r w:rsidRPr="005E7657">
                                <w:rPr>
                                  <w:rFonts w:hint="cs"/>
                                  <w:sz w:val="20"/>
                                  <w:szCs w:val="20"/>
                                  <w:rtl/>
                                </w:rPr>
                                <w:t>6.5</w:t>
                              </w:r>
                            </w:p>
                          </w:txbxContent>
                        </wps:txbx>
                        <wps:bodyPr rot="0" vert="horz" wrap="square" lIns="0" tIns="0" rIns="36000" bIns="0" anchor="t" anchorCtr="0" upright="1">
                          <a:noAutofit/>
                        </wps:bodyPr>
                      </wps:wsp>
                      <wps:wsp>
                        <wps:cNvPr id="1793" name="Text Box 1200"/>
                        <wps:cNvSpPr txBox="1">
                          <a:spLocks noChangeArrowheads="1"/>
                        </wps:cNvSpPr>
                        <wps:spPr bwMode="auto">
                          <a:xfrm>
                            <a:off x="3747" y="2200"/>
                            <a:ext cx="25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E7657" w:rsidRDefault="00CB5CF1" w:rsidP="00CB5CF1">
                              <w:pPr>
                                <w:rPr>
                                  <w:rFonts w:hint="cs"/>
                                  <w:sz w:val="20"/>
                                  <w:szCs w:val="20"/>
                                  <w:rtl/>
                                </w:rPr>
                              </w:pPr>
                              <w:r w:rsidRPr="005E7657">
                                <w:rPr>
                                  <w:rFonts w:hint="cs"/>
                                  <w:sz w:val="20"/>
                                  <w:szCs w:val="20"/>
                                  <w:rtl/>
                                </w:rPr>
                                <w:t>1</w:t>
                              </w:r>
                            </w:p>
                          </w:txbxContent>
                        </wps:txbx>
                        <wps:bodyPr rot="0" vert="horz" wrap="square" lIns="0" tIns="0" rIns="36000" bIns="0" anchor="t" anchorCtr="0" upright="1">
                          <a:noAutofit/>
                        </wps:bodyPr>
                      </wps:wsp>
                      <wpg:grpSp>
                        <wpg:cNvPr id="1794" name="Group 1201"/>
                        <wpg:cNvGrpSpPr>
                          <a:grpSpLocks/>
                        </wpg:cNvGrpSpPr>
                        <wpg:grpSpPr bwMode="auto">
                          <a:xfrm>
                            <a:off x="2821" y="1793"/>
                            <a:ext cx="3420" cy="360"/>
                            <a:chOff x="3660" y="5400"/>
                            <a:chExt cx="2292" cy="360"/>
                          </a:xfrm>
                        </wpg:grpSpPr>
                        <wps:wsp>
                          <wps:cNvPr id="1795" name="Line 1202"/>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6" name="Line 1203"/>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7" name="Line 1204"/>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798" name="Group 1205"/>
                          <wpg:cNvGrpSpPr>
                            <a:grpSpLocks/>
                          </wpg:cNvGrpSpPr>
                          <wpg:grpSpPr bwMode="auto">
                            <a:xfrm>
                              <a:off x="3660" y="5400"/>
                              <a:ext cx="2280" cy="360"/>
                              <a:chOff x="3660" y="7302"/>
                              <a:chExt cx="2280" cy="516"/>
                            </a:xfrm>
                          </wpg:grpSpPr>
                          <wpg:grpSp>
                            <wpg:cNvPr id="1799" name="Group 1206"/>
                            <wpg:cNvGrpSpPr>
                              <a:grpSpLocks/>
                            </wpg:cNvGrpSpPr>
                            <wpg:grpSpPr bwMode="auto">
                              <a:xfrm>
                                <a:off x="3660" y="7302"/>
                                <a:ext cx="2280" cy="258"/>
                                <a:chOff x="3660" y="7302"/>
                                <a:chExt cx="2280" cy="258"/>
                              </a:xfrm>
                            </wpg:grpSpPr>
                            <wps:wsp>
                              <wps:cNvPr id="1800" name="Line 1207"/>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1" name="Line 1208"/>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2" name="Line 1209"/>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3" name="Line 1210"/>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4" name="Group 1211"/>
                            <wpg:cNvGrpSpPr>
                              <a:grpSpLocks/>
                            </wpg:cNvGrpSpPr>
                            <wpg:grpSpPr bwMode="auto">
                              <a:xfrm>
                                <a:off x="3660" y="7560"/>
                                <a:ext cx="2280" cy="258"/>
                                <a:chOff x="3660" y="7302"/>
                                <a:chExt cx="2280" cy="258"/>
                              </a:xfrm>
                            </wpg:grpSpPr>
                            <wps:wsp>
                              <wps:cNvPr id="1805" name="Line 1212"/>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6" name="Line 1213"/>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7" name="Line 1214"/>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8" name="Line 1215"/>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809" name="Group 1216"/>
                        <wpg:cNvGrpSpPr>
                          <a:grpSpLocks/>
                        </wpg:cNvGrpSpPr>
                        <wpg:grpSpPr bwMode="auto">
                          <a:xfrm flipH="1">
                            <a:off x="4847" y="1977"/>
                            <a:ext cx="1980" cy="180"/>
                            <a:chOff x="7740" y="3240"/>
                            <a:chExt cx="2460" cy="180"/>
                          </a:xfrm>
                        </wpg:grpSpPr>
                        <wps:wsp>
                          <wps:cNvPr id="1810" name="Line 1217"/>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1" name="Line 1218"/>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2" name="Line 1219"/>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3" name="Line 1220"/>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4" name="Line 1221"/>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5" name="Line 1222"/>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6" name="Line 1223"/>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7" name="Line 1224"/>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8" name="Line 1225"/>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9" name="Line 1226"/>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0" name="Line 1227"/>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1" name="Line 1228"/>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2" name="Line 1229"/>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3" name="Line 1230"/>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4" name="Line 1231"/>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5" name="Line 1232"/>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6" name="Line 1233"/>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7" name="Line 1234"/>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8" name="Line 1235"/>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9" name="Line 1236"/>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0" name="Line 1237"/>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1" name="Line 1238"/>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2" name="Line 1239"/>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3" name="Line 1240"/>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34" name="Group 1241"/>
                        <wpg:cNvGrpSpPr>
                          <a:grpSpLocks/>
                        </wpg:cNvGrpSpPr>
                        <wpg:grpSpPr bwMode="auto">
                          <a:xfrm>
                            <a:off x="1921" y="1972"/>
                            <a:ext cx="1960" cy="185"/>
                            <a:chOff x="7740" y="3240"/>
                            <a:chExt cx="2460" cy="180"/>
                          </a:xfrm>
                        </wpg:grpSpPr>
                        <wps:wsp>
                          <wps:cNvPr id="1835" name="Line 1242"/>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6" name="Line 1243"/>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7" name="Line 1244"/>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8" name="Line 1245"/>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9" name="Line 1246"/>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0" name="Line 1247"/>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1" name="Line 1248"/>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 name="Line 1249"/>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 name="Line 1250"/>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 name="Line 1251"/>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5" name="Line 1252"/>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6" name="Line 1253"/>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7" name="Line 1254"/>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8" name="Line 1255"/>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9" name="Line 1256"/>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0" name="Line 1257"/>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1" name="Line 1258"/>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2" name="Line 1259"/>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3" name="Line 1260"/>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4" name="Line 1261"/>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5" name="Line 1262"/>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6" name="Line 1263"/>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7" name="Line 1264"/>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8" name="Line 1265"/>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1788" o:spid="_x0000_s1168" style="position:absolute;left:0;text-align:left;margin-left:40.4pt;margin-top:8.6pt;width:249.9pt;height:37.1pt;z-index:251708416;mso-position-horizontal-relative:text;mso-position-vertical-relative:text" coordorigin="1829,1793" coordsize="4998,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">
                <v:line id="Line 1196" o:spid="_x0000_s1169" style="position:absolute;visibility:visible;mso-wrap-style:square" from="1829,2183" to="6689,2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"/>
                <v:shape id="Text Box 1197" o:spid="_x0000_s1170" type="#_x0000_t202" style="position:absolute;left:2516;top:2205;width:482;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" filled="f" stroked="f">
                  <v:textbox inset="0,0,1mm,0">
                    <w:txbxContent>
                      <w:p w:rsidR="00CB5CF1" w:rsidRPr="005E7657" w:rsidRDefault="00CB5CF1" w:rsidP="00CB5CF1">
                        <w:pPr>
                          <w:rPr>
                            <w:rFonts w:hint="cs"/>
                            <w:sz w:val="20"/>
                            <w:szCs w:val="20"/>
                            <w:rtl/>
                          </w:rPr>
                        </w:pPr>
                        <w:r w:rsidRPr="005E7657">
                          <w:rPr>
                            <w:rFonts w:hint="cs"/>
                            <w:sz w:val="20"/>
                            <w:szCs w:val="20"/>
                            <w:rtl/>
                          </w:rPr>
                          <w:t>3.5-</w:t>
                        </w:r>
                      </w:p>
                    </w:txbxContent>
                  </v:textbox>
                </v:shape>
                <v:shape id="Text Box 1198" o:spid="_x0000_s1171" type="#_x0000_t202" style="position:absolute;left:4696;top:2213;width:255;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" filled="f" stroked="f">
                  <v:textbox inset="0,0,1mm,0">
                    <w:txbxContent>
                      <w:p w:rsidR="00CB5CF1" w:rsidRPr="005E7657" w:rsidRDefault="00CB5CF1" w:rsidP="00CB5CF1">
                        <w:pPr>
                          <w:rPr>
                            <w:rFonts w:hint="cs"/>
                            <w:sz w:val="20"/>
                            <w:szCs w:val="20"/>
                            <w:rtl/>
                          </w:rPr>
                        </w:pPr>
                        <w:r w:rsidRPr="005E7657">
                          <w:rPr>
                            <w:rFonts w:hint="cs"/>
                            <w:sz w:val="20"/>
                            <w:szCs w:val="20"/>
                            <w:rtl/>
                          </w:rPr>
                          <w:t>3</w:t>
                        </w:r>
                      </w:p>
                    </w:txbxContent>
                  </v:textbox>
                </v:shape>
                <v:shape id="Text Box 1199" o:spid="_x0000_s1172" type="#_x0000_t202" style="position:absolute;left:6026;top:2185;width:395;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" filled="f" stroked="f">
                  <v:textbox inset="0,0,1mm,0">
                    <w:txbxContent>
                      <w:p w:rsidR="00CB5CF1" w:rsidRPr="005E7657" w:rsidRDefault="00CB5CF1" w:rsidP="00CB5CF1">
                        <w:pPr>
                          <w:rPr>
                            <w:rFonts w:hint="cs"/>
                            <w:sz w:val="20"/>
                            <w:szCs w:val="20"/>
                            <w:rtl/>
                          </w:rPr>
                        </w:pPr>
                        <w:r w:rsidRPr="005E7657">
                          <w:rPr>
                            <w:rFonts w:hint="cs"/>
                            <w:sz w:val="20"/>
                            <w:szCs w:val="20"/>
                            <w:rtl/>
                          </w:rPr>
                          <w:t>6.5</w:t>
                        </w:r>
                      </w:p>
                    </w:txbxContent>
                  </v:textbox>
                </v:shape>
                <v:shape id="Text Box 1200" o:spid="_x0000_s1173" type="#_x0000_t202" style="position:absolute;left:3747;top:2200;width:255;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" filled="f" stroked="f">
                  <v:textbox inset="0,0,1mm,0">
                    <w:txbxContent>
                      <w:p w:rsidR="00CB5CF1" w:rsidRPr="005E7657" w:rsidRDefault="00CB5CF1" w:rsidP="00CB5CF1">
                        <w:pPr>
                          <w:rPr>
                            <w:rFonts w:hint="cs"/>
                            <w:sz w:val="20"/>
                            <w:szCs w:val="20"/>
                            <w:rtl/>
                          </w:rPr>
                        </w:pPr>
                        <w:r w:rsidRPr="005E7657">
                          <w:rPr>
                            <w:rFonts w:hint="cs"/>
                            <w:sz w:val="20"/>
                            <w:szCs w:val="20"/>
                            <w:rtl/>
                          </w:rPr>
                          <w:t>1</w:t>
                        </w:r>
                      </w:p>
                    </w:txbxContent>
                  </v:textbox>
                </v:shape>
                <v:group id="Group 1201" o:spid="_x0000_s1174" style="position:absolute;left:2821;top:1793;width:3420;height:360" coordorigin="3660,5400" coordsize="229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">
                  <v:line id="Line 1202" o:spid="_x0000_s1175"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" strokeweight="1pt"/>
                  <v:line id="Line 1203" o:spid="_x0000_s1176"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" strokeweight="1pt"/>
                  <v:line id="Line 1204" o:spid="_x0000_s1177"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" strokeweight="1pt"/>
                  <v:group id="Group 1205" o:spid="_x0000_s1178"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">
                    <v:group id="Group 1206" o:spid="_x0000_s1179"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">
                      <v:line id="Line 1207" o:spid="_x0000_s1180"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"/>
                      <v:line id="Line 1208" o:spid="_x0000_s1181"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"/>
                      <v:line id="Line 1209" o:spid="_x0000_s1182"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"/>
                      <v:line id="Line 1210" o:spid="_x0000_s1183"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"/>
                    </v:group>
                    <v:group id="Group 1211" o:spid="_x0000_s1184"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">
                      <v:line id="Line 1212" o:spid="_x0000_s1185"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"/>
                      <v:line id="Line 1213" o:spid="_x0000_s1186"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"/>
                      <v:line id="Line 1214" o:spid="_x0000_s1187"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"/>
                      <v:line id="Line 1215" o:spid="_x0000_s1188"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"/>
                    </v:group>
                  </v:group>
                </v:group>
                <v:group id="Group 1216" o:spid="_x0000_s1189" style="position:absolute;left:4847;top:1977;width:1980;height:180;flip:x"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">
                  <v:line id="Line 1217" o:spid="_x0000_s1190"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" strokeweight="1pt">
                    <v:stroke startarrow="block"/>
                  </v:line>
                  <v:line id="Line 1218" o:spid="_x0000_s1191"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"/>
                  <v:line id="Line 1219" o:spid="_x0000_s1192"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"/>
                  <v:line id="Line 1220" o:spid="_x0000_s1193"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"/>
                  <v:line id="Line 1221" o:spid="_x0000_s1194"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"/>
                  <v:line id="Line 1222" o:spid="_x0000_s1195"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"/>
                  <v:line id="Line 1223" o:spid="_x0000_s1196"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"/>
                  <v:line id="Line 1224" o:spid="_x0000_s1197"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"/>
                  <v:line id="Line 1225" o:spid="_x0000_s1198"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0pz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"/>
                  <v:line id="Line 1226" o:spid="_x0000_s1199"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"/>
                  <v:line id="Line 1227" o:spid="_x0000_s1200"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"/>
                  <v:line id="Line 1228" o:spid="_x0000_s1201"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"/>
                  <v:line id="Line 1229" o:spid="_x0000_s1202"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"/>
                  <v:line id="Line 1230" o:spid="_x0000_s1203"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"/>
                  <v:line id="Line 1231" o:spid="_x0000_s1204"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"/>
                  <v:line id="Line 1232" o:spid="_x0000_s1205"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"/>
                  <v:line id="Line 1233" o:spid="_x0000_s1206"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"/>
                  <v:line id="Line 1234" o:spid="_x0000_s1207"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"/>
                  <v:line id="Line 1235" o:spid="_x0000_s1208"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"/>
                  <v:line id="Line 1236" o:spid="_x0000_s1209"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"/>
                  <v:line id="Line 1237" o:spid="_x0000_s1210"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"/>
                  <v:line id="Line 1238" o:spid="_x0000_s1211"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"/>
                  <v:line id="Line 1239" o:spid="_x0000_s1212"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"/>
                  <v:line id="Line 1240" o:spid="_x0000_s1213"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" strokeweight="1pt"/>
                </v:group>
                <v:group id="Group 1241" o:spid="_x0000_s1214" style="position:absolute;left:1921;top:1972;width:1960;height:185"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">
                  <v:line id="Line 1242" o:spid="_x0000_s1215"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" strokeweight="1pt">
                    <v:stroke startarrow="block"/>
                  </v:line>
                  <v:line id="Line 1243" o:spid="_x0000_s1216"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"/>
                  <v:line id="Line 1244" o:spid="_x0000_s1217"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"/>
                  <v:line id="Line 1245" o:spid="_x0000_s1218"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"/>
                  <v:line id="Line 1246" o:spid="_x0000_s1219"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"/>
                  <v:line id="Line 1247" o:spid="_x0000_s1220"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"/>
                  <v:line id="Line 1248" o:spid="_x0000_s1221"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"/>
                  <v:line id="Line 1249" o:spid="_x0000_s1222"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"/>
                  <v:line id="Line 1250" o:spid="_x0000_s1223"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"/>
                  <v:line id="Line 1251" o:spid="_x0000_s1224"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"/>
                  <v:line id="Line 1252" o:spid="_x0000_s1225"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"/>
                  <v:line id="Line 1253" o:spid="_x0000_s1226"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"/>
                  <v:line id="Line 1254" o:spid="_x0000_s1227"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"/>
                  <v:line id="Line 1255" o:spid="_x0000_s1228"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"/>
                  <v:line id="Line 1256" o:spid="_x0000_s1229"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"/>
                  <v:line id="Line 1257" o:spid="_x0000_s1230"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"/>
                  <v:line id="Line 1258" o:spid="_x0000_s1231"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"/>
                  <v:line id="Line 1259" o:spid="_x0000_s1232"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"/>
                  <v:line id="Line 1260" o:spid="_x0000_s1233"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"/>
                  <v:line id="Line 1261" o:spid="_x0000_s1234"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"/>
                  <v:line id="Line 1262" o:spid="_x0000_s1235"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"/>
                  <v:line id="Line 1263" o:spid="_x0000_s1236"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"/>
                  <v:line id="Line 1264" o:spid="_x0000_s1237"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"/>
                  <v:line id="Line 1265" o:spid="_x0000_s1238"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" strokeweight="1pt"/>
                </v:group>
              </v:group>
            </w:pict>
          </mc:Fallback>
        </mc:AlternateContent>
      </w:r>
    </w:p>
    <w:p w:rsidR="00CB5CF1" w:rsidRPr="00001C82" w:rsidRDefault="00CB5CF1" w:rsidP="00CB5CF1">
      <w:pPr>
        <w:tabs>
          <w:tab w:val="left" w:pos="3350"/>
        </w:tabs>
        <w:ind w:left="742"/>
        <w:rPr>
          <w:rFonts w:hint="cs"/>
          <w:rtl/>
        </w:rPr>
      </w:pPr>
      <w:r>
        <w:rPr>
          <w:rtl/>
        </w:rPr>
        <w:tab/>
      </w:r>
    </w:p>
    <w:p w:rsidR="00CB5CF1" w:rsidRPr="00001C82" w:rsidRDefault="00CB5CF1" w:rsidP="00CB5CF1">
      <w:pPr>
        <w:ind w:left="742"/>
        <w:rPr>
          <w:rFonts w:hint="cs"/>
          <w:rtl/>
        </w:rPr>
      </w:pPr>
    </w:p>
    <w:p w:rsidR="00CB5CF1" w:rsidRDefault="00CB5CF1" w:rsidP="00CB5CF1">
      <w:pPr>
        <w:tabs>
          <w:tab w:val="left" w:pos="7690"/>
        </w:tabs>
        <w:ind w:left="742"/>
        <w:rPr>
          <w:rFonts w:hint="cs"/>
          <w:rtl/>
        </w:rPr>
      </w:pPr>
      <w:r w:rsidRPr="00001C82">
        <w:rPr>
          <w:rFonts w:hint="cs"/>
          <w:rtl/>
        </w:rPr>
        <w:t>תשובה:</w:t>
      </w:r>
      <w:r w:rsidRPr="00001C82">
        <w:rPr>
          <w:u w:val="single"/>
        </w:rPr>
        <w:t>-3.5&lt;x&lt;1</w:t>
      </w:r>
      <w:r>
        <w:t xml:space="preserve">  </w:t>
      </w:r>
      <w:r w:rsidRPr="00001C82">
        <w:rPr>
          <w:rFonts w:hint="cs"/>
          <w:u w:val="single"/>
          <w:rtl/>
        </w:rPr>
        <w:t xml:space="preserve">  או  </w:t>
      </w:r>
      <w:r w:rsidRPr="00001C82">
        <w:rPr>
          <w:u w:val="single"/>
        </w:rPr>
        <w:t>3&lt;x&lt;6.5</w:t>
      </w:r>
    </w:p>
    <w:p w:rsidR="00CB5CF1" w:rsidRPr="00001C82" w:rsidRDefault="00CB5CF1" w:rsidP="00CB5CF1">
      <w:pPr>
        <w:tabs>
          <w:tab w:val="left" w:pos="7690"/>
        </w:tabs>
        <w:rPr>
          <w:rFonts w:hint="cs"/>
          <w:rtl/>
        </w:rPr>
      </w:pPr>
    </w:p>
    <w:p w:rsidR="00CB5CF1" w:rsidRPr="00001C82" w:rsidRDefault="00CB5CF1" w:rsidP="00CB5CF1">
      <w:pPr>
        <w:tabs>
          <w:tab w:val="left" w:pos="7690"/>
        </w:tabs>
        <w:rPr>
          <w:rFonts w:hint="cs"/>
          <w:rtl/>
        </w:rPr>
      </w:pPr>
    </w:p>
    <w:p w:rsidR="00CB5CF1" w:rsidRPr="00001C82" w:rsidRDefault="00CB5CF1" w:rsidP="00CB5CF1">
      <w:pPr>
        <w:tabs>
          <w:tab w:val="left" w:pos="7690"/>
        </w:tabs>
        <w:rPr>
          <w:rFonts w:hint="cs"/>
          <w:rtl/>
        </w:rPr>
      </w:pPr>
      <w:r>
        <w:rPr>
          <w:rFonts w:hint="cs"/>
          <w:rtl/>
        </w:rPr>
        <w:t>פתרון לפי שיטת התחומים:</w:t>
      </w:r>
    </w:p>
    <w:p w:rsidR="00CB5CF1" w:rsidRPr="00001C82" w:rsidRDefault="00CB5CF1" w:rsidP="00CB5CF1">
      <w:pPr>
        <w:tabs>
          <w:tab w:val="left" w:pos="7690"/>
        </w:tabs>
        <w:rPr>
          <w:rFonts w:hint="cs"/>
          <w:rtl/>
        </w:rPr>
      </w:pPr>
      <w:r w:rsidRPr="00001C82">
        <w:rPr>
          <w:rFonts w:hint="cs"/>
          <w:rtl/>
        </w:rPr>
        <w:t>תחילה נשרטט את התחומים השונים</w:t>
      </w:r>
      <w:r>
        <w:rPr>
          <w:rFonts w:hint="cs"/>
          <w:rtl/>
        </w:rPr>
        <w:t xml:space="preserve"> (כמו שראינו בשיטה הקודמת)</w:t>
      </w:r>
      <w:r w:rsidRPr="00001C82">
        <w:rPr>
          <w:rFonts w:hint="cs"/>
          <w:rtl/>
        </w:rPr>
        <w:t>, ואחר כך נציב ערכים באי ש</w:t>
      </w:r>
      <w:r>
        <w:rPr>
          <w:rFonts w:hint="cs"/>
          <w:rtl/>
        </w:rPr>
        <w:t>ו</w:t>
      </w:r>
      <w:r w:rsidRPr="00001C82">
        <w:rPr>
          <w:rFonts w:hint="cs"/>
          <w:rtl/>
        </w:rPr>
        <w:t>ויו</w:t>
      </w:r>
      <w:r>
        <w:rPr>
          <w:rFonts w:hint="cs"/>
          <w:rtl/>
        </w:rPr>
        <w:t>נות</w:t>
      </w:r>
      <w:r w:rsidRPr="00001C82">
        <w:rPr>
          <w:rFonts w:hint="cs"/>
          <w:rtl/>
        </w:rPr>
        <w:t xml:space="preserve"> כדי למצוא אילו מהם</w:t>
      </w:r>
      <w:r w:rsidRPr="00001C82">
        <w:rPr>
          <w:rFonts w:hint="cs"/>
          <w:color w:val="FF0000"/>
          <w:rtl/>
        </w:rPr>
        <w:t xml:space="preserve"> </w:t>
      </w:r>
      <w:r w:rsidRPr="00001C82">
        <w:rPr>
          <w:rFonts w:hint="cs"/>
          <w:rtl/>
        </w:rPr>
        <w:t>מתקיימים ואילו לא.</w:t>
      </w:r>
    </w:p>
    <w:p w:rsidR="00CB5CF1" w:rsidRPr="00001C82" w:rsidRDefault="00CB5CF1" w:rsidP="00CB5CF1">
      <w:pPr>
        <w:tabs>
          <w:tab w:val="left" w:pos="7690"/>
        </w:tabs>
        <w:rPr>
          <w:rFonts w:hint="cs"/>
          <w:rtl/>
        </w:rPr>
      </w:pPr>
      <w:r>
        <w:rPr>
          <w:rFonts w:hint="cs"/>
          <w:noProof/>
          <w:rtl/>
        </w:rPr>
        <mc:AlternateContent>
          <mc:Choice Requires="wpg">
            <w:drawing>
              <wp:anchor distT="0" distB="0" distL="114300" distR="114300" simplePos="0" relativeHeight="251678720" behindDoc="0" locked="0" layoutInCell="1" allowOverlap="1">
                <wp:simplePos x="0" y="0"/>
                <wp:positionH relativeFrom="column">
                  <wp:posOffset>1600200</wp:posOffset>
                </wp:positionH>
                <wp:positionV relativeFrom="paragraph">
                  <wp:posOffset>33655</wp:posOffset>
                </wp:positionV>
                <wp:extent cx="3314700" cy="738505"/>
                <wp:effectExtent l="10160" t="6985" r="8890" b="0"/>
                <wp:wrapNone/>
                <wp:docPr id="1773" name="Group 1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738505"/>
                          <a:chOff x="2232" y="4500"/>
                          <a:chExt cx="5220" cy="1163"/>
                        </a:xfrm>
                      </wpg:grpSpPr>
                      <wps:wsp>
                        <wps:cNvPr id="1774" name="Line 1043"/>
                        <wps:cNvCnPr>
                          <a:cxnSpLocks noChangeShapeType="1"/>
                        </wps:cNvCnPr>
                        <wps:spPr bwMode="auto">
                          <a:xfrm>
                            <a:off x="2232" y="533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 name="Line 1044"/>
                        <wps:cNvCnPr>
                          <a:cxnSpLocks noChangeShapeType="1"/>
                        </wps:cNvCnPr>
                        <wps:spPr bwMode="auto">
                          <a:xfrm>
                            <a:off x="3132" y="4500"/>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6" name="Line 1045"/>
                        <wps:cNvCnPr>
                          <a:cxnSpLocks noChangeShapeType="1"/>
                        </wps:cNvCnPr>
                        <wps:spPr bwMode="auto">
                          <a:xfrm>
                            <a:off x="4212" y="4500"/>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7" name="Line 1046"/>
                        <wps:cNvCnPr>
                          <a:cxnSpLocks noChangeShapeType="1"/>
                        </wps:cNvCnPr>
                        <wps:spPr bwMode="auto">
                          <a:xfrm>
                            <a:off x="5472" y="4500"/>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8" name="Line 1047"/>
                        <wps:cNvCnPr>
                          <a:cxnSpLocks noChangeShapeType="1"/>
                        </wps:cNvCnPr>
                        <wps:spPr bwMode="auto">
                          <a:xfrm>
                            <a:off x="6552" y="4500"/>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9" name="Text Box 1048"/>
                        <wps:cNvSpPr txBox="1">
                          <a:spLocks noChangeArrowheads="1"/>
                        </wps:cNvSpPr>
                        <wps:spPr bwMode="auto">
                          <a:xfrm>
                            <a:off x="6732" y="4500"/>
                            <a:ext cx="720" cy="540"/>
                          </a:xfrm>
                          <a:prstGeom prst="rect">
                            <a:avLst/>
                          </a:prstGeom>
                          <a:solidFill>
                            <a:srgbClr val="FFFFFF"/>
                          </a:solidFill>
                          <a:ln w="9525">
                            <a:solidFill>
                              <a:srgbClr val="000000"/>
                            </a:solidFill>
                            <a:miter lim="800000"/>
                            <a:headEnd/>
                            <a:tailEnd/>
                          </a:ln>
                        </wps:spPr>
                        <wps:txbx>
                          <w:txbxContent>
                            <w:p w:rsidR="00CB5CF1" w:rsidRPr="009444C6" w:rsidRDefault="00CB5CF1" w:rsidP="00CB5CF1">
                              <w:pPr>
                                <w:spacing w:line="240" w:lineRule="auto"/>
                                <w:rPr>
                                  <w:sz w:val="20"/>
                                  <w:szCs w:val="20"/>
                                </w:rPr>
                              </w:pPr>
                              <w:r w:rsidRPr="009444C6">
                                <w:rPr>
                                  <w:rFonts w:hint="cs"/>
                                  <w:sz w:val="20"/>
                                  <w:szCs w:val="20"/>
                                  <w:rtl/>
                                </w:rPr>
                                <w:t xml:space="preserve">1- </w:t>
                              </w:r>
                              <w:r w:rsidRPr="009444C6">
                                <w:rPr>
                                  <w:noProof/>
                                  <w:sz w:val="20"/>
                                  <w:szCs w:val="20"/>
                                </w:rPr>
                                <w:drawing>
                                  <wp:inline distT="0" distB="0" distL="0" distR="0">
                                    <wp:extent cx="123825" cy="12382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CB5CF1" w:rsidRPr="009444C6" w:rsidRDefault="00CB5CF1" w:rsidP="00CB5CF1">
                              <w:pPr>
                                <w:spacing w:line="240" w:lineRule="auto"/>
                                <w:rPr>
                                  <w:rFonts w:ascii="Times New Roman" w:hAnsi="Times New Roman"/>
                                  <w:sz w:val="20"/>
                                  <w:szCs w:val="20"/>
                                </w:rPr>
                              </w:pPr>
                              <w:r w:rsidRPr="009444C6">
                                <w:rPr>
                                  <w:sz w:val="20"/>
                                  <w:szCs w:val="20"/>
                                </w:rPr>
                                <w:t>2</w:t>
                              </w:r>
                              <w:r w:rsidRPr="009444C6">
                                <w:rPr>
                                  <w:rFonts w:hint="cs"/>
                                  <w:sz w:val="20"/>
                                  <w:szCs w:val="20"/>
                                  <w:rtl/>
                                </w:rPr>
                                <w:t xml:space="preserve"> - </w:t>
                              </w:r>
                              <w:r w:rsidRPr="00884618">
                                <w:rPr>
                                  <w:sz w:val="20"/>
                                  <w:szCs w:val="20"/>
                                </w:rPr>
                                <w:t>X</w:t>
                              </w:r>
                            </w:p>
                          </w:txbxContent>
                        </wps:txbx>
                        <wps:bodyPr rot="0" vert="horz" wrap="square" lIns="0" tIns="0" rIns="36000" bIns="0" anchor="t" anchorCtr="0" upright="1">
                          <a:noAutofit/>
                        </wps:bodyPr>
                      </wps:wsp>
                      <wps:wsp>
                        <wps:cNvPr id="1780" name="Text Box 1049"/>
                        <wps:cNvSpPr txBox="1">
                          <a:spLocks noChangeArrowheads="1"/>
                        </wps:cNvSpPr>
                        <wps:spPr bwMode="auto">
                          <a:xfrm>
                            <a:off x="2927" y="5441"/>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213F2" w:rsidRDefault="00CB5CF1" w:rsidP="00CB5CF1">
                              <w:pPr>
                                <w:rPr>
                                  <w:rFonts w:hint="cs"/>
                                  <w:sz w:val="20"/>
                                  <w:szCs w:val="20"/>
                                  <w:rtl/>
                                </w:rPr>
                              </w:pPr>
                              <w:r w:rsidRPr="004213F2">
                                <w:rPr>
                                  <w:sz w:val="20"/>
                                  <w:szCs w:val="20"/>
                                  <w:rtl/>
                                </w:rPr>
                                <w:t>3.5</w:t>
                              </w:r>
                              <w:r w:rsidRPr="004213F2">
                                <w:rPr>
                                  <w:rFonts w:hint="cs"/>
                                  <w:sz w:val="20"/>
                                  <w:szCs w:val="20"/>
                                  <w:rtl/>
                                </w:rPr>
                                <w:t>-</w:t>
                              </w:r>
                            </w:p>
                          </w:txbxContent>
                        </wps:txbx>
                        <wps:bodyPr rot="0" vert="horz" wrap="square" lIns="0" tIns="0" rIns="36000" bIns="0" anchor="t" anchorCtr="0" upright="1">
                          <a:noAutofit/>
                        </wps:bodyPr>
                      </wps:wsp>
                      <wps:wsp>
                        <wps:cNvPr id="1781" name="Text Box 1050"/>
                        <wps:cNvSpPr txBox="1">
                          <a:spLocks noChangeArrowheads="1"/>
                        </wps:cNvSpPr>
                        <wps:spPr bwMode="auto">
                          <a:xfrm>
                            <a:off x="6322" y="546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213F2" w:rsidRDefault="00CB5CF1" w:rsidP="00CB5CF1">
                              <w:pPr>
                                <w:rPr>
                                  <w:rFonts w:hint="cs"/>
                                  <w:sz w:val="20"/>
                                  <w:szCs w:val="20"/>
                                  <w:rtl/>
                                </w:rPr>
                              </w:pPr>
                              <w:r w:rsidRPr="004213F2">
                                <w:rPr>
                                  <w:rFonts w:hint="cs"/>
                                  <w:sz w:val="20"/>
                                  <w:szCs w:val="20"/>
                                  <w:rtl/>
                                </w:rPr>
                                <w:t>6.5</w:t>
                              </w:r>
                            </w:p>
                          </w:txbxContent>
                        </wps:txbx>
                        <wps:bodyPr rot="0" vert="horz" wrap="square" lIns="0" tIns="0" rIns="36000" bIns="0" anchor="t" anchorCtr="0" upright="1">
                          <a:noAutofit/>
                        </wps:bodyPr>
                      </wps:wsp>
                      <wps:wsp>
                        <wps:cNvPr id="1782" name="Text Box 1051"/>
                        <wps:cNvSpPr txBox="1">
                          <a:spLocks noChangeArrowheads="1"/>
                        </wps:cNvSpPr>
                        <wps:spPr bwMode="auto">
                          <a:xfrm>
                            <a:off x="5207" y="5469"/>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213F2" w:rsidRDefault="00CB5CF1" w:rsidP="00CB5CF1">
                              <w:pPr>
                                <w:rPr>
                                  <w:rFonts w:hint="cs"/>
                                  <w:sz w:val="16"/>
                                  <w:szCs w:val="20"/>
                                  <w:rtl/>
                                </w:rPr>
                              </w:pPr>
                              <w:r w:rsidRPr="004213F2">
                                <w:rPr>
                                  <w:rFonts w:hint="cs"/>
                                  <w:sz w:val="16"/>
                                  <w:szCs w:val="20"/>
                                  <w:rtl/>
                                </w:rPr>
                                <w:t>3</w:t>
                              </w:r>
                            </w:p>
                          </w:txbxContent>
                        </wps:txbx>
                        <wps:bodyPr rot="0" vert="horz" wrap="square" lIns="0" tIns="0" rIns="36000" bIns="0" anchor="t" anchorCtr="0" upright="1">
                          <a:noAutofit/>
                        </wps:bodyPr>
                      </wps:wsp>
                      <wps:wsp>
                        <wps:cNvPr id="1783" name="Text Box 1052"/>
                        <wps:cNvSpPr txBox="1">
                          <a:spLocks noChangeArrowheads="1"/>
                        </wps:cNvSpPr>
                        <wps:spPr bwMode="auto">
                          <a:xfrm>
                            <a:off x="3912" y="5483"/>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213F2" w:rsidRDefault="00CB5CF1" w:rsidP="00CB5CF1">
                              <w:pPr>
                                <w:rPr>
                                  <w:rFonts w:hint="cs"/>
                                  <w:sz w:val="16"/>
                                  <w:szCs w:val="20"/>
                                  <w:rtl/>
                                </w:rPr>
                              </w:pPr>
                              <w:r w:rsidRPr="004213F2">
                                <w:rPr>
                                  <w:rFonts w:hint="cs"/>
                                  <w:sz w:val="16"/>
                                  <w:szCs w:val="20"/>
                                  <w:rtl/>
                                </w:rPr>
                                <w:t>1</w:t>
                              </w:r>
                            </w:p>
                          </w:txbxContent>
                        </wps:txbx>
                        <wps:bodyPr rot="0" vert="horz" wrap="square" lIns="0" tIns="0" rIns="36000" bIns="0" anchor="t" anchorCtr="0" upright="1">
                          <a:noAutofit/>
                        </wps:bodyPr>
                      </wps:wsp>
                      <wps:wsp>
                        <wps:cNvPr id="1784" name="Text Box 1053"/>
                        <wps:cNvSpPr txBox="1">
                          <a:spLocks noChangeArrowheads="1"/>
                        </wps:cNvSpPr>
                        <wps:spPr bwMode="auto">
                          <a:xfrm>
                            <a:off x="2232" y="4500"/>
                            <a:ext cx="720" cy="540"/>
                          </a:xfrm>
                          <a:prstGeom prst="rect">
                            <a:avLst/>
                          </a:prstGeom>
                          <a:solidFill>
                            <a:srgbClr val="FFFFFF"/>
                          </a:solidFill>
                          <a:ln w="9525">
                            <a:solidFill>
                              <a:srgbClr val="000000"/>
                            </a:solidFill>
                            <a:miter lim="800000"/>
                            <a:headEnd/>
                            <a:tailEnd/>
                          </a:ln>
                        </wps:spPr>
                        <wps:txbx>
                          <w:txbxContent>
                            <w:p w:rsidR="00CB5CF1" w:rsidRPr="009444C6" w:rsidRDefault="00CB5CF1" w:rsidP="00CB5CF1">
                              <w:pPr>
                                <w:spacing w:line="240" w:lineRule="auto"/>
                                <w:rPr>
                                  <w:sz w:val="20"/>
                                  <w:szCs w:val="20"/>
                                </w:rPr>
                              </w:pPr>
                              <w:r w:rsidRPr="009444C6">
                                <w:rPr>
                                  <w:rFonts w:hint="cs"/>
                                  <w:sz w:val="20"/>
                                  <w:szCs w:val="20"/>
                                  <w:rtl/>
                                </w:rPr>
                                <w:t xml:space="preserve">1- </w:t>
                              </w:r>
                              <w:r w:rsidRPr="009444C6">
                                <w:rPr>
                                  <w:noProof/>
                                  <w:sz w:val="20"/>
                                  <w:szCs w:val="20"/>
                                </w:rPr>
                                <w:drawing>
                                  <wp:inline distT="0" distB="0" distL="0" distR="0">
                                    <wp:extent cx="123825" cy="123825"/>
                                    <wp:effectExtent l="0" t="0" r="9525"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CB5CF1" w:rsidRPr="009444C6" w:rsidRDefault="00CB5CF1" w:rsidP="00CB5CF1">
                              <w:pPr>
                                <w:spacing w:line="240" w:lineRule="auto"/>
                                <w:rPr>
                                  <w:sz w:val="20"/>
                                  <w:szCs w:val="20"/>
                                </w:rPr>
                              </w:pPr>
                              <w:r w:rsidRPr="009444C6">
                                <w:rPr>
                                  <w:sz w:val="20"/>
                                  <w:szCs w:val="20"/>
                                </w:rPr>
                                <w:t>2</w:t>
                              </w:r>
                              <w:r w:rsidRPr="009444C6">
                                <w:rPr>
                                  <w:rFonts w:hint="cs"/>
                                  <w:sz w:val="20"/>
                                  <w:szCs w:val="20"/>
                                  <w:rtl/>
                                </w:rPr>
                                <w:t xml:space="preserve"> - </w:t>
                              </w:r>
                              <w:r w:rsidRPr="00884618">
                                <w:rPr>
                                  <w:sz w:val="20"/>
                                  <w:szCs w:val="20"/>
                                </w:rPr>
                                <w:t>X</w:t>
                              </w:r>
                            </w:p>
                          </w:txbxContent>
                        </wps:txbx>
                        <wps:bodyPr rot="0" vert="horz" wrap="square" lIns="0" tIns="0" rIns="36000" bIns="0" anchor="t" anchorCtr="0" upright="1">
                          <a:noAutofit/>
                        </wps:bodyPr>
                      </wps:wsp>
                      <wps:wsp>
                        <wps:cNvPr id="1785" name="Text Box 1054"/>
                        <wps:cNvSpPr txBox="1">
                          <a:spLocks noChangeArrowheads="1"/>
                        </wps:cNvSpPr>
                        <wps:spPr bwMode="auto">
                          <a:xfrm>
                            <a:off x="3312" y="4500"/>
                            <a:ext cx="720" cy="540"/>
                          </a:xfrm>
                          <a:prstGeom prst="rect">
                            <a:avLst/>
                          </a:prstGeom>
                          <a:solidFill>
                            <a:srgbClr val="FFFFFF"/>
                          </a:solidFill>
                          <a:ln w="9525">
                            <a:solidFill>
                              <a:srgbClr val="000000"/>
                            </a:solidFill>
                            <a:miter lim="800000"/>
                            <a:headEnd/>
                            <a:tailEnd/>
                          </a:ln>
                        </wps:spPr>
                        <wps:txbx>
                          <w:txbxContent>
                            <w:p w:rsidR="00CB5CF1" w:rsidRPr="009444C6" w:rsidRDefault="00CB5CF1" w:rsidP="00CB5CF1">
                              <w:pPr>
                                <w:spacing w:line="240" w:lineRule="auto"/>
                                <w:rPr>
                                  <w:sz w:val="20"/>
                                  <w:szCs w:val="20"/>
                                </w:rPr>
                              </w:pPr>
                              <w:r w:rsidRPr="009444C6">
                                <w:rPr>
                                  <w:rFonts w:hint="cs"/>
                                  <w:sz w:val="20"/>
                                  <w:szCs w:val="20"/>
                                  <w:rtl/>
                                </w:rPr>
                                <w:t xml:space="preserve">1- </w:t>
                              </w:r>
                              <w:r w:rsidRPr="009444C6">
                                <w:rPr>
                                  <w:noProof/>
                                  <w:sz w:val="20"/>
                                  <w:szCs w:val="20"/>
                                </w:rPr>
                                <w:drawing>
                                  <wp:inline distT="0" distB="0" distL="0" distR="0">
                                    <wp:extent cx="123825" cy="12382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CB5CF1" w:rsidRPr="009444C6" w:rsidRDefault="00CB5CF1" w:rsidP="00CB5CF1">
                              <w:pPr>
                                <w:spacing w:line="240" w:lineRule="auto"/>
                                <w:rPr>
                                  <w:rFonts w:hint="cs"/>
                                  <w:sz w:val="20"/>
                                  <w:szCs w:val="20"/>
                                  <w:rtl/>
                                </w:rPr>
                              </w:pPr>
                              <w:r w:rsidRPr="009444C6">
                                <w:rPr>
                                  <w:sz w:val="20"/>
                                  <w:szCs w:val="20"/>
                                </w:rPr>
                                <w:t>2</w:t>
                              </w:r>
                              <w:r w:rsidRPr="009444C6">
                                <w:rPr>
                                  <w:rFonts w:hint="cs"/>
                                  <w:sz w:val="20"/>
                                  <w:szCs w:val="20"/>
                                  <w:rtl/>
                                </w:rPr>
                                <w:t xml:space="preserve"> - </w:t>
                              </w:r>
                              <w:r w:rsidRPr="009444C6">
                                <w:rPr>
                                  <w:noProof/>
                                  <w:sz w:val="20"/>
                                  <w:szCs w:val="20"/>
                                </w:rPr>
                                <w:drawing>
                                  <wp:inline distT="0" distB="0" distL="0" distR="0">
                                    <wp:extent cx="123825" cy="12382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wps:txbx>
                        <wps:bodyPr rot="0" vert="horz" wrap="square" lIns="0" tIns="0" rIns="36000" bIns="0" anchor="t" anchorCtr="0" upright="1">
                          <a:noAutofit/>
                        </wps:bodyPr>
                      </wps:wsp>
                      <wps:wsp>
                        <wps:cNvPr id="1786" name="Text Box 1055"/>
                        <wps:cNvSpPr txBox="1">
                          <a:spLocks noChangeArrowheads="1"/>
                        </wps:cNvSpPr>
                        <wps:spPr bwMode="auto">
                          <a:xfrm>
                            <a:off x="4392" y="4500"/>
                            <a:ext cx="720" cy="540"/>
                          </a:xfrm>
                          <a:prstGeom prst="rect">
                            <a:avLst/>
                          </a:prstGeom>
                          <a:solidFill>
                            <a:srgbClr val="FFFFFF"/>
                          </a:solidFill>
                          <a:ln w="9525">
                            <a:solidFill>
                              <a:srgbClr val="000000"/>
                            </a:solidFill>
                            <a:miter lim="800000"/>
                            <a:headEnd/>
                            <a:tailEnd/>
                          </a:ln>
                        </wps:spPr>
                        <wps:txbx>
                          <w:txbxContent>
                            <w:p w:rsidR="00CB5CF1" w:rsidRPr="009444C6" w:rsidRDefault="00CB5CF1" w:rsidP="00CB5CF1">
                              <w:pPr>
                                <w:rPr>
                                  <w:sz w:val="20"/>
                                  <w:szCs w:val="20"/>
                                </w:rPr>
                              </w:pPr>
                              <w:r w:rsidRPr="009444C6">
                                <w:rPr>
                                  <w:rFonts w:hint="cs"/>
                                  <w:sz w:val="20"/>
                                  <w:szCs w:val="20"/>
                                  <w:rtl/>
                                </w:rPr>
                                <w:t xml:space="preserve">1- </w:t>
                              </w:r>
                              <w:r w:rsidRPr="00884618">
                                <w:rPr>
                                  <w:sz w:val="20"/>
                                  <w:szCs w:val="20"/>
                                </w:rPr>
                                <w:t>X</w:t>
                              </w:r>
                            </w:p>
                          </w:txbxContent>
                        </wps:txbx>
                        <wps:bodyPr rot="0" vert="horz" wrap="square" lIns="0" tIns="0" rIns="36000" bIns="0" anchor="t" anchorCtr="0" upright="1">
                          <a:noAutofit/>
                        </wps:bodyPr>
                      </wps:wsp>
                      <wps:wsp>
                        <wps:cNvPr id="1787" name="Text Box 1056"/>
                        <wps:cNvSpPr txBox="1">
                          <a:spLocks noChangeArrowheads="1"/>
                        </wps:cNvSpPr>
                        <wps:spPr bwMode="auto">
                          <a:xfrm>
                            <a:off x="5652" y="4500"/>
                            <a:ext cx="720" cy="540"/>
                          </a:xfrm>
                          <a:prstGeom prst="rect">
                            <a:avLst/>
                          </a:prstGeom>
                          <a:solidFill>
                            <a:srgbClr val="FFFFFF"/>
                          </a:solidFill>
                          <a:ln w="9525">
                            <a:solidFill>
                              <a:srgbClr val="000000"/>
                            </a:solidFill>
                            <a:miter lim="800000"/>
                            <a:headEnd/>
                            <a:tailEnd/>
                          </a:ln>
                        </wps:spPr>
                        <wps:txbx>
                          <w:txbxContent>
                            <w:p w:rsidR="00CB5CF1" w:rsidRPr="007F1896" w:rsidRDefault="00CB5CF1" w:rsidP="00CB5CF1">
                              <w:pPr>
                                <w:spacing w:line="240" w:lineRule="auto"/>
                                <w:rPr>
                                  <w:rFonts w:ascii="Times New Roman" w:hAnsi="Times New Roman"/>
                                  <w:sz w:val="20"/>
                                  <w:szCs w:val="20"/>
                                </w:rPr>
                              </w:pPr>
                              <w:r w:rsidRPr="009444C6">
                                <w:rPr>
                                  <w:rFonts w:hint="cs"/>
                                  <w:sz w:val="20"/>
                                  <w:szCs w:val="20"/>
                                  <w:rtl/>
                                </w:rPr>
                                <w:t xml:space="preserve">1- </w:t>
                              </w:r>
                              <w:r w:rsidRPr="009444C6">
                                <w:rPr>
                                  <w:noProof/>
                                  <w:sz w:val="20"/>
                                  <w:szCs w:val="20"/>
                                </w:rPr>
                                <w:drawing>
                                  <wp:inline distT="0" distB="0" distL="0" distR="0">
                                    <wp:extent cx="123825" cy="1238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CB5CF1" w:rsidRPr="009444C6" w:rsidRDefault="00CB5CF1" w:rsidP="00CB5CF1">
                              <w:pPr>
                                <w:spacing w:line="240" w:lineRule="auto"/>
                                <w:rPr>
                                  <w:sz w:val="20"/>
                                  <w:szCs w:val="20"/>
                                </w:rPr>
                              </w:pPr>
                              <w:r w:rsidRPr="009444C6">
                                <w:rPr>
                                  <w:sz w:val="20"/>
                                  <w:szCs w:val="20"/>
                                </w:rPr>
                                <w:t>2</w:t>
                              </w:r>
                              <w:r w:rsidRPr="009444C6">
                                <w:rPr>
                                  <w:rFonts w:hint="cs"/>
                                  <w:sz w:val="20"/>
                                  <w:szCs w:val="20"/>
                                  <w:rtl/>
                                </w:rPr>
                                <w:t xml:space="preserve"> - </w:t>
                              </w:r>
                              <w:r w:rsidRPr="009444C6">
                                <w:rPr>
                                  <w:noProof/>
                                  <w:sz w:val="20"/>
                                  <w:szCs w:val="20"/>
                                </w:rPr>
                                <w:drawing>
                                  <wp:inline distT="0" distB="0" distL="0" distR="0">
                                    <wp:extent cx="123825" cy="12382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73" o:spid="_x0000_s1239" style="position:absolute;left:0;text-align:left;margin-left:126pt;margin-top:2.65pt;width:261pt;height:58.15pt;z-index:251678720;mso-position-horizontal-relative:text;mso-position-vertical-relative:text" coordorigin="2232,4500" coordsize="5220,1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">
                <v:line id="Line 1043" o:spid="_x0000_s1240" style="position:absolute;visibility:visible;mso-wrap-style:square" from="2232,5334" to="727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"/>
                <v:line id="Line 1044" o:spid="_x0000_s1241" style="position:absolute;visibility:visible;mso-wrap-style:square" from="3132,4500" to="3132,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">
                  <v:stroke dashstyle="1 1" endcap="round"/>
                </v:line>
                <v:line id="Line 1045" o:spid="_x0000_s1242" style="position:absolute;visibility:visible;mso-wrap-style:square" from="4212,4500" to="4212,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">
                  <v:stroke dashstyle="1 1" endcap="round"/>
                </v:line>
                <v:line id="Line 1046" o:spid="_x0000_s1243" style="position:absolute;visibility:visible;mso-wrap-style:square" from="5472,4500" to="5472,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">
                  <v:stroke dashstyle="1 1" endcap="round"/>
                </v:line>
                <v:line id="Line 1047" o:spid="_x0000_s1244" style="position:absolute;visibility:visible;mso-wrap-style:square" from="6552,4500" to="6552,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">
                  <v:stroke dashstyle="1 1" endcap="round"/>
                </v:line>
                <v:shape id="Text Box 1048" o:spid="_x0000_s1245" type="#_x0000_t202" style="position:absolute;left:6732;top:45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">
                  <v:textbox inset="0,0,1mm,0">
                    <w:txbxContent>
                      <w:p w:rsidR="00CB5CF1" w:rsidRPr="009444C6" w:rsidRDefault="00CB5CF1" w:rsidP="00CB5CF1">
                        <w:pPr>
                          <w:spacing w:line="240" w:lineRule="auto"/>
                          <w:rPr>
                            <w:sz w:val="20"/>
                            <w:szCs w:val="20"/>
                          </w:rPr>
                        </w:pPr>
                        <w:r w:rsidRPr="009444C6">
                          <w:rPr>
                            <w:rFonts w:hint="cs"/>
                            <w:sz w:val="20"/>
                            <w:szCs w:val="20"/>
                            <w:rtl/>
                          </w:rPr>
                          <w:t xml:space="preserve">1- </w:t>
                        </w:r>
                        <w:r w:rsidRPr="009444C6">
                          <w:rPr>
                            <w:noProof/>
                            <w:sz w:val="20"/>
                            <w:szCs w:val="20"/>
                          </w:rPr>
                          <w:drawing>
                            <wp:inline distT="0" distB="0" distL="0" distR="0">
                              <wp:extent cx="123825" cy="12382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CB5CF1" w:rsidRPr="009444C6" w:rsidRDefault="00CB5CF1" w:rsidP="00CB5CF1">
                        <w:pPr>
                          <w:spacing w:line="240" w:lineRule="auto"/>
                          <w:rPr>
                            <w:rFonts w:ascii="Times New Roman" w:hAnsi="Times New Roman"/>
                            <w:sz w:val="20"/>
                            <w:szCs w:val="20"/>
                          </w:rPr>
                        </w:pPr>
                        <w:r w:rsidRPr="009444C6">
                          <w:rPr>
                            <w:sz w:val="20"/>
                            <w:szCs w:val="20"/>
                          </w:rPr>
                          <w:t>2</w:t>
                        </w:r>
                        <w:r w:rsidRPr="009444C6">
                          <w:rPr>
                            <w:rFonts w:hint="cs"/>
                            <w:sz w:val="20"/>
                            <w:szCs w:val="20"/>
                            <w:rtl/>
                          </w:rPr>
                          <w:t xml:space="preserve"> - </w:t>
                        </w:r>
                        <w:r w:rsidRPr="00884618">
                          <w:rPr>
                            <w:sz w:val="20"/>
                            <w:szCs w:val="20"/>
                          </w:rPr>
                          <w:t>X</w:t>
                        </w:r>
                      </w:p>
                    </w:txbxContent>
                  </v:textbox>
                </v:shape>
                <v:shape id="Text Box 1049" o:spid="_x0000_s1246" type="#_x0000_t202" style="position:absolute;left:2927;top:5441;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" filled="f" stroked="f">
                  <v:textbox inset="0,0,1mm,0">
                    <w:txbxContent>
                      <w:p w:rsidR="00CB5CF1" w:rsidRPr="004213F2" w:rsidRDefault="00CB5CF1" w:rsidP="00CB5CF1">
                        <w:pPr>
                          <w:rPr>
                            <w:rFonts w:hint="cs"/>
                            <w:sz w:val="20"/>
                            <w:szCs w:val="20"/>
                            <w:rtl/>
                          </w:rPr>
                        </w:pPr>
                        <w:r w:rsidRPr="004213F2">
                          <w:rPr>
                            <w:sz w:val="20"/>
                            <w:szCs w:val="20"/>
                            <w:rtl/>
                          </w:rPr>
                          <w:t>3.5</w:t>
                        </w:r>
                        <w:r w:rsidRPr="004213F2">
                          <w:rPr>
                            <w:rFonts w:hint="cs"/>
                            <w:sz w:val="20"/>
                            <w:szCs w:val="20"/>
                            <w:rtl/>
                          </w:rPr>
                          <w:t>-</w:t>
                        </w:r>
                      </w:p>
                    </w:txbxContent>
                  </v:textbox>
                </v:shape>
                <v:shape id="Text Box 1050" o:spid="_x0000_s1247" type="#_x0000_t202" style="position:absolute;left:6322;top:546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" filled="f" stroked="f">
                  <v:textbox inset="0,0,1mm,0">
                    <w:txbxContent>
                      <w:p w:rsidR="00CB5CF1" w:rsidRPr="004213F2" w:rsidRDefault="00CB5CF1" w:rsidP="00CB5CF1">
                        <w:pPr>
                          <w:rPr>
                            <w:rFonts w:hint="cs"/>
                            <w:sz w:val="20"/>
                            <w:szCs w:val="20"/>
                            <w:rtl/>
                          </w:rPr>
                        </w:pPr>
                        <w:r w:rsidRPr="004213F2">
                          <w:rPr>
                            <w:rFonts w:hint="cs"/>
                            <w:sz w:val="20"/>
                            <w:szCs w:val="20"/>
                            <w:rtl/>
                          </w:rPr>
                          <w:t>6.5</w:t>
                        </w:r>
                      </w:p>
                    </w:txbxContent>
                  </v:textbox>
                </v:shape>
                <v:shape id="Text Box 1051" o:spid="_x0000_s1248" type="#_x0000_t202" style="position:absolute;left:5207;top:5469;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" filled="f" stroked="f">
                  <v:textbox inset="0,0,1mm,0">
                    <w:txbxContent>
                      <w:p w:rsidR="00CB5CF1" w:rsidRPr="004213F2" w:rsidRDefault="00CB5CF1" w:rsidP="00CB5CF1">
                        <w:pPr>
                          <w:rPr>
                            <w:rFonts w:hint="cs"/>
                            <w:sz w:val="16"/>
                            <w:szCs w:val="20"/>
                            <w:rtl/>
                          </w:rPr>
                        </w:pPr>
                        <w:r w:rsidRPr="004213F2">
                          <w:rPr>
                            <w:rFonts w:hint="cs"/>
                            <w:sz w:val="16"/>
                            <w:szCs w:val="20"/>
                            <w:rtl/>
                          </w:rPr>
                          <w:t>3</w:t>
                        </w:r>
                      </w:p>
                    </w:txbxContent>
                  </v:textbox>
                </v:shape>
                <v:shape id="Text Box 1052" o:spid="_x0000_s1249" type="#_x0000_t202" style="position:absolute;left:3912;top:5483;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" filled="f" stroked="f">
                  <v:textbox inset="0,0,1mm,0">
                    <w:txbxContent>
                      <w:p w:rsidR="00CB5CF1" w:rsidRPr="004213F2" w:rsidRDefault="00CB5CF1" w:rsidP="00CB5CF1">
                        <w:pPr>
                          <w:rPr>
                            <w:rFonts w:hint="cs"/>
                            <w:sz w:val="16"/>
                            <w:szCs w:val="20"/>
                            <w:rtl/>
                          </w:rPr>
                        </w:pPr>
                        <w:r w:rsidRPr="004213F2">
                          <w:rPr>
                            <w:rFonts w:hint="cs"/>
                            <w:sz w:val="16"/>
                            <w:szCs w:val="20"/>
                            <w:rtl/>
                          </w:rPr>
                          <w:t>1</w:t>
                        </w:r>
                      </w:p>
                    </w:txbxContent>
                  </v:textbox>
                </v:shape>
                <v:shape id="Text Box 1053" o:spid="_x0000_s1250" type="#_x0000_t202" style="position:absolute;left:2232;top:45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">
                  <v:textbox inset="0,0,1mm,0">
                    <w:txbxContent>
                      <w:p w:rsidR="00CB5CF1" w:rsidRPr="009444C6" w:rsidRDefault="00CB5CF1" w:rsidP="00CB5CF1">
                        <w:pPr>
                          <w:spacing w:line="240" w:lineRule="auto"/>
                          <w:rPr>
                            <w:sz w:val="20"/>
                            <w:szCs w:val="20"/>
                          </w:rPr>
                        </w:pPr>
                        <w:r w:rsidRPr="009444C6">
                          <w:rPr>
                            <w:rFonts w:hint="cs"/>
                            <w:sz w:val="20"/>
                            <w:szCs w:val="20"/>
                            <w:rtl/>
                          </w:rPr>
                          <w:t xml:space="preserve">1- </w:t>
                        </w:r>
                        <w:r w:rsidRPr="009444C6">
                          <w:rPr>
                            <w:noProof/>
                            <w:sz w:val="20"/>
                            <w:szCs w:val="20"/>
                          </w:rPr>
                          <w:drawing>
                            <wp:inline distT="0" distB="0" distL="0" distR="0">
                              <wp:extent cx="123825" cy="123825"/>
                              <wp:effectExtent l="0" t="0" r="9525"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CB5CF1" w:rsidRPr="009444C6" w:rsidRDefault="00CB5CF1" w:rsidP="00CB5CF1">
                        <w:pPr>
                          <w:spacing w:line="240" w:lineRule="auto"/>
                          <w:rPr>
                            <w:sz w:val="20"/>
                            <w:szCs w:val="20"/>
                          </w:rPr>
                        </w:pPr>
                        <w:r w:rsidRPr="009444C6">
                          <w:rPr>
                            <w:sz w:val="20"/>
                            <w:szCs w:val="20"/>
                          </w:rPr>
                          <w:t>2</w:t>
                        </w:r>
                        <w:r w:rsidRPr="009444C6">
                          <w:rPr>
                            <w:rFonts w:hint="cs"/>
                            <w:sz w:val="20"/>
                            <w:szCs w:val="20"/>
                            <w:rtl/>
                          </w:rPr>
                          <w:t xml:space="preserve"> - </w:t>
                        </w:r>
                        <w:r w:rsidRPr="00884618">
                          <w:rPr>
                            <w:sz w:val="20"/>
                            <w:szCs w:val="20"/>
                          </w:rPr>
                          <w:t>X</w:t>
                        </w:r>
                      </w:p>
                    </w:txbxContent>
                  </v:textbox>
                </v:shape>
                <v:shape id="Text Box 1054" o:spid="_x0000_s1251" type="#_x0000_t202" style="position:absolute;left:3312;top:45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">
                  <v:textbox inset="0,0,1mm,0">
                    <w:txbxContent>
                      <w:p w:rsidR="00CB5CF1" w:rsidRPr="009444C6" w:rsidRDefault="00CB5CF1" w:rsidP="00CB5CF1">
                        <w:pPr>
                          <w:spacing w:line="240" w:lineRule="auto"/>
                          <w:rPr>
                            <w:sz w:val="20"/>
                            <w:szCs w:val="20"/>
                          </w:rPr>
                        </w:pPr>
                        <w:r w:rsidRPr="009444C6">
                          <w:rPr>
                            <w:rFonts w:hint="cs"/>
                            <w:sz w:val="20"/>
                            <w:szCs w:val="20"/>
                            <w:rtl/>
                          </w:rPr>
                          <w:t xml:space="preserve">1- </w:t>
                        </w:r>
                        <w:r w:rsidRPr="009444C6">
                          <w:rPr>
                            <w:noProof/>
                            <w:sz w:val="20"/>
                            <w:szCs w:val="20"/>
                          </w:rPr>
                          <w:drawing>
                            <wp:inline distT="0" distB="0" distL="0" distR="0">
                              <wp:extent cx="123825" cy="12382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CB5CF1" w:rsidRPr="009444C6" w:rsidRDefault="00CB5CF1" w:rsidP="00CB5CF1">
                        <w:pPr>
                          <w:spacing w:line="240" w:lineRule="auto"/>
                          <w:rPr>
                            <w:rFonts w:hint="cs"/>
                            <w:sz w:val="20"/>
                            <w:szCs w:val="20"/>
                            <w:rtl/>
                          </w:rPr>
                        </w:pPr>
                        <w:r w:rsidRPr="009444C6">
                          <w:rPr>
                            <w:sz w:val="20"/>
                            <w:szCs w:val="20"/>
                          </w:rPr>
                          <w:t>2</w:t>
                        </w:r>
                        <w:r w:rsidRPr="009444C6">
                          <w:rPr>
                            <w:rFonts w:hint="cs"/>
                            <w:sz w:val="20"/>
                            <w:szCs w:val="20"/>
                            <w:rtl/>
                          </w:rPr>
                          <w:t xml:space="preserve"> - </w:t>
                        </w:r>
                        <w:r w:rsidRPr="009444C6">
                          <w:rPr>
                            <w:noProof/>
                            <w:sz w:val="20"/>
                            <w:szCs w:val="20"/>
                          </w:rPr>
                          <w:drawing>
                            <wp:inline distT="0" distB="0" distL="0" distR="0">
                              <wp:extent cx="123825" cy="12382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v:textbox>
                </v:shape>
                <v:shape id="Text Box 1055" o:spid="_x0000_s1252" type="#_x0000_t202" style="position:absolute;left:4392;top:45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">
                  <v:textbox inset="0,0,1mm,0">
                    <w:txbxContent>
                      <w:p w:rsidR="00CB5CF1" w:rsidRPr="009444C6" w:rsidRDefault="00CB5CF1" w:rsidP="00CB5CF1">
                        <w:pPr>
                          <w:rPr>
                            <w:sz w:val="20"/>
                            <w:szCs w:val="20"/>
                          </w:rPr>
                        </w:pPr>
                        <w:r w:rsidRPr="009444C6">
                          <w:rPr>
                            <w:rFonts w:hint="cs"/>
                            <w:sz w:val="20"/>
                            <w:szCs w:val="20"/>
                            <w:rtl/>
                          </w:rPr>
                          <w:t xml:space="preserve">1- </w:t>
                        </w:r>
                        <w:r w:rsidRPr="00884618">
                          <w:rPr>
                            <w:sz w:val="20"/>
                            <w:szCs w:val="20"/>
                          </w:rPr>
                          <w:t>X</w:t>
                        </w:r>
                      </w:p>
                    </w:txbxContent>
                  </v:textbox>
                </v:shape>
                <v:shape id="Text Box 1056" o:spid="_x0000_s1253" type="#_x0000_t202" style="position:absolute;left:5652;top:45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">
                  <v:textbox inset="0,0,1mm,0">
                    <w:txbxContent>
                      <w:p w:rsidR="00CB5CF1" w:rsidRPr="007F1896" w:rsidRDefault="00CB5CF1" w:rsidP="00CB5CF1">
                        <w:pPr>
                          <w:spacing w:line="240" w:lineRule="auto"/>
                          <w:rPr>
                            <w:rFonts w:ascii="Times New Roman" w:hAnsi="Times New Roman"/>
                            <w:sz w:val="20"/>
                            <w:szCs w:val="20"/>
                          </w:rPr>
                        </w:pPr>
                        <w:r w:rsidRPr="009444C6">
                          <w:rPr>
                            <w:rFonts w:hint="cs"/>
                            <w:sz w:val="20"/>
                            <w:szCs w:val="20"/>
                            <w:rtl/>
                          </w:rPr>
                          <w:t xml:space="preserve">1- </w:t>
                        </w:r>
                        <w:r w:rsidRPr="009444C6">
                          <w:rPr>
                            <w:noProof/>
                            <w:sz w:val="20"/>
                            <w:szCs w:val="20"/>
                          </w:rPr>
                          <w:drawing>
                            <wp:inline distT="0" distB="0" distL="0" distR="0">
                              <wp:extent cx="123825" cy="1238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CB5CF1" w:rsidRPr="009444C6" w:rsidRDefault="00CB5CF1" w:rsidP="00CB5CF1">
                        <w:pPr>
                          <w:spacing w:line="240" w:lineRule="auto"/>
                          <w:rPr>
                            <w:sz w:val="20"/>
                            <w:szCs w:val="20"/>
                          </w:rPr>
                        </w:pPr>
                        <w:r w:rsidRPr="009444C6">
                          <w:rPr>
                            <w:sz w:val="20"/>
                            <w:szCs w:val="20"/>
                          </w:rPr>
                          <w:t>2</w:t>
                        </w:r>
                        <w:r w:rsidRPr="009444C6">
                          <w:rPr>
                            <w:rFonts w:hint="cs"/>
                            <w:sz w:val="20"/>
                            <w:szCs w:val="20"/>
                            <w:rtl/>
                          </w:rPr>
                          <w:t xml:space="preserve"> - </w:t>
                        </w:r>
                        <w:r w:rsidRPr="009444C6">
                          <w:rPr>
                            <w:noProof/>
                            <w:sz w:val="20"/>
                            <w:szCs w:val="20"/>
                          </w:rPr>
                          <w:drawing>
                            <wp:inline distT="0" distB="0" distL="0" distR="0">
                              <wp:extent cx="123825" cy="12382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v:textbox>
                </v:shape>
              </v:group>
            </w:pict>
          </mc:Fallback>
        </mc:AlternateContent>
      </w:r>
    </w:p>
    <w:p w:rsidR="00CB5CF1" w:rsidRPr="00001C82" w:rsidRDefault="00CB5CF1" w:rsidP="00CB5CF1">
      <w:pPr>
        <w:tabs>
          <w:tab w:val="left" w:pos="7690"/>
        </w:tabs>
        <w:rPr>
          <w:rFonts w:hint="cs"/>
          <w:rtl/>
        </w:rPr>
      </w:pPr>
    </w:p>
    <w:p w:rsidR="00CB5CF1" w:rsidRPr="00001C82" w:rsidRDefault="00CB5CF1" w:rsidP="00CB5CF1">
      <w:pPr>
        <w:tabs>
          <w:tab w:val="left" w:pos="7690"/>
        </w:tabs>
        <w:rPr>
          <w:rFonts w:hint="cs"/>
          <w:rtl/>
        </w:rPr>
      </w:pPr>
    </w:p>
    <w:p w:rsidR="00CB5CF1" w:rsidRPr="00001C82" w:rsidRDefault="00CB5CF1" w:rsidP="00CB5CF1">
      <w:pPr>
        <w:tabs>
          <w:tab w:val="left" w:pos="7690"/>
        </w:tabs>
        <w:rPr>
          <w:rFonts w:hint="cs"/>
          <w:rtl/>
        </w:rPr>
      </w:pPr>
    </w:p>
    <w:p w:rsidR="00CB5CF1" w:rsidRPr="00001C82" w:rsidRDefault="00CB5CF1" w:rsidP="00CB5CF1">
      <w:pPr>
        <w:tabs>
          <w:tab w:val="left" w:pos="7690"/>
        </w:tabs>
        <w:rPr>
          <w:rFonts w:hint="cs"/>
          <w:rtl/>
        </w:rPr>
      </w:pPr>
      <w:r w:rsidRPr="00001C82">
        <w:rPr>
          <w:rFonts w:hint="cs"/>
          <w:rtl/>
        </w:rPr>
        <w:t>נבחר נקודות בתחומים השונים שהתקבלו</w:t>
      </w:r>
      <w:r>
        <w:rPr>
          <w:rFonts w:hint="cs"/>
          <w:rtl/>
        </w:rPr>
        <w:t>,</w:t>
      </w:r>
      <w:r w:rsidRPr="00001C82">
        <w:rPr>
          <w:rFonts w:hint="cs"/>
          <w:rtl/>
        </w:rPr>
        <w:t xml:space="preserve"> ונציב אותן באי שוויונות:</w:t>
      </w:r>
    </w:p>
    <w:p w:rsidR="00CB5CF1" w:rsidRPr="00001C82" w:rsidRDefault="00CB5CF1" w:rsidP="00CB5CF1">
      <w:pPr>
        <w:tabs>
          <w:tab w:val="left" w:pos="7690"/>
        </w:tabs>
        <w:rPr>
          <w:rFonts w:hint="cs"/>
          <w:rtl/>
        </w:rPr>
      </w:pPr>
      <w:r>
        <w:rPr>
          <w:rFonts w:hint="cs"/>
          <w:noProof/>
          <w:rtl/>
        </w:rPr>
        <mc:AlternateContent>
          <mc:Choice Requires="wpg">
            <w:drawing>
              <wp:anchor distT="0" distB="0" distL="114300" distR="114300" simplePos="0" relativeHeight="251704320" behindDoc="0" locked="0" layoutInCell="1" allowOverlap="1">
                <wp:simplePos x="0" y="0"/>
                <wp:positionH relativeFrom="column">
                  <wp:posOffset>2411095</wp:posOffset>
                </wp:positionH>
                <wp:positionV relativeFrom="paragraph">
                  <wp:posOffset>220345</wp:posOffset>
                </wp:positionV>
                <wp:extent cx="228600" cy="114935"/>
                <wp:effectExtent l="1905" t="3810" r="0" b="5080"/>
                <wp:wrapNone/>
                <wp:docPr id="1770" name="Group 1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14935"/>
                          <a:chOff x="1339" y="9540"/>
                          <a:chExt cx="360" cy="181"/>
                        </a:xfrm>
                      </wpg:grpSpPr>
                      <wps:wsp>
                        <wps:cNvPr id="1771" name="Text Box 1175"/>
                        <wps:cNvSpPr txBox="1">
                          <a:spLocks noChangeArrowheads="1"/>
                        </wps:cNvSpPr>
                        <wps:spPr bwMode="auto">
                          <a:xfrm>
                            <a:off x="1339" y="9540"/>
                            <a:ext cx="36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5CF1" w:rsidRPr="00B52D07" w:rsidRDefault="00CB5CF1" w:rsidP="00CB5CF1">
                              <w:pPr>
                                <w:rPr>
                                  <w:rFonts w:hint="cs"/>
                                  <w:rtl/>
                                </w:rPr>
                              </w:pPr>
                              <w:r w:rsidRPr="00B52D07">
                                <w:rPr>
                                  <w:rFonts w:hint="cs"/>
                                  <w:rtl/>
                                </w:rPr>
                                <w:t>&lt;</w:t>
                              </w:r>
                            </w:p>
                          </w:txbxContent>
                        </wps:txbx>
                        <wps:bodyPr rot="0" vert="horz" wrap="square" lIns="0" tIns="0" rIns="36000" bIns="0" anchor="t" anchorCtr="0" upright="1">
                          <a:noAutofit/>
                        </wps:bodyPr>
                      </wps:wsp>
                      <wps:wsp>
                        <wps:cNvPr id="1772" name="Line 1176"/>
                        <wps:cNvCnPr>
                          <a:cxnSpLocks noChangeShapeType="1"/>
                        </wps:cNvCnPr>
                        <wps:spPr bwMode="auto">
                          <a:xfrm rot="13329860">
                            <a:off x="1523" y="9622"/>
                            <a:ext cx="94"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70" o:spid="_x0000_s1254" style="position:absolute;left:0;text-align:left;margin-left:189.85pt;margin-top:17.35pt;width:18pt;height:9.05pt;z-index:251704320;mso-position-horizontal-relative:text;mso-position-vertical-relative:text" coordorigin="1339,9540" coordsize="360,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">
                <v:shape id="Text Box 1175" o:spid="_x0000_s1255" type="#_x0000_t202" style="position:absolute;left:1339;top:9540;width:360;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" filled="f" stroked="f">
                  <v:textbox inset="0,0,1mm,0">
                    <w:txbxContent>
                      <w:p w:rsidR="00CB5CF1" w:rsidRPr="00B52D07" w:rsidRDefault="00CB5CF1" w:rsidP="00CB5CF1">
                        <w:pPr>
                          <w:rPr>
                            <w:rFonts w:hint="cs"/>
                            <w:rtl/>
                          </w:rPr>
                        </w:pPr>
                        <w:r w:rsidRPr="00B52D07">
                          <w:rPr>
                            <w:rFonts w:hint="cs"/>
                            <w:rtl/>
                          </w:rPr>
                          <w:t>&lt;</w:t>
                        </w:r>
                      </w:p>
                    </w:txbxContent>
                  </v:textbox>
                </v:shape>
                <v:line id="Line 1176" o:spid="_x0000_s1256" style="position:absolute;rotation:-9033198fd;visibility:visible;mso-wrap-style:square" from="1523,9622" to="1617,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"/>
              </v:group>
            </w:pict>
          </mc:Fallback>
        </mc:AlternateContent>
      </w:r>
      <w:r w:rsidRPr="00001C82">
        <w:rPr>
          <w:rFonts w:hint="cs"/>
          <w:rtl/>
        </w:rPr>
        <w:t>עבור</w:t>
      </w:r>
      <w:r>
        <w:rPr>
          <w:rFonts w:hint="cs"/>
          <w:rtl/>
        </w:rPr>
        <w:t xml:space="preserve">  </w:t>
      </w:r>
      <w:r w:rsidRPr="00001C82">
        <w:rPr>
          <w:rFonts w:hint="cs"/>
          <w:rtl/>
        </w:rPr>
        <w:t xml:space="preserve"> </w:t>
      </w:r>
      <w:r w:rsidRPr="00001C82">
        <w:t>x</w:t>
      </w:r>
      <w:r>
        <w:rPr>
          <w:rFonts w:ascii="Times New Roman" w:hAnsi="Times New Roman"/>
        </w:rPr>
        <w:t xml:space="preserve"> </w:t>
      </w:r>
      <w:r w:rsidRPr="00001C82">
        <w:t>=</w:t>
      </w:r>
      <w:r>
        <w:t xml:space="preserve"> </w:t>
      </w:r>
      <w:r w:rsidRPr="00001C82">
        <w:t>-</w:t>
      </w:r>
      <w:r>
        <w:rPr>
          <w:rFonts w:ascii="Times New Roman" w:hAnsi="Times New Roman"/>
        </w:rPr>
        <w:t xml:space="preserve"> </w:t>
      </w:r>
      <w:r w:rsidRPr="00001C82">
        <w:t>4</w:t>
      </w:r>
      <w:r>
        <w:rPr>
          <w:rFonts w:hint="cs"/>
          <w:rtl/>
        </w:rPr>
        <w:t>:</w:t>
      </w:r>
      <w:r w:rsidRPr="00001C82">
        <w:rPr>
          <w:rFonts w:hint="cs"/>
          <w:rtl/>
        </w:rPr>
        <w:t xml:space="preserve">   </w:t>
      </w:r>
      <w:r>
        <w:rPr>
          <w:rFonts w:hint="cs"/>
          <w:rtl/>
        </w:rPr>
        <w:t>(נקודה משמאל ל- 3.5-)</w:t>
      </w:r>
    </w:p>
    <w:p w:rsidR="00CB5CF1" w:rsidRPr="00001C82" w:rsidRDefault="00CB5CF1" w:rsidP="00CB5CF1">
      <w:pPr>
        <w:tabs>
          <w:tab w:val="left" w:pos="7690"/>
        </w:tabs>
        <w:rPr>
          <w:rFonts w:hint="cs"/>
          <w:rtl/>
        </w:rPr>
      </w:pPr>
      <w:r w:rsidRPr="00001C82">
        <w:rPr>
          <w:rFonts w:hint="cs"/>
          <w:rtl/>
        </w:rPr>
        <w:t xml:space="preserve">אי שוויון </w:t>
      </w:r>
      <w:r w:rsidRPr="00001C82">
        <w:t>(1)</w:t>
      </w:r>
      <w:r w:rsidRPr="00001C82">
        <w:rPr>
          <w:rFonts w:hint="cs"/>
          <w:rtl/>
        </w:rPr>
        <w:t xml:space="preserve"> מתקיים: </w:t>
      </w:r>
      <w:r w:rsidRPr="00001C82">
        <w:t>-4&lt;1</w:t>
      </w:r>
      <w:r>
        <w:rPr>
          <w:rFonts w:hint="cs"/>
          <w:rtl/>
        </w:rPr>
        <w:t xml:space="preserve">  </w:t>
      </w:r>
      <w:r w:rsidRPr="00001C82">
        <w:rPr>
          <w:rFonts w:hint="cs"/>
          <w:rtl/>
        </w:rPr>
        <w:t xml:space="preserve">אי שוויון </w:t>
      </w:r>
      <w:r w:rsidRPr="00001C82">
        <w:t>(2)</w:t>
      </w:r>
      <w:r w:rsidRPr="00001C82">
        <w:rPr>
          <w:rFonts w:hint="cs"/>
          <w:rtl/>
        </w:rPr>
        <w:t xml:space="preserve"> לא מתקיים</w:t>
      </w:r>
      <w:r>
        <w:rPr>
          <w:rFonts w:hint="cs"/>
          <w:rtl/>
        </w:rPr>
        <w:t>:</w:t>
      </w:r>
      <w:r>
        <w:t>3</w:t>
      </w:r>
      <w:r w:rsidRPr="00001C82">
        <w:t>.</w:t>
      </w:r>
      <w:r>
        <w:t>5</w:t>
      </w:r>
      <w:r w:rsidRPr="00001C82">
        <w:t xml:space="preserve"> </w:t>
      </w:r>
      <w:r>
        <w:rPr>
          <w:rFonts w:hint="cs"/>
          <w:rtl/>
        </w:rPr>
        <w:t xml:space="preserve">    </w:t>
      </w:r>
      <w:r w:rsidRPr="00001C82">
        <w:t>-</w:t>
      </w:r>
      <w:r>
        <w:rPr>
          <w:rFonts w:ascii="Times New Roman" w:hAnsi="Times New Roman"/>
        </w:rPr>
        <w:t xml:space="preserve"> </w:t>
      </w:r>
      <w:r w:rsidRPr="00001C82">
        <w:t>4</w:t>
      </w:r>
      <w:r>
        <w:rPr>
          <w:rFonts w:hint="cs"/>
          <w:rtl/>
        </w:rPr>
        <w:t xml:space="preserve">   </w:t>
      </w:r>
      <w:r w:rsidRPr="00001C82">
        <w:rPr>
          <w:rFonts w:hint="cs"/>
          <w:rtl/>
        </w:rPr>
        <w:t>לכן תחום זה איננו פתרון</w:t>
      </w:r>
      <w:r>
        <w:rPr>
          <w:rFonts w:hint="cs"/>
          <w:rtl/>
        </w:rPr>
        <w:t>.</w:t>
      </w:r>
    </w:p>
    <w:p w:rsidR="00CB5CF1" w:rsidRPr="00001C82" w:rsidRDefault="00CB5CF1" w:rsidP="00CB5CF1">
      <w:pPr>
        <w:tabs>
          <w:tab w:val="left" w:pos="7690"/>
        </w:tabs>
        <w:rPr>
          <w:rFonts w:hint="cs"/>
          <w:rtl/>
        </w:rPr>
      </w:pPr>
      <w:r w:rsidRPr="00001C82">
        <w:rPr>
          <w:rFonts w:hint="cs"/>
          <w:rtl/>
        </w:rPr>
        <w:t xml:space="preserve">עבור </w:t>
      </w:r>
      <w:r>
        <w:t xml:space="preserve"> </w:t>
      </w:r>
      <w:r>
        <w:rPr>
          <w:rFonts w:ascii="Times New Roman" w:hAnsi="Times New Roman"/>
        </w:rPr>
        <w:t>:</w:t>
      </w:r>
      <w:r>
        <w:t xml:space="preserve"> x =</w:t>
      </w:r>
      <w:r>
        <w:rPr>
          <w:rFonts w:ascii="Times New Roman" w:hAnsi="Times New Roman"/>
        </w:rPr>
        <w:t xml:space="preserve"> </w:t>
      </w:r>
      <w:r>
        <w:t>0</w:t>
      </w:r>
      <w:r w:rsidRPr="00001C82">
        <w:t xml:space="preserve"> </w:t>
      </w:r>
    </w:p>
    <w:p w:rsidR="00CB5CF1" w:rsidRPr="00001C82" w:rsidRDefault="00CB5CF1" w:rsidP="00CB5CF1">
      <w:pPr>
        <w:tabs>
          <w:tab w:val="left" w:pos="7690"/>
        </w:tabs>
        <w:rPr>
          <w:rFonts w:hint="cs"/>
          <w:rtl/>
        </w:rPr>
      </w:pPr>
      <w:r w:rsidRPr="00001C82">
        <w:rPr>
          <w:rFonts w:hint="cs"/>
          <w:rtl/>
        </w:rPr>
        <w:t xml:space="preserve">אי שוויון </w:t>
      </w:r>
      <w:r w:rsidRPr="00001C82">
        <w:t>(1)</w:t>
      </w:r>
      <w:r w:rsidRPr="00001C82">
        <w:rPr>
          <w:rFonts w:hint="cs"/>
          <w:rtl/>
        </w:rPr>
        <w:t xml:space="preserve"> מתקיים: </w:t>
      </w:r>
      <w:r w:rsidRPr="00001C82">
        <w:t>0&lt;1</w:t>
      </w:r>
      <w:r>
        <w:rPr>
          <w:rFonts w:hint="cs"/>
          <w:rtl/>
        </w:rPr>
        <w:t xml:space="preserve">  </w:t>
      </w:r>
      <w:r w:rsidRPr="00001C82">
        <w:rPr>
          <w:rFonts w:hint="cs"/>
          <w:rtl/>
        </w:rPr>
        <w:t xml:space="preserve"> אי שוויון </w:t>
      </w:r>
      <w:r w:rsidRPr="00001C82">
        <w:t>(2)</w:t>
      </w:r>
      <w:r w:rsidRPr="00001C82">
        <w:rPr>
          <w:rFonts w:hint="cs"/>
          <w:rtl/>
        </w:rPr>
        <w:t xml:space="preserve"> מתקיים</w:t>
      </w:r>
      <w:r>
        <w:rPr>
          <w:rFonts w:hint="cs"/>
          <w:rtl/>
        </w:rPr>
        <w:t xml:space="preserve">: </w:t>
      </w:r>
      <w:r w:rsidRPr="00001C82">
        <w:rPr>
          <w:rFonts w:hint="cs"/>
          <w:rtl/>
        </w:rPr>
        <w:t xml:space="preserve"> </w:t>
      </w:r>
      <w:r w:rsidRPr="00001C82">
        <w:t>-3.5&lt;0&lt;6.5</w:t>
      </w:r>
      <w:r>
        <w:rPr>
          <w:rFonts w:hint="cs"/>
          <w:rtl/>
        </w:rPr>
        <w:t xml:space="preserve">  </w:t>
      </w:r>
      <w:r w:rsidRPr="00001C82">
        <w:rPr>
          <w:rFonts w:hint="cs"/>
          <w:rtl/>
        </w:rPr>
        <w:t xml:space="preserve"> לכן תחום זה הוא פתרון</w:t>
      </w:r>
      <w:r>
        <w:rPr>
          <w:rFonts w:hint="cs"/>
          <w:rtl/>
        </w:rPr>
        <w:t>.</w:t>
      </w:r>
    </w:p>
    <w:p w:rsidR="00CB5CF1" w:rsidRPr="00001C82" w:rsidRDefault="00CB5CF1" w:rsidP="00CB5CF1">
      <w:pPr>
        <w:tabs>
          <w:tab w:val="left" w:pos="7690"/>
        </w:tabs>
        <w:rPr>
          <w:rFonts w:hint="cs"/>
          <w:rtl/>
        </w:rPr>
      </w:pPr>
      <w:r>
        <w:rPr>
          <w:rFonts w:hint="cs"/>
          <w:noProof/>
          <w:rtl/>
        </w:rPr>
        <mc:AlternateContent>
          <mc:Choice Requires="wpg">
            <w:drawing>
              <wp:anchor distT="0" distB="0" distL="114300" distR="114300" simplePos="0" relativeHeight="251703296" behindDoc="0" locked="0" layoutInCell="1" allowOverlap="1">
                <wp:simplePos x="0" y="0"/>
                <wp:positionH relativeFrom="column">
                  <wp:posOffset>4104640</wp:posOffset>
                </wp:positionH>
                <wp:positionV relativeFrom="paragraph">
                  <wp:posOffset>217170</wp:posOffset>
                </wp:positionV>
                <wp:extent cx="228600" cy="228600"/>
                <wp:effectExtent l="0" t="0" r="0" b="0"/>
                <wp:wrapNone/>
                <wp:docPr id="1767" name="Group 1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28600"/>
                          <a:chOff x="1699" y="8640"/>
                          <a:chExt cx="360" cy="360"/>
                        </a:xfrm>
                      </wpg:grpSpPr>
                      <wps:wsp>
                        <wps:cNvPr id="1768" name="Text Box 1172"/>
                        <wps:cNvSpPr txBox="1">
                          <a:spLocks noChangeArrowheads="1"/>
                        </wps:cNvSpPr>
                        <wps:spPr bwMode="auto">
                          <a:xfrm>
                            <a:off x="1699" y="8640"/>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EE6A41" w:rsidRDefault="00CB5CF1" w:rsidP="00CB5CF1">
                              <w:pPr>
                                <w:rPr>
                                  <w:rFonts w:hint="cs"/>
                                </w:rPr>
                              </w:pPr>
                              <w:r w:rsidRPr="00EE6A41">
                                <w:rPr>
                                  <w:rFonts w:hint="cs"/>
                                  <w:rtl/>
                                </w:rPr>
                                <w:t>&gt;</w:t>
                              </w:r>
                            </w:p>
                          </w:txbxContent>
                        </wps:txbx>
                        <wps:bodyPr rot="0" vert="horz" wrap="square" lIns="0" tIns="0" rIns="36000" bIns="0" anchor="t" anchorCtr="0" upright="1">
                          <a:noAutofit/>
                        </wps:bodyPr>
                      </wps:wsp>
                      <wps:wsp>
                        <wps:cNvPr id="1769" name="Line 1173"/>
                        <wps:cNvCnPr>
                          <a:cxnSpLocks noChangeShapeType="1"/>
                        </wps:cNvCnPr>
                        <wps:spPr bwMode="auto">
                          <a:xfrm rot="-574001">
                            <a:off x="1956" y="868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767" o:spid="_x0000_s1257" style="position:absolute;left:0;text-align:left;margin-left:323.2pt;margin-top:17.1pt;width:18pt;height:18pt;z-index:251703296;mso-position-horizontal-relative:text;mso-position-vertical-relative:text" coordorigin="1699,8640"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">
                <v:shape id="Text Box 1172" o:spid="_x0000_s1258" type="#_x0000_t202" style="position:absolute;left:1699;top:86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" filled="f" stroked="f">
                  <v:textbox inset="0,0,1mm,0">
                    <w:txbxContent>
                      <w:p w:rsidR="00CB5CF1" w:rsidRPr="00EE6A41" w:rsidRDefault="00CB5CF1" w:rsidP="00CB5CF1">
                        <w:pPr>
                          <w:rPr>
                            <w:rFonts w:hint="cs"/>
                          </w:rPr>
                        </w:pPr>
                        <w:r w:rsidRPr="00EE6A41">
                          <w:rPr>
                            <w:rFonts w:hint="cs"/>
                            <w:rtl/>
                          </w:rPr>
                          <w:t>&gt;</w:t>
                        </w:r>
                      </w:p>
                    </w:txbxContent>
                  </v:textbox>
                </v:shape>
                <v:line id="Line 1173" o:spid="_x0000_s1259" style="position:absolute;rotation:-626962fd;visibility:visible;mso-wrap-style:square" from="1956,8680" to="1956,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"/>
              </v:group>
            </w:pict>
          </mc:Fallback>
        </mc:AlternateContent>
      </w:r>
      <w:r w:rsidRPr="00001C82">
        <w:rPr>
          <w:rFonts w:hint="cs"/>
          <w:rtl/>
        </w:rPr>
        <w:t>עבור</w:t>
      </w:r>
      <w:r>
        <w:rPr>
          <w:rFonts w:hint="cs"/>
          <w:rtl/>
        </w:rPr>
        <w:t xml:space="preserve"> </w:t>
      </w:r>
      <w:r w:rsidRPr="00001C82">
        <w:rPr>
          <w:rFonts w:hint="cs"/>
          <w:rtl/>
        </w:rPr>
        <w:t xml:space="preserve"> </w:t>
      </w:r>
      <w:r>
        <w:rPr>
          <w:rFonts w:hint="cs"/>
          <w:rtl/>
        </w:rPr>
        <w:t xml:space="preserve"> </w:t>
      </w:r>
      <w:r w:rsidRPr="00001C82">
        <w:t>x</w:t>
      </w:r>
      <w:r>
        <w:t xml:space="preserve"> </w:t>
      </w:r>
      <w:r w:rsidRPr="00001C82">
        <w:t>=</w:t>
      </w:r>
      <w:r>
        <w:t xml:space="preserve"> </w:t>
      </w:r>
      <w:r w:rsidRPr="00001C82">
        <w:t>2</w:t>
      </w:r>
      <w:r>
        <w:rPr>
          <w:rFonts w:hint="cs"/>
          <w:rtl/>
        </w:rPr>
        <w:t>:</w:t>
      </w:r>
    </w:p>
    <w:p w:rsidR="00CB5CF1" w:rsidRPr="00001C82" w:rsidRDefault="00CB5CF1" w:rsidP="00CB5CF1">
      <w:pPr>
        <w:tabs>
          <w:tab w:val="left" w:pos="7690"/>
        </w:tabs>
        <w:rPr>
          <w:rFonts w:hint="cs"/>
          <w:rtl/>
        </w:rPr>
      </w:pPr>
      <w:r w:rsidRPr="00001C82">
        <w:rPr>
          <w:rFonts w:hint="cs"/>
          <w:rtl/>
        </w:rPr>
        <w:t xml:space="preserve">אי שוויון </w:t>
      </w:r>
      <w:r w:rsidRPr="00001C82">
        <w:t>(1)</w:t>
      </w:r>
      <w:r w:rsidRPr="00001C82">
        <w:rPr>
          <w:rFonts w:hint="cs"/>
          <w:rtl/>
        </w:rPr>
        <w:t xml:space="preserve"> לא מתקיים:</w:t>
      </w:r>
      <w:r>
        <w:t xml:space="preserve">   </w:t>
      </w:r>
      <w:r w:rsidRPr="00001C82">
        <w:t>2</w:t>
      </w:r>
      <w:r>
        <w:t xml:space="preserve"> </w:t>
      </w:r>
      <w:r>
        <w:rPr>
          <w:rFonts w:ascii="Times New Roman" w:hAnsi="Times New Roman"/>
        </w:rPr>
        <w:t xml:space="preserve">  </w:t>
      </w:r>
      <w:r w:rsidRPr="00001C82">
        <w:t xml:space="preserve">1 </w:t>
      </w:r>
      <w:r>
        <w:rPr>
          <w:rFonts w:hint="cs"/>
          <w:rtl/>
        </w:rPr>
        <w:t>וזה כבר מוכיח כי תחום זה איננו פתרון.</w:t>
      </w:r>
    </w:p>
    <w:p w:rsidR="00CB5CF1" w:rsidRPr="00001C82" w:rsidRDefault="00CB5CF1" w:rsidP="00CB5CF1">
      <w:pPr>
        <w:tabs>
          <w:tab w:val="left" w:pos="7690"/>
        </w:tabs>
        <w:rPr>
          <w:rFonts w:hint="cs"/>
          <w:rtl/>
        </w:rPr>
      </w:pPr>
      <w:r w:rsidRPr="00001C82">
        <w:rPr>
          <w:rFonts w:hint="cs"/>
          <w:rtl/>
        </w:rPr>
        <w:t>עבור</w:t>
      </w:r>
      <w:r>
        <w:rPr>
          <w:rFonts w:hint="cs"/>
          <w:rtl/>
        </w:rPr>
        <w:t xml:space="preserve">  </w:t>
      </w:r>
      <w:r w:rsidRPr="00001C82">
        <w:rPr>
          <w:rFonts w:hint="cs"/>
          <w:rtl/>
        </w:rPr>
        <w:t xml:space="preserve"> </w:t>
      </w:r>
      <w:r>
        <w:t>:</w:t>
      </w:r>
      <w:r w:rsidRPr="00001C82">
        <w:t>x</w:t>
      </w:r>
      <w:r>
        <w:t xml:space="preserve"> </w:t>
      </w:r>
      <w:r w:rsidRPr="00001C82">
        <w:t>=</w:t>
      </w:r>
      <w:r>
        <w:rPr>
          <w:rFonts w:ascii="Times New Roman" w:hAnsi="Times New Roman"/>
        </w:rPr>
        <w:t xml:space="preserve"> </w:t>
      </w:r>
      <w:r w:rsidRPr="00001C82">
        <w:t>4</w:t>
      </w:r>
      <w:r w:rsidRPr="00001C82">
        <w:rPr>
          <w:rFonts w:hint="cs"/>
          <w:rtl/>
        </w:rPr>
        <w:t xml:space="preserve"> </w:t>
      </w:r>
    </w:p>
    <w:p w:rsidR="00CB5CF1" w:rsidRPr="00001C82" w:rsidRDefault="00CB5CF1" w:rsidP="00CB5CF1">
      <w:pPr>
        <w:tabs>
          <w:tab w:val="left" w:pos="7690"/>
        </w:tabs>
        <w:rPr>
          <w:rFonts w:hint="cs"/>
          <w:rtl/>
        </w:rPr>
      </w:pPr>
      <w:r>
        <w:rPr>
          <w:rFonts w:hint="cs"/>
          <w:rtl/>
        </w:rPr>
        <w:t>אי שוויון</w:t>
      </w:r>
      <w:r w:rsidRPr="00001C82">
        <w:rPr>
          <w:rFonts w:hint="cs"/>
          <w:rtl/>
        </w:rPr>
        <w:t xml:space="preserve"> </w:t>
      </w:r>
      <w:r w:rsidRPr="00001C82">
        <w:t>(1)</w:t>
      </w:r>
      <w:r w:rsidRPr="00001C82">
        <w:rPr>
          <w:rFonts w:hint="cs"/>
          <w:rtl/>
        </w:rPr>
        <w:t xml:space="preserve"> מתקיים: </w:t>
      </w:r>
      <w:r w:rsidRPr="00001C82">
        <w:t>4&gt;3</w:t>
      </w:r>
      <w:r w:rsidRPr="00001C82">
        <w:rPr>
          <w:rFonts w:hint="cs"/>
          <w:rtl/>
        </w:rPr>
        <w:t xml:space="preserve">  </w:t>
      </w:r>
      <w:r>
        <w:rPr>
          <w:rFonts w:hint="cs"/>
          <w:rtl/>
        </w:rPr>
        <w:t xml:space="preserve"> </w:t>
      </w:r>
      <w:r w:rsidRPr="00001C82">
        <w:rPr>
          <w:rFonts w:hint="cs"/>
          <w:rtl/>
        </w:rPr>
        <w:t xml:space="preserve">אי שוויון </w:t>
      </w:r>
      <w:r w:rsidRPr="00001C82">
        <w:t>(2)</w:t>
      </w:r>
      <w:r w:rsidRPr="00001C82">
        <w:rPr>
          <w:rFonts w:hint="cs"/>
          <w:rtl/>
        </w:rPr>
        <w:t xml:space="preserve"> מתקיים:</w:t>
      </w:r>
      <w:r>
        <w:rPr>
          <w:rFonts w:hint="cs"/>
          <w:rtl/>
        </w:rPr>
        <w:t xml:space="preserve"> </w:t>
      </w:r>
      <w:r w:rsidRPr="00001C82">
        <w:rPr>
          <w:rFonts w:hint="cs"/>
          <w:rtl/>
        </w:rPr>
        <w:t xml:space="preserve"> </w:t>
      </w:r>
      <w:r w:rsidRPr="00001C82">
        <w:t>-3.5&lt;4&lt;6.5</w:t>
      </w:r>
      <w:r>
        <w:rPr>
          <w:rFonts w:hint="cs"/>
          <w:rtl/>
        </w:rPr>
        <w:t xml:space="preserve">   </w:t>
      </w:r>
      <w:r w:rsidRPr="00001C82">
        <w:rPr>
          <w:rFonts w:hint="cs"/>
          <w:rtl/>
        </w:rPr>
        <w:t>לכן תחום זה הוא פתרון</w:t>
      </w:r>
      <w:r>
        <w:rPr>
          <w:rFonts w:hint="cs"/>
          <w:rtl/>
        </w:rPr>
        <w:t>.</w:t>
      </w:r>
    </w:p>
    <w:p w:rsidR="00CB5CF1" w:rsidRPr="00001C82" w:rsidRDefault="00CB5CF1" w:rsidP="00CB5CF1">
      <w:pPr>
        <w:tabs>
          <w:tab w:val="left" w:pos="7690"/>
        </w:tabs>
        <w:rPr>
          <w:rFonts w:hint="cs"/>
          <w:rtl/>
        </w:rPr>
      </w:pPr>
      <w:r w:rsidRPr="00001C82">
        <w:rPr>
          <w:rFonts w:hint="cs"/>
          <w:rtl/>
        </w:rPr>
        <w:t>עבור</w:t>
      </w:r>
      <w:r>
        <w:rPr>
          <w:rFonts w:hint="cs"/>
          <w:rtl/>
        </w:rPr>
        <w:t xml:space="preserve">  </w:t>
      </w:r>
      <w:r w:rsidRPr="00001C82">
        <w:rPr>
          <w:rFonts w:hint="cs"/>
          <w:rtl/>
        </w:rPr>
        <w:t xml:space="preserve"> </w:t>
      </w:r>
      <w:r>
        <w:t>:</w:t>
      </w:r>
      <w:r w:rsidRPr="00001C82">
        <w:t>x</w:t>
      </w:r>
      <w:r>
        <w:t xml:space="preserve"> </w:t>
      </w:r>
      <w:r w:rsidRPr="00001C82">
        <w:t>=</w:t>
      </w:r>
      <w:r>
        <w:rPr>
          <w:rFonts w:ascii="Times New Roman" w:hAnsi="Times New Roman"/>
        </w:rPr>
        <w:t xml:space="preserve"> </w:t>
      </w:r>
      <w:r w:rsidRPr="00001C82">
        <w:t>7</w:t>
      </w:r>
    </w:p>
    <w:p w:rsidR="00CB5CF1" w:rsidRDefault="00CB5CF1" w:rsidP="00CB5CF1">
      <w:pPr>
        <w:tabs>
          <w:tab w:val="left" w:pos="7690"/>
        </w:tabs>
        <w:rPr>
          <w:rFonts w:hint="cs"/>
          <w:rtl/>
        </w:rPr>
      </w:pPr>
      <w:r>
        <w:rPr>
          <w:rFonts w:hint="cs"/>
          <w:noProof/>
          <w:rtl/>
        </w:rPr>
        <mc:AlternateContent>
          <mc:Choice Requires="wpg">
            <w:drawing>
              <wp:anchor distT="0" distB="0" distL="114300" distR="114300" simplePos="0" relativeHeight="251705344" behindDoc="0" locked="0" layoutInCell="1" allowOverlap="1">
                <wp:simplePos x="0" y="0"/>
                <wp:positionH relativeFrom="column">
                  <wp:posOffset>2435225</wp:posOffset>
                </wp:positionH>
                <wp:positionV relativeFrom="paragraph">
                  <wp:posOffset>11430</wp:posOffset>
                </wp:positionV>
                <wp:extent cx="228600" cy="228600"/>
                <wp:effectExtent l="0" t="4445" r="2540" b="0"/>
                <wp:wrapNone/>
                <wp:docPr id="1764" name="Group 1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28600"/>
                          <a:chOff x="1699" y="8640"/>
                          <a:chExt cx="360" cy="360"/>
                        </a:xfrm>
                      </wpg:grpSpPr>
                      <wps:wsp>
                        <wps:cNvPr id="1765" name="Text Box 1178"/>
                        <wps:cNvSpPr txBox="1">
                          <a:spLocks noChangeArrowheads="1"/>
                        </wps:cNvSpPr>
                        <wps:spPr bwMode="auto">
                          <a:xfrm>
                            <a:off x="1699" y="8640"/>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EE6A41" w:rsidRDefault="00CB5CF1" w:rsidP="00CB5CF1">
                              <w:pPr>
                                <w:rPr>
                                  <w:rFonts w:hint="cs"/>
                                </w:rPr>
                              </w:pPr>
                              <w:r w:rsidRPr="00EE6A41">
                                <w:rPr>
                                  <w:rFonts w:hint="cs"/>
                                  <w:rtl/>
                                </w:rPr>
                                <w:t>&gt;</w:t>
                              </w:r>
                            </w:p>
                          </w:txbxContent>
                        </wps:txbx>
                        <wps:bodyPr rot="0" vert="horz" wrap="square" lIns="0" tIns="0" rIns="36000" bIns="0" anchor="t" anchorCtr="0" upright="1">
                          <a:noAutofit/>
                        </wps:bodyPr>
                      </wps:wsp>
                      <wps:wsp>
                        <wps:cNvPr id="1766" name="Line 1179"/>
                        <wps:cNvCnPr>
                          <a:cxnSpLocks noChangeShapeType="1"/>
                        </wps:cNvCnPr>
                        <wps:spPr bwMode="auto">
                          <a:xfrm rot="-574001">
                            <a:off x="1956" y="868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764" o:spid="_x0000_s1260" style="position:absolute;left:0;text-align:left;margin-left:191.75pt;margin-top:.9pt;width:18pt;height:18pt;z-index:251705344;mso-position-horizontal-relative:text;mso-position-vertical-relative:text" coordorigin="1699,8640"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">
                <v:shape id="Text Box 1178" o:spid="_x0000_s1261" type="#_x0000_t202" style="position:absolute;left:1699;top:86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" filled="f" stroked="f">
                  <v:textbox inset="0,0,1mm,0">
                    <w:txbxContent>
                      <w:p w:rsidR="00CB5CF1" w:rsidRPr="00EE6A41" w:rsidRDefault="00CB5CF1" w:rsidP="00CB5CF1">
                        <w:pPr>
                          <w:rPr>
                            <w:rFonts w:hint="cs"/>
                          </w:rPr>
                        </w:pPr>
                        <w:r w:rsidRPr="00EE6A41">
                          <w:rPr>
                            <w:rFonts w:hint="cs"/>
                            <w:rtl/>
                          </w:rPr>
                          <w:t>&gt;</w:t>
                        </w:r>
                      </w:p>
                    </w:txbxContent>
                  </v:textbox>
                </v:shape>
                <v:line id="Line 1179" o:spid="_x0000_s1262" style="position:absolute;rotation:-626962fd;visibility:visible;mso-wrap-style:square" from="1956,8680" to="1956,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"/>
              </v:group>
            </w:pict>
          </mc:Fallback>
        </mc:AlternateContent>
      </w:r>
      <w:r w:rsidRPr="00001C82">
        <w:rPr>
          <w:rFonts w:hint="cs"/>
          <w:rtl/>
        </w:rPr>
        <w:t xml:space="preserve">אי שוויון </w:t>
      </w:r>
      <w:r w:rsidRPr="00001C82">
        <w:t>(1)</w:t>
      </w:r>
      <w:r w:rsidRPr="00001C82">
        <w:rPr>
          <w:rFonts w:hint="cs"/>
          <w:rtl/>
        </w:rPr>
        <w:t xml:space="preserve"> מתקיים: </w:t>
      </w:r>
      <w:r w:rsidRPr="00001C82">
        <w:t>7&gt;3</w:t>
      </w:r>
      <w:r>
        <w:rPr>
          <w:rFonts w:hint="cs"/>
          <w:rtl/>
        </w:rPr>
        <w:t xml:space="preserve"> </w:t>
      </w:r>
      <w:r w:rsidRPr="00001C82">
        <w:rPr>
          <w:rFonts w:hint="cs"/>
          <w:rtl/>
        </w:rPr>
        <w:t xml:space="preserve"> אי שוויון </w:t>
      </w:r>
      <w:r w:rsidRPr="00001C82">
        <w:t>(2)</w:t>
      </w:r>
      <w:r w:rsidRPr="00001C82">
        <w:rPr>
          <w:rFonts w:hint="cs"/>
          <w:rtl/>
        </w:rPr>
        <w:t xml:space="preserve"> לא מתקיים:</w:t>
      </w:r>
      <w:r w:rsidRPr="00001C82">
        <w:t>6.5</w:t>
      </w:r>
      <w:r>
        <w:rPr>
          <w:rFonts w:ascii="Times New Roman" w:hAnsi="Times New Roman"/>
        </w:rPr>
        <w:t xml:space="preserve"> </w:t>
      </w:r>
      <w:r w:rsidRPr="00001C82">
        <w:t xml:space="preserve"> </w:t>
      </w:r>
      <w:r w:rsidRPr="00001C82">
        <w:rPr>
          <w:rFonts w:hint="cs"/>
          <w:rtl/>
        </w:rPr>
        <w:t xml:space="preserve"> </w:t>
      </w:r>
      <w:r>
        <w:rPr>
          <w:rFonts w:hint="cs"/>
          <w:rtl/>
        </w:rPr>
        <w:t xml:space="preserve"> </w:t>
      </w:r>
      <w:r w:rsidRPr="00001C82">
        <w:rPr>
          <w:rFonts w:hint="cs"/>
          <w:rtl/>
        </w:rPr>
        <w:t xml:space="preserve"> </w:t>
      </w:r>
      <w:r w:rsidRPr="00001C82">
        <w:t>7</w:t>
      </w:r>
      <w:r>
        <w:rPr>
          <w:rFonts w:hint="cs"/>
          <w:rtl/>
        </w:rPr>
        <w:t xml:space="preserve">    </w:t>
      </w:r>
      <w:r w:rsidRPr="00001C82">
        <w:rPr>
          <w:rFonts w:hint="cs"/>
          <w:rtl/>
        </w:rPr>
        <w:t>לכן תחום זה איננו פתרון</w:t>
      </w:r>
      <w:r>
        <w:rPr>
          <w:rFonts w:hint="cs"/>
          <w:rtl/>
        </w:rPr>
        <w:t>.</w:t>
      </w:r>
    </w:p>
    <w:p w:rsidR="00CB5CF1" w:rsidRPr="00001C82" w:rsidRDefault="00CB5CF1" w:rsidP="00CB5CF1">
      <w:pPr>
        <w:tabs>
          <w:tab w:val="left" w:pos="7690"/>
        </w:tabs>
        <w:rPr>
          <w:rFonts w:hint="cs"/>
          <w:rtl/>
        </w:rPr>
      </w:pPr>
    </w:p>
    <w:p w:rsidR="00CB5CF1" w:rsidRPr="006C6EB7" w:rsidRDefault="00CB5CF1" w:rsidP="00CB5CF1">
      <w:pPr>
        <w:tabs>
          <w:tab w:val="left" w:pos="7690"/>
        </w:tabs>
        <w:rPr>
          <w:rFonts w:hint="cs"/>
          <w:rtl/>
        </w:rPr>
      </w:pPr>
      <w:r w:rsidRPr="00001C82">
        <w:rPr>
          <w:rFonts w:hint="cs"/>
          <w:rtl/>
        </w:rPr>
        <w:t xml:space="preserve">התחומים היחידים שבהם שני אי השוויונות מתקיימים </w:t>
      </w:r>
      <w:r>
        <w:rPr>
          <w:rFonts w:hint="cs"/>
          <w:rtl/>
        </w:rPr>
        <w:t xml:space="preserve">הם: </w:t>
      </w:r>
      <w:r w:rsidRPr="00001C82">
        <w:rPr>
          <w:rFonts w:hint="cs"/>
          <w:rtl/>
        </w:rPr>
        <w:t xml:space="preserve"> </w:t>
      </w:r>
      <w:r w:rsidRPr="00001C82">
        <w:rPr>
          <w:u w:val="single"/>
        </w:rPr>
        <w:t xml:space="preserve">-3.5&lt;x&lt;1 </w:t>
      </w:r>
      <w:r w:rsidRPr="00001C82">
        <w:rPr>
          <w:rFonts w:hint="cs"/>
          <w:u w:val="single"/>
          <w:rtl/>
        </w:rPr>
        <w:t xml:space="preserve">  או  </w:t>
      </w:r>
      <w:r w:rsidRPr="00001C82">
        <w:rPr>
          <w:u w:val="single"/>
        </w:rPr>
        <w:t>3&lt;x&lt;6.5</w:t>
      </w:r>
    </w:p>
    <w:p w:rsidR="00CB5CF1" w:rsidRDefault="00CB5CF1" w:rsidP="00CB5CF1">
      <w:pPr>
        <w:tabs>
          <w:tab w:val="left" w:pos="7690"/>
        </w:tabs>
        <w:rPr>
          <w:rFonts w:hint="cs"/>
          <w:rtl/>
        </w:rPr>
      </w:pPr>
      <w:r w:rsidRPr="00001C82">
        <w:rPr>
          <w:rFonts w:hint="cs"/>
          <w:bCs/>
          <w:rtl/>
        </w:rPr>
        <w:t>מכאן והלאה אנו נציג פתרונות רק לפי השיטה הראשונה בשל הכתיבה המקוצרת.</w:t>
      </w:r>
    </w:p>
    <w:p w:rsidR="00CB5CF1" w:rsidRPr="00790056" w:rsidRDefault="00CB5CF1" w:rsidP="00CB5CF1">
      <w:pPr>
        <w:tabs>
          <w:tab w:val="left" w:pos="7690"/>
        </w:tabs>
        <w:rPr>
          <w:rFonts w:hint="cs"/>
          <w:rtl/>
        </w:rPr>
      </w:pPr>
    </w:p>
    <w:p w:rsidR="00CB5CF1" w:rsidRPr="001B615B" w:rsidRDefault="00CB5CF1" w:rsidP="00CB5CF1">
      <w:pPr>
        <w:tabs>
          <w:tab w:val="left" w:pos="7690"/>
        </w:tabs>
        <w:rPr>
          <w:rStyle w:val="096050"/>
          <w:rFonts w:eastAsia="Arial" w:hint="cs"/>
          <w:rtl/>
        </w:rPr>
      </w:pPr>
      <w:r w:rsidRPr="00A10054">
        <w:rPr>
          <w:b/>
          <w:bCs/>
          <w:noProof/>
        </w:rPr>
        <mc:AlternateContent>
          <mc:Choice Requires="wpc">
            <w:drawing>
              <wp:inline distT="0" distB="0" distL="0" distR="0">
                <wp:extent cx="334645" cy="334645"/>
                <wp:effectExtent l="1905" t="3175" r="0" b="0"/>
                <wp:docPr id="1763" name="Canvas 17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95" name="Freeform 39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6" name="Freeform 39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7" name="Freeform 39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8" name="Freeform 40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9" name="Freeform 40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0" name="Freeform 40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1" name="Freeform 40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2" name="Freeform 40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3" name="Freeform 40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4" name="Freeform 40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5" name="Freeform 40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6" name="Freeform 40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7" name="Freeform 40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8" name="Freeform 41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9" name="Freeform 41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0" name="Freeform 41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1" name="Freeform 41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2" name="Freeform 41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3" name="Freeform 41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4" name="Freeform 41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5" name="Freeform 41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6" name="Freeform 41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7" name="Freeform 41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8" name="Freeform 42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9" name="Freeform 42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0" name="Freeform 42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1" name="Freeform 42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2" name="Freeform 42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3" name="Freeform 42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4" name="Freeform 42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5" name="Freeform 42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6" name="Freeform 42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7" name="Freeform 42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8" name="Freeform 43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9" name="Freeform 43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0" name="Freeform 43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1" name="Freeform 43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2" name="Freeform 43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3" name="Freeform 43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4" name="Freeform 43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5" name="Freeform 43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6" name="Freeform 43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7" name="Freeform 43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8" name="Freeform 44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9" name="Freeform 44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0" name="Freeform 44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1" name="Freeform 44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2" name="Freeform 44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3" name="Freeform 44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4" name="Freeform 44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5" name="Freeform 44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6" name="Freeform 44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7" name="Freeform 44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8" name="Freeform 45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9" name="Freeform 45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0" name="Freeform 45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1" name="Freeform 45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2" name="Freeform 45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3" name="Freeform 45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4" name="Freeform 45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5" name="Freeform 45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6" name="Freeform 45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7" name="Freeform 45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8" name="Freeform 46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9" name="Freeform 46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0" name="Freeform 46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1" name="Freeform 46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2" name="Freeform 46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06DD7B03" id="Canvas 1763"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O84ybMBAOL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">
                <v:shape id="_x0000_s1027" type="#_x0000_t75" style="position:absolute;width:334645;height:334645;visibility:visible;mso-wrap-style:square">
                  <v:fill o:detectmouseclick="t"/>
                  <v:path o:connecttype="none"/>
                </v:shape>
                <v:shape id="Freeform 39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9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9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40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40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" path="m,l634,11,800,300,678,408r3,95l31,562,,,,xe" fillcolor="#a1b0fa" stroked="f">
                  <v:path arrowok="t" o:connecttype="custom" o:connectlocs="0,0;134364,2337;169545,63726;143689,86667;144325,106847;6570,119380;0,0;0,0" o:connectangles="0,0,0,0,0,0,0,0"/>
                </v:shape>
                <v:shape id="Freeform 40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40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40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40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40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" path="m,42l14,,60,21,53,42,,42r,xe" fillcolor="#ffe6b3" stroked="f">
                  <v:path arrowok="t" o:connecttype="custom" o:connectlocs="0,8890;2963,0;12700,4445;11218,8890;0,8890;0,8890" o:connectangles="0,0,0,0,0,0"/>
                </v:shape>
                <v:shape id="Freeform 40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" path="m,38l17,,43,3,30,46,,38r,xe" fillcolor="#b8b8d9" stroked="f">
                  <v:path arrowok="t" o:connecttype="custom" o:connectlocs="0,7868;3766,0;9525,621;6645,9525;0,7868;0,7868" o:connectangles="0,0,0,0,0,0"/>
                </v:shape>
                <v:shape id="Freeform 40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40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" path="m,35l34,,79,8,62,46,,35r,xe" fillcolor="#f57575" stroked="f">
                  <v:path arrowok="t" o:connecttype="custom" o:connectlocs="0,7730;7106,0;16510,1767;12957,10160;0,7730;0,7730" o:connectangles="0,0,0,0,0,0"/>
                </v:shape>
                <v:shape id="Freeform 41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41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41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41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41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41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41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41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41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41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42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42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42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42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42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42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42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42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42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42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43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43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43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43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43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43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43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43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43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43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44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44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44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44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44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44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44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44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44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44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" path="m,108l231,,353,57,173,236,,108r,xe" fillcolor="#b0c77d" stroked="f">
                  <v:path arrowok="t" o:connecttype="custom" o:connectlocs="0,22957;49034,0;74930,12116;36722,50165;0,22957;0,22957" o:connectangles="0,0,0,0,0,0"/>
                </v:shape>
                <v:shape id="Freeform 45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" path="m,61l,,185,98r-1,49l,61r,xe" fillcolor="#a6bf73" stroked="f">
                  <v:path arrowok="t" o:connecttype="custom" o:connectlocs="0,12912;0,0;38735,20743;38526,31115;0,12912;0,12912" o:connectangles="0,0,0,0,0,0"/>
                </v:shape>
                <v:shape id="Freeform 45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" path="m,139l167,r,48l,195,,139r,xe" fillcolor="#9cb366" stroked="f">
                  <v:path arrowok="t" o:connecttype="custom" o:connectlocs="0,29422;34925,0;34925,10160;0,41275;0,29422;0,29422" o:connectangles="0,0,0,0,0,0"/>
                </v:shape>
                <v:shape id="Freeform 45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" path="m,16l133,96,162,68,42,,,16r,xe" fillcolor="#dbdea8" stroked="f">
                  <v:path arrowok="t" o:connecttype="custom" o:connectlocs="0,3387;28152,20320;34290,14393;8890,0;0,3387;0,3387" o:connectangles="0,0,0,0,0,0"/>
                </v:shape>
                <v:shape id="Freeform 45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" path="m,50r90,62l180,41,92,,,50r,xe" fillcolor="#c99" stroked="f">
                  <v:path arrowok="t" o:connecttype="custom" o:connectlocs="0,10489;19050,23495;38100,8601;19473,0;0,10489;0,10489" o:connectangles="0,0,0,0,0,0"/>
                </v:shape>
                <v:shape id="Freeform 45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45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45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45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" path="m,5l140,82,172,55r-7,-7l138,73,7,,,5r,xe" fillcolor="black" stroked="f">
                  <v:path arrowok="t" o:connecttype="custom" o:connectlocs="0,1045;29461,17145;36195,11500;34722,10036;29040,15263;1473,0;0,1045;0,1045" o:connectangles="0,0,0,0,0,0,0,0"/>
                </v:shape>
                <v:shape id="Freeform 45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45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" path="m,55r93,62l191,43,98,,87,2r90,44l93,109,7,49,,55r,xe" fillcolor="black" stroked="f">
                  <v:path arrowok="t" o:connecttype="custom" o:connectlocs="0,11642;19479,24765;40005,9102;20526,0;18222,423;37073,9737;19479,23072;1466,10372;0,11642;0,11642" o:connectangles="0,0,0,0,0,0,0,0,0,0"/>
                </v:shape>
                <v:shape id="Freeform 46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46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" path="m,4l92,58r6,-5l9,,,4r,xe" fillcolor="black" stroked="f">
                  <v:path arrowok="t" o:connecttype="custom" o:connectlocs="0,832;19672,12065;20955,11025;1924,0;0,832;0,832" o:connectangles="0,0,0,0,0,0"/>
                </v:shape>
                <v:shape id="Freeform 46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" path="m,5l86,53r5,-4l9,,,5r,xe" fillcolor="black" stroked="f">
                  <v:path arrowok="t" o:connecttype="custom" o:connectlocs="0,1018;18003,10795;19050,9980;1884,0;0,1018;0,1018" o:connectangles="0,0,0,0,0,0"/>
                </v:shape>
                <v:shape id="Freeform 46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" path="m95,3l8,68,,61,89,r6,3l95,3xe" fillcolor="black" stroked="f">
                  <v:path arrowok="t" o:connecttype="custom" o:connectlocs="20320,616;1711,13970;0,12532;19037,0;20320,616;20320,616" o:connectangles="0,0,0,0,0,0"/>
                </v:shape>
                <v:shape id="Freeform 46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6C6EB7">
        <w:rPr>
          <w:rFonts w:hint="cs"/>
          <w:b/>
          <w:bCs/>
          <w:i/>
          <w:u w:val="single"/>
          <w:rtl/>
        </w:rPr>
        <w:t>בדיקת הבנה</w:t>
      </w:r>
    </w:p>
    <w:p w:rsidR="00CB5CF1" w:rsidRPr="007B6A08" w:rsidRDefault="00CB5CF1" w:rsidP="00CB5CF1">
      <w:pPr>
        <w:pStyle w:val="09605"/>
        <w:rPr>
          <w:rFonts w:hint="cs"/>
          <w:rtl/>
        </w:rPr>
      </w:pPr>
      <w:r w:rsidRPr="007B6A08">
        <w:rPr>
          <w:rFonts w:hint="cs"/>
          <w:rtl/>
        </w:rPr>
        <w:t xml:space="preserve">13. פתרו את אי השוויון: </w:t>
      </w:r>
      <w:r w:rsidRPr="007B6A08">
        <w:rPr>
          <w:position w:val="-12"/>
        </w:rPr>
        <w:object w:dxaOrig="1660" w:dyaOrig="360">
          <v:shape id="_x0000_i1057" type="#_x0000_t75" style="width:83.25pt;height:18pt" o:ole="">
            <v:imagedata r:id="rId63" o:title=""/>
          </v:shape>
          <o:OLEObject Type="Embed" ProgID="Equation.DSMT4" ShapeID="_x0000_i1057" DrawAspect="Content" ObjectID="_1591953393" r:id="rId64"/>
        </w:object>
      </w:r>
      <w:r w:rsidRPr="007B6A08">
        <w:rPr>
          <w:rFonts w:hint="cs"/>
          <w:rtl/>
        </w:rPr>
        <w:t xml:space="preserve">                </w:t>
      </w:r>
    </w:p>
    <w:p w:rsidR="00CB5CF1" w:rsidRPr="002317D7" w:rsidRDefault="00CB5CF1" w:rsidP="00CB5CF1">
      <w:pPr>
        <w:pStyle w:val="09605"/>
        <w:rPr>
          <w:rFonts w:hint="cs"/>
          <w:rtl/>
        </w:rPr>
      </w:pPr>
      <w:r w:rsidRPr="007B6A08">
        <w:rPr>
          <w:rFonts w:hint="cs"/>
          <w:rtl/>
        </w:rPr>
        <w:t>14. פתרו את אי השוויון:</w:t>
      </w:r>
      <w:r>
        <w:rPr>
          <w:rFonts w:hint="cs"/>
          <w:rtl/>
        </w:rPr>
        <w:t xml:space="preserve"> </w:t>
      </w:r>
      <w:r w:rsidRPr="004213F2">
        <w:rPr>
          <w:position w:val="-12"/>
        </w:rPr>
        <w:object w:dxaOrig="1240" w:dyaOrig="360">
          <v:shape id="_x0000_i1058" type="#_x0000_t75" style="width:62.25pt;height:18pt" o:ole="">
            <v:imagedata r:id="rId65" o:title=""/>
          </v:shape>
          <o:OLEObject Type="Embed" ProgID="Equation.DSMT4" ShapeID="_x0000_i1058" DrawAspect="Content" ObjectID="_1591953394" r:id="rId66"/>
        </w:object>
      </w:r>
      <w:r w:rsidRPr="004213F2">
        <w:rPr>
          <w:rFonts w:hint="cs"/>
          <w:rtl/>
        </w:rPr>
        <w:t xml:space="preserve">            </w:t>
      </w:r>
    </w:p>
    <w:p w:rsidR="00CB5CF1" w:rsidRDefault="00CB5CF1" w:rsidP="00CB5CF1">
      <w:pPr>
        <w:tabs>
          <w:tab w:val="left" w:pos="7690"/>
        </w:tabs>
        <w:rPr>
          <w:rFonts w:hint="cs"/>
          <w:rtl/>
        </w:rPr>
      </w:pPr>
    </w:p>
    <w:p w:rsidR="00CB5CF1" w:rsidRDefault="00CB5CF1" w:rsidP="00CB5CF1">
      <w:pPr>
        <w:tabs>
          <w:tab w:val="left" w:pos="7690"/>
        </w:tabs>
        <w:rPr>
          <w:rFonts w:hint="cs"/>
          <w:rtl/>
        </w:rPr>
      </w:pPr>
      <w:r>
        <w:rPr>
          <w:rFonts w:hint="cs"/>
          <w:rtl/>
        </w:rPr>
        <w:t>ב.   פתרו את אי השוויון:</w:t>
      </w:r>
      <w:r w:rsidRPr="00001C82">
        <w:rPr>
          <w:rFonts w:hint="cs"/>
          <w:rtl/>
        </w:rPr>
        <w:t xml:space="preserve"> </w:t>
      </w:r>
      <w:r w:rsidRPr="00001C82">
        <w:rPr>
          <w:position w:val="-16"/>
        </w:rPr>
        <w:object w:dxaOrig="1540" w:dyaOrig="440">
          <v:shape id="_x0000_i1059" type="#_x0000_t75" style="width:76.5pt;height:21.75pt" o:ole="">
            <v:imagedata r:id="rId67" o:title=""/>
          </v:shape>
          <o:OLEObject Type="Embed" ProgID="Equation.DSMT4" ShapeID="_x0000_i1059" DrawAspect="Content" ObjectID="_1591953395" r:id="rId68"/>
        </w:object>
      </w:r>
    </w:p>
    <w:p w:rsidR="00CB5CF1" w:rsidRPr="00001C82" w:rsidRDefault="00CB5CF1" w:rsidP="00CB5CF1">
      <w:pPr>
        <w:tabs>
          <w:tab w:val="left" w:pos="7690"/>
        </w:tabs>
        <w:ind w:firstLine="382"/>
        <w:rPr>
          <w:rFonts w:hint="cs"/>
          <w:rtl/>
        </w:rPr>
      </w:pPr>
      <w:r>
        <w:rPr>
          <w:rFonts w:hint="cs"/>
          <w:rtl/>
        </w:rPr>
        <w:t>פתרון:</w:t>
      </w:r>
    </w:p>
    <w:p w:rsidR="00CB5CF1" w:rsidRPr="00001C82" w:rsidRDefault="00CB5CF1" w:rsidP="00CB5CF1">
      <w:pPr>
        <w:ind w:left="742"/>
        <w:rPr>
          <w:rFonts w:hint="cs"/>
          <w:rtl/>
        </w:rPr>
      </w:pPr>
      <w:r w:rsidRPr="00001C82">
        <w:rPr>
          <w:rFonts w:hint="cs"/>
          <w:rtl/>
        </w:rPr>
        <w:lastRenderedPageBreak/>
        <w:t>על אף שהפעם אנו מחפשים ערך מוחלט של פונקציה ריבועית, הרי שדרך הפתרון נשארת זהה:</w:t>
      </w:r>
    </w:p>
    <w:p w:rsidR="00CB5CF1" w:rsidRPr="00001C82" w:rsidRDefault="00CB5CF1" w:rsidP="00CB5CF1">
      <w:pPr>
        <w:ind w:left="742"/>
      </w:pPr>
      <w:r w:rsidRPr="00001C82">
        <w:rPr>
          <w:rFonts w:hint="cs"/>
          <w:rtl/>
        </w:rPr>
        <w:t xml:space="preserve">                                               </w:t>
      </w:r>
      <w:r w:rsidRPr="00001C82">
        <w:t>x</w:t>
      </w:r>
      <w:r w:rsidRPr="00001C82">
        <w:rPr>
          <w:vertAlign w:val="superscript"/>
        </w:rPr>
        <w:t>2</w:t>
      </w:r>
      <w:r w:rsidRPr="00001C82">
        <w:t xml:space="preserve">-3x+5&gt;15    </w:t>
      </w:r>
      <w:r w:rsidRPr="00001C82">
        <w:rPr>
          <w:rFonts w:hint="cs"/>
          <w:rtl/>
        </w:rPr>
        <w:t xml:space="preserve">             או              </w:t>
      </w:r>
      <w:r w:rsidRPr="00001C82">
        <w:t>x</w:t>
      </w:r>
      <w:r w:rsidRPr="00001C82">
        <w:rPr>
          <w:vertAlign w:val="superscript"/>
        </w:rPr>
        <w:t>2</w:t>
      </w:r>
      <w:r w:rsidRPr="00001C82">
        <w:t>-3x+5&lt;-15</w:t>
      </w:r>
    </w:p>
    <w:p w:rsidR="00CB5CF1" w:rsidRPr="00001C82" w:rsidRDefault="00CB5CF1" w:rsidP="00CB5CF1">
      <w:pPr>
        <w:ind w:left="742"/>
        <w:rPr>
          <w:rFonts w:hint="cs"/>
          <w:rtl/>
        </w:rPr>
      </w:pPr>
      <w:r w:rsidRPr="00001C82">
        <w:rPr>
          <w:rFonts w:hint="cs"/>
          <w:rtl/>
        </w:rPr>
        <w:t xml:space="preserve">                                                   </w:t>
      </w:r>
      <w:r w:rsidRPr="00001C82">
        <w:t>x</w:t>
      </w:r>
      <w:r w:rsidRPr="00001C82">
        <w:rPr>
          <w:vertAlign w:val="superscript"/>
        </w:rPr>
        <w:t>2</w:t>
      </w:r>
      <w:r w:rsidRPr="00001C82">
        <w:t xml:space="preserve">-3x-10&gt;0 </w:t>
      </w:r>
      <w:r w:rsidRPr="00001C82">
        <w:rPr>
          <w:rFonts w:hint="cs"/>
          <w:rtl/>
        </w:rPr>
        <w:t xml:space="preserve">                             </w:t>
      </w:r>
      <w:r w:rsidRPr="00001C82">
        <w:t>x</w:t>
      </w:r>
      <w:r w:rsidRPr="00001C82">
        <w:rPr>
          <w:vertAlign w:val="superscript"/>
        </w:rPr>
        <w:t>2</w:t>
      </w:r>
      <w:r w:rsidRPr="00001C82">
        <w:t xml:space="preserve">-3x+20&lt;0   </w:t>
      </w:r>
    </w:p>
    <w:p w:rsidR="00CB5CF1" w:rsidRPr="00001C82" w:rsidRDefault="00CB5CF1" w:rsidP="00CB5CF1">
      <w:pPr>
        <w:ind w:left="742"/>
        <w:rPr>
          <w:rFonts w:hint="cs"/>
          <w:rtl/>
        </w:rPr>
      </w:pPr>
    </w:p>
    <w:p w:rsidR="00CB5CF1" w:rsidRPr="00001C82" w:rsidRDefault="00CB5CF1" w:rsidP="00CB5CF1">
      <w:pPr>
        <w:ind w:left="742"/>
        <w:rPr>
          <w:rFonts w:hint="cs"/>
          <w:rtl/>
        </w:rPr>
      </w:pPr>
      <w:r>
        <w:rPr>
          <w:rFonts w:hint="cs"/>
          <w:rtl/>
        </w:rPr>
        <w:t>הפעם נְפַתח את הפתרונים</w:t>
      </w:r>
      <w:r w:rsidRPr="00001C82">
        <w:rPr>
          <w:rFonts w:hint="cs"/>
          <w:rtl/>
        </w:rPr>
        <w:t xml:space="preserve"> לטובת מי שאיננו זוכר פתרון אי שוויון ריבועי:</w:t>
      </w:r>
    </w:p>
    <w:p w:rsidR="00CB5CF1" w:rsidRPr="00001C82" w:rsidRDefault="00CB5CF1" w:rsidP="00CB5CF1">
      <w:pPr>
        <w:ind w:left="742"/>
        <w:rPr>
          <w:rFonts w:hint="cs"/>
          <w:rtl/>
        </w:rPr>
      </w:pPr>
      <w:r w:rsidRPr="00001C82">
        <w:rPr>
          <w:rFonts w:hint="cs"/>
          <w:rtl/>
        </w:rPr>
        <w:t xml:space="preserve">נמצא נקודות אפס עבור:          </w:t>
      </w:r>
      <w:r>
        <w:rPr>
          <w:rFonts w:hint="cs"/>
          <w:rtl/>
        </w:rPr>
        <w:t xml:space="preserve">  </w:t>
      </w:r>
      <w:r w:rsidRPr="00001C82">
        <w:rPr>
          <w:rFonts w:hint="cs"/>
          <w:rtl/>
        </w:rPr>
        <w:t xml:space="preserve">     </w:t>
      </w:r>
      <w:r w:rsidRPr="00001C82">
        <w:t>x</w:t>
      </w:r>
      <w:r w:rsidRPr="00001C82">
        <w:rPr>
          <w:vertAlign w:val="superscript"/>
        </w:rPr>
        <w:t>2</w:t>
      </w:r>
      <w:r w:rsidRPr="00001C82">
        <w:t>-3x-10=0</w:t>
      </w:r>
      <w:r>
        <w:rPr>
          <w:rFonts w:hint="cs"/>
          <w:rtl/>
        </w:rPr>
        <w:t xml:space="preserve">         </w:t>
      </w:r>
      <w:r w:rsidRPr="00001C82">
        <w:rPr>
          <w:rFonts w:hint="cs"/>
          <w:rtl/>
        </w:rPr>
        <w:t xml:space="preserve">                 </w:t>
      </w:r>
      <w:r w:rsidRPr="00001C82">
        <w:t>x</w:t>
      </w:r>
      <w:r w:rsidRPr="00001C82">
        <w:rPr>
          <w:vertAlign w:val="superscript"/>
        </w:rPr>
        <w:t>2</w:t>
      </w:r>
      <w:r w:rsidRPr="00001C82">
        <w:t xml:space="preserve">-3x+20=0   </w:t>
      </w:r>
    </w:p>
    <w:p w:rsidR="00CB5CF1" w:rsidRPr="00001C82" w:rsidRDefault="00CB5CF1" w:rsidP="00CB5CF1">
      <w:pPr>
        <w:ind w:left="742"/>
        <w:rPr>
          <w:rFonts w:hint="cs"/>
          <w:rtl/>
        </w:rPr>
      </w:pPr>
      <w:r w:rsidRPr="00001C82">
        <w:rPr>
          <w:rFonts w:hint="cs"/>
          <w:rtl/>
        </w:rPr>
        <w:t xml:space="preserve">פתרון המשוואה הריבועית:          </w:t>
      </w:r>
      <w:r w:rsidRPr="00001C82">
        <w:t>x</w:t>
      </w:r>
      <w:r w:rsidRPr="00001C82">
        <w:rPr>
          <w:vertAlign w:val="subscript"/>
        </w:rPr>
        <w:t>1</w:t>
      </w:r>
      <w:r w:rsidRPr="00001C82">
        <w:t>=5   x</w:t>
      </w:r>
      <w:r w:rsidRPr="00001C82">
        <w:rPr>
          <w:vertAlign w:val="subscript"/>
        </w:rPr>
        <w:t>2</w:t>
      </w:r>
      <w:r w:rsidRPr="00001C82">
        <w:t>= -2</w:t>
      </w:r>
      <w:r w:rsidRPr="00001C82">
        <w:rPr>
          <w:rFonts w:hint="cs"/>
          <w:rtl/>
        </w:rPr>
        <w:t xml:space="preserve">                                  אין פתרון</w:t>
      </w:r>
    </w:p>
    <w:p w:rsidR="00CB5CF1" w:rsidRPr="00001C82" w:rsidRDefault="00CB5CF1" w:rsidP="00CB5CF1">
      <w:pPr>
        <w:ind w:left="742"/>
        <w:rPr>
          <w:rFonts w:hint="cs"/>
          <w:rtl/>
        </w:rPr>
      </w:pPr>
      <w:r w:rsidRPr="00001C82">
        <w:rPr>
          <w:rFonts w:hint="cs"/>
          <w:noProof/>
          <w:rtl/>
        </w:rPr>
        <mc:AlternateContent>
          <mc:Choice Requires="wpg">
            <w:drawing>
              <wp:anchor distT="0" distB="0" distL="114300" distR="114300" simplePos="0" relativeHeight="251660288" behindDoc="0" locked="0" layoutInCell="1" allowOverlap="1">
                <wp:simplePos x="0" y="0"/>
                <wp:positionH relativeFrom="column">
                  <wp:posOffset>1143000</wp:posOffset>
                </wp:positionH>
                <wp:positionV relativeFrom="paragraph">
                  <wp:posOffset>106680</wp:posOffset>
                </wp:positionV>
                <wp:extent cx="685800" cy="571500"/>
                <wp:effectExtent l="13335" t="6985" r="5715" b="12065"/>
                <wp:wrapNone/>
                <wp:docPr id="1690" name="Group 16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571500"/>
                          <a:chOff x="3960" y="4140"/>
                          <a:chExt cx="1800" cy="1620"/>
                        </a:xfrm>
                      </wpg:grpSpPr>
                      <wpg:grpSp>
                        <wpg:cNvPr id="1691" name="Group 991"/>
                        <wpg:cNvGrpSpPr>
                          <a:grpSpLocks/>
                        </wpg:cNvGrpSpPr>
                        <wpg:grpSpPr bwMode="auto">
                          <a:xfrm rot="5400000">
                            <a:off x="4140" y="4140"/>
                            <a:ext cx="1440" cy="1440"/>
                            <a:chOff x="4140" y="4140"/>
                            <a:chExt cx="1440" cy="1440"/>
                          </a:xfrm>
                        </wpg:grpSpPr>
                        <wps:wsp>
                          <wps:cNvPr id="1692" name="Arc 992"/>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93" name="Arc 993"/>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694" name="Line 994"/>
                        <wps:cNvCnPr>
                          <a:cxnSpLocks noChangeShapeType="1"/>
                        </wps:cNvCnPr>
                        <wps:spPr bwMode="auto">
                          <a:xfrm>
                            <a:off x="3960" y="5760"/>
                            <a:ext cx="1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743E00C" id="Group 1690" o:spid="_x0000_s1026" style="position:absolute;left:0;text-align:left;margin-left:90pt;margin-top:8.4pt;width:54pt;height:45pt;z-index:251660288" coordorigin="3960,4140"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">
                <v:group id="Group 991" o:spid="_x0000_s1027" style="position:absolute;left:4140;top:414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">
                  <v:shape id="Arc 992"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993"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" path="m-1,nfc11929,,21600,9670,21600,21600em-1,nsc11929,,21600,9670,21600,21600l,21600,-1,xe" filled="f">
                    <v:path arrowok="t" o:extrusionok="f" o:connecttype="custom" o:connectlocs="0,0;1440,720;0,720" o:connectangles="0,0,0"/>
                  </v:shape>
                </v:group>
                <v:line id="Line 994" o:spid="_x0000_s1030" style="position:absolute;visibility:visible;mso-wrap-style:square" from="3960,5760" to="576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"/>
              </v:group>
            </w:pict>
          </mc:Fallback>
        </mc:AlternateContent>
      </w:r>
      <w:r w:rsidRPr="00001C82">
        <w:rPr>
          <w:rFonts w:hint="cs"/>
          <w:noProof/>
          <w:rtl/>
        </w:rPr>
        <mc:AlternateContent>
          <mc:Choice Requires="wpg">
            <w:drawing>
              <wp:anchor distT="0" distB="0" distL="114300" distR="114300" simplePos="0" relativeHeight="251659264" behindDoc="0" locked="0" layoutInCell="1" allowOverlap="1">
                <wp:simplePos x="0" y="0"/>
                <wp:positionH relativeFrom="column">
                  <wp:posOffset>2682875</wp:posOffset>
                </wp:positionH>
                <wp:positionV relativeFrom="paragraph">
                  <wp:posOffset>106680</wp:posOffset>
                </wp:positionV>
                <wp:extent cx="974725" cy="571500"/>
                <wp:effectExtent l="635" t="6985" r="5715" b="12065"/>
                <wp:wrapNone/>
                <wp:docPr id="1682" name="Group 16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725" cy="571500"/>
                          <a:chOff x="5462" y="4199"/>
                          <a:chExt cx="1535" cy="900"/>
                        </a:xfrm>
                      </wpg:grpSpPr>
                      <wpg:grpSp>
                        <wpg:cNvPr id="1683" name="Group 983"/>
                        <wpg:cNvGrpSpPr>
                          <a:grpSpLocks/>
                        </wpg:cNvGrpSpPr>
                        <wpg:grpSpPr bwMode="auto">
                          <a:xfrm>
                            <a:off x="5557" y="4199"/>
                            <a:ext cx="1440" cy="900"/>
                            <a:chOff x="7020" y="3960"/>
                            <a:chExt cx="2160" cy="1440"/>
                          </a:xfrm>
                        </wpg:grpSpPr>
                        <wpg:grpSp>
                          <wpg:cNvPr id="1684" name="Group 984"/>
                          <wpg:cNvGrpSpPr>
                            <a:grpSpLocks/>
                          </wpg:cNvGrpSpPr>
                          <wpg:grpSpPr bwMode="auto">
                            <a:xfrm rot="5400000">
                              <a:off x="7380" y="3960"/>
                              <a:ext cx="1440" cy="1440"/>
                              <a:chOff x="4140" y="4140"/>
                              <a:chExt cx="1440" cy="1440"/>
                            </a:xfrm>
                          </wpg:grpSpPr>
                          <wps:wsp>
                            <wps:cNvPr id="1685" name="Arc 985"/>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86" name="Arc 986"/>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687" name="Line 987"/>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8" name="Text Box 988"/>
                        <wps:cNvSpPr txBox="1">
                          <a:spLocks noChangeArrowheads="1"/>
                        </wps:cNvSpPr>
                        <wps:spPr bwMode="auto">
                          <a:xfrm>
                            <a:off x="6480" y="468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53F7E" w:rsidRDefault="00CB5CF1" w:rsidP="00CB5CF1">
                              <w:pPr>
                                <w:rPr>
                                  <w:rFonts w:hint="cs"/>
                                  <w:sz w:val="16"/>
                                  <w:szCs w:val="20"/>
                                  <w:rtl/>
                                </w:rPr>
                              </w:pPr>
                              <w:r w:rsidRPr="00553F7E">
                                <w:rPr>
                                  <w:rFonts w:hint="cs"/>
                                  <w:sz w:val="16"/>
                                  <w:szCs w:val="20"/>
                                  <w:rtl/>
                                </w:rPr>
                                <w:t>5</w:t>
                              </w:r>
                            </w:p>
                          </w:txbxContent>
                        </wps:txbx>
                        <wps:bodyPr rot="0" vert="horz" wrap="square" lIns="0" tIns="0" rIns="36000" bIns="0" anchor="t" anchorCtr="0" upright="1">
                          <a:noAutofit/>
                        </wps:bodyPr>
                      </wps:wsp>
                      <wps:wsp>
                        <wps:cNvPr id="1689" name="Text Box 989"/>
                        <wps:cNvSpPr txBox="1">
                          <a:spLocks noChangeArrowheads="1"/>
                        </wps:cNvSpPr>
                        <wps:spPr bwMode="auto">
                          <a:xfrm>
                            <a:off x="5462" y="4664"/>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A6980" w:rsidRDefault="00CB5CF1" w:rsidP="00CB5CF1">
                              <w:pPr>
                                <w:rPr>
                                  <w:rFonts w:hint="cs"/>
                                  <w:sz w:val="20"/>
                                  <w:szCs w:val="20"/>
                                  <w:rtl/>
                                </w:rPr>
                              </w:pPr>
                              <w:r>
                                <w:rPr>
                                  <w:rFonts w:hint="cs"/>
                                  <w:sz w:val="20"/>
                                  <w:szCs w:val="20"/>
                                  <w:rtl/>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82" o:spid="_x0000_s1263" style="position:absolute;left:0;text-align:left;margin-left:211.25pt;margin-top:8.4pt;width:76.75pt;height:45pt;z-index:251659264;mso-position-horizontal-relative:text;mso-position-vertical-relative:text" coordorigin="5462,4199" coordsize="1535,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">
                <v:group id="Group 983" o:spid="_x0000_s1264" style="position:absolute;left:5557;top:4199;width:1440;height:900"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">
                  <v:group id="Group 984" o:spid="_x0000_s1265"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">
                    <v:shape id="Arc 985" o:spid="_x0000_s1266"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986" o:spid="_x0000_s1267"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" path="m-1,nfc11929,,21600,9670,21600,21600em-1,nsc11929,,21600,9670,21600,21600l,21600,-1,xe" filled="f">
                      <v:path arrowok="t" o:extrusionok="f" o:connecttype="custom" o:connectlocs="0,0;1440,720;0,720" o:connectangles="0,0,0"/>
                    </v:shape>
                  </v:group>
                  <v:line id="Line 987" o:spid="_x0000_s1268"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"/>
                </v:group>
                <v:shape id="Text Box 988" o:spid="_x0000_s1269" type="#_x0000_t202" style="position:absolute;left:6480;top:468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" filled="f" stroked="f">
                  <v:textbox inset="0,0,1mm,0">
                    <w:txbxContent>
                      <w:p w:rsidR="00CB5CF1" w:rsidRPr="00553F7E" w:rsidRDefault="00CB5CF1" w:rsidP="00CB5CF1">
                        <w:pPr>
                          <w:rPr>
                            <w:rFonts w:hint="cs"/>
                            <w:sz w:val="16"/>
                            <w:szCs w:val="20"/>
                            <w:rtl/>
                          </w:rPr>
                        </w:pPr>
                        <w:r w:rsidRPr="00553F7E">
                          <w:rPr>
                            <w:rFonts w:hint="cs"/>
                            <w:sz w:val="16"/>
                            <w:szCs w:val="20"/>
                            <w:rtl/>
                          </w:rPr>
                          <w:t>5</w:t>
                        </w:r>
                      </w:p>
                    </w:txbxContent>
                  </v:textbox>
                </v:shape>
                <v:shape id="Text Box 989" o:spid="_x0000_s1270" type="#_x0000_t202" style="position:absolute;left:5462;top:4664;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" filled="f" stroked="f">
                  <v:textbox inset="0,0,0,0">
                    <w:txbxContent>
                      <w:p w:rsidR="00CB5CF1" w:rsidRPr="001A6980" w:rsidRDefault="00CB5CF1" w:rsidP="00CB5CF1">
                        <w:pPr>
                          <w:rPr>
                            <w:rFonts w:hint="cs"/>
                            <w:sz w:val="20"/>
                            <w:szCs w:val="20"/>
                            <w:rtl/>
                          </w:rPr>
                        </w:pPr>
                        <w:r>
                          <w:rPr>
                            <w:rFonts w:hint="cs"/>
                            <w:sz w:val="20"/>
                            <w:szCs w:val="20"/>
                            <w:rtl/>
                          </w:rPr>
                          <w:t>2-</w:t>
                        </w:r>
                      </w:p>
                    </w:txbxContent>
                  </v:textbox>
                </v:shape>
              </v:group>
            </w:pict>
          </mc:Fallback>
        </mc:AlternateContent>
      </w:r>
      <w:r w:rsidRPr="00001C82">
        <w:rPr>
          <w:rFonts w:hint="cs"/>
          <w:rtl/>
        </w:rPr>
        <w:t xml:space="preserve">ועל ידי </w:t>
      </w:r>
      <w:r>
        <w:rPr>
          <w:rFonts w:hint="cs"/>
          <w:rtl/>
        </w:rPr>
        <w:t>שִׂרטוט</w:t>
      </w:r>
      <w:r w:rsidRPr="00001C82">
        <w:rPr>
          <w:rFonts w:hint="cs"/>
          <w:rtl/>
        </w:rPr>
        <w:t>:</w:t>
      </w:r>
    </w:p>
    <w:p w:rsidR="00CB5CF1" w:rsidRPr="00001C82" w:rsidRDefault="00CB5CF1" w:rsidP="00CB5CF1">
      <w:pPr>
        <w:ind w:left="742"/>
        <w:rPr>
          <w:rFonts w:hint="cs"/>
          <w:rtl/>
        </w:rPr>
      </w:pPr>
    </w:p>
    <w:p w:rsidR="00CB5CF1" w:rsidRDefault="00CB5CF1" w:rsidP="00CB5CF1">
      <w:pPr>
        <w:ind w:left="742"/>
        <w:rPr>
          <w:rFonts w:hint="cs"/>
          <w:rtl/>
        </w:rPr>
      </w:pPr>
    </w:p>
    <w:p w:rsidR="00CB5CF1" w:rsidRPr="00001C82" w:rsidRDefault="00CB5CF1" w:rsidP="00CB5CF1">
      <w:pPr>
        <w:ind w:left="742"/>
        <w:rPr>
          <w:rFonts w:hint="cs"/>
          <w:rtl/>
        </w:rPr>
      </w:pPr>
    </w:p>
    <w:p w:rsidR="00CB5CF1" w:rsidRPr="00001C82" w:rsidRDefault="00CB5CF1" w:rsidP="00CB5CF1">
      <w:pPr>
        <w:ind w:left="742"/>
        <w:rPr>
          <w:rFonts w:hint="cs"/>
          <w:rtl/>
        </w:rPr>
      </w:pPr>
      <w:r w:rsidRPr="00001C82">
        <w:rPr>
          <w:rFonts w:hint="cs"/>
          <w:rtl/>
        </w:rPr>
        <w:t xml:space="preserve">התוצאה:                             </w:t>
      </w:r>
      <w:r w:rsidRPr="00001C82">
        <w:t xml:space="preserve">x&gt;5 </w:t>
      </w:r>
      <w:r>
        <w:rPr>
          <w:rFonts w:ascii="Times New Roman" w:hAnsi="Times New Roman"/>
        </w:rPr>
        <w:t xml:space="preserve">  </w:t>
      </w:r>
      <w:r w:rsidRPr="00001C82">
        <w:t xml:space="preserve">    </w:t>
      </w:r>
      <w:r w:rsidRPr="00001C82">
        <w:rPr>
          <w:rFonts w:hint="cs"/>
          <w:rtl/>
        </w:rPr>
        <w:t xml:space="preserve">  או   </w:t>
      </w:r>
      <w:r w:rsidRPr="00001C82">
        <w:t>x&lt;-2</w:t>
      </w:r>
      <w:r>
        <w:rPr>
          <w:rFonts w:hint="cs"/>
          <w:rtl/>
        </w:rPr>
        <w:t xml:space="preserve">                   </w:t>
      </w:r>
      <w:r w:rsidRPr="00001C82">
        <w:rPr>
          <w:rFonts w:hint="cs"/>
          <w:rtl/>
        </w:rPr>
        <w:t xml:space="preserve">                אין פתרון</w:t>
      </w:r>
    </w:p>
    <w:p w:rsidR="00CB5CF1" w:rsidRPr="00001C82" w:rsidRDefault="00CB5CF1" w:rsidP="00CB5CF1">
      <w:pPr>
        <w:ind w:left="742"/>
        <w:rPr>
          <w:rFonts w:hint="cs"/>
          <w:rtl/>
        </w:rPr>
      </w:pP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709440" behindDoc="0" locked="0" layoutInCell="1" allowOverlap="1">
                <wp:simplePos x="0" y="0"/>
                <wp:positionH relativeFrom="column">
                  <wp:posOffset>1102360</wp:posOffset>
                </wp:positionH>
                <wp:positionV relativeFrom="paragraph">
                  <wp:posOffset>56515</wp:posOffset>
                </wp:positionV>
                <wp:extent cx="2547620" cy="389255"/>
                <wp:effectExtent l="10795" t="58420" r="13335" b="0"/>
                <wp:wrapNone/>
                <wp:docPr id="1648" name="Group 16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7620" cy="389255"/>
                          <a:chOff x="3437" y="4950"/>
                          <a:chExt cx="4012" cy="613"/>
                        </a:xfrm>
                      </wpg:grpSpPr>
                      <wps:wsp>
                        <wps:cNvPr id="1649" name="Line 1267"/>
                        <wps:cNvCnPr>
                          <a:cxnSpLocks noChangeShapeType="1"/>
                        </wps:cNvCnPr>
                        <wps:spPr bwMode="auto">
                          <a:xfrm flipV="1">
                            <a:off x="3437" y="5303"/>
                            <a:ext cx="4012"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Text Box 1268"/>
                        <wps:cNvSpPr txBox="1">
                          <a:spLocks noChangeArrowheads="1"/>
                        </wps:cNvSpPr>
                        <wps:spPr bwMode="auto">
                          <a:xfrm>
                            <a:off x="4656" y="5378"/>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53F7E" w:rsidRDefault="00CB5CF1" w:rsidP="00CB5CF1">
                              <w:pPr>
                                <w:rPr>
                                  <w:rFonts w:hint="cs"/>
                                  <w:sz w:val="16"/>
                                  <w:szCs w:val="20"/>
                                  <w:rtl/>
                                </w:rPr>
                              </w:pPr>
                              <w:r w:rsidRPr="00553F7E">
                                <w:rPr>
                                  <w:rFonts w:hint="cs"/>
                                  <w:sz w:val="16"/>
                                  <w:szCs w:val="20"/>
                                  <w:rtl/>
                                </w:rPr>
                                <w:t>2-</w:t>
                              </w:r>
                            </w:p>
                          </w:txbxContent>
                        </wps:txbx>
                        <wps:bodyPr rot="0" vert="horz" wrap="square" lIns="36000" tIns="0" rIns="0" bIns="0" anchor="t" anchorCtr="0" upright="1">
                          <a:noAutofit/>
                        </wps:bodyPr>
                      </wps:wsp>
                      <wps:wsp>
                        <wps:cNvPr id="1651" name="Text Box 1269"/>
                        <wps:cNvSpPr txBox="1">
                          <a:spLocks noChangeArrowheads="1"/>
                        </wps:cNvSpPr>
                        <wps:spPr bwMode="auto">
                          <a:xfrm>
                            <a:off x="5881" y="5383"/>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53F7E" w:rsidRDefault="00CB5CF1" w:rsidP="00CB5CF1">
                              <w:pPr>
                                <w:rPr>
                                  <w:rFonts w:hint="cs"/>
                                  <w:sz w:val="16"/>
                                  <w:szCs w:val="20"/>
                                  <w:rtl/>
                                </w:rPr>
                              </w:pPr>
                              <w:r w:rsidRPr="00553F7E">
                                <w:rPr>
                                  <w:rFonts w:hint="cs"/>
                                  <w:sz w:val="16"/>
                                  <w:szCs w:val="20"/>
                                  <w:rtl/>
                                </w:rPr>
                                <w:t>5</w:t>
                              </w:r>
                            </w:p>
                          </w:txbxContent>
                        </wps:txbx>
                        <wps:bodyPr rot="0" vert="horz" wrap="square" lIns="0" tIns="0" rIns="36000" bIns="0" anchor="t" anchorCtr="0" upright="1">
                          <a:noAutofit/>
                        </wps:bodyPr>
                      </wps:wsp>
                      <wpg:grpSp>
                        <wpg:cNvPr id="1652" name="Group 1270"/>
                        <wpg:cNvGrpSpPr>
                          <a:grpSpLocks/>
                        </wpg:cNvGrpSpPr>
                        <wpg:grpSpPr bwMode="auto">
                          <a:xfrm>
                            <a:off x="6081" y="4961"/>
                            <a:ext cx="1200" cy="313"/>
                            <a:chOff x="3300" y="1260"/>
                            <a:chExt cx="2460" cy="360"/>
                          </a:xfrm>
                        </wpg:grpSpPr>
                        <wps:wsp>
                          <wps:cNvPr id="1653" name="Line 1271"/>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4" name="Line 1272"/>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5" name="Line 1273"/>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656" name="Group 1274"/>
                          <wpg:cNvGrpSpPr>
                            <a:grpSpLocks/>
                          </wpg:cNvGrpSpPr>
                          <wpg:grpSpPr bwMode="auto">
                            <a:xfrm flipH="1">
                              <a:off x="3300" y="1260"/>
                              <a:ext cx="2280" cy="360"/>
                              <a:chOff x="3660" y="7302"/>
                              <a:chExt cx="2280" cy="516"/>
                            </a:xfrm>
                          </wpg:grpSpPr>
                          <wpg:grpSp>
                            <wpg:cNvPr id="1657" name="Group 1275"/>
                            <wpg:cNvGrpSpPr>
                              <a:grpSpLocks/>
                            </wpg:cNvGrpSpPr>
                            <wpg:grpSpPr bwMode="auto">
                              <a:xfrm>
                                <a:off x="3660" y="7302"/>
                                <a:ext cx="2280" cy="258"/>
                                <a:chOff x="3660" y="7302"/>
                                <a:chExt cx="2280" cy="258"/>
                              </a:xfrm>
                            </wpg:grpSpPr>
                            <wps:wsp>
                              <wps:cNvPr id="1658" name="Line 127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9" name="Line 127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0" name="Line 127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1" name="Line 127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62" name="Group 1280"/>
                            <wpg:cNvGrpSpPr>
                              <a:grpSpLocks/>
                            </wpg:cNvGrpSpPr>
                            <wpg:grpSpPr bwMode="auto">
                              <a:xfrm>
                                <a:off x="3660" y="7560"/>
                                <a:ext cx="2280" cy="258"/>
                                <a:chOff x="3660" y="7302"/>
                                <a:chExt cx="2280" cy="258"/>
                              </a:xfrm>
                            </wpg:grpSpPr>
                            <wps:wsp>
                              <wps:cNvPr id="1663" name="Line 128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4" name="Line 128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5" name="Line 128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6" name="Line 128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667" name="Group 1285"/>
                        <wpg:cNvGrpSpPr>
                          <a:grpSpLocks/>
                        </wpg:cNvGrpSpPr>
                        <wpg:grpSpPr bwMode="auto">
                          <a:xfrm flipH="1">
                            <a:off x="3681" y="4950"/>
                            <a:ext cx="1260" cy="324"/>
                            <a:chOff x="3300" y="1260"/>
                            <a:chExt cx="2460" cy="360"/>
                          </a:xfrm>
                        </wpg:grpSpPr>
                        <wps:wsp>
                          <wps:cNvPr id="1668" name="Line 1286"/>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9" name="Line 1287"/>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0" name="Line 1288"/>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671" name="Group 1289"/>
                          <wpg:cNvGrpSpPr>
                            <a:grpSpLocks/>
                          </wpg:cNvGrpSpPr>
                          <wpg:grpSpPr bwMode="auto">
                            <a:xfrm flipH="1">
                              <a:off x="3300" y="1260"/>
                              <a:ext cx="2280" cy="360"/>
                              <a:chOff x="3660" y="7302"/>
                              <a:chExt cx="2280" cy="516"/>
                            </a:xfrm>
                          </wpg:grpSpPr>
                          <wpg:grpSp>
                            <wpg:cNvPr id="1672" name="Group 1290"/>
                            <wpg:cNvGrpSpPr>
                              <a:grpSpLocks/>
                            </wpg:cNvGrpSpPr>
                            <wpg:grpSpPr bwMode="auto">
                              <a:xfrm>
                                <a:off x="3660" y="7302"/>
                                <a:ext cx="2280" cy="258"/>
                                <a:chOff x="3660" y="7302"/>
                                <a:chExt cx="2280" cy="258"/>
                              </a:xfrm>
                            </wpg:grpSpPr>
                            <wps:wsp>
                              <wps:cNvPr id="1673" name="Line 129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4" name="Line 129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5" name="Line 129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6" name="Line 129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77" name="Group 1295"/>
                            <wpg:cNvGrpSpPr>
                              <a:grpSpLocks/>
                            </wpg:cNvGrpSpPr>
                            <wpg:grpSpPr bwMode="auto">
                              <a:xfrm>
                                <a:off x="3660" y="7560"/>
                                <a:ext cx="2280" cy="258"/>
                                <a:chOff x="3660" y="7302"/>
                                <a:chExt cx="2280" cy="258"/>
                              </a:xfrm>
                            </wpg:grpSpPr>
                            <wps:wsp>
                              <wps:cNvPr id="1678" name="Line 129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9" name="Line 129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0" name="Line 129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1" name="Line 129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1648" o:spid="_x0000_s1271" style="position:absolute;left:0;text-align:left;margin-left:86.8pt;margin-top:4.45pt;width:200.6pt;height:30.65pt;z-index:251709440;mso-position-horizontal-relative:text;mso-position-vertical-relative:text" coordorigin="3437,4950" coordsize="4012,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">
                <v:line id="Line 1267" o:spid="_x0000_s1272" style="position:absolute;flip:y;visibility:visible;mso-wrap-style:square" from="3437,5303" to="7449,5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"/>
                <v:shape id="Text Box 1268" o:spid="_x0000_s1273" type="#_x0000_t202" style="position:absolute;left:4656;top:5378;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" filled="f" stroked="f">
                  <v:textbox inset="1mm,0,0,0">
                    <w:txbxContent>
                      <w:p w:rsidR="00CB5CF1" w:rsidRPr="00553F7E" w:rsidRDefault="00CB5CF1" w:rsidP="00CB5CF1">
                        <w:pPr>
                          <w:rPr>
                            <w:rFonts w:hint="cs"/>
                            <w:sz w:val="16"/>
                            <w:szCs w:val="20"/>
                            <w:rtl/>
                          </w:rPr>
                        </w:pPr>
                        <w:r w:rsidRPr="00553F7E">
                          <w:rPr>
                            <w:rFonts w:hint="cs"/>
                            <w:sz w:val="16"/>
                            <w:szCs w:val="20"/>
                            <w:rtl/>
                          </w:rPr>
                          <w:t>2-</w:t>
                        </w:r>
                      </w:p>
                    </w:txbxContent>
                  </v:textbox>
                </v:shape>
                <v:shape id="Text Box 1269" o:spid="_x0000_s1274" type="#_x0000_t202" style="position:absolute;left:5881;top:5383;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" filled="f" stroked="f">
                  <v:textbox inset="0,0,1mm,0">
                    <w:txbxContent>
                      <w:p w:rsidR="00CB5CF1" w:rsidRPr="00553F7E" w:rsidRDefault="00CB5CF1" w:rsidP="00CB5CF1">
                        <w:pPr>
                          <w:rPr>
                            <w:rFonts w:hint="cs"/>
                            <w:sz w:val="16"/>
                            <w:szCs w:val="20"/>
                            <w:rtl/>
                          </w:rPr>
                        </w:pPr>
                        <w:r w:rsidRPr="00553F7E">
                          <w:rPr>
                            <w:rFonts w:hint="cs"/>
                            <w:sz w:val="16"/>
                            <w:szCs w:val="20"/>
                            <w:rtl/>
                          </w:rPr>
                          <w:t>5</w:t>
                        </w:r>
                      </w:p>
                    </w:txbxContent>
                  </v:textbox>
                </v:shape>
                <v:group id="Group 1270" o:spid="_x0000_s1275" style="position:absolute;left:6081;top:4961;width:1200;height:313"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">
                  <v:line id="Line 1271" o:spid="_x0000_s1276"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" strokeweight="1pt"/>
                  <v:line id="Line 1272" o:spid="_x0000_s1277"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" strokeweight="1pt"/>
                  <v:line id="Line 1273" o:spid="_x0000_s1278"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" strokeweight="1pt">
                    <v:stroke endarrow="block"/>
                  </v:line>
                  <v:group id="Group 1274" o:spid="_x0000_s1279"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">
                    <v:group id="Group 1275" o:spid="_x0000_s1280"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">
                      <v:line id="Line 1276" o:spid="_x0000_s1281"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"/>
                      <v:line id="Line 1277" o:spid="_x0000_s1282"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"/>
                      <v:line id="Line 1278" o:spid="_x0000_s1283"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"/>
                      <v:line id="Line 1279" o:spid="_x0000_s1284"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"/>
                    </v:group>
                    <v:group id="Group 1280" o:spid="_x0000_s1285"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">
                      <v:line id="Line 1281" o:spid="_x0000_s1286"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"/>
                      <v:line id="Line 1282" o:spid="_x0000_s1287"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"/>
                      <v:line id="Line 1283" o:spid="_x0000_s1288"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"/>
                      <v:line id="Line 1284" o:spid="_x0000_s1289"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"/>
                    </v:group>
                  </v:group>
                </v:group>
                <v:group id="Group 1285" o:spid="_x0000_s1290" style="position:absolute;left:3681;top:4950;width:1260;height:324;flip:x"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">
                  <v:line id="Line 1286" o:spid="_x0000_s1291"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" strokeweight="1pt"/>
                  <v:line id="Line 1287" o:spid="_x0000_s1292"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" strokeweight="1pt"/>
                  <v:line id="Line 1288" o:spid="_x0000_s1293"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" strokeweight="1pt">
                    <v:stroke endarrow="block"/>
                  </v:line>
                  <v:group id="Group 1289" o:spid="_x0000_s1294"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">
                    <v:group id="Group 1290" o:spid="_x0000_s1295"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">
                      <v:line id="Line 1291" o:spid="_x0000_s1296"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"/>
                      <v:line id="Line 1292" o:spid="_x0000_s1297"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"/>
                      <v:line id="Line 1293" o:spid="_x0000_s1298"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"/>
                      <v:line id="Line 1294" o:spid="_x0000_s1299"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"/>
                    </v:group>
                    <v:group id="Group 1295" o:spid="_x0000_s1300"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">
                      <v:line id="Line 1296" o:spid="_x0000_s1301"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"/>
                      <v:line id="Line 1297" o:spid="_x0000_s1302"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"/>
                      <v:line id="Line 1298" o:spid="_x0000_s1303"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"/>
                      <v:line id="Line 1299" o:spid="_x0000_s1304"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"/>
                    </v:group>
                  </v:group>
                </v:group>
              </v:group>
            </w:pict>
          </mc:Fallback>
        </mc:AlternateContent>
      </w:r>
      <w:r>
        <w:rPr>
          <w:rFonts w:hint="cs"/>
          <w:rtl/>
        </w:rPr>
        <w:t>שִׂרטוט</w:t>
      </w:r>
      <w:r w:rsidRPr="00001C82">
        <w:rPr>
          <w:rFonts w:hint="cs"/>
          <w:rtl/>
        </w:rPr>
        <w:t xml:space="preserve"> התוצאות:  </w:t>
      </w:r>
    </w:p>
    <w:p w:rsidR="00CB5CF1" w:rsidRPr="00001C82" w:rsidRDefault="00CB5CF1" w:rsidP="00CB5CF1">
      <w:pPr>
        <w:spacing w:line="240" w:lineRule="auto"/>
        <w:ind w:left="742"/>
        <w:rPr>
          <w:rFonts w:hint="cs"/>
          <w:rtl/>
        </w:rPr>
      </w:pPr>
    </w:p>
    <w:p w:rsidR="00CB5CF1" w:rsidRPr="00001C82" w:rsidRDefault="00CB5CF1" w:rsidP="00CB5CF1">
      <w:pPr>
        <w:spacing w:line="240" w:lineRule="auto"/>
        <w:ind w:left="742"/>
        <w:rPr>
          <w:rFonts w:hint="cs"/>
          <w:rtl/>
        </w:rPr>
      </w:pPr>
    </w:p>
    <w:p w:rsidR="00CB5CF1" w:rsidRPr="00001C82" w:rsidRDefault="00CB5CF1" w:rsidP="00CB5CF1">
      <w:pPr>
        <w:ind w:left="742"/>
        <w:rPr>
          <w:rFonts w:hint="cs"/>
          <w:rtl/>
        </w:rPr>
      </w:pPr>
      <w:r w:rsidRPr="00001C82">
        <w:rPr>
          <w:rFonts w:hint="cs"/>
          <w:rtl/>
        </w:rPr>
        <w:t>ומכיוון שבמערכת "או" אנו עוסקים, התשובה היא:</w:t>
      </w:r>
      <w:r w:rsidRPr="00001C82">
        <w:t xml:space="preserve"> x&gt;5     </w:t>
      </w:r>
      <w:r w:rsidRPr="00001C82">
        <w:rPr>
          <w:rFonts w:hint="cs"/>
          <w:rtl/>
        </w:rPr>
        <w:t xml:space="preserve">  או   </w:t>
      </w:r>
      <w:r w:rsidRPr="00001C82">
        <w:t>x&lt;-2</w:t>
      </w:r>
      <w:r w:rsidRPr="00001C82">
        <w:rPr>
          <w:rFonts w:hint="cs"/>
          <w:rtl/>
        </w:rPr>
        <w:t xml:space="preserve"> .</w:t>
      </w:r>
    </w:p>
    <w:p w:rsidR="00CB5CF1" w:rsidRPr="00001C82" w:rsidRDefault="00CB5CF1" w:rsidP="00CB5CF1">
      <w:pPr>
        <w:ind w:left="742"/>
        <w:rPr>
          <w:rFonts w:hint="cs"/>
          <w:rtl/>
        </w:rPr>
      </w:pPr>
    </w:p>
    <w:p w:rsidR="00CB5CF1" w:rsidRDefault="00CB5CF1" w:rsidP="00CB5CF1">
      <w:pPr>
        <w:rPr>
          <w:rFonts w:hint="cs"/>
          <w:rtl/>
        </w:rPr>
      </w:pPr>
      <w:r w:rsidRPr="00001C82">
        <w:rPr>
          <w:rFonts w:hint="cs"/>
          <w:rtl/>
        </w:rPr>
        <w:t xml:space="preserve">ג. פתרו את אי השוויון: </w:t>
      </w:r>
      <w:r w:rsidRPr="00001C82">
        <w:rPr>
          <w:position w:val="-16"/>
        </w:rPr>
        <w:object w:dxaOrig="1880" w:dyaOrig="440">
          <v:shape id="_x0000_i1060" type="#_x0000_t75" style="width:93.75pt;height:21.75pt" o:ole="">
            <v:imagedata r:id="rId69" o:title=""/>
          </v:shape>
          <o:OLEObject Type="Embed" ProgID="Equation.DSMT4" ShapeID="_x0000_i1060" DrawAspect="Content" ObjectID="_1591953396" r:id="rId70"/>
        </w:object>
      </w:r>
    </w:p>
    <w:p w:rsidR="00CB5CF1" w:rsidRPr="00001C82" w:rsidRDefault="00CB5CF1" w:rsidP="00CB5CF1">
      <w:pPr>
        <w:ind w:firstLine="382"/>
        <w:rPr>
          <w:rFonts w:hint="cs"/>
          <w:rtl/>
        </w:rPr>
      </w:pPr>
      <w:r>
        <w:rPr>
          <w:rFonts w:hint="cs"/>
          <w:rtl/>
        </w:rPr>
        <w:t xml:space="preserve">פתרון: </w:t>
      </w:r>
    </w:p>
    <w:p w:rsidR="00CB5CF1" w:rsidRPr="00001C82" w:rsidRDefault="00CB5CF1" w:rsidP="00CB5CF1">
      <w:pPr>
        <w:ind w:left="742"/>
        <w:rPr>
          <w:rFonts w:hint="cs"/>
          <w:rtl/>
        </w:rPr>
      </w:pPr>
      <w:r w:rsidRPr="00001C82">
        <w:rPr>
          <w:rFonts w:hint="cs"/>
          <w:rtl/>
        </w:rPr>
        <w:t xml:space="preserve">כמו תמיד נתחיל בפירוק אי </w:t>
      </w:r>
      <w:proofErr w:type="spellStart"/>
      <w:r w:rsidRPr="00001C82">
        <w:rPr>
          <w:rFonts w:hint="cs"/>
          <w:rtl/>
        </w:rPr>
        <w:t>השיוויון</w:t>
      </w:r>
      <w:proofErr w:type="spellEnd"/>
      <w:r w:rsidRPr="00001C82">
        <w:rPr>
          <w:rFonts w:hint="cs"/>
          <w:rtl/>
        </w:rPr>
        <w:t xml:space="preserve"> :</w:t>
      </w:r>
      <w:r w:rsidRPr="00001C82">
        <w:t xml:space="preserve">   </w:t>
      </w:r>
      <w:r w:rsidRPr="00001C82">
        <w:rPr>
          <w:position w:val="-16"/>
        </w:rPr>
        <w:object w:dxaOrig="1560" w:dyaOrig="440">
          <v:shape id="_x0000_i1061" type="#_x0000_t75" style="width:78pt;height:21.75pt" o:ole="">
            <v:imagedata r:id="rId71" o:title=""/>
          </v:shape>
          <o:OLEObject Type="Embed" ProgID="Equation.DSMT4" ShapeID="_x0000_i1061" DrawAspect="Content" ObjectID="_1591953397" r:id="rId72"/>
        </w:object>
      </w:r>
      <w:r w:rsidRPr="00001C82">
        <w:t xml:space="preserve">    2)  </w:t>
      </w:r>
      <w:r w:rsidRPr="00001C82">
        <w:rPr>
          <w:position w:val="-16"/>
        </w:rPr>
        <w:object w:dxaOrig="1460" w:dyaOrig="440">
          <v:shape id="_x0000_i1062" type="#_x0000_t75" style="width:72.75pt;height:21.75pt" o:ole="">
            <v:imagedata r:id="rId73" o:title=""/>
          </v:shape>
          <o:OLEObject Type="Embed" ProgID="Equation.DSMT4" ShapeID="_x0000_i1062" DrawAspect="Content" ObjectID="_1591953398" r:id="rId74"/>
        </w:object>
      </w:r>
      <w:r w:rsidRPr="00001C82">
        <w:t xml:space="preserve">1) </w:t>
      </w:r>
    </w:p>
    <w:p w:rsidR="00CB5CF1" w:rsidRPr="00001C82" w:rsidRDefault="00CB5CF1" w:rsidP="00CB5CF1">
      <w:pPr>
        <w:ind w:left="742"/>
        <w:rPr>
          <w:rFonts w:hint="cs"/>
          <w:rtl/>
        </w:rPr>
      </w:pPr>
      <w:r w:rsidRPr="00001C82">
        <w:rPr>
          <w:rFonts w:hint="cs"/>
          <w:rtl/>
        </w:rPr>
        <w:t xml:space="preserve">פתירת אי </w:t>
      </w:r>
      <w:proofErr w:type="spellStart"/>
      <w:r w:rsidRPr="00001C82">
        <w:rPr>
          <w:rFonts w:hint="cs"/>
          <w:rtl/>
        </w:rPr>
        <w:t>שיוויון</w:t>
      </w:r>
      <w:proofErr w:type="spellEnd"/>
      <w:r w:rsidRPr="00001C82">
        <w:rPr>
          <w:rFonts w:hint="cs"/>
          <w:rtl/>
        </w:rPr>
        <w:t xml:space="preserve"> (1):</w:t>
      </w:r>
    </w:p>
    <w:p w:rsidR="00CB5CF1" w:rsidRPr="00001C82" w:rsidRDefault="00CB5CF1" w:rsidP="00CB5CF1">
      <w:pPr>
        <w:ind w:left="742"/>
      </w:pPr>
      <w:r w:rsidRPr="00001C82">
        <w:rPr>
          <w:rFonts w:hint="cs"/>
          <w:rtl/>
        </w:rPr>
        <w:t>בני</w:t>
      </w:r>
      <w:r>
        <w:rPr>
          <w:rFonts w:hint="cs"/>
          <w:rtl/>
        </w:rPr>
        <w:t xml:space="preserve">ית המערכת:     </w:t>
      </w:r>
      <w:r w:rsidRPr="00001C82">
        <w:rPr>
          <w:rFonts w:hint="cs"/>
          <w:rtl/>
        </w:rPr>
        <w:t xml:space="preserve">   </w:t>
      </w:r>
      <w:r w:rsidRPr="00B53E5A">
        <w:rPr>
          <w:position w:val="-6"/>
        </w:rPr>
        <w:object w:dxaOrig="1120" w:dyaOrig="320">
          <v:shape id="_x0000_i1063" type="#_x0000_t75" style="width:56.25pt;height:15.75pt" o:ole="">
            <v:imagedata r:id="rId75" o:title=""/>
          </v:shape>
          <o:OLEObject Type="Embed" ProgID="Equation.DSMT4" ShapeID="_x0000_i1063" DrawAspect="Content" ObjectID="_1591953399" r:id="rId76"/>
        </w:object>
      </w:r>
      <w:r w:rsidRPr="00001C82">
        <w:rPr>
          <w:rtl/>
        </w:rPr>
        <w:t xml:space="preserve">               </w:t>
      </w:r>
      <w:r w:rsidRPr="00001C82">
        <w:rPr>
          <w:rFonts w:hint="cs"/>
          <w:rtl/>
        </w:rPr>
        <w:t xml:space="preserve">או          </w:t>
      </w:r>
      <w:r w:rsidRPr="00B53E5A">
        <w:rPr>
          <w:position w:val="-6"/>
        </w:rPr>
        <w:object w:dxaOrig="1200" w:dyaOrig="320">
          <v:shape id="_x0000_i1064" type="#_x0000_t75" style="width:60pt;height:15.75pt" o:ole="">
            <v:imagedata r:id="rId77" o:title=""/>
          </v:shape>
          <o:OLEObject Type="Embed" ProgID="Equation.DSMT4" ShapeID="_x0000_i1064" DrawAspect="Content" ObjectID="_1591953400" r:id="rId78"/>
        </w:object>
      </w:r>
    </w:p>
    <w:p w:rsidR="00CB5CF1" w:rsidRPr="00001C82" w:rsidRDefault="00CB5CF1" w:rsidP="00CB5CF1">
      <w:pPr>
        <w:ind w:left="742"/>
      </w:pPr>
      <w:r w:rsidRPr="00001C82">
        <w:rPr>
          <w:rFonts w:hint="cs"/>
          <w:rtl/>
        </w:rPr>
        <w:t xml:space="preserve">סידור התבנית:       </w:t>
      </w:r>
      <w:r w:rsidRPr="00B53E5A">
        <w:rPr>
          <w:position w:val="-6"/>
        </w:rPr>
        <w:object w:dxaOrig="1219" w:dyaOrig="320">
          <v:shape id="_x0000_i1065" type="#_x0000_t75" style="width:60.75pt;height:15.75pt" o:ole="">
            <v:imagedata r:id="rId79" o:title=""/>
          </v:shape>
          <o:OLEObject Type="Embed" ProgID="Equation.DSMT4" ShapeID="_x0000_i1065" DrawAspect="Content" ObjectID="_1591953401" r:id="rId80"/>
        </w:object>
      </w:r>
      <w:r w:rsidRPr="00001C82">
        <w:rPr>
          <w:rFonts w:hint="cs"/>
          <w:rtl/>
        </w:rPr>
        <w:t xml:space="preserve">                 </w:t>
      </w:r>
      <w:r>
        <w:rPr>
          <w:rFonts w:hint="cs"/>
          <w:rtl/>
        </w:rPr>
        <w:t xml:space="preserve">     </w:t>
      </w:r>
      <w:r w:rsidRPr="00001C82">
        <w:rPr>
          <w:rFonts w:hint="cs"/>
          <w:rtl/>
        </w:rPr>
        <w:t xml:space="preserve">           </w:t>
      </w:r>
      <w:r w:rsidRPr="00B53E5A">
        <w:rPr>
          <w:position w:val="-6"/>
        </w:rPr>
        <w:object w:dxaOrig="940" w:dyaOrig="320">
          <v:shape id="_x0000_i1066" type="#_x0000_t75" style="width:47.25pt;height:15.75pt" o:ole="">
            <v:imagedata r:id="rId81" o:title=""/>
          </v:shape>
          <o:OLEObject Type="Embed" ProgID="Equation.DSMT4" ShapeID="_x0000_i1066" DrawAspect="Content" ObjectID="_1591953402" r:id="rId82"/>
        </w:object>
      </w:r>
    </w:p>
    <w:p w:rsidR="00CB5CF1" w:rsidRPr="00001C82" w:rsidRDefault="00CB5CF1" w:rsidP="00CB5CF1">
      <w:pPr>
        <w:ind w:left="742"/>
        <w:rPr>
          <w:rFonts w:hint="cs"/>
          <w:rtl/>
        </w:rPr>
      </w:pPr>
      <w:r>
        <w:rPr>
          <w:rFonts w:hint="cs"/>
          <w:rtl/>
        </w:rPr>
        <w:t>שִׂרטוט</w:t>
      </w:r>
      <w:r w:rsidRPr="00001C82">
        <w:rPr>
          <w:rFonts w:hint="cs"/>
          <w:rtl/>
        </w:rPr>
        <w:t>:</w:t>
      </w:r>
      <w:r w:rsidRPr="00001C82">
        <w:t xml:space="preserve"> </w:t>
      </w:r>
    </w:p>
    <w:p w:rsidR="00CB5CF1" w:rsidRPr="00001C82" w:rsidRDefault="00CB5CF1" w:rsidP="00CB5CF1">
      <w:pPr>
        <w:ind w:left="742"/>
        <w:rPr>
          <w:rFonts w:hint="cs"/>
          <w:rtl/>
        </w:rPr>
      </w:pPr>
      <w:r w:rsidRPr="00001C82">
        <w:rPr>
          <w:rFonts w:hint="cs"/>
          <w:rtl/>
        </w:rPr>
        <w:t xml:space="preserve">                            </w:t>
      </w:r>
      <w:r w:rsidRPr="00001C82">
        <w:rPr>
          <w:noProof/>
        </w:rPr>
        <mc:AlternateContent>
          <mc:Choice Requires="wpg">
            <w:drawing>
              <wp:inline distT="0" distB="0" distL="0" distR="0">
                <wp:extent cx="974725" cy="571500"/>
                <wp:effectExtent l="1270" t="8255" r="5080" b="10795"/>
                <wp:docPr id="1640" name="Group 1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725" cy="571500"/>
                          <a:chOff x="6840" y="10080"/>
                          <a:chExt cx="1535" cy="900"/>
                        </a:xfrm>
                      </wpg:grpSpPr>
                      <wpg:grpSp>
                        <wpg:cNvPr id="1641" name="Group 783"/>
                        <wpg:cNvGrpSpPr>
                          <a:grpSpLocks/>
                        </wpg:cNvGrpSpPr>
                        <wpg:grpSpPr bwMode="auto">
                          <a:xfrm>
                            <a:off x="6935" y="10080"/>
                            <a:ext cx="1440" cy="900"/>
                            <a:chOff x="7020" y="3960"/>
                            <a:chExt cx="2160" cy="1440"/>
                          </a:xfrm>
                        </wpg:grpSpPr>
                        <wpg:grpSp>
                          <wpg:cNvPr id="1642" name="Group 784"/>
                          <wpg:cNvGrpSpPr>
                            <a:grpSpLocks/>
                          </wpg:cNvGrpSpPr>
                          <wpg:grpSpPr bwMode="auto">
                            <a:xfrm rot="5400000">
                              <a:off x="7380" y="3960"/>
                              <a:ext cx="1440" cy="1440"/>
                              <a:chOff x="4140" y="4140"/>
                              <a:chExt cx="1440" cy="1440"/>
                            </a:xfrm>
                          </wpg:grpSpPr>
                          <wps:wsp>
                            <wps:cNvPr id="1643" name="Arc 785"/>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4" name="Arc 786"/>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645" name="Line 787"/>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46" name="Text Box 788"/>
                        <wps:cNvSpPr txBox="1">
                          <a:spLocks noChangeArrowheads="1"/>
                        </wps:cNvSpPr>
                        <wps:spPr bwMode="auto">
                          <a:xfrm>
                            <a:off x="7858" y="10561"/>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94AD0" w:rsidRDefault="00CB5CF1" w:rsidP="00CB5CF1">
                              <w:pPr>
                                <w:rPr>
                                  <w:rFonts w:hint="cs"/>
                                  <w:sz w:val="16"/>
                                  <w:szCs w:val="20"/>
                                  <w:rtl/>
                                </w:rPr>
                              </w:pPr>
                              <w:r w:rsidRPr="00194AD0">
                                <w:rPr>
                                  <w:rFonts w:hint="cs"/>
                                  <w:sz w:val="16"/>
                                  <w:szCs w:val="20"/>
                                  <w:rtl/>
                                </w:rPr>
                                <w:t>6</w:t>
                              </w:r>
                            </w:p>
                          </w:txbxContent>
                        </wps:txbx>
                        <wps:bodyPr rot="0" vert="horz" wrap="square" lIns="0" tIns="0" rIns="36000" bIns="0" anchor="t" anchorCtr="0" upright="1">
                          <a:noAutofit/>
                        </wps:bodyPr>
                      </wps:wsp>
                      <wps:wsp>
                        <wps:cNvPr id="1647" name="Text Box 789"/>
                        <wps:cNvSpPr txBox="1">
                          <a:spLocks noChangeArrowheads="1"/>
                        </wps:cNvSpPr>
                        <wps:spPr bwMode="auto">
                          <a:xfrm>
                            <a:off x="6840" y="1054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94AD0" w:rsidRDefault="00CB5CF1" w:rsidP="00CB5CF1">
                              <w:pPr>
                                <w:rPr>
                                  <w:rFonts w:hint="cs"/>
                                  <w:sz w:val="16"/>
                                  <w:szCs w:val="20"/>
                                  <w:rtl/>
                                </w:rPr>
                              </w:pPr>
                              <w:r w:rsidRPr="00194AD0">
                                <w:rPr>
                                  <w:rFonts w:hint="cs"/>
                                  <w:sz w:val="16"/>
                                  <w:szCs w:val="20"/>
                                  <w:rtl/>
                                </w:rPr>
                                <w:t>2-</w:t>
                              </w:r>
                            </w:p>
                          </w:txbxContent>
                        </wps:txbx>
                        <wps:bodyPr rot="0" vert="horz" wrap="square" lIns="36000" tIns="0" rIns="0" bIns="0" anchor="t" anchorCtr="0" upright="1">
                          <a:noAutofit/>
                        </wps:bodyPr>
                      </wps:wsp>
                    </wpg:wgp>
                  </a:graphicData>
                </a:graphic>
              </wp:inline>
            </w:drawing>
          </mc:Choice>
          <mc:Fallback>
            <w:pict>
              <v:group id="Group 1640" o:spid="_x0000_s1305" style="width:76.75pt;height:45pt;mso-position-horizontal-relative:char;mso-position-vertical-relative:line" coordorigin="6840,10080" coordsize="1535,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">
                <v:group id="Group 783" o:spid="_x0000_s1306" style="position:absolute;left:6935;top:10080;width:1440;height:900"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">
                  <v:group id="Group 784" o:spid="_x0000_s130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">
                    <v:shape id="Arc 785" o:spid="_x0000_s130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786" o:spid="_x0000_s130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" path="m-1,nfc11929,,21600,9670,21600,21600em-1,nsc11929,,21600,9670,21600,21600l,21600,-1,xe" filled="f">
                      <v:path arrowok="t" o:extrusionok="f" o:connecttype="custom" o:connectlocs="0,0;1440,720;0,720" o:connectangles="0,0,0"/>
                    </v:shape>
                  </v:group>
                  <v:line id="Line 787" o:spid="_x0000_s131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"/>
                </v:group>
                <v:shape id="Text Box 788" o:spid="_x0000_s1311" type="#_x0000_t202" style="position:absolute;left:7858;top:10561;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" filled="f" stroked="f">
                  <v:textbox inset="0,0,1mm,0">
                    <w:txbxContent>
                      <w:p w:rsidR="00CB5CF1" w:rsidRPr="00194AD0" w:rsidRDefault="00CB5CF1" w:rsidP="00CB5CF1">
                        <w:pPr>
                          <w:rPr>
                            <w:rFonts w:hint="cs"/>
                            <w:sz w:val="16"/>
                            <w:szCs w:val="20"/>
                            <w:rtl/>
                          </w:rPr>
                        </w:pPr>
                        <w:r w:rsidRPr="00194AD0">
                          <w:rPr>
                            <w:rFonts w:hint="cs"/>
                            <w:sz w:val="16"/>
                            <w:szCs w:val="20"/>
                            <w:rtl/>
                          </w:rPr>
                          <w:t>6</w:t>
                        </w:r>
                      </w:p>
                    </w:txbxContent>
                  </v:textbox>
                </v:shape>
                <v:shape id="Text Box 789" o:spid="_x0000_s1312" type="#_x0000_t202" style="position:absolute;left:6840;top:1054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" filled="f" stroked="f">
                  <v:textbox inset="1mm,0,0,0">
                    <w:txbxContent>
                      <w:p w:rsidR="00CB5CF1" w:rsidRPr="00194AD0" w:rsidRDefault="00CB5CF1" w:rsidP="00CB5CF1">
                        <w:pPr>
                          <w:rPr>
                            <w:rFonts w:hint="cs"/>
                            <w:sz w:val="16"/>
                            <w:szCs w:val="20"/>
                            <w:rtl/>
                          </w:rPr>
                        </w:pPr>
                        <w:r w:rsidRPr="00194AD0">
                          <w:rPr>
                            <w:rFonts w:hint="cs"/>
                            <w:sz w:val="16"/>
                            <w:szCs w:val="20"/>
                            <w:rtl/>
                          </w:rPr>
                          <w:t>2-</w:t>
                        </w:r>
                      </w:p>
                    </w:txbxContent>
                  </v:textbox>
                </v:shape>
                <w10:wrap anchorx="page"/>
                <w10:anchorlock/>
              </v:group>
            </w:pict>
          </mc:Fallback>
        </mc:AlternateContent>
      </w:r>
      <w:r w:rsidRPr="00001C82">
        <w:rPr>
          <w:rFonts w:hint="cs"/>
          <w:rtl/>
        </w:rPr>
        <w:t xml:space="preserve">                           </w:t>
      </w:r>
      <w:r w:rsidRPr="00001C82">
        <w:rPr>
          <w:noProof/>
        </w:rPr>
        <mc:AlternateContent>
          <mc:Choice Requires="wpg">
            <w:drawing>
              <wp:inline distT="0" distB="0" distL="0" distR="0">
                <wp:extent cx="974725" cy="571500"/>
                <wp:effectExtent l="0" t="8255" r="10795" b="10795"/>
                <wp:docPr id="1632" name="Group 1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725" cy="571500"/>
                          <a:chOff x="6840" y="10080"/>
                          <a:chExt cx="1535" cy="900"/>
                        </a:xfrm>
                      </wpg:grpSpPr>
                      <wpg:grpSp>
                        <wpg:cNvPr id="1633" name="Group 775"/>
                        <wpg:cNvGrpSpPr>
                          <a:grpSpLocks/>
                        </wpg:cNvGrpSpPr>
                        <wpg:grpSpPr bwMode="auto">
                          <a:xfrm>
                            <a:off x="6935" y="10080"/>
                            <a:ext cx="1440" cy="900"/>
                            <a:chOff x="7020" y="3960"/>
                            <a:chExt cx="2160" cy="1440"/>
                          </a:xfrm>
                        </wpg:grpSpPr>
                        <wpg:grpSp>
                          <wpg:cNvPr id="1634" name="Group 776"/>
                          <wpg:cNvGrpSpPr>
                            <a:grpSpLocks/>
                          </wpg:cNvGrpSpPr>
                          <wpg:grpSpPr bwMode="auto">
                            <a:xfrm rot="5400000">
                              <a:off x="7380" y="3960"/>
                              <a:ext cx="1440" cy="1440"/>
                              <a:chOff x="4140" y="4140"/>
                              <a:chExt cx="1440" cy="1440"/>
                            </a:xfrm>
                          </wpg:grpSpPr>
                          <wps:wsp>
                            <wps:cNvPr id="1635" name="Arc 777"/>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6" name="Arc 778"/>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637" name="Line 779"/>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38" name="Text Box 780"/>
                        <wps:cNvSpPr txBox="1">
                          <a:spLocks noChangeArrowheads="1"/>
                        </wps:cNvSpPr>
                        <wps:spPr bwMode="auto">
                          <a:xfrm>
                            <a:off x="7858" y="10561"/>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94AD0" w:rsidRDefault="00CB5CF1" w:rsidP="00CB5CF1">
                              <w:pPr>
                                <w:rPr>
                                  <w:rFonts w:hint="cs"/>
                                  <w:sz w:val="16"/>
                                  <w:szCs w:val="20"/>
                                  <w:rtl/>
                                </w:rPr>
                              </w:pPr>
                              <w:r w:rsidRPr="00194AD0">
                                <w:rPr>
                                  <w:rFonts w:hint="cs"/>
                                  <w:sz w:val="16"/>
                                  <w:szCs w:val="20"/>
                                  <w:rtl/>
                                </w:rPr>
                                <w:t>4</w:t>
                              </w:r>
                            </w:p>
                          </w:txbxContent>
                        </wps:txbx>
                        <wps:bodyPr rot="0" vert="horz" wrap="square" lIns="0" tIns="0" rIns="36000" bIns="0" anchor="t" anchorCtr="0" upright="1">
                          <a:noAutofit/>
                        </wps:bodyPr>
                      </wps:wsp>
                      <wps:wsp>
                        <wps:cNvPr id="1639" name="Text Box 781"/>
                        <wps:cNvSpPr txBox="1">
                          <a:spLocks noChangeArrowheads="1"/>
                        </wps:cNvSpPr>
                        <wps:spPr bwMode="auto">
                          <a:xfrm>
                            <a:off x="6840" y="1054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94AD0" w:rsidRDefault="00CB5CF1" w:rsidP="00CB5CF1">
                              <w:pPr>
                                <w:rPr>
                                  <w:rFonts w:hint="cs"/>
                                  <w:sz w:val="16"/>
                                  <w:szCs w:val="20"/>
                                  <w:rtl/>
                                </w:rPr>
                              </w:pPr>
                              <w:r w:rsidRPr="00194AD0">
                                <w:rPr>
                                  <w:rFonts w:hint="cs"/>
                                  <w:sz w:val="16"/>
                                  <w:szCs w:val="20"/>
                                  <w:rtl/>
                                </w:rPr>
                                <w:t>0</w:t>
                              </w:r>
                            </w:p>
                          </w:txbxContent>
                        </wps:txbx>
                        <wps:bodyPr rot="0" vert="horz" wrap="square" lIns="0" tIns="0" rIns="36000" bIns="0" anchor="t" anchorCtr="0" upright="1">
                          <a:noAutofit/>
                        </wps:bodyPr>
                      </wps:wsp>
                    </wpg:wgp>
                  </a:graphicData>
                </a:graphic>
              </wp:inline>
            </w:drawing>
          </mc:Choice>
          <mc:Fallback>
            <w:pict>
              <v:group id="Group 1632" o:spid="_x0000_s1313" style="width:76.75pt;height:45pt;mso-position-horizontal-relative:char;mso-position-vertical-relative:line" coordorigin="6840,10080" coordsize="1535,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">
                <v:group id="Group 775" o:spid="_x0000_s1314" style="position:absolute;left:6935;top:10080;width:1440;height:900"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">
                  <v:group id="Group 776" o:spid="_x0000_s1315"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">
                    <v:shape id="Arc 777" o:spid="_x0000_s1316"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778" o:spid="_x0000_s1317"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" path="m-1,nfc11929,,21600,9670,21600,21600em-1,nsc11929,,21600,9670,21600,21600l,21600,-1,xe" filled="f">
                      <v:path arrowok="t" o:extrusionok="f" o:connecttype="custom" o:connectlocs="0,0;1440,720;0,720" o:connectangles="0,0,0"/>
                    </v:shape>
                  </v:group>
                  <v:line id="Line 779" o:spid="_x0000_s1318"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"/>
                </v:group>
                <v:shape id="Text Box 780" o:spid="_x0000_s1319" type="#_x0000_t202" style="position:absolute;left:7858;top:10561;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" filled="f" stroked="f">
                  <v:textbox inset="0,0,1mm,0">
                    <w:txbxContent>
                      <w:p w:rsidR="00CB5CF1" w:rsidRPr="00194AD0" w:rsidRDefault="00CB5CF1" w:rsidP="00CB5CF1">
                        <w:pPr>
                          <w:rPr>
                            <w:rFonts w:hint="cs"/>
                            <w:sz w:val="16"/>
                            <w:szCs w:val="20"/>
                            <w:rtl/>
                          </w:rPr>
                        </w:pPr>
                        <w:r w:rsidRPr="00194AD0">
                          <w:rPr>
                            <w:rFonts w:hint="cs"/>
                            <w:sz w:val="16"/>
                            <w:szCs w:val="20"/>
                            <w:rtl/>
                          </w:rPr>
                          <w:t>4</w:t>
                        </w:r>
                      </w:p>
                    </w:txbxContent>
                  </v:textbox>
                </v:shape>
                <v:shape id="Text Box 781" o:spid="_x0000_s1320" type="#_x0000_t202" style="position:absolute;left:6840;top:1054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" filled="f" stroked="f">
                  <v:textbox inset="0,0,1mm,0">
                    <w:txbxContent>
                      <w:p w:rsidR="00CB5CF1" w:rsidRPr="00194AD0" w:rsidRDefault="00CB5CF1" w:rsidP="00CB5CF1">
                        <w:pPr>
                          <w:rPr>
                            <w:rFonts w:hint="cs"/>
                            <w:sz w:val="16"/>
                            <w:szCs w:val="20"/>
                            <w:rtl/>
                          </w:rPr>
                        </w:pPr>
                        <w:r w:rsidRPr="00194AD0">
                          <w:rPr>
                            <w:rFonts w:hint="cs"/>
                            <w:sz w:val="16"/>
                            <w:szCs w:val="20"/>
                            <w:rtl/>
                          </w:rPr>
                          <w:t>0</w:t>
                        </w:r>
                      </w:p>
                    </w:txbxContent>
                  </v:textbox>
                </v:shape>
                <w10:wrap anchorx="page"/>
                <w10:anchorlock/>
              </v:group>
            </w:pict>
          </mc:Fallback>
        </mc:AlternateContent>
      </w:r>
      <w:r w:rsidRPr="00001C82">
        <w:rPr>
          <w:rFonts w:hint="cs"/>
          <w:rtl/>
        </w:rPr>
        <w:t xml:space="preserve">      </w:t>
      </w:r>
    </w:p>
    <w:p w:rsidR="00CB5CF1" w:rsidRPr="00A14C31" w:rsidRDefault="00CB5CF1" w:rsidP="00CB5CF1">
      <w:pPr>
        <w:ind w:left="742"/>
        <w:rPr>
          <w:rFonts w:ascii="Times New Roman" w:hAnsi="Times New Roman" w:hint="cs"/>
          <w:rtl/>
        </w:rPr>
      </w:pPr>
      <w:r w:rsidRPr="00001C82">
        <w:rPr>
          <w:rFonts w:hint="cs"/>
          <w:rtl/>
        </w:rPr>
        <w:t xml:space="preserve">פתרון:                 </w:t>
      </w:r>
      <w:r w:rsidRPr="00847DE4">
        <w:rPr>
          <w:position w:val="-6"/>
        </w:rPr>
        <w:object w:dxaOrig="540" w:dyaOrig="260">
          <v:shape id="_x0000_i1069" type="#_x0000_t75" style="width:27pt;height:12.75pt" o:ole="">
            <v:imagedata r:id="rId83" o:title=""/>
          </v:shape>
          <o:OLEObject Type="Embed" ProgID="Equation.DSMT4" ShapeID="_x0000_i1069" DrawAspect="Content" ObjectID="_1591953403" r:id="rId84"/>
        </w:object>
      </w:r>
      <w:r>
        <w:rPr>
          <w:rFonts w:hint="cs"/>
          <w:rtl/>
        </w:rPr>
        <w:t xml:space="preserve"> </w:t>
      </w:r>
      <w:r w:rsidRPr="00001C82">
        <w:rPr>
          <w:rFonts w:hint="cs"/>
          <w:rtl/>
        </w:rPr>
        <w:t xml:space="preserve">או </w:t>
      </w:r>
      <w:r w:rsidRPr="00847DE4">
        <w:rPr>
          <w:position w:val="-4"/>
        </w:rPr>
        <w:object w:dxaOrig="660" w:dyaOrig="240">
          <v:shape id="_x0000_i1070" type="#_x0000_t75" style="width:33pt;height:12pt" o:ole="">
            <v:imagedata r:id="rId85" o:title=""/>
          </v:shape>
          <o:OLEObject Type="Embed" ProgID="Equation.DSMT4" ShapeID="_x0000_i1070" DrawAspect="Content" ObjectID="_1591953404" r:id="rId86"/>
        </w:object>
      </w:r>
      <w:r>
        <w:rPr>
          <w:rFonts w:hint="cs"/>
          <w:rtl/>
        </w:rPr>
        <w:t xml:space="preserve">       </w:t>
      </w:r>
      <w:r w:rsidRPr="00001C82">
        <w:rPr>
          <w:rFonts w:hint="cs"/>
          <w:rtl/>
        </w:rPr>
        <w:t xml:space="preserve">     </w:t>
      </w:r>
      <w:proofErr w:type="spellStart"/>
      <w:r w:rsidRPr="00001C82">
        <w:rPr>
          <w:rFonts w:hint="cs"/>
          <w:rtl/>
        </w:rPr>
        <w:t>או</w:t>
      </w:r>
      <w:proofErr w:type="spellEnd"/>
      <w:r>
        <w:rPr>
          <w:rFonts w:hint="cs"/>
          <w:rtl/>
        </w:rPr>
        <w:t xml:space="preserve">   </w:t>
      </w:r>
      <w:r w:rsidRPr="00001C82">
        <w:rPr>
          <w:rFonts w:hint="cs"/>
          <w:rtl/>
        </w:rPr>
        <w:t xml:space="preserve">              </w:t>
      </w:r>
      <w:r w:rsidRPr="00847DE4">
        <w:rPr>
          <w:position w:val="-6"/>
        </w:rPr>
        <w:object w:dxaOrig="880" w:dyaOrig="260">
          <v:shape id="_x0000_i1071" type="#_x0000_t75" style="width:44.25pt;height:12.75pt" o:ole="">
            <v:imagedata r:id="rId87" o:title=""/>
          </v:shape>
          <o:OLEObject Type="Embed" ProgID="Equation.DSMT4" ShapeID="_x0000_i1071" DrawAspect="Content" ObjectID="_1591953405" r:id="rId88"/>
        </w:objec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712512" behindDoc="0" locked="0" layoutInCell="1" allowOverlap="1">
                <wp:simplePos x="0" y="0"/>
                <wp:positionH relativeFrom="column">
                  <wp:posOffset>1969135</wp:posOffset>
                </wp:positionH>
                <wp:positionV relativeFrom="paragraph">
                  <wp:posOffset>47625</wp:posOffset>
                </wp:positionV>
                <wp:extent cx="342900" cy="228600"/>
                <wp:effectExtent l="10795" t="8890" r="8255" b="10160"/>
                <wp:wrapNone/>
                <wp:docPr id="1617" name="Group 1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228600"/>
                          <a:chOff x="3660" y="5400"/>
                          <a:chExt cx="2292" cy="360"/>
                        </a:xfrm>
                      </wpg:grpSpPr>
                      <wps:wsp>
                        <wps:cNvPr id="1618" name="Line 1351"/>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9" name="Line 1352"/>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0" name="Line 1353"/>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621" name="Group 1354"/>
                        <wpg:cNvGrpSpPr>
                          <a:grpSpLocks/>
                        </wpg:cNvGrpSpPr>
                        <wpg:grpSpPr bwMode="auto">
                          <a:xfrm>
                            <a:off x="3660" y="5400"/>
                            <a:ext cx="2280" cy="360"/>
                            <a:chOff x="3660" y="7302"/>
                            <a:chExt cx="2280" cy="516"/>
                          </a:xfrm>
                        </wpg:grpSpPr>
                        <wpg:grpSp>
                          <wpg:cNvPr id="1622" name="Group 1355"/>
                          <wpg:cNvGrpSpPr>
                            <a:grpSpLocks/>
                          </wpg:cNvGrpSpPr>
                          <wpg:grpSpPr bwMode="auto">
                            <a:xfrm>
                              <a:off x="3660" y="7302"/>
                              <a:ext cx="2280" cy="258"/>
                              <a:chOff x="3660" y="7302"/>
                              <a:chExt cx="2280" cy="258"/>
                            </a:xfrm>
                          </wpg:grpSpPr>
                          <wps:wsp>
                            <wps:cNvPr id="1623" name="Line 135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4" name="Line 135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5" name="Line 135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6" name="Line 135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27" name="Group 1360"/>
                          <wpg:cNvGrpSpPr>
                            <a:grpSpLocks/>
                          </wpg:cNvGrpSpPr>
                          <wpg:grpSpPr bwMode="auto">
                            <a:xfrm>
                              <a:off x="3660" y="7560"/>
                              <a:ext cx="2280" cy="258"/>
                              <a:chOff x="3660" y="7302"/>
                              <a:chExt cx="2280" cy="258"/>
                            </a:xfrm>
                          </wpg:grpSpPr>
                          <wps:wsp>
                            <wps:cNvPr id="1628" name="Line 136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9" name="Line 136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0" name="Line 136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1" name="Line 136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68E60E0C" id="Group 1617" o:spid="_x0000_s1026" style="position:absolute;left:0;text-align:left;margin-left:155.05pt;margin-top:3.75pt;width:27pt;height:18pt;z-index:251712512" coordorigin="3660,5400" coordsize="229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">
                <v:line id="Line 1351" o:spid="_x0000_s1027"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" strokeweight="1pt"/>
                <v:line id="Line 1352" o:spid="_x0000_s1028"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" strokeweight="1pt"/>
                <v:line id="Line 1353" o:spid="_x0000_s1029"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" strokeweight="1pt"/>
                <v:group id="Group 1354" o:spid="_x0000_s1030"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">
                  <v:group id="Group 1355" o:spid="_x0000_s1031"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">
                    <v:line id="Line 1356" o:spid="_x0000_s1032"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"/>
                    <v:line id="Line 1357" o:spid="_x0000_s1033"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"/>
                    <v:line id="Line 1358" o:spid="_x0000_s1034"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"/>
                    <v:line id="Line 1359" o:spid="_x0000_s1035"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"/>
                  </v:group>
                  <v:group id="Group 1360" o:spid="_x0000_s1036"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">
                    <v:line id="Line 1361" o:spid="_x0000_s1037"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"/>
                    <v:line id="Line 1362" o:spid="_x0000_s1038"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"/>
                    <v:line id="Line 1363" o:spid="_x0000_s1039"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"/>
                    <v:line id="Line 1364" o:spid="_x0000_s1040"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"/>
                  </v:group>
                </v:group>
              </v:group>
            </w:pict>
          </mc:Fallback>
        </mc:AlternateContent>
      </w:r>
      <w:r>
        <w:rPr>
          <w:rFonts w:hint="cs"/>
          <w:noProof/>
          <w:rtl/>
        </w:rPr>
        <mc:AlternateContent>
          <mc:Choice Requires="wpg">
            <w:drawing>
              <wp:anchor distT="0" distB="0" distL="114300" distR="114300" simplePos="0" relativeHeight="251711488" behindDoc="0" locked="0" layoutInCell="1" allowOverlap="1">
                <wp:simplePos x="0" y="0"/>
                <wp:positionH relativeFrom="column">
                  <wp:posOffset>716280</wp:posOffset>
                </wp:positionH>
                <wp:positionV relativeFrom="paragraph">
                  <wp:posOffset>161290</wp:posOffset>
                </wp:positionV>
                <wp:extent cx="876300" cy="114300"/>
                <wp:effectExtent l="24765" t="55880" r="13335" b="10795"/>
                <wp:wrapNone/>
                <wp:docPr id="1592" name="Group 1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114300"/>
                          <a:chOff x="7740" y="3240"/>
                          <a:chExt cx="2460" cy="180"/>
                        </a:xfrm>
                      </wpg:grpSpPr>
                      <wps:wsp>
                        <wps:cNvPr id="1593" name="Line 1326"/>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4" name="Line 1327"/>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5" name="Line 1328"/>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6" name="Line 1329"/>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7" name="Line 1330"/>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8" name="Line 1331"/>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9" name="Line 1332"/>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0" name="Line 1333"/>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1" name="Line 1334"/>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2" name="Line 1335"/>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3" name="Line 1336"/>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4" name="Line 1337"/>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5" name="Line 1338"/>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6" name="Line 1339"/>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7" name="Line 1340"/>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8" name="Line 1341"/>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9" name="Line 1342"/>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0" name="Line 1343"/>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1" name="Line 1344"/>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2" name="Line 1345"/>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3" name="Line 1346"/>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4" name="Line 1347"/>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5" name="Line 1348"/>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6" name="Line 1349"/>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ED2F762" id="Group 1592" o:spid="_x0000_s1026" style="position:absolute;left:0;text-align:left;margin-left:56.4pt;margin-top:12.7pt;width:69pt;height:9pt;z-index:251711488" coordorigin="7740,3240" coordsize="24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">
                <v:line id="Line 1326" o:spid="_x0000_s1027"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" strokeweight="1pt">
                  <v:stroke startarrow="block"/>
                </v:line>
                <v:line id="Line 1327" o:spid="_x0000_s1028"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"/>
                <v:line id="Line 1328" o:spid="_x0000_s1029"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"/>
                <v:line id="Line 1329" o:spid="_x0000_s1030"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"/>
                <v:line id="Line 1330" o:spid="_x0000_s1031"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"/>
                <v:line id="Line 1331" o:spid="_x0000_s1032"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"/>
                <v:line id="Line 1332" o:spid="_x0000_s1033"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"/>
                <v:line id="Line 1333" o:spid="_x0000_s1034"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"/>
                <v:line id="Line 1334" o:spid="_x0000_s1035"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"/>
                <v:line id="Line 1335" o:spid="_x0000_s1036"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"/>
                <v:line id="Line 1336" o:spid="_x0000_s1037"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"/>
                <v:line id="Line 1337" o:spid="_x0000_s1038"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"/>
                <v:line id="Line 1338" o:spid="_x0000_s1039"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"/>
                <v:line id="Line 1339" o:spid="_x0000_s1040"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"/>
                <v:line id="Line 1340" o:spid="_x0000_s1041"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"/>
                <v:line id="Line 1341" o:spid="_x0000_s1042"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"/>
                <v:line id="Line 1342" o:spid="_x0000_s1043"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"/>
                <v:line id="Line 1343" o:spid="_x0000_s1044"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"/>
                <v:line id="Line 1344" o:spid="_x0000_s1045"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"/>
                <v:line id="Line 1345" o:spid="_x0000_s1046"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"/>
                <v:line id="Line 1346" o:spid="_x0000_s1047"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"/>
                <v:line id="Line 1347" o:spid="_x0000_s1048"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"/>
                <v:line id="Line 1348" o:spid="_x0000_s1049"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"/>
                <v:line id="Line 1349" o:spid="_x0000_s1050"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" strokeweight="1pt"/>
              </v:group>
            </w:pict>
          </mc:Fallback>
        </mc:AlternateContent>
      </w:r>
      <w:r>
        <w:rPr>
          <w:rFonts w:hint="cs"/>
          <w:noProof/>
          <w:rtl/>
        </w:rPr>
        <mc:AlternateContent>
          <mc:Choice Requires="wpg">
            <w:drawing>
              <wp:anchor distT="0" distB="0" distL="114300" distR="114300" simplePos="0" relativeHeight="251710464" behindDoc="0" locked="0" layoutInCell="1" allowOverlap="1">
                <wp:simplePos x="0" y="0"/>
                <wp:positionH relativeFrom="column">
                  <wp:posOffset>2646045</wp:posOffset>
                </wp:positionH>
                <wp:positionV relativeFrom="paragraph">
                  <wp:posOffset>161290</wp:posOffset>
                </wp:positionV>
                <wp:extent cx="800100" cy="114300"/>
                <wp:effectExtent l="11430" t="55880" r="17145" b="10795"/>
                <wp:wrapNone/>
                <wp:docPr id="1567" name="Group 1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00100" cy="114300"/>
                          <a:chOff x="7740" y="3240"/>
                          <a:chExt cx="2460" cy="180"/>
                        </a:xfrm>
                      </wpg:grpSpPr>
                      <wps:wsp>
                        <wps:cNvPr id="1568" name="Line 1301"/>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9" name="Line 1302"/>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0" name="Line 1303"/>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1" name="Line 1304"/>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2" name="Line 1305"/>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3" name="Line 1306"/>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4" name="Line 1307"/>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5" name="Line 1308"/>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6" name="Line 1309"/>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7" name="Line 1310"/>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8" name="Line 1311"/>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9" name="Line 1312"/>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0" name="Line 1313"/>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1" name="Line 1314"/>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2" name="Line 1315"/>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3" name="Line 1316"/>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4" name="Line 1317"/>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5" name="Line 1318"/>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6" name="Line 1319"/>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7" name="Line 1320"/>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8" name="Line 1321"/>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9" name="Line 1322"/>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0" name="Line 1323"/>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1" name="Line 1324"/>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A009B6F" id="Group 1567" o:spid="_x0000_s1026" style="position:absolute;left:0;text-align:left;margin-left:208.35pt;margin-top:12.7pt;width:63pt;height:9pt;flip:x;z-index:251710464" coordorigin="7740,3240" coordsize="24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">
                <v:line id="Line 1301" o:spid="_x0000_s1027"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" strokeweight="1pt">
                  <v:stroke startarrow="block"/>
                </v:line>
                <v:line id="Line 1302" o:spid="_x0000_s1028"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"/>
                <v:line id="Line 1303" o:spid="_x0000_s1029"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"/>
                <v:line id="Line 1304" o:spid="_x0000_s1030"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"/>
                <v:line id="Line 1305" o:spid="_x0000_s1031"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"/>
                <v:line id="Line 1306" o:spid="_x0000_s1032"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"/>
                <v:line id="Line 1307" o:spid="_x0000_s1033"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"/>
                <v:line id="Line 1308" o:spid="_x0000_s1034"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"/>
                <v:line id="Line 1309" o:spid="_x0000_s1035"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"/>
                <v:line id="Line 1310" o:spid="_x0000_s1036"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"/>
                <v:line id="Line 1311" o:spid="_x0000_s1037"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"/>
                <v:line id="Line 1312" o:spid="_x0000_s1038"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"/>
                <v:line id="Line 1313" o:spid="_x0000_s1039"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"/>
                <v:line id="Line 1314" o:spid="_x0000_s1040"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"/>
                <v:line id="Line 1315" o:spid="_x0000_s1041"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"/>
                <v:line id="Line 1316" o:spid="_x0000_s1042"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"/>
                <v:line id="Line 1317" o:spid="_x0000_s1043"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"/>
                <v:line id="Line 1318" o:spid="_x0000_s1044"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"/>
                <v:line id="Line 1319" o:spid="_x0000_s1045"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"/>
                <v:line id="Line 1320" o:spid="_x0000_s1046"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"/>
                <v:line id="Line 1321" o:spid="_x0000_s1047"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"/>
                <v:line id="Line 1322" o:spid="_x0000_s1048"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"/>
                <v:line id="Line 1323" o:spid="_x0000_s1049"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"/>
                <v:line id="Line 1324" o:spid="_x0000_s1050"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" strokeweight="1pt"/>
              </v:group>
            </w:pict>
          </mc:Fallback>
        </mc:AlternateContent>
      </w:r>
      <w:r>
        <w:rPr>
          <w:rFonts w:hint="cs"/>
          <w:rtl/>
        </w:rPr>
        <w:t>תשובה סופית לאי ש</w:t>
      </w:r>
      <w:r w:rsidRPr="00001C82">
        <w:rPr>
          <w:rFonts w:hint="cs"/>
          <w:rtl/>
        </w:rPr>
        <w:t>וויון (1):</w:t>
      </w:r>
    </w:p>
    <w:p w:rsidR="00CB5CF1" w:rsidRPr="00001C82" w:rsidRDefault="00CB5CF1" w:rsidP="00CB5CF1">
      <w:pPr>
        <w:ind w:left="742"/>
        <w:rPr>
          <w:rFonts w:hint="cs"/>
          <w:rtl/>
        </w:rPr>
      </w:pPr>
      <w:r>
        <w:rPr>
          <w:rFonts w:hint="cs"/>
          <w:noProof/>
          <w:rtl/>
        </w:rPr>
        <mc:AlternateContent>
          <mc:Choice Requires="wps">
            <w:drawing>
              <wp:anchor distT="0" distB="0" distL="114300" distR="114300" simplePos="0" relativeHeight="251666432" behindDoc="0" locked="0" layoutInCell="1" allowOverlap="1">
                <wp:simplePos x="0" y="0"/>
                <wp:positionH relativeFrom="column">
                  <wp:posOffset>1396365</wp:posOffset>
                </wp:positionH>
                <wp:positionV relativeFrom="paragraph">
                  <wp:posOffset>124460</wp:posOffset>
                </wp:positionV>
                <wp:extent cx="228600" cy="114300"/>
                <wp:effectExtent l="0" t="0" r="0" b="3175"/>
                <wp:wrapNone/>
                <wp:docPr id="1566" name="Text Box 15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94AD0" w:rsidRDefault="00CB5CF1" w:rsidP="00CB5CF1">
                            <w:pPr>
                              <w:rPr>
                                <w:rFonts w:hint="cs"/>
                                <w:sz w:val="16"/>
                                <w:szCs w:val="20"/>
                                <w:rtl/>
                              </w:rPr>
                            </w:pPr>
                            <w:r w:rsidRPr="00194AD0">
                              <w:rPr>
                                <w:rFonts w:hint="cs"/>
                                <w:sz w:val="16"/>
                                <w:szCs w:val="20"/>
                                <w:rtl/>
                              </w:rPr>
                              <w:t>2-</w:t>
                            </w:r>
                          </w:p>
                        </w:txbxContent>
                      </wps:txbx>
                      <wps:bodyPr rot="0" vert="horz" wrap="square" lIns="36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6" o:spid="_x0000_s1321" type="#_x0000_t202" style="position:absolute;left:0;text-align:left;margin-left:109.95pt;margin-top:9.8pt;width:18pt;height: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" filled="f" stroked="f">
                <v:textbox inset="1mm,0,0,0">
                  <w:txbxContent>
                    <w:p w:rsidR="00CB5CF1" w:rsidRPr="00194AD0" w:rsidRDefault="00CB5CF1" w:rsidP="00CB5CF1">
                      <w:pPr>
                        <w:rPr>
                          <w:rFonts w:hint="cs"/>
                          <w:sz w:val="16"/>
                          <w:szCs w:val="20"/>
                          <w:rtl/>
                        </w:rPr>
                      </w:pPr>
                      <w:r w:rsidRPr="00194AD0">
                        <w:rPr>
                          <w:rFonts w:hint="cs"/>
                          <w:sz w:val="16"/>
                          <w:szCs w:val="20"/>
                          <w:rtl/>
                        </w:rPr>
                        <w:t>2-</w:t>
                      </w:r>
                    </w:p>
                  </w:txbxContent>
                </v:textbox>
              </v:shape>
            </w:pict>
          </mc:Fallback>
        </mc:AlternateContent>
      </w:r>
      <w:r>
        <w:rPr>
          <w:rFonts w:hint="cs"/>
          <w:noProof/>
          <w:rtl/>
        </w:rPr>
        <mc:AlternateContent>
          <mc:Choice Requires="wps">
            <w:drawing>
              <wp:anchor distT="0" distB="0" distL="114300" distR="114300" simplePos="0" relativeHeight="251665408" behindDoc="0" locked="0" layoutInCell="1" allowOverlap="1">
                <wp:simplePos x="0" y="0"/>
                <wp:positionH relativeFrom="column">
                  <wp:posOffset>1823720</wp:posOffset>
                </wp:positionH>
                <wp:positionV relativeFrom="paragraph">
                  <wp:posOffset>123190</wp:posOffset>
                </wp:positionV>
                <wp:extent cx="228600" cy="114300"/>
                <wp:effectExtent l="0" t="0" r="1270" b="4445"/>
                <wp:wrapNone/>
                <wp:docPr id="1565" name="Text Box 1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94AD0" w:rsidRDefault="00CB5CF1" w:rsidP="00CB5CF1">
                            <w:pPr>
                              <w:rPr>
                                <w:rFonts w:hint="cs"/>
                                <w:sz w:val="16"/>
                                <w:szCs w:val="20"/>
                                <w:rtl/>
                              </w:rPr>
                            </w:pPr>
                            <w:r w:rsidRPr="00194AD0">
                              <w:rPr>
                                <w:rFonts w:hint="cs"/>
                                <w:sz w:val="16"/>
                                <w:szCs w:val="20"/>
                                <w:rtl/>
                              </w:rPr>
                              <w:t>0</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5" o:spid="_x0000_s1322" type="#_x0000_t202" style="position:absolute;left:0;text-align:left;margin-left:143.6pt;margin-top:9.7pt;width:18pt;height: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" filled="f" stroked="f">
                <v:textbox inset="0,0,1mm,0">
                  <w:txbxContent>
                    <w:p w:rsidR="00CB5CF1" w:rsidRPr="00194AD0" w:rsidRDefault="00CB5CF1" w:rsidP="00CB5CF1">
                      <w:pPr>
                        <w:rPr>
                          <w:rFonts w:hint="cs"/>
                          <w:sz w:val="16"/>
                          <w:szCs w:val="20"/>
                          <w:rtl/>
                        </w:rPr>
                      </w:pPr>
                      <w:r w:rsidRPr="00194AD0">
                        <w:rPr>
                          <w:rFonts w:hint="cs"/>
                          <w:sz w:val="16"/>
                          <w:szCs w:val="20"/>
                          <w:rtl/>
                        </w:rPr>
                        <w:t>0</w:t>
                      </w:r>
                    </w:p>
                  </w:txbxContent>
                </v:textbox>
              </v:shape>
            </w:pict>
          </mc:Fallback>
        </mc:AlternateContent>
      </w:r>
      <w:r>
        <w:rPr>
          <w:rFonts w:hint="cs"/>
          <w:noProof/>
          <w:rtl/>
        </w:rPr>
        <mc:AlternateContent>
          <mc:Choice Requires="wps">
            <w:drawing>
              <wp:anchor distT="0" distB="0" distL="114300" distR="114300" simplePos="0" relativeHeight="251664384" behindDoc="0" locked="0" layoutInCell="1" allowOverlap="1">
                <wp:simplePos x="0" y="0"/>
                <wp:positionH relativeFrom="column">
                  <wp:posOffset>2114550</wp:posOffset>
                </wp:positionH>
                <wp:positionV relativeFrom="paragraph">
                  <wp:posOffset>128270</wp:posOffset>
                </wp:positionV>
                <wp:extent cx="228600" cy="114300"/>
                <wp:effectExtent l="3810" t="635" r="0" b="0"/>
                <wp:wrapNone/>
                <wp:docPr id="1564" name="Text Box 1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94AD0" w:rsidRDefault="00CB5CF1" w:rsidP="00CB5CF1">
                            <w:pPr>
                              <w:rPr>
                                <w:rFonts w:hint="cs"/>
                                <w:sz w:val="16"/>
                                <w:szCs w:val="20"/>
                                <w:rtl/>
                              </w:rPr>
                            </w:pPr>
                            <w:r w:rsidRPr="00194AD0">
                              <w:rPr>
                                <w:rFonts w:hint="cs"/>
                                <w:sz w:val="16"/>
                                <w:szCs w:val="20"/>
                                <w:rtl/>
                              </w:rPr>
                              <w:t>4</w:t>
                            </w:r>
                          </w:p>
                        </w:txbxContent>
                      </wps:txbx>
                      <wps:bodyPr rot="0" vert="horz" wrap="square" lIns="36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4" o:spid="_x0000_s1323" type="#_x0000_t202" style="position:absolute;left:0;text-align:left;margin-left:166.5pt;margin-top:10.1pt;width:18pt;height: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" filled="f" stroked="f">
                <v:textbox inset="1mm,0,0,0">
                  <w:txbxContent>
                    <w:p w:rsidR="00CB5CF1" w:rsidRPr="00194AD0" w:rsidRDefault="00CB5CF1" w:rsidP="00CB5CF1">
                      <w:pPr>
                        <w:rPr>
                          <w:rFonts w:hint="cs"/>
                          <w:sz w:val="16"/>
                          <w:szCs w:val="20"/>
                          <w:rtl/>
                        </w:rPr>
                      </w:pPr>
                      <w:r w:rsidRPr="00194AD0">
                        <w:rPr>
                          <w:rFonts w:hint="cs"/>
                          <w:sz w:val="16"/>
                          <w:szCs w:val="20"/>
                          <w:rtl/>
                        </w:rPr>
                        <w:t>4</w:t>
                      </w:r>
                    </w:p>
                  </w:txbxContent>
                </v:textbox>
              </v:shape>
            </w:pict>
          </mc:Fallback>
        </mc:AlternateContent>
      </w:r>
      <w:r>
        <w:rPr>
          <w:rFonts w:hint="cs"/>
          <w:noProof/>
          <w:rtl/>
        </w:rPr>
        <mc:AlternateContent>
          <mc:Choice Requires="wps">
            <w:drawing>
              <wp:anchor distT="0" distB="0" distL="114300" distR="114300" simplePos="0" relativeHeight="251663360" behindDoc="0" locked="0" layoutInCell="1" allowOverlap="1">
                <wp:simplePos x="0" y="0"/>
                <wp:positionH relativeFrom="column">
                  <wp:posOffset>2441575</wp:posOffset>
                </wp:positionH>
                <wp:positionV relativeFrom="paragraph">
                  <wp:posOffset>113030</wp:posOffset>
                </wp:positionV>
                <wp:extent cx="228600" cy="114300"/>
                <wp:effectExtent l="0" t="4445" r="2540" b="0"/>
                <wp:wrapNone/>
                <wp:docPr id="1563" name="Text Box 1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94AD0" w:rsidRDefault="00CB5CF1" w:rsidP="00CB5CF1">
                            <w:pPr>
                              <w:rPr>
                                <w:rFonts w:hint="cs"/>
                                <w:sz w:val="16"/>
                                <w:szCs w:val="20"/>
                                <w:rtl/>
                              </w:rPr>
                            </w:pPr>
                            <w:r w:rsidRPr="00194AD0">
                              <w:rPr>
                                <w:rFonts w:hint="cs"/>
                                <w:sz w:val="16"/>
                                <w:szCs w:val="20"/>
                                <w:rtl/>
                              </w:rPr>
                              <w:t>6</w:t>
                            </w:r>
                          </w:p>
                        </w:txbxContent>
                      </wps:txbx>
                      <wps:bodyPr rot="0" vert="horz" wrap="square" lIns="36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3" o:spid="_x0000_s1324" type="#_x0000_t202" style="position:absolute;left:0;text-align:left;margin-left:192.25pt;margin-top:8.9pt;width:18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" filled="f" stroked="f">
                <v:textbox inset="1mm,0,0,0">
                  <w:txbxContent>
                    <w:p w:rsidR="00CB5CF1" w:rsidRPr="00194AD0" w:rsidRDefault="00CB5CF1" w:rsidP="00CB5CF1">
                      <w:pPr>
                        <w:rPr>
                          <w:rFonts w:hint="cs"/>
                          <w:sz w:val="16"/>
                          <w:szCs w:val="20"/>
                          <w:rtl/>
                        </w:rPr>
                      </w:pPr>
                      <w:r w:rsidRPr="00194AD0">
                        <w:rPr>
                          <w:rFonts w:hint="cs"/>
                          <w:sz w:val="16"/>
                          <w:szCs w:val="20"/>
                          <w:rtl/>
                        </w:rPr>
                        <w:t>6</w:t>
                      </w:r>
                    </w:p>
                  </w:txbxContent>
                </v:textbox>
              </v:shape>
            </w:pict>
          </mc:Fallback>
        </mc:AlternateContent>
      </w:r>
      <w:r>
        <w:rPr>
          <w:rFonts w:hint="cs"/>
          <w:noProof/>
          <w:rtl/>
        </w:rPr>
        <mc:AlternateContent>
          <mc:Choice Requires="wps">
            <w:drawing>
              <wp:anchor distT="0" distB="0" distL="114300" distR="114300" simplePos="0" relativeHeight="251662336" behindDoc="0" locked="0" layoutInCell="1" allowOverlap="1">
                <wp:simplePos x="0" y="0"/>
                <wp:positionH relativeFrom="column">
                  <wp:posOffset>683895</wp:posOffset>
                </wp:positionH>
                <wp:positionV relativeFrom="paragraph">
                  <wp:posOffset>57785</wp:posOffset>
                </wp:positionV>
                <wp:extent cx="2948305" cy="0"/>
                <wp:effectExtent l="11430" t="6350" r="12065" b="12700"/>
                <wp:wrapNone/>
                <wp:docPr id="1562" name="Straight Connector 1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48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F91B02" id="Straight Connector 1562"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85pt,4.55pt" to="286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4cU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"/>
            </w:pict>
          </mc:Fallback>
        </mc:AlternateContent>
      </w:r>
    </w:p>
    <w:p w:rsidR="00CB5CF1" w:rsidRPr="00001C82" w:rsidRDefault="00CB5CF1" w:rsidP="00CB5CF1">
      <w:pPr>
        <w:ind w:left="742"/>
        <w:rPr>
          <w:rFonts w:hint="cs"/>
          <w:rtl/>
        </w:rPr>
      </w:pPr>
      <w:r w:rsidRPr="00001C82">
        <w:rPr>
          <w:rFonts w:hint="cs"/>
          <w:rtl/>
        </w:rPr>
        <w:t xml:space="preserve">כלומר:  </w:t>
      </w:r>
      <w:r w:rsidRPr="00847DE4">
        <w:rPr>
          <w:position w:val="-6"/>
        </w:rPr>
        <w:object w:dxaOrig="540" w:dyaOrig="260">
          <v:shape id="_x0000_i1072" type="#_x0000_t75" style="width:27pt;height:12.75pt" o:ole="">
            <v:imagedata r:id="rId89" o:title=""/>
          </v:shape>
          <o:OLEObject Type="Embed" ProgID="Equation.DSMT4" ShapeID="_x0000_i1072" DrawAspect="Content" ObjectID="_1591953406" r:id="rId90"/>
        </w:object>
      </w:r>
      <w:r>
        <w:rPr>
          <w:rFonts w:hint="cs"/>
          <w:rtl/>
        </w:rPr>
        <w:t xml:space="preserve">  או  </w:t>
      </w:r>
      <w:r w:rsidRPr="00847DE4">
        <w:rPr>
          <w:position w:val="-4"/>
        </w:rPr>
        <w:object w:dxaOrig="660" w:dyaOrig="240">
          <v:shape id="_x0000_i1073" type="#_x0000_t75" style="width:33pt;height:12pt" o:ole="">
            <v:imagedata r:id="rId85" o:title=""/>
          </v:shape>
          <o:OLEObject Type="Embed" ProgID="Equation.DSMT4" ShapeID="_x0000_i1073" DrawAspect="Content" ObjectID="_1591953407" r:id="rId91"/>
        </w:object>
      </w:r>
      <w:r w:rsidRPr="00001C82">
        <w:rPr>
          <w:rFonts w:hint="cs"/>
          <w:rtl/>
        </w:rPr>
        <w:t xml:space="preserve">  </w:t>
      </w:r>
      <w:proofErr w:type="spellStart"/>
      <w:r w:rsidRPr="00001C82">
        <w:rPr>
          <w:rFonts w:hint="cs"/>
          <w:rtl/>
        </w:rPr>
        <w:t>או</w:t>
      </w:r>
      <w:proofErr w:type="spellEnd"/>
      <w:r>
        <w:rPr>
          <w:rFonts w:hint="cs"/>
          <w:rtl/>
        </w:rPr>
        <w:t xml:space="preserve"> </w:t>
      </w:r>
      <w:r w:rsidRPr="00847DE4">
        <w:rPr>
          <w:position w:val="-6"/>
        </w:rPr>
        <w:object w:dxaOrig="880" w:dyaOrig="260">
          <v:shape id="_x0000_i1074" type="#_x0000_t75" style="width:44.25pt;height:12.75pt" o:ole="">
            <v:imagedata r:id="rId87" o:title=""/>
          </v:shape>
          <o:OLEObject Type="Embed" ProgID="Equation.DSMT4" ShapeID="_x0000_i1074" DrawAspect="Content" ObjectID="_1591953408" r:id="rId92"/>
        </w:object>
      </w:r>
    </w:p>
    <w:p w:rsidR="00CB5CF1" w:rsidRPr="00001C82" w:rsidRDefault="00CB5CF1" w:rsidP="00CB5CF1">
      <w:pPr>
        <w:ind w:left="742"/>
        <w:rPr>
          <w:rFonts w:hint="cs"/>
          <w:rtl/>
        </w:rPr>
      </w:pPr>
      <w:r w:rsidRPr="00001C82">
        <w:rPr>
          <w:rFonts w:hint="cs"/>
          <w:rtl/>
        </w:rPr>
        <w:t xml:space="preserve">פתירת אי שוויון (2):   </w:t>
      </w:r>
    </w:p>
    <w:p w:rsidR="00CB5CF1" w:rsidRPr="00001C82" w:rsidRDefault="00CB5CF1" w:rsidP="00CB5CF1">
      <w:pPr>
        <w:ind w:left="742"/>
        <w:rPr>
          <w:rFonts w:hint="cs"/>
          <w:rtl/>
        </w:rPr>
      </w:pPr>
      <w:r w:rsidRPr="00001C82">
        <w:rPr>
          <w:rFonts w:hint="cs"/>
          <w:rtl/>
        </w:rPr>
        <w:t>בני</w:t>
      </w:r>
      <w:r>
        <w:rPr>
          <w:rFonts w:hint="cs"/>
          <w:rtl/>
        </w:rPr>
        <w:t xml:space="preserve">ית המערכת:   </w:t>
      </w:r>
      <w:r w:rsidRPr="00001C82">
        <w:rPr>
          <w:rFonts w:hint="cs"/>
          <w:rtl/>
        </w:rPr>
        <w:t xml:space="preserve">    </w:t>
      </w:r>
      <w:r w:rsidRPr="00B53E5A">
        <w:rPr>
          <w:position w:val="-6"/>
        </w:rPr>
        <w:object w:dxaOrig="1219" w:dyaOrig="320">
          <v:shape id="_x0000_i1075" type="#_x0000_t75" style="width:60.75pt;height:15.75pt" o:ole="">
            <v:imagedata r:id="rId93" o:title=""/>
          </v:shape>
          <o:OLEObject Type="Embed" ProgID="Equation.DSMT4" ShapeID="_x0000_i1075" DrawAspect="Content" ObjectID="_1591953409" r:id="rId94"/>
        </w:object>
      </w:r>
      <w:r w:rsidRPr="00001C82">
        <w:rPr>
          <w:rtl/>
        </w:rPr>
        <w:t xml:space="preserve">             </w:t>
      </w:r>
      <w:r w:rsidRPr="00001C82">
        <w:rPr>
          <w:rFonts w:hint="cs"/>
          <w:rtl/>
        </w:rPr>
        <w:t xml:space="preserve">וגם         </w:t>
      </w:r>
      <w:r w:rsidRPr="00B53E5A">
        <w:rPr>
          <w:position w:val="-6"/>
        </w:rPr>
        <w:object w:dxaOrig="1359" w:dyaOrig="320">
          <v:shape id="_x0000_i1076" type="#_x0000_t75" style="width:68.25pt;height:15.75pt" o:ole="">
            <v:imagedata r:id="rId95" o:title=""/>
          </v:shape>
          <o:OLEObject Type="Embed" ProgID="Equation.DSMT4" ShapeID="_x0000_i1076" DrawAspect="Content" ObjectID="_1591953410" r:id="rId96"/>
        </w:object>
      </w:r>
    </w:p>
    <w:p w:rsidR="00CB5CF1" w:rsidRPr="00001C82" w:rsidRDefault="00CB5CF1" w:rsidP="00CB5CF1">
      <w:pPr>
        <w:ind w:left="742"/>
        <w:rPr>
          <w:rFonts w:hint="cs"/>
          <w:rtl/>
        </w:rPr>
      </w:pPr>
      <w:r>
        <w:rPr>
          <w:rFonts w:hint="cs"/>
          <w:rtl/>
        </w:rPr>
        <w:t xml:space="preserve">סידור התבנית:    </w:t>
      </w:r>
      <w:r w:rsidRPr="00001C82">
        <w:rPr>
          <w:rFonts w:hint="cs"/>
          <w:rtl/>
        </w:rPr>
        <w:t xml:space="preserve">  </w:t>
      </w:r>
      <w:r w:rsidRPr="00001C82">
        <w:t xml:space="preserve"> </w:t>
      </w:r>
      <w:r w:rsidRPr="00B53E5A">
        <w:rPr>
          <w:position w:val="-6"/>
        </w:rPr>
        <w:object w:dxaOrig="1219" w:dyaOrig="320">
          <v:shape id="_x0000_i1077" type="#_x0000_t75" style="width:60.75pt;height:15.75pt" o:ole="">
            <v:imagedata r:id="rId97" o:title=""/>
          </v:shape>
          <o:OLEObject Type="Embed" ProgID="Equation.DSMT4" ShapeID="_x0000_i1077" DrawAspect="Content" ObjectID="_1591953411" r:id="rId98"/>
        </w:object>
      </w:r>
      <w:r w:rsidRPr="00001C82">
        <w:rPr>
          <w:rFonts w:hint="cs"/>
          <w:rtl/>
        </w:rPr>
        <w:t xml:space="preserve">                   </w:t>
      </w:r>
      <w:r>
        <w:rPr>
          <w:rFonts w:hint="cs"/>
          <w:rtl/>
        </w:rPr>
        <w:t xml:space="preserve">      </w:t>
      </w:r>
      <w:r w:rsidRPr="00001C82">
        <w:rPr>
          <w:rFonts w:hint="cs"/>
          <w:rtl/>
        </w:rPr>
        <w:t xml:space="preserve">      </w:t>
      </w:r>
      <w:r w:rsidRPr="00B53E5A">
        <w:rPr>
          <w:position w:val="-6"/>
        </w:rPr>
        <w:object w:dxaOrig="1200" w:dyaOrig="320">
          <v:shape id="_x0000_i1078" type="#_x0000_t75" style="width:60pt;height:15.75pt" o:ole="">
            <v:imagedata r:id="rId99" o:title=""/>
          </v:shape>
          <o:OLEObject Type="Embed" ProgID="Equation.DSMT4" ShapeID="_x0000_i1078" DrawAspect="Content" ObjectID="_1591953412" r:id="rId100"/>
        </w:object>
      </w:r>
    </w:p>
    <w:p w:rsidR="00CB5CF1" w:rsidRPr="00001C82" w:rsidRDefault="00CB5CF1" w:rsidP="00CB5CF1">
      <w:pPr>
        <w:ind w:left="742"/>
        <w:rPr>
          <w:rFonts w:hint="cs"/>
          <w:rtl/>
        </w:rPr>
      </w:pPr>
      <w:r>
        <w:rPr>
          <w:rFonts w:hint="cs"/>
          <w:rtl/>
        </w:rPr>
        <w:t>שִׂרטוט</w:t>
      </w:r>
      <w:r w:rsidRPr="00001C82">
        <w:rPr>
          <w:rFonts w:hint="cs"/>
          <w:rtl/>
        </w:rPr>
        <w:t xml:space="preserve">:        </w:t>
      </w:r>
    </w:p>
    <w:p w:rsidR="00CB5CF1" w:rsidRDefault="00CB5CF1" w:rsidP="00CB5CF1">
      <w:pPr>
        <w:ind w:left="742"/>
        <w:rPr>
          <w:rFonts w:hint="cs"/>
          <w:rtl/>
        </w:rPr>
      </w:pPr>
      <w:r w:rsidRPr="00001C82">
        <w:rPr>
          <w:rFonts w:hint="cs"/>
          <w:noProof/>
          <w:rtl/>
        </w:rPr>
        <w:lastRenderedPageBreak/>
        <mc:AlternateContent>
          <mc:Choice Requires="wpg">
            <w:drawing>
              <wp:anchor distT="0" distB="0" distL="114300" distR="114300" simplePos="0" relativeHeight="251667456" behindDoc="0" locked="0" layoutInCell="1" allowOverlap="1">
                <wp:simplePos x="0" y="0"/>
                <wp:positionH relativeFrom="column">
                  <wp:posOffset>1760220</wp:posOffset>
                </wp:positionH>
                <wp:positionV relativeFrom="paragraph">
                  <wp:posOffset>68580</wp:posOffset>
                </wp:positionV>
                <wp:extent cx="685800" cy="571500"/>
                <wp:effectExtent l="11430" t="11430" r="7620" b="7620"/>
                <wp:wrapNone/>
                <wp:docPr id="1557" name="Group 1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571500"/>
                          <a:chOff x="3960" y="4140"/>
                          <a:chExt cx="1800" cy="1620"/>
                        </a:xfrm>
                      </wpg:grpSpPr>
                      <wpg:grpSp>
                        <wpg:cNvPr id="1558" name="Group 1006"/>
                        <wpg:cNvGrpSpPr>
                          <a:grpSpLocks/>
                        </wpg:cNvGrpSpPr>
                        <wpg:grpSpPr bwMode="auto">
                          <a:xfrm rot="5400000">
                            <a:off x="4140" y="4140"/>
                            <a:ext cx="1440" cy="1440"/>
                            <a:chOff x="4140" y="4140"/>
                            <a:chExt cx="1440" cy="1440"/>
                          </a:xfrm>
                        </wpg:grpSpPr>
                        <wps:wsp>
                          <wps:cNvPr id="1559" name="Arc 1007"/>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60" name="Arc 1008"/>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561" name="Line 1009"/>
                        <wps:cNvCnPr>
                          <a:cxnSpLocks noChangeShapeType="1"/>
                        </wps:cNvCnPr>
                        <wps:spPr bwMode="auto">
                          <a:xfrm>
                            <a:off x="3960" y="5760"/>
                            <a:ext cx="1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F8F4378" id="Group 1557" o:spid="_x0000_s1026" style="position:absolute;left:0;text-align:left;margin-left:138.6pt;margin-top:5.4pt;width:54pt;height:45pt;z-index:251667456" coordorigin="3960,4140"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">
                <v:group id="Group 1006" o:spid="_x0000_s1027" style="position:absolute;left:4140;top:414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">
                  <v:shape id="Arc 1007"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1008"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" path="m-1,nfc11929,,21600,9670,21600,21600em-1,nsc11929,,21600,9670,21600,21600l,21600,-1,xe" filled="f">
                    <v:path arrowok="t" o:extrusionok="f" o:connecttype="custom" o:connectlocs="0,0;1440,720;0,720" o:connectangles="0,0,0"/>
                  </v:shape>
                </v:group>
                <v:line id="Line 1009" o:spid="_x0000_s1030" style="position:absolute;visibility:visible;mso-wrap-style:square" from="3960,5760" to="576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"/>
              </v:group>
            </w:pict>
          </mc:Fallback>
        </mc:AlternateContent>
      </w:r>
      <w:r w:rsidRPr="00001C82">
        <w:rPr>
          <w:rFonts w:hint="cs"/>
          <w:rtl/>
        </w:rPr>
        <w:t xml:space="preserve">                             </w:t>
      </w:r>
      <w:r w:rsidRPr="00001C82">
        <w:rPr>
          <w:noProof/>
        </w:rPr>
        <mc:AlternateContent>
          <mc:Choice Requires="wpg">
            <w:drawing>
              <wp:inline distT="0" distB="0" distL="0" distR="0">
                <wp:extent cx="974725" cy="571500"/>
                <wp:effectExtent l="0" t="9525" r="10160" b="9525"/>
                <wp:docPr id="1549" name="Group 1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725" cy="571500"/>
                          <a:chOff x="6840" y="10080"/>
                          <a:chExt cx="1535" cy="900"/>
                        </a:xfrm>
                      </wpg:grpSpPr>
                      <wpg:grpSp>
                        <wpg:cNvPr id="1550" name="Group 767"/>
                        <wpg:cNvGrpSpPr>
                          <a:grpSpLocks/>
                        </wpg:cNvGrpSpPr>
                        <wpg:grpSpPr bwMode="auto">
                          <a:xfrm>
                            <a:off x="6935" y="10080"/>
                            <a:ext cx="1440" cy="900"/>
                            <a:chOff x="7020" y="3960"/>
                            <a:chExt cx="2160" cy="1440"/>
                          </a:xfrm>
                        </wpg:grpSpPr>
                        <wpg:grpSp>
                          <wpg:cNvPr id="1551" name="Group 768"/>
                          <wpg:cNvGrpSpPr>
                            <a:grpSpLocks/>
                          </wpg:cNvGrpSpPr>
                          <wpg:grpSpPr bwMode="auto">
                            <a:xfrm rot="5400000">
                              <a:off x="7380" y="3960"/>
                              <a:ext cx="1440" cy="1440"/>
                              <a:chOff x="4140" y="4140"/>
                              <a:chExt cx="1440" cy="1440"/>
                            </a:xfrm>
                          </wpg:grpSpPr>
                          <wps:wsp>
                            <wps:cNvPr id="1552" name="Arc 769"/>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3" name="Arc 770"/>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554" name="Line 771"/>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55" name="Text Box 772"/>
                        <wps:cNvSpPr txBox="1">
                          <a:spLocks noChangeArrowheads="1"/>
                        </wps:cNvSpPr>
                        <wps:spPr bwMode="auto">
                          <a:xfrm>
                            <a:off x="7858" y="10561"/>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7</w:t>
                              </w:r>
                            </w:p>
                          </w:txbxContent>
                        </wps:txbx>
                        <wps:bodyPr rot="0" vert="horz" wrap="square" lIns="0" tIns="0" rIns="36000" bIns="0" anchor="t" anchorCtr="0" upright="1">
                          <a:noAutofit/>
                        </wps:bodyPr>
                      </wps:wsp>
                      <wps:wsp>
                        <wps:cNvPr id="1556" name="Text Box 773"/>
                        <wps:cNvSpPr txBox="1">
                          <a:spLocks noChangeArrowheads="1"/>
                        </wps:cNvSpPr>
                        <wps:spPr bwMode="auto">
                          <a:xfrm>
                            <a:off x="6840" y="1054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3-</w:t>
                              </w:r>
                            </w:p>
                          </w:txbxContent>
                        </wps:txbx>
                        <wps:bodyPr rot="0" vert="horz" wrap="square" lIns="0" tIns="0" rIns="36000" bIns="0" anchor="t" anchorCtr="0" upright="1">
                          <a:noAutofit/>
                        </wps:bodyPr>
                      </wps:wsp>
                    </wpg:wgp>
                  </a:graphicData>
                </a:graphic>
              </wp:inline>
            </w:drawing>
          </mc:Choice>
          <mc:Fallback>
            <w:pict>
              <v:group id="Group 1549" o:spid="_x0000_s1325" style="width:76.75pt;height:45pt;mso-position-horizontal-relative:char;mso-position-vertical-relative:line" coordorigin="6840,10080" coordsize="1535,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">
                <v:group id="Group 767" o:spid="_x0000_s1326" style="position:absolute;left:6935;top:10080;width:1440;height:900"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">
                  <v:group id="Group 768" o:spid="_x0000_s13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">
                    <v:shape id="Arc 769" o:spid="_x0000_s13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" path="m-1,nfc11929,,21600,9670,21600,21600em-1,nsc11929,,21600,9670,21600,21600l,21600,-1,xe" filled="f">
                      <v:path arrowok="t" o:extrusionok="f" o:connecttype="custom" o:connectlocs="0,0;1440,720;0,720" o:connectangles="0,0,0"/>
                    </v:shape>
                    <v:shape id="Arc 770" o:spid="_x0000_s13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" path="m-1,nfc11929,,21600,9670,21600,21600em-1,nsc11929,,21600,9670,21600,21600l,21600,-1,xe" filled="f">
                      <v:path arrowok="t" o:extrusionok="f" o:connecttype="custom" o:connectlocs="0,0;1440,720;0,720" o:connectangles="0,0,0"/>
                    </v:shape>
                  </v:group>
                  <v:line id="Line 771" o:spid="_x0000_s13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"/>
                </v:group>
                <v:shape id="Text Box 772" o:spid="_x0000_s1331" type="#_x0000_t202" style="position:absolute;left:7858;top:10561;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" filled="f" stroked="f">
                  <v:textbox inset="0,0,1mm,0">
                    <w:txbxContent>
                      <w:p w:rsidR="00CB5CF1" w:rsidRPr="000C7791" w:rsidRDefault="00CB5CF1" w:rsidP="00CB5CF1">
                        <w:pPr>
                          <w:rPr>
                            <w:rFonts w:hint="cs"/>
                            <w:sz w:val="16"/>
                            <w:szCs w:val="20"/>
                            <w:rtl/>
                          </w:rPr>
                        </w:pPr>
                        <w:r w:rsidRPr="000C7791">
                          <w:rPr>
                            <w:rFonts w:hint="cs"/>
                            <w:sz w:val="16"/>
                            <w:szCs w:val="20"/>
                            <w:rtl/>
                          </w:rPr>
                          <w:t>7</w:t>
                        </w:r>
                      </w:p>
                    </w:txbxContent>
                  </v:textbox>
                </v:shape>
                <v:shape id="Text Box 773" o:spid="_x0000_s1332" type="#_x0000_t202" style="position:absolute;left:6840;top:1054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" filled="f" stroked="f">
                  <v:textbox inset="0,0,1mm,0">
                    <w:txbxContent>
                      <w:p w:rsidR="00CB5CF1" w:rsidRPr="000C7791" w:rsidRDefault="00CB5CF1" w:rsidP="00CB5CF1">
                        <w:pPr>
                          <w:rPr>
                            <w:rFonts w:hint="cs"/>
                            <w:sz w:val="16"/>
                            <w:szCs w:val="20"/>
                            <w:rtl/>
                          </w:rPr>
                        </w:pPr>
                        <w:r w:rsidRPr="000C7791">
                          <w:rPr>
                            <w:rFonts w:hint="cs"/>
                            <w:sz w:val="16"/>
                            <w:szCs w:val="20"/>
                            <w:rtl/>
                          </w:rPr>
                          <w:t>3-</w:t>
                        </w:r>
                      </w:p>
                    </w:txbxContent>
                  </v:textbox>
                </v:shape>
                <w10:wrap anchorx="page"/>
                <w10:anchorlock/>
              </v:group>
            </w:pict>
          </mc:Fallback>
        </mc:AlternateContent>
      </w:r>
      <w:r w:rsidRPr="00001C82">
        <w:rPr>
          <w:rFonts w:hint="cs"/>
          <w:rtl/>
        </w:rPr>
        <w:t xml:space="preserve">                                                        </w:t>
      </w:r>
    </w:p>
    <w:p w:rsidR="00CB5CF1" w:rsidRPr="00001C82" w:rsidRDefault="00CB5CF1" w:rsidP="00CB5CF1">
      <w:pPr>
        <w:spacing w:line="240" w:lineRule="auto"/>
        <w:ind w:left="742"/>
        <w:rPr>
          <w:rFonts w:hint="cs"/>
          <w:rtl/>
        </w:rPr>
      </w:pPr>
    </w:p>
    <w:p w:rsidR="00CB5CF1" w:rsidRPr="00001C82" w:rsidRDefault="00CB5CF1" w:rsidP="00CB5CF1">
      <w:pPr>
        <w:ind w:left="742"/>
        <w:rPr>
          <w:rFonts w:hint="cs"/>
          <w:rtl/>
        </w:rPr>
      </w:pPr>
      <w:r w:rsidRPr="00001C82">
        <w:rPr>
          <w:rFonts w:hint="cs"/>
          <w:rtl/>
        </w:rPr>
        <w:t xml:space="preserve">פתרון:                        </w:t>
      </w:r>
      <w:r w:rsidRPr="00714EF4">
        <w:rPr>
          <w:position w:val="-6"/>
        </w:rPr>
        <w:object w:dxaOrig="999" w:dyaOrig="260">
          <v:shape id="_x0000_i1080" type="#_x0000_t75" style="width:50.25pt;height:12.75pt" o:ole="">
            <v:imagedata r:id="rId101" o:title=""/>
          </v:shape>
          <o:OLEObject Type="Embed" ProgID="Equation.DSMT4" ShapeID="_x0000_i1080" DrawAspect="Content" ObjectID="_1591953413" r:id="rId102"/>
        </w:object>
      </w:r>
      <w:r>
        <w:rPr>
          <w:rFonts w:hint="cs"/>
          <w:rtl/>
        </w:rPr>
        <w:t xml:space="preserve">             וגם       </w:t>
      </w:r>
      <w:r w:rsidRPr="00001C82">
        <w:rPr>
          <w:rFonts w:hint="cs"/>
          <w:rtl/>
        </w:rPr>
        <w:t xml:space="preserve">  </w:t>
      </w:r>
      <w:r>
        <w:rPr>
          <w:rFonts w:hint="cs"/>
          <w:rtl/>
        </w:rPr>
        <w:t xml:space="preserve"> </w:t>
      </w:r>
      <w:r w:rsidRPr="00001C82">
        <w:rPr>
          <w:rFonts w:hint="cs"/>
          <w:rtl/>
        </w:rPr>
        <w:t xml:space="preserve">         כל</w:t>
      </w:r>
      <w:r>
        <w:rPr>
          <w:rFonts w:hint="cs"/>
          <w:rtl/>
        </w:rPr>
        <w:t xml:space="preserve"> </w:t>
      </w:r>
      <w:r w:rsidRPr="00001C82">
        <w:rPr>
          <w:rFonts w:hint="cs"/>
          <w:rtl/>
        </w:rPr>
        <w:t xml:space="preserve"> </w:t>
      </w:r>
      <w:r w:rsidRPr="00001C82">
        <w:t>x</w:t>
      </w:r>
    </w:p>
    <w:p w:rsidR="00CB5CF1" w:rsidRDefault="00CB5CF1" w:rsidP="00CB5CF1">
      <w:pPr>
        <w:ind w:left="742"/>
        <w:rPr>
          <w:rFonts w:hint="cs"/>
          <w:rtl/>
        </w:rPr>
      </w:pPr>
    </w:p>
    <w:p w:rsidR="00CB5CF1" w:rsidRPr="00001C82" w:rsidRDefault="00CB5CF1" w:rsidP="00CB5CF1">
      <w:pPr>
        <w:ind w:left="742"/>
        <w:rPr>
          <w:rFonts w:hint="cs"/>
          <w:rtl/>
        </w:rPr>
      </w:pPr>
      <w:r w:rsidRPr="00001C82">
        <w:rPr>
          <w:rFonts w:hint="cs"/>
          <w:rtl/>
        </w:rPr>
        <w:t>תשובה סופית לאי שוויון (2):</w: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713536" behindDoc="0" locked="0" layoutInCell="1" allowOverlap="1">
                <wp:simplePos x="0" y="0"/>
                <wp:positionH relativeFrom="column">
                  <wp:posOffset>1143000</wp:posOffset>
                </wp:positionH>
                <wp:positionV relativeFrom="paragraph">
                  <wp:posOffset>147955</wp:posOffset>
                </wp:positionV>
                <wp:extent cx="2383155" cy="401320"/>
                <wp:effectExtent l="19685" t="59055" r="16510" b="0"/>
                <wp:wrapNone/>
                <wp:docPr id="1506" name="Group 1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3155" cy="401320"/>
                          <a:chOff x="2821" y="1854"/>
                          <a:chExt cx="3753" cy="632"/>
                        </a:xfrm>
                      </wpg:grpSpPr>
                      <wps:wsp>
                        <wps:cNvPr id="1507" name="Line 1366"/>
                        <wps:cNvCnPr>
                          <a:cxnSpLocks noChangeShapeType="1"/>
                        </wps:cNvCnPr>
                        <wps:spPr bwMode="auto">
                          <a:xfrm>
                            <a:off x="2893" y="2263"/>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8" name="Text Box 1367"/>
                        <wps:cNvSpPr txBox="1">
                          <a:spLocks noChangeArrowheads="1"/>
                        </wps:cNvSpPr>
                        <wps:spPr bwMode="auto">
                          <a:xfrm>
                            <a:off x="5331" y="2306"/>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7</w:t>
                              </w:r>
                            </w:p>
                          </w:txbxContent>
                        </wps:txbx>
                        <wps:bodyPr rot="0" vert="horz" wrap="square" lIns="36000" tIns="0" rIns="0" bIns="0" anchor="t" anchorCtr="0" upright="1">
                          <a:noAutofit/>
                        </wps:bodyPr>
                      </wps:wsp>
                      <wps:wsp>
                        <wps:cNvPr id="1509" name="Text Box 1368"/>
                        <wps:cNvSpPr txBox="1">
                          <a:spLocks noChangeArrowheads="1"/>
                        </wps:cNvSpPr>
                        <wps:spPr bwMode="auto">
                          <a:xfrm>
                            <a:off x="3181" y="2296"/>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3-</w:t>
                              </w:r>
                            </w:p>
                          </w:txbxContent>
                        </wps:txbx>
                        <wps:bodyPr rot="0" vert="horz" wrap="square" lIns="0" tIns="0" rIns="36000" bIns="0" anchor="t" anchorCtr="0" upright="1">
                          <a:noAutofit/>
                        </wps:bodyPr>
                      </wps:wsp>
                      <wpg:grpSp>
                        <wpg:cNvPr id="1510" name="Group 1369"/>
                        <wpg:cNvGrpSpPr>
                          <a:grpSpLocks/>
                        </wpg:cNvGrpSpPr>
                        <wpg:grpSpPr bwMode="auto">
                          <a:xfrm>
                            <a:off x="2821" y="1854"/>
                            <a:ext cx="3753" cy="360"/>
                            <a:chOff x="2700" y="4140"/>
                            <a:chExt cx="3753" cy="360"/>
                          </a:xfrm>
                        </wpg:grpSpPr>
                        <wps:wsp>
                          <wps:cNvPr id="1511" name="Line 1370"/>
                          <wps:cNvCnPr>
                            <a:cxnSpLocks noChangeShapeType="1"/>
                          </wps:cNvCnPr>
                          <wps:spPr bwMode="auto">
                            <a:xfrm rot="16200000" flipH="1">
                              <a:off x="4577" y="2263"/>
                              <a:ext cx="0" cy="3753"/>
                            </a:xfrm>
                            <a:prstGeom prst="line">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12" name="Group 1371"/>
                          <wpg:cNvGrpSpPr>
                            <a:grpSpLocks/>
                          </wpg:cNvGrpSpPr>
                          <wpg:grpSpPr bwMode="auto">
                            <a:xfrm>
                              <a:off x="2880" y="4176"/>
                              <a:ext cx="3420" cy="324"/>
                              <a:chOff x="3660" y="7302"/>
                              <a:chExt cx="2280" cy="516"/>
                            </a:xfrm>
                          </wpg:grpSpPr>
                          <wpg:grpSp>
                            <wpg:cNvPr id="1513" name="Group 1372"/>
                            <wpg:cNvGrpSpPr>
                              <a:grpSpLocks/>
                            </wpg:cNvGrpSpPr>
                            <wpg:grpSpPr bwMode="auto">
                              <a:xfrm>
                                <a:off x="3660" y="7302"/>
                                <a:ext cx="2280" cy="258"/>
                                <a:chOff x="3660" y="7302"/>
                                <a:chExt cx="2280" cy="258"/>
                              </a:xfrm>
                            </wpg:grpSpPr>
                            <wps:wsp>
                              <wps:cNvPr id="1514" name="Line 137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5" name="Line 137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6" name="Line 137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7" name="Line 137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518" name="Group 1377"/>
                            <wpg:cNvGrpSpPr>
                              <a:grpSpLocks/>
                            </wpg:cNvGrpSpPr>
                            <wpg:grpSpPr bwMode="auto">
                              <a:xfrm>
                                <a:off x="3660" y="7560"/>
                                <a:ext cx="2280" cy="258"/>
                                <a:chOff x="3660" y="7302"/>
                                <a:chExt cx="2280" cy="258"/>
                              </a:xfrm>
                            </wpg:grpSpPr>
                            <wps:wsp>
                              <wps:cNvPr id="1519" name="Line 137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0" name="Line 137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1" name="Line 138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2" name="Line 138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523" name="Group 1382"/>
                        <wpg:cNvGrpSpPr>
                          <a:grpSpLocks/>
                        </wpg:cNvGrpSpPr>
                        <wpg:grpSpPr bwMode="auto">
                          <a:xfrm>
                            <a:off x="3369" y="2073"/>
                            <a:ext cx="2255" cy="179"/>
                            <a:chOff x="2880" y="2340"/>
                            <a:chExt cx="5520" cy="1260"/>
                          </a:xfrm>
                        </wpg:grpSpPr>
                        <wps:wsp>
                          <wps:cNvPr id="1524" name="Line 1383"/>
                          <wps:cNvCnPr>
                            <a:cxnSpLocks noChangeShapeType="1"/>
                          </wps:cNvCnPr>
                          <wps:spPr bwMode="auto">
                            <a:xfrm>
                              <a:off x="2880" y="2340"/>
                              <a:ext cx="5498"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5" name="Line 1384"/>
                          <wps:cNvCnPr>
                            <a:cxnSpLocks noChangeShapeType="1"/>
                          </wps:cNvCnPr>
                          <wps:spPr bwMode="auto">
                            <a:xfrm>
                              <a:off x="288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6" name="Line 1385"/>
                          <wps:cNvCnPr>
                            <a:cxnSpLocks noChangeShapeType="1"/>
                          </wps:cNvCnPr>
                          <wps:spPr bwMode="auto">
                            <a:xfrm>
                              <a:off x="31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7" name="Line 1386"/>
                          <wps:cNvCnPr>
                            <a:cxnSpLocks noChangeShapeType="1"/>
                          </wps:cNvCnPr>
                          <wps:spPr bwMode="auto">
                            <a:xfrm>
                              <a:off x="33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8" name="Line 1387"/>
                          <wps:cNvCnPr>
                            <a:cxnSpLocks noChangeShapeType="1"/>
                          </wps:cNvCnPr>
                          <wps:spPr bwMode="auto">
                            <a:xfrm>
                              <a:off x="36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9" name="Line 1388"/>
                          <wps:cNvCnPr>
                            <a:cxnSpLocks noChangeShapeType="1"/>
                          </wps:cNvCnPr>
                          <wps:spPr bwMode="auto">
                            <a:xfrm>
                              <a:off x="38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0" name="Line 1389"/>
                          <wps:cNvCnPr>
                            <a:cxnSpLocks noChangeShapeType="1"/>
                          </wps:cNvCnPr>
                          <wps:spPr bwMode="auto">
                            <a:xfrm>
                              <a:off x="40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1" name="Line 1390"/>
                          <wps:cNvCnPr>
                            <a:cxnSpLocks noChangeShapeType="1"/>
                          </wps:cNvCnPr>
                          <wps:spPr bwMode="auto">
                            <a:xfrm>
                              <a:off x="43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2" name="Line 1391"/>
                          <wps:cNvCnPr>
                            <a:cxnSpLocks noChangeShapeType="1"/>
                          </wps:cNvCnPr>
                          <wps:spPr bwMode="auto">
                            <a:xfrm>
                              <a:off x="45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3" name="Line 1392"/>
                          <wps:cNvCnPr>
                            <a:cxnSpLocks noChangeShapeType="1"/>
                          </wps:cNvCnPr>
                          <wps:spPr bwMode="auto">
                            <a:xfrm>
                              <a:off x="48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4" name="Line 1393"/>
                          <wps:cNvCnPr>
                            <a:cxnSpLocks noChangeShapeType="1"/>
                          </wps:cNvCnPr>
                          <wps:spPr bwMode="auto">
                            <a:xfrm>
                              <a:off x="50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5" name="Line 1394"/>
                          <wps:cNvCnPr>
                            <a:cxnSpLocks noChangeShapeType="1"/>
                          </wps:cNvCnPr>
                          <wps:spPr bwMode="auto">
                            <a:xfrm>
                              <a:off x="52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6" name="Line 1395"/>
                          <wps:cNvCnPr>
                            <a:cxnSpLocks noChangeShapeType="1"/>
                          </wps:cNvCnPr>
                          <wps:spPr bwMode="auto">
                            <a:xfrm>
                              <a:off x="55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7" name="Line 1396"/>
                          <wps:cNvCnPr>
                            <a:cxnSpLocks noChangeShapeType="1"/>
                          </wps:cNvCnPr>
                          <wps:spPr bwMode="auto">
                            <a:xfrm>
                              <a:off x="57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8" name="Line 1397"/>
                          <wps:cNvCnPr>
                            <a:cxnSpLocks noChangeShapeType="1"/>
                          </wps:cNvCnPr>
                          <wps:spPr bwMode="auto">
                            <a:xfrm>
                              <a:off x="60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9" name="Line 1398"/>
                          <wps:cNvCnPr>
                            <a:cxnSpLocks noChangeShapeType="1"/>
                          </wps:cNvCnPr>
                          <wps:spPr bwMode="auto">
                            <a:xfrm>
                              <a:off x="62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0" name="Line 1399"/>
                          <wps:cNvCnPr>
                            <a:cxnSpLocks noChangeShapeType="1"/>
                          </wps:cNvCnPr>
                          <wps:spPr bwMode="auto">
                            <a:xfrm>
                              <a:off x="64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1" name="Line 1400"/>
                          <wps:cNvCnPr>
                            <a:cxnSpLocks noChangeShapeType="1"/>
                          </wps:cNvCnPr>
                          <wps:spPr bwMode="auto">
                            <a:xfrm>
                              <a:off x="67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2" name="Line 1401"/>
                          <wps:cNvCnPr>
                            <a:cxnSpLocks noChangeShapeType="1"/>
                          </wps:cNvCnPr>
                          <wps:spPr bwMode="auto">
                            <a:xfrm>
                              <a:off x="69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3" name="Line 1402"/>
                          <wps:cNvCnPr>
                            <a:cxnSpLocks noChangeShapeType="1"/>
                          </wps:cNvCnPr>
                          <wps:spPr bwMode="auto">
                            <a:xfrm>
                              <a:off x="72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4" name="Line 1403"/>
                          <wps:cNvCnPr>
                            <a:cxnSpLocks noChangeShapeType="1"/>
                          </wps:cNvCnPr>
                          <wps:spPr bwMode="auto">
                            <a:xfrm>
                              <a:off x="74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5" name="Line 1404"/>
                          <wps:cNvCnPr>
                            <a:cxnSpLocks noChangeShapeType="1"/>
                          </wps:cNvCnPr>
                          <wps:spPr bwMode="auto">
                            <a:xfrm>
                              <a:off x="76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6" name="Line 1405"/>
                          <wps:cNvCnPr>
                            <a:cxnSpLocks noChangeShapeType="1"/>
                          </wps:cNvCnPr>
                          <wps:spPr bwMode="auto">
                            <a:xfrm>
                              <a:off x="79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7" name="Line 1406"/>
                          <wps:cNvCnPr>
                            <a:cxnSpLocks noChangeShapeType="1"/>
                          </wps:cNvCnPr>
                          <wps:spPr bwMode="auto">
                            <a:xfrm>
                              <a:off x="81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8" name="Line 1407"/>
                          <wps:cNvCnPr>
                            <a:cxnSpLocks noChangeShapeType="1"/>
                          </wps:cNvCnPr>
                          <wps:spPr bwMode="auto">
                            <a:xfrm>
                              <a:off x="840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1506" o:spid="_x0000_s1333" style="position:absolute;left:0;text-align:left;margin-left:90pt;margin-top:11.65pt;width:187.65pt;height:31.6pt;z-index:251713536;mso-position-horizontal-relative:text;mso-position-vertical-relative:text" coordorigin="2821,1854" coordsize="375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">
                <v:line id="Line 1366" o:spid="_x0000_s1334" style="position:absolute;visibility:visible;mso-wrap-style:square" from="2893,2263" to="6493,2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"/>
                <v:shape id="Text Box 1367" o:spid="_x0000_s1335" type="#_x0000_t202" style="position:absolute;left:5331;top:2306;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" filled="f" stroked="f">
                  <v:textbox inset="1mm,0,0,0">
                    <w:txbxContent>
                      <w:p w:rsidR="00CB5CF1" w:rsidRPr="000C7791" w:rsidRDefault="00CB5CF1" w:rsidP="00CB5CF1">
                        <w:pPr>
                          <w:rPr>
                            <w:rFonts w:hint="cs"/>
                            <w:sz w:val="16"/>
                            <w:szCs w:val="20"/>
                            <w:rtl/>
                          </w:rPr>
                        </w:pPr>
                        <w:r w:rsidRPr="000C7791">
                          <w:rPr>
                            <w:rFonts w:hint="cs"/>
                            <w:sz w:val="16"/>
                            <w:szCs w:val="20"/>
                            <w:rtl/>
                          </w:rPr>
                          <w:t>7</w:t>
                        </w:r>
                      </w:p>
                    </w:txbxContent>
                  </v:textbox>
                </v:shape>
                <v:shape id="Text Box 1368" o:spid="_x0000_s1336" type="#_x0000_t202" style="position:absolute;left:3181;top:2296;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" filled="f" stroked="f">
                  <v:textbox inset="0,0,1mm,0">
                    <w:txbxContent>
                      <w:p w:rsidR="00CB5CF1" w:rsidRPr="000C7791" w:rsidRDefault="00CB5CF1" w:rsidP="00CB5CF1">
                        <w:pPr>
                          <w:rPr>
                            <w:rFonts w:hint="cs"/>
                            <w:sz w:val="16"/>
                            <w:szCs w:val="20"/>
                            <w:rtl/>
                          </w:rPr>
                        </w:pPr>
                        <w:r w:rsidRPr="000C7791">
                          <w:rPr>
                            <w:rFonts w:hint="cs"/>
                            <w:sz w:val="16"/>
                            <w:szCs w:val="20"/>
                            <w:rtl/>
                          </w:rPr>
                          <w:t>3-</w:t>
                        </w:r>
                      </w:p>
                    </w:txbxContent>
                  </v:textbox>
                </v:shape>
                <v:group id="Group 1369" o:spid="_x0000_s1337" style="position:absolute;left:2821;top:1854;width:3753;height:360" coordorigin="2700,4140" coordsize="3753,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line id="Line 1370" o:spid="_x0000_s1338" style="position:absolute;rotation:90;flip:x;visibility:visible;mso-wrap-style:square" from="4577,2263" to="4577,6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" strokeweight="1pt">
                    <v:stroke startarrow="block" endarrow="block"/>
                  </v:line>
                  <v:group id="Group 1371" o:spid="_x0000_s1339" style="position:absolute;left:2880;top:4176;width:342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">
                    <v:group id="Group 1372" o:spid="_x0000_s1340"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">
                      <v:line id="Line 1373" o:spid="_x0000_s1341"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"/>
                      <v:line id="Line 1374" o:spid="_x0000_s1342"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"/>
                      <v:line id="Line 1375" o:spid="_x0000_s1343"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"/>
                      <v:line id="Line 1376" o:spid="_x0000_s1344"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"/>
                    </v:group>
                    <v:group id="Group 1377" o:spid="_x0000_s1345"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">
                      <v:line id="Line 1378" o:spid="_x0000_s1346"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"/>
                      <v:line id="Line 1379" o:spid="_x0000_s1347"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"/>
                      <v:line id="Line 1380" o:spid="_x0000_s1348"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"/>
                      <v:line id="Line 1381" o:spid="_x0000_s1349"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"/>
                    </v:group>
                  </v:group>
                </v:group>
                <v:group id="Group 1382" o:spid="_x0000_s1350" style="position:absolute;left:3369;top:2073;width:2255;height:179" coordorigin="2880,2340" coordsize="5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">
                  <v:line id="Line 1383" o:spid="_x0000_s1351" style="position:absolute;visibility:visible;mso-wrap-style:square" from="2880,2340" to="8378,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" strokeweight="1pt"/>
                  <v:line id="Line 1384" o:spid="_x0000_s1352" style="position:absolute;visibility:visible;mso-wrap-style:square" from="2880,234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" strokeweight="1pt"/>
                  <v:line id="Line 1385" o:spid="_x0000_s1353" style="position:absolute;visibility:visible;mso-wrap-style:square" from="3120,2340" to="31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EuQxQAAAN0AAAAPAAAAZHJzL2Rvd25yZXYueG1sRE9Na8JA&#10;EL0X/A/LCN7qpkpD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D90EuQxQAAAN0AAAAP&#10;AAAAAAAAAAAAAAAAAAcCAABkcnMvZG93bnJldi54bWxQSwUGAAAAAAMAAwC3AAAA+QIAAAAA&#10;"/>
                  <v:line id="Line 1386" o:spid="_x0000_s1354" style="position:absolute;visibility:visible;mso-wrap-style:square" from="3360,2340" to="3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"/>
                  <v:line id="Line 1387" o:spid="_x0000_s1355" style="position:absolute;visibility:visible;mso-wrap-style:square" from="3600,234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"/>
                  <v:line id="Line 1388" o:spid="_x0000_s1356" style="position:absolute;visibility:visible;mso-wrap-style:square" from="3840,2340" to="38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"/>
                  <v:line id="Line 1389" o:spid="_x0000_s1357" style="position:absolute;visibility:visible;mso-wrap-style:square" from="4080,2340" to="4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"/>
                  <v:line id="Line 1390" o:spid="_x0000_s1358" style="position:absolute;visibility:visible;mso-wrap-style:square" from="4320,2340" to="43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"/>
                  <v:line id="Line 1391" o:spid="_x0000_s1359" style="position:absolute;visibility:visible;mso-wrap-style:square" from="4560,2340" to="45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"/>
                  <v:line id="Line 1392" o:spid="_x0000_s1360" style="position:absolute;visibility:visible;mso-wrap-style:square" from="4800,2340" to="48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"/>
                  <v:line id="Line 1393" o:spid="_x0000_s1361" style="position:absolute;visibility:visible;mso-wrap-style:square" from="5040,2340" to="50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"/>
                  <v:line id="Line 1394" o:spid="_x0000_s1362" style="position:absolute;visibility:visible;mso-wrap-style:square" from="5280,2340" to="52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"/>
                  <v:line id="Line 1395" o:spid="_x0000_s1363" style="position:absolute;visibility:visible;mso-wrap-style:square" from="5520,2340" to="55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"/>
                  <v:line id="Line 1396" o:spid="_x0000_s1364" style="position:absolute;visibility:visible;mso-wrap-style:square" from="5760,2340" to="57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"/>
                  <v:line id="Line 1397" o:spid="_x0000_s1365" style="position:absolute;visibility:visible;mso-wrap-style:square" from="6000,2340" to="60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"/>
                  <v:line id="Line 1398" o:spid="_x0000_s1366" style="position:absolute;visibility:visible;mso-wrap-style:square" from="6240,2340" to="62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"/>
                  <v:line id="Line 1399" o:spid="_x0000_s1367" style="position:absolute;visibility:visible;mso-wrap-style:square" from="6480,2340" to="64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"/>
                  <v:line id="Line 1400" o:spid="_x0000_s1368" style="position:absolute;visibility:visible;mso-wrap-style:square" from="6720,2340" to="6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"/>
                  <v:line id="Line 1401" o:spid="_x0000_s1369" style="position:absolute;visibility:visible;mso-wrap-style:square" from="6960,2340" to="6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"/>
                  <v:line id="Line 1402" o:spid="_x0000_s1370" style="position:absolute;visibility:visible;mso-wrap-style:square" from="7200,2340" to="72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"/>
                  <v:line id="Line 1403" o:spid="_x0000_s1371" style="position:absolute;visibility:visible;mso-wrap-style:square" from="7440,2340" to="74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"/>
                  <v:line id="Line 1404" o:spid="_x0000_s1372" style="position:absolute;visibility:visible;mso-wrap-style:square" from="7680,2340" to="76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"/>
                  <v:line id="Line 1405" o:spid="_x0000_s1373" style="position:absolute;visibility:visible;mso-wrap-style:square" from="7920,2340" to="79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"/>
                  <v:line id="Line 1406" o:spid="_x0000_s1374" style="position:absolute;visibility:visible;mso-wrap-style:square" from="8160,2340" to="81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"/>
                  <v:line id="Line 1407" o:spid="_x0000_s1375" style="position:absolute;visibility:visible;mso-wrap-style:square" from="8400,2340" to="84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" strokeweight="1pt"/>
                </v:group>
              </v:group>
            </w:pict>
          </mc:Fallback>
        </mc:AlternateContent>
      </w:r>
    </w:p>
    <w:p w:rsidR="00CB5CF1" w:rsidRPr="00001C82" w:rsidRDefault="00CB5CF1" w:rsidP="00CB5CF1">
      <w:pPr>
        <w:ind w:left="742"/>
        <w:rPr>
          <w:rFonts w:hint="cs"/>
          <w:rtl/>
        </w:rPr>
      </w:pPr>
    </w:p>
    <w:p w:rsidR="00CB5CF1" w:rsidRPr="00001C82" w:rsidRDefault="00CB5CF1" w:rsidP="00CB5CF1">
      <w:pPr>
        <w:ind w:left="742"/>
        <w:rPr>
          <w:rFonts w:hint="cs"/>
          <w:rtl/>
        </w:rPr>
      </w:pPr>
      <w:r w:rsidRPr="00001C82">
        <w:rPr>
          <w:rFonts w:hint="cs"/>
          <w:rtl/>
        </w:rPr>
        <w:t>כלומר:</w:t>
      </w:r>
      <w:r>
        <w:rPr>
          <w:rFonts w:hint="cs"/>
          <w:rtl/>
        </w:rPr>
        <w:t xml:space="preserve"> </w:t>
      </w:r>
      <w:r w:rsidRPr="00714EF4">
        <w:rPr>
          <w:position w:val="-6"/>
        </w:rPr>
        <w:object w:dxaOrig="999" w:dyaOrig="260">
          <v:shape id="_x0000_i1081" type="#_x0000_t75" style="width:50.25pt;height:12.75pt" o:ole="">
            <v:imagedata r:id="rId101" o:title=""/>
          </v:shape>
          <o:OLEObject Type="Embed" ProgID="Equation.DSMT4" ShapeID="_x0000_i1081" DrawAspect="Content" ObjectID="_1591953414" r:id="rId103"/>
        </w:object>
      </w:r>
    </w:p>
    <w:p w:rsidR="00CB5CF1" w:rsidRPr="00001C82" w:rsidRDefault="00CB5CF1" w:rsidP="00CB5CF1">
      <w:pPr>
        <w:ind w:left="742"/>
        <w:rPr>
          <w:rFonts w:hint="cs"/>
          <w:rtl/>
        </w:rPr>
      </w:pPr>
      <w:r w:rsidRPr="00001C82">
        <w:rPr>
          <w:rFonts w:hint="cs"/>
          <w:rtl/>
        </w:rPr>
        <w:t>מכיוון שמערכת אי השוויונות (1) ו- (2) היא מערכת "וגם", מתקבלת התשובה:</w: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714560" behindDoc="0" locked="0" layoutInCell="1" allowOverlap="1">
                <wp:simplePos x="0" y="0"/>
                <wp:positionH relativeFrom="column">
                  <wp:posOffset>800100</wp:posOffset>
                </wp:positionH>
                <wp:positionV relativeFrom="paragraph">
                  <wp:posOffset>220345</wp:posOffset>
                </wp:positionV>
                <wp:extent cx="2861945" cy="424180"/>
                <wp:effectExtent l="19685" t="46355" r="13970" b="0"/>
                <wp:wrapNone/>
                <wp:docPr id="1427" name="Group 1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1945" cy="424180"/>
                          <a:chOff x="2281" y="3428"/>
                          <a:chExt cx="4507" cy="668"/>
                        </a:xfrm>
                      </wpg:grpSpPr>
                      <wps:wsp>
                        <wps:cNvPr id="1428" name="Line 1409"/>
                        <wps:cNvCnPr>
                          <a:cxnSpLocks noChangeShapeType="1"/>
                        </wps:cNvCnPr>
                        <wps:spPr bwMode="auto">
                          <a:xfrm>
                            <a:off x="2353" y="3809"/>
                            <a:ext cx="443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9" name="Text Box 1410"/>
                        <wps:cNvSpPr txBox="1">
                          <a:spLocks noChangeArrowheads="1"/>
                        </wps:cNvSpPr>
                        <wps:spPr bwMode="auto">
                          <a:xfrm>
                            <a:off x="5403" y="3916"/>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7</w:t>
                              </w:r>
                            </w:p>
                          </w:txbxContent>
                        </wps:txbx>
                        <wps:bodyPr rot="0" vert="horz" wrap="square" lIns="72000" tIns="0" rIns="36000" bIns="0" anchor="t" anchorCtr="0" upright="1">
                          <a:noAutofit/>
                        </wps:bodyPr>
                      </wps:wsp>
                      <wps:wsp>
                        <wps:cNvPr id="1430" name="Text Box 1411"/>
                        <wps:cNvSpPr txBox="1">
                          <a:spLocks noChangeArrowheads="1"/>
                        </wps:cNvSpPr>
                        <wps:spPr bwMode="auto">
                          <a:xfrm>
                            <a:off x="3253" y="3906"/>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3-</w:t>
                              </w:r>
                            </w:p>
                          </w:txbxContent>
                        </wps:txbx>
                        <wps:bodyPr rot="0" vert="horz" wrap="square" lIns="0" tIns="0" rIns="36000" bIns="0" anchor="t" anchorCtr="0" upright="1">
                          <a:noAutofit/>
                        </wps:bodyPr>
                      </wps:wsp>
                      <wps:wsp>
                        <wps:cNvPr id="1431" name="Text Box 1412"/>
                        <wps:cNvSpPr txBox="1">
                          <a:spLocks noChangeArrowheads="1"/>
                        </wps:cNvSpPr>
                        <wps:spPr bwMode="auto">
                          <a:xfrm>
                            <a:off x="4741" y="3914"/>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4</w:t>
                              </w:r>
                            </w:p>
                          </w:txbxContent>
                        </wps:txbx>
                        <wps:bodyPr rot="0" vert="horz" wrap="square" lIns="36000" tIns="0" rIns="0" bIns="0" anchor="t" anchorCtr="0" upright="1">
                          <a:noAutofit/>
                        </wps:bodyPr>
                      </wps:wsp>
                      <wps:wsp>
                        <wps:cNvPr id="1432" name="Text Box 1413"/>
                        <wps:cNvSpPr txBox="1">
                          <a:spLocks noChangeArrowheads="1"/>
                        </wps:cNvSpPr>
                        <wps:spPr bwMode="auto">
                          <a:xfrm>
                            <a:off x="4133" y="390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0</w:t>
                              </w:r>
                            </w:p>
                          </w:txbxContent>
                        </wps:txbx>
                        <wps:bodyPr rot="0" vert="horz" wrap="square" lIns="0" tIns="0" rIns="36000" bIns="0" anchor="t" anchorCtr="0" upright="1">
                          <a:noAutofit/>
                        </wps:bodyPr>
                      </wps:wsp>
                      <wps:wsp>
                        <wps:cNvPr id="1433" name="Text Box 1414"/>
                        <wps:cNvSpPr txBox="1">
                          <a:spLocks noChangeArrowheads="1"/>
                        </wps:cNvSpPr>
                        <wps:spPr bwMode="auto">
                          <a:xfrm>
                            <a:off x="5161" y="3906"/>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6</w:t>
                              </w:r>
                            </w:p>
                          </w:txbxContent>
                        </wps:txbx>
                        <wps:bodyPr rot="0" vert="horz" wrap="square" lIns="0" tIns="0" rIns="36000" bIns="0" anchor="t" anchorCtr="0" upright="1">
                          <a:noAutofit/>
                        </wps:bodyPr>
                      </wps:wsp>
                      <wps:wsp>
                        <wps:cNvPr id="1434" name="Text Box 1415"/>
                        <wps:cNvSpPr txBox="1">
                          <a:spLocks noChangeArrowheads="1"/>
                        </wps:cNvSpPr>
                        <wps:spPr bwMode="auto">
                          <a:xfrm>
                            <a:off x="3564" y="390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2-</w:t>
                              </w:r>
                            </w:p>
                          </w:txbxContent>
                        </wps:txbx>
                        <wps:bodyPr rot="0" vert="horz" wrap="square" lIns="36000" tIns="0" rIns="0" bIns="0" anchor="t" anchorCtr="0" upright="1">
                          <a:noAutofit/>
                        </wps:bodyPr>
                      </wps:wsp>
                      <wpg:grpSp>
                        <wpg:cNvPr id="1435" name="Group 1416"/>
                        <wpg:cNvGrpSpPr>
                          <a:grpSpLocks/>
                        </wpg:cNvGrpSpPr>
                        <wpg:grpSpPr bwMode="auto">
                          <a:xfrm>
                            <a:off x="3466" y="3601"/>
                            <a:ext cx="2219" cy="179"/>
                            <a:chOff x="2880" y="2340"/>
                            <a:chExt cx="5520" cy="1260"/>
                          </a:xfrm>
                        </wpg:grpSpPr>
                        <wps:wsp>
                          <wps:cNvPr id="1436" name="Line 1417"/>
                          <wps:cNvCnPr>
                            <a:cxnSpLocks noChangeShapeType="1"/>
                          </wps:cNvCnPr>
                          <wps:spPr bwMode="auto">
                            <a:xfrm>
                              <a:off x="2880" y="2340"/>
                              <a:ext cx="5498"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7" name="Line 1418"/>
                          <wps:cNvCnPr>
                            <a:cxnSpLocks noChangeShapeType="1"/>
                          </wps:cNvCnPr>
                          <wps:spPr bwMode="auto">
                            <a:xfrm>
                              <a:off x="288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8" name="Line 1419"/>
                          <wps:cNvCnPr>
                            <a:cxnSpLocks noChangeShapeType="1"/>
                          </wps:cNvCnPr>
                          <wps:spPr bwMode="auto">
                            <a:xfrm>
                              <a:off x="31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9" name="Line 1420"/>
                          <wps:cNvCnPr>
                            <a:cxnSpLocks noChangeShapeType="1"/>
                          </wps:cNvCnPr>
                          <wps:spPr bwMode="auto">
                            <a:xfrm>
                              <a:off x="33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0" name="Line 1421"/>
                          <wps:cNvCnPr>
                            <a:cxnSpLocks noChangeShapeType="1"/>
                          </wps:cNvCnPr>
                          <wps:spPr bwMode="auto">
                            <a:xfrm>
                              <a:off x="36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1" name="Line 1422"/>
                          <wps:cNvCnPr>
                            <a:cxnSpLocks noChangeShapeType="1"/>
                          </wps:cNvCnPr>
                          <wps:spPr bwMode="auto">
                            <a:xfrm>
                              <a:off x="38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2" name="Line 1423"/>
                          <wps:cNvCnPr>
                            <a:cxnSpLocks noChangeShapeType="1"/>
                          </wps:cNvCnPr>
                          <wps:spPr bwMode="auto">
                            <a:xfrm>
                              <a:off x="40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3" name="Line 1424"/>
                          <wps:cNvCnPr>
                            <a:cxnSpLocks noChangeShapeType="1"/>
                          </wps:cNvCnPr>
                          <wps:spPr bwMode="auto">
                            <a:xfrm>
                              <a:off x="43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4" name="Line 1425"/>
                          <wps:cNvCnPr>
                            <a:cxnSpLocks noChangeShapeType="1"/>
                          </wps:cNvCnPr>
                          <wps:spPr bwMode="auto">
                            <a:xfrm>
                              <a:off x="45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5" name="Line 1426"/>
                          <wps:cNvCnPr>
                            <a:cxnSpLocks noChangeShapeType="1"/>
                          </wps:cNvCnPr>
                          <wps:spPr bwMode="auto">
                            <a:xfrm>
                              <a:off x="48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6" name="Line 1427"/>
                          <wps:cNvCnPr>
                            <a:cxnSpLocks noChangeShapeType="1"/>
                          </wps:cNvCnPr>
                          <wps:spPr bwMode="auto">
                            <a:xfrm>
                              <a:off x="50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7" name="Line 1428"/>
                          <wps:cNvCnPr>
                            <a:cxnSpLocks noChangeShapeType="1"/>
                          </wps:cNvCnPr>
                          <wps:spPr bwMode="auto">
                            <a:xfrm>
                              <a:off x="52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8" name="Line 1429"/>
                          <wps:cNvCnPr>
                            <a:cxnSpLocks noChangeShapeType="1"/>
                          </wps:cNvCnPr>
                          <wps:spPr bwMode="auto">
                            <a:xfrm>
                              <a:off x="55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9" name="Line 1430"/>
                          <wps:cNvCnPr>
                            <a:cxnSpLocks noChangeShapeType="1"/>
                          </wps:cNvCnPr>
                          <wps:spPr bwMode="auto">
                            <a:xfrm>
                              <a:off x="57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0" name="Line 1431"/>
                          <wps:cNvCnPr>
                            <a:cxnSpLocks noChangeShapeType="1"/>
                          </wps:cNvCnPr>
                          <wps:spPr bwMode="auto">
                            <a:xfrm>
                              <a:off x="60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1" name="Line 1432"/>
                          <wps:cNvCnPr>
                            <a:cxnSpLocks noChangeShapeType="1"/>
                          </wps:cNvCnPr>
                          <wps:spPr bwMode="auto">
                            <a:xfrm>
                              <a:off x="62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2" name="Line 1433"/>
                          <wps:cNvCnPr>
                            <a:cxnSpLocks noChangeShapeType="1"/>
                          </wps:cNvCnPr>
                          <wps:spPr bwMode="auto">
                            <a:xfrm>
                              <a:off x="64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3" name="Line 1434"/>
                          <wps:cNvCnPr>
                            <a:cxnSpLocks noChangeShapeType="1"/>
                          </wps:cNvCnPr>
                          <wps:spPr bwMode="auto">
                            <a:xfrm>
                              <a:off x="67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4" name="Line 1435"/>
                          <wps:cNvCnPr>
                            <a:cxnSpLocks noChangeShapeType="1"/>
                          </wps:cNvCnPr>
                          <wps:spPr bwMode="auto">
                            <a:xfrm>
                              <a:off x="69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5" name="Line 1436"/>
                          <wps:cNvCnPr>
                            <a:cxnSpLocks noChangeShapeType="1"/>
                          </wps:cNvCnPr>
                          <wps:spPr bwMode="auto">
                            <a:xfrm>
                              <a:off x="72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6" name="Line 1437"/>
                          <wps:cNvCnPr>
                            <a:cxnSpLocks noChangeShapeType="1"/>
                          </wps:cNvCnPr>
                          <wps:spPr bwMode="auto">
                            <a:xfrm>
                              <a:off x="74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7" name="Line 1438"/>
                          <wps:cNvCnPr>
                            <a:cxnSpLocks noChangeShapeType="1"/>
                          </wps:cNvCnPr>
                          <wps:spPr bwMode="auto">
                            <a:xfrm>
                              <a:off x="76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8" name="Line 1439"/>
                          <wps:cNvCnPr>
                            <a:cxnSpLocks noChangeShapeType="1"/>
                          </wps:cNvCnPr>
                          <wps:spPr bwMode="auto">
                            <a:xfrm>
                              <a:off x="79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9" name="Line 1440"/>
                          <wps:cNvCnPr>
                            <a:cxnSpLocks noChangeShapeType="1"/>
                          </wps:cNvCnPr>
                          <wps:spPr bwMode="auto">
                            <a:xfrm>
                              <a:off x="81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0" name="Line 1441"/>
                          <wps:cNvCnPr>
                            <a:cxnSpLocks noChangeShapeType="1"/>
                          </wps:cNvCnPr>
                          <wps:spPr bwMode="auto">
                            <a:xfrm>
                              <a:off x="840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461" name="Group 1442"/>
                        <wpg:cNvGrpSpPr>
                          <a:grpSpLocks/>
                        </wpg:cNvGrpSpPr>
                        <wpg:grpSpPr bwMode="auto">
                          <a:xfrm>
                            <a:off x="5375" y="3474"/>
                            <a:ext cx="1226" cy="314"/>
                            <a:chOff x="3300" y="1260"/>
                            <a:chExt cx="2460" cy="360"/>
                          </a:xfrm>
                        </wpg:grpSpPr>
                        <wps:wsp>
                          <wps:cNvPr id="1462" name="Line 1443"/>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3" name="Line 1444"/>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4" name="Line 1445"/>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65" name="Group 1446"/>
                          <wpg:cNvGrpSpPr>
                            <a:grpSpLocks/>
                          </wpg:cNvGrpSpPr>
                          <wpg:grpSpPr bwMode="auto">
                            <a:xfrm flipH="1">
                              <a:off x="3300" y="1260"/>
                              <a:ext cx="2280" cy="360"/>
                              <a:chOff x="3660" y="7302"/>
                              <a:chExt cx="2280" cy="516"/>
                            </a:xfrm>
                          </wpg:grpSpPr>
                          <wpg:grpSp>
                            <wpg:cNvPr id="1466" name="Group 1447"/>
                            <wpg:cNvGrpSpPr>
                              <a:grpSpLocks/>
                            </wpg:cNvGrpSpPr>
                            <wpg:grpSpPr bwMode="auto">
                              <a:xfrm>
                                <a:off x="3660" y="7302"/>
                                <a:ext cx="2280" cy="258"/>
                                <a:chOff x="3660" y="7302"/>
                                <a:chExt cx="2280" cy="258"/>
                              </a:xfrm>
                            </wpg:grpSpPr>
                            <wps:wsp>
                              <wps:cNvPr id="1467" name="Line 144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8" name="Line 144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9" name="Line 145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0" name="Line 145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471" name="Group 1452"/>
                            <wpg:cNvGrpSpPr>
                              <a:grpSpLocks/>
                            </wpg:cNvGrpSpPr>
                            <wpg:grpSpPr bwMode="auto">
                              <a:xfrm>
                                <a:off x="3660" y="7560"/>
                                <a:ext cx="2280" cy="258"/>
                                <a:chOff x="3660" y="7302"/>
                                <a:chExt cx="2280" cy="258"/>
                              </a:xfrm>
                            </wpg:grpSpPr>
                            <wps:wsp>
                              <wps:cNvPr id="1472" name="Line 145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3" name="Line 145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4" name="Line 145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5" name="Line 145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476" name="Group 1457"/>
                        <wpg:cNvGrpSpPr>
                          <a:grpSpLocks/>
                        </wpg:cNvGrpSpPr>
                        <wpg:grpSpPr bwMode="auto">
                          <a:xfrm flipH="1">
                            <a:off x="2281" y="3453"/>
                            <a:ext cx="1596" cy="324"/>
                            <a:chOff x="3300" y="1260"/>
                            <a:chExt cx="2460" cy="360"/>
                          </a:xfrm>
                        </wpg:grpSpPr>
                        <wps:wsp>
                          <wps:cNvPr id="1477" name="Line 1458"/>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8" name="Line 1459"/>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9" name="Line 1460"/>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80" name="Group 1461"/>
                          <wpg:cNvGrpSpPr>
                            <a:grpSpLocks/>
                          </wpg:cNvGrpSpPr>
                          <wpg:grpSpPr bwMode="auto">
                            <a:xfrm flipH="1">
                              <a:off x="3300" y="1260"/>
                              <a:ext cx="2280" cy="360"/>
                              <a:chOff x="3660" y="7302"/>
                              <a:chExt cx="2280" cy="516"/>
                            </a:xfrm>
                          </wpg:grpSpPr>
                          <wpg:grpSp>
                            <wpg:cNvPr id="1481" name="Group 1462"/>
                            <wpg:cNvGrpSpPr>
                              <a:grpSpLocks/>
                            </wpg:cNvGrpSpPr>
                            <wpg:grpSpPr bwMode="auto">
                              <a:xfrm>
                                <a:off x="3660" y="7302"/>
                                <a:ext cx="2280" cy="258"/>
                                <a:chOff x="3660" y="7302"/>
                                <a:chExt cx="2280" cy="258"/>
                              </a:xfrm>
                            </wpg:grpSpPr>
                            <wps:wsp>
                              <wps:cNvPr id="1482" name="Line 146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3" name="Line 146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 name="Line 146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5" name="Line 146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486" name="Group 1467"/>
                            <wpg:cNvGrpSpPr>
                              <a:grpSpLocks/>
                            </wpg:cNvGrpSpPr>
                            <wpg:grpSpPr bwMode="auto">
                              <a:xfrm>
                                <a:off x="3660" y="7560"/>
                                <a:ext cx="2280" cy="258"/>
                                <a:chOff x="3660" y="7302"/>
                                <a:chExt cx="2280" cy="258"/>
                              </a:xfrm>
                            </wpg:grpSpPr>
                            <wps:wsp>
                              <wps:cNvPr id="1487" name="Line 146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8" name="Line 146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9" name="Line 147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0" name="Line 147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491" name="Group 1472"/>
                        <wpg:cNvGrpSpPr>
                          <a:grpSpLocks/>
                        </wpg:cNvGrpSpPr>
                        <wpg:grpSpPr bwMode="auto">
                          <a:xfrm>
                            <a:off x="4402" y="3428"/>
                            <a:ext cx="661" cy="360"/>
                            <a:chOff x="3660" y="5400"/>
                            <a:chExt cx="2292" cy="360"/>
                          </a:xfrm>
                        </wpg:grpSpPr>
                        <wps:wsp>
                          <wps:cNvPr id="1492" name="Line 1473"/>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3" name="Line 1474"/>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4" name="Line 1475"/>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95" name="Group 1476"/>
                          <wpg:cNvGrpSpPr>
                            <a:grpSpLocks/>
                          </wpg:cNvGrpSpPr>
                          <wpg:grpSpPr bwMode="auto">
                            <a:xfrm>
                              <a:off x="3660" y="5400"/>
                              <a:ext cx="2280" cy="360"/>
                              <a:chOff x="3660" y="7302"/>
                              <a:chExt cx="2280" cy="516"/>
                            </a:xfrm>
                          </wpg:grpSpPr>
                          <wpg:grpSp>
                            <wpg:cNvPr id="1496" name="Group 1477"/>
                            <wpg:cNvGrpSpPr>
                              <a:grpSpLocks/>
                            </wpg:cNvGrpSpPr>
                            <wpg:grpSpPr bwMode="auto">
                              <a:xfrm>
                                <a:off x="3660" y="7302"/>
                                <a:ext cx="2280" cy="258"/>
                                <a:chOff x="3660" y="7302"/>
                                <a:chExt cx="2280" cy="258"/>
                              </a:xfrm>
                            </wpg:grpSpPr>
                            <wps:wsp>
                              <wps:cNvPr id="1497" name="Line 147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8" name="Line 147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9" name="Line 148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0" name="Line 148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501" name="Group 1482"/>
                            <wpg:cNvGrpSpPr>
                              <a:grpSpLocks/>
                            </wpg:cNvGrpSpPr>
                            <wpg:grpSpPr bwMode="auto">
                              <a:xfrm>
                                <a:off x="3660" y="7560"/>
                                <a:ext cx="2280" cy="258"/>
                                <a:chOff x="3660" y="7302"/>
                                <a:chExt cx="2280" cy="258"/>
                              </a:xfrm>
                            </wpg:grpSpPr>
                            <wps:wsp>
                              <wps:cNvPr id="1502" name="Line 148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3" name="Line 148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 name="Line 148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5" name="Line 148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1427" o:spid="_x0000_s1376" style="position:absolute;left:0;text-align:left;margin-left:63pt;margin-top:17.35pt;width:225.35pt;height:33.4pt;z-index:251714560;mso-position-horizontal-relative:text;mso-position-vertical-relative:text" coordorigin="2281,3428" coordsize="4507,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">
                <v:line id="Line 1409" o:spid="_x0000_s1377" style="position:absolute;visibility:visible;mso-wrap-style:square" from="2353,3809" to="6788,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"/>
                <v:shape id="Text Box 1410" o:spid="_x0000_s1378" type="#_x0000_t202" style="position:absolute;left:5403;top:3916;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" filled="f" stroked="f">
                  <v:textbox inset="2mm,0,1mm,0">
                    <w:txbxContent>
                      <w:p w:rsidR="00CB5CF1" w:rsidRPr="000C7791" w:rsidRDefault="00CB5CF1" w:rsidP="00CB5CF1">
                        <w:pPr>
                          <w:rPr>
                            <w:rFonts w:hint="cs"/>
                            <w:sz w:val="16"/>
                            <w:szCs w:val="20"/>
                            <w:rtl/>
                          </w:rPr>
                        </w:pPr>
                        <w:r w:rsidRPr="000C7791">
                          <w:rPr>
                            <w:rFonts w:hint="cs"/>
                            <w:sz w:val="16"/>
                            <w:szCs w:val="20"/>
                            <w:rtl/>
                          </w:rPr>
                          <w:t>7</w:t>
                        </w:r>
                      </w:p>
                    </w:txbxContent>
                  </v:textbox>
                </v:shape>
                <v:shape id="Text Box 1411" o:spid="_x0000_s1379" type="#_x0000_t202" style="position:absolute;left:3253;top:3906;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" filled="f" stroked="f">
                  <v:textbox inset="0,0,1mm,0">
                    <w:txbxContent>
                      <w:p w:rsidR="00CB5CF1" w:rsidRPr="000C7791" w:rsidRDefault="00CB5CF1" w:rsidP="00CB5CF1">
                        <w:pPr>
                          <w:rPr>
                            <w:rFonts w:hint="cs"/>
                            <w:sz w:val="16"/>
                            <w:szCs w:val="20"/>
                            <w:rtl/>
                          </w:rPr>
                        </w:pPr>
                        <w:r w:rsidRPr="000C7791">
                          <w:rPr>
                            <w:rFonts w:hint="cs"/>
                            <w:sz w:val="16"/>
                            <w:szCs w:val="20"/>
                            <w:rtl/>
                          </w:rPr>
                          <w:t>3-</w:t>
                        </w:r>
                      </w:p>
                    </w:txbxContent>
                  </v:textbox>
                </v:shape>
                <v:shape id="Text Box 1412" o:spid="_x0000_s1380" type="#_x0000_t202" style="position:absolute;left:4741;top:3914;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" filled="f" stroked="f">
                  <v:textbox inset="1mm,0,0,0">
                    <w:txbxContent>
                      <w:p w:rsidR="00CB5CF1" w:rsidRPr="000C7791" w:rsidRDefault="00CB5CF1" w:rsidP="00CB5CF1">
                        <w:pPr>
                          <w:rPr>
                            <w:rFonts w:hint="cs"/>
                            <w:sz w:val="16"/>
                            <w:szCs w:val="20"/>
                            <w:rtl/>
                          </w:rPr>
                        </w:pPr>
                        <w:r w:rsidRPr="000C7791">
                          <w:rPr>
                            <w:rFonts w:hint="cs"/>
                            <w:sz w:val="16"/>
                            <w:szCs w:val="20"/>
                            <w:rtl/>
                          </w:rPr>
                          <w:t>4</w:t>
                        </w:r>
                      </w:p>
                    </w:txbxContent>
                  </v:textbox>
                </v:shape>
                <v:shape id="Text Box 1413" o:spid="_x0000_s1381" type="#_x0000_t202" style="position:absolute;left:4133;top:390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" filled="f" stroked="f">
                  <v:textbox inset="0,0,1mm,0">
                    <w:txbxContent>
                      <w:p w:rsidR="00CB5CF1" w:rsidRPr="000C7791" w:rsidRDefault="00CB5CF1" w:rsidP="00CB5CF1">
                        <w:pPr>
                          <w:rPr>
                            <w:rFonts w:hint="cs"/>
                            <w:sz w:val="16"/>
                            <w:szCs w:val="20"/>
                            <w:rtl/>
                          </w:rPr>
                        </w:pPr>
                        <w:r w:rsidRPr="000C7791">
                          <w:rPr>
                            <w:rFonts w:hint="cs"/>
                            <w:sz w:val="16"/>
                            <w:szCs w:val="20"/>
                            <w:rtl/>
                          </w:rPr>
                          <w:t>0</w:t>
                        </w:r>
                      </w:p>
                    </w:txbxContent>
                  </v:textbox>
                </v:shape>
                <v:shape id="Text Box 1414" o:spid="_x0000_s1382" type="#_x0000_t202" style="position:absolute;left:5161;top:3906;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" filled="f" stroked="f">
                  <v:textbox inset="0,0,1mm,0">
                    <w:txbxContent>
                      <w:p w:rsidR="00CB5CF1" w:rsidRPr="000C7791" w:rsidRDefault="00CB5CF1" w:rsidP="00CB5CF1">
                        <w:pPr>
                          <w:rPr>
                            <w:rFonts w:hint="cs"/>
                            <w:sz w:val="16"/>
                            <w:szCs w:val="20"/>
                            <w:rtl/>
                          </w:rPr>
                        </w:pPr>
                        <w:r w:rsidRPr="000C7791">
                          <w:rPr>
                            <w:rFonts w:hint="cs"/>
                            <w:sz w:val="16"/>
                            <w:szCs w:val="20"/>
                            <w:rtl/>
                          </w:rPr>
                          <w:t>6</w:t>
                        </w:r>
                      </w:p>
                    </w:txbxContent>
                  </v:textbox>
                </v:shape>
                <v:shape id="Text Box 1415" o:spid="_x0000_s1383" type="#_x0000_t202" style="position:absolute;left:3564;top:390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" filled="f" stroked="f">
                  <v:textbox inset="1mm,0,0,0">
                    <w:txbxContent>
                      <w:p w:rsidR="00CB5CF1" w:rsidRPr="000C7791" w:rsidRDefault="00CB5CF1" w:rsidP="00CB5CF1">
                        <w:pPr>
                          <w:rPr>
                            <w:rFonts w:hint="cs"/>
                            <w:sz w:val="16"/>
                            <w:szCs w:val="20"/>
                            <w:rtl/>
                          </w:rPr>
                        </w:pPr>
                        <w:r w:rsidRPr="000C7791">
                          <w:rPr>
                            <w:rFonts w:hint="cs"/>
                            <w:sz w:val="16"/>
                            <w:szCs w:val="20"/>
                            <w:rtl/>
                          </w:rPr>
                          <w:t>2-</w:t>
                        </w:r>
                      </w:p>
                    </w:txbxContent>
                  </v:textbox>
                </v:shape>
                <v:group id="Group 1416" o:spid="_x0000_s1384" style="position:absolute;left:3466;top:3601;width:2219;height:179" coordorigin="2880,2340" coordsize="5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">
                  <v:line id="Line 1417" o:spid="_x0000_s1385" style="position:absolute;visibility:visible;mso-wrap-style:square" from="2880,2340" to="8378,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" strokeweight="1pt"/>
                  <v:line id="Line 1418" o:spid="_x0000_s1386" style="position:absolute;visibility:visible;mso-wrap-style:square" from="2880,234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" strokeweight="1pt"/>
                  <v:line id="Line 1419" o:spid="_x0000_s1387" style="position:absolute;visibility:visible;mso-wrap-style:square" from="3120,2340" to="31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"/>
                  <v:line id="Line 1420" o:spid="_x0000_s1388" style="position:absolute;visibility:visible;mso-wrap-style:square" from="3360,2340" to="3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"/>
                  <v:line id="Line 1421" o:spid="_x0000_s1389" style="position:absolute;visibility:visible;mso-wrap-style:square" from="3600,234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"/>
                  <v:line id="Line 1422" o:spid="_x0000_s1390" style="position:absolute;visibility:visible;mso-wrap-style:square" from="3840,2340" to="38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"/>
                  <v:line id="Line 1423" o:spid="_x0000_s1391" style="position:absolute;visibility:visible;mso-wrap-style:square" from="4080,2340" to="4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"/>
                  <v:line id="Line 1424" o:spid="_x0000_s1392" style="position:absolute;visibility:visible;mso-wrap-style:square" from="4320,2340" to="43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"/>
                  <v:line id="Line 1425" o:spid="_x0000_s1393" style="position:absolute;visibility:visible;mso-wrap-style:square" from="4560,2340" to="45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"/>
                  <v:line id="Line 1426" o:spid="_x0000_s1394" style="position:absolute;visibility:visible;mso-wrap-style:square" from="4800,2340" to="48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"/>
                  <v:line id="Line 1427" o:spid="_x0000_s1395" style="position:absolute;visibility:visible;mso-wrap-style:square" from="5040,2340" to="50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"/>
                  <v:line id="Line 1428" o:spid="_x0000_s1396" style="position:absolute;visibility:visible;mso-wrap-style:square" from="5280,2340" to="52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"/>
                  <v:line id="Line 1429" o:spid="_x0000_s1397" style="position:absolute;visibility:visible;mso-wrap-style:square" from="5520,2340" to="55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"/>
                  <v:line id="Line 1430" o:spid="_x0000_s1398" style="position:absolute;visibility:visible;mso-wrap-style:square" from="5760,2340" to="57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"/>
                  <v:line id="Line 1431" o:spid="_x0000_s1399" style="position:absolute;visibility:visible;mso-wrap-style:square" from="6000,2340" to="60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"/>
                  <v:line id="Line 1432" o:spid="_x0000_s1400" style="position:absolute;visibility:visible;mso-wrap-style:square" from="6240,2340" to="62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"/>
                  <v:line id="Line 1433" o:spid="_x0000_s1401" style="position:absolute;visibility:visible;mso-wrap-style:square" from="6480,2340" to="64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"/>
                  <v:line id="Line 1434" o:spid="_x0000_s1402" style="position:absolute;visibility:visible;mso-wrap-style:square" from="6720,2340" to="6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"/>
                  <v:line id="Line 1435" o:spid="_x0000_s1403" style="position:absolute;visibility:visible;mso-wrap-style:square" from="6960,2340" to="6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"/>
                  <v:line id="Line 1436" o:spid="_x0000_s1404" style="position:absolute;visibility:visible;mso-wrap-style:square" from="7200,2340" to="72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kHxQAAAN0AAAAPAAAAZHJzL2Rvd25yZXYueG1sRE9La8JA&#10;EL4X+h+WKXirmz4M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Aj5akHxQAAAN0AAAAP&#10;AAAAAAAAAAAAAAAAAAcCAABkcnMvZG93bnJldi54bWxQSwUGAAAAAAMAAwC3AAAA+QIAAAAA&#10;"/>
                  <v:line id="Line 1437" o:spid="_x0000_s1405" style="position:absolute;visibility:visible;mso-wrap-style:square" from="7440,2340" to="74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"/>
                  <v:line id="Line 1438" o:spid="_x0000_s1406" style="position:absolute;visibility:visible;mso-wrap-style:square" from="7680,2340" to="76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"/>
                  <v:line id="Line 1439" o:spid="_x0000_s1407" style="position:absolute;visibility:visible;mso-wrap-style:square" from="7920,2340" to="79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"/>
                  <v:line id="Line 1440" o:spid="_x0000_s1408" style="position:absolute;visibility:visible;mso-wrap-style:square" from="8160,2340" to="81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"/>
                  <v:line id="Line 1441" o:spid="_x0000_s1409" style="position:absolute;visibility:visible;mso-wrap-style:square" from="8400,2340" to="84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" strokeweight="1pt"/>
                </v:group>
                <v:group id="Group 1442" o:spid="_x0000_s1410" style="position:absolute;left:5375;top:3474;width:1226;height:314"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">
                  <v:line id="Line 1443" o:spid="_x0000_s1411"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" strokeweight="1pt"/>
                  <v:line id="Line 1444" o:spid="_x0000_s1412"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" strokeweight="1pt"/>
                  <v:line id="Line 1445" o:spid="_x0000_s1413"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" strokeweight="1pt">
                    <v:stroke endarrow="block"/>
                  </v:line>
                  <v:group id="Group 1446" o:spid="_x0000_s1414"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">
                    <v:group id="Group 1447" o:spid="_x0000_s1415"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">
                      <v:line id="Line 1448" o:spid="_x0000_s1416"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"/>
                      <v:line id="Line 1449" o:spid="_x0000_s1417"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"/>
                      <v:line id="Line 1450" o:spid="_x0000_s1418"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"/>
                      <v:line id="Line 1451" o:spid="_x0000_s1419"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"/>
                    </v:group>
                    <v:group id="Group 1452" o:spid="_x0000_s1420"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">
                      <v:line id="Line 1453" o:spid="_x0000_s1421"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"/>
                      <v:line id="Line 1454" o:spid="_x0000_s1422"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"/>
                      <v:line id="Line 1455" o:spid="_x0000_s1423"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"/>
                      <v:line id="Line 1456" o:spid="_x0000_s1424"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"/>
                    </v:group>
                  </v:group>
                </v:group>
                <v:group id="Group 1457" o:spid="_x0000_s1425" style="position:absolute;left:2281;top:3453;width:1596;height:324;flip:x"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">
                  <v:line id="Line 1458" o:spid="_x0000_s1426"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" strokeweight="1pt"/>
                  <v:line id="Line 1459" o:spid="_x0000_s1427"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" strokeweight="1pt"/>
                  <v:line id="Line 1460" o:spid="_x0000_s1428"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" strokeweight="1pt">
                    <v:stroke endarrow="block"/>
                  </v:line>
                  <v:group id="Group 1461" o:spid="_x0000_s1429"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">
                    <v:group id="Group 1462" o:spid="_x0000_s1430"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">
                      <v:line id="Line 1463" o:spid="_x0000_s1431"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"/>
                      <v:line id="Line 1464" o:spid="_x0000_s1432"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"/>
                      <v:line id="Line 1465" o:spid="_x0000_s1433"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"/>
                      <v:line id="Line 1466" o:spid="_x0000_s1434"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"/>
                    </v:group>
                    <v:group id="Group 1467" o:spid="_x0000_s1435"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">
                      <v:line id="Line 1468" o:spid="_x0000_s1436"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"/>
                      <v:line id="Line 1469" o:spid="_x0000_s1437"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"/>
                      <v:line id="Line 1470" o:spid="_x0000_s1438"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"/>
                      <v:line id="Line 1471" o:spid="_x0000_s1439"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"/>
                    </v:group>
                  </v:group>
                </v:group>
                <v:group id="Group 1472" o:spid="_x0000_s1440" style="position:absolute;left:4402;top:3428;width:661;height:360" coordorigin="3660,5400" coordsize="229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">
                  <v:line id="Line 1473" o:spid="_x0000_s1441"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" strokeweight="1pt"/>
                  <v:line id="Line 1474" o:spid="_x0000_s1442"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" strokeweight="1pt"/>
                  <v:line id="Line 1475" o:spid="_x0000_s1443"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" strokeweight="1pt"/>
                  <v:group id="Group 1476" o:spid="_x0000_s1444"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">
                    <v:group id="Group 1477" o:spid="_x0000_s1445"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">
                      <v:line id="Line 1478" o:spid="_x0000_s1446"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"/>
                      <v:line id="Line 1479" o:spid="_x0000_s1447"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"/>
                      <v:line id="Line 1480" o:spid="_x0000_s1448"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"/>
                      <v:line id="Line 1481" o:spid="_x0000_s1449"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"/>
                    </v:group>
                    <v:group id="Group 1482" o:spid="_x0000_s1450"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">
                      <v:line id="Line 1483" o:spid="_x0000_s1451"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"/>
                      <v:line id="Line 1484" o:spid="_x0000_s1452"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"/>
                      <v:line id="Line 1485" o:spid="_x0000_s1453"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"/>
                      <v:line id="Line 1486" o:spid="_x0000_s1454"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"/>
                    </v:group>
                  </v:group>
                </v:group>
              </v:group>
            </w:pict>
          </mc:Fallback>
        </mc:AlternateContent>
      </w:r>
    </w:p>
    <w:p w:rsidR="00CB5CF1" w:rsidRPr="00001C82" w:rsidRDefault="00CB5CF1" w:rsidP="00CB5CF1">
      <w:pPr>
        <w:tabs>
          <w:tab w:val="left" w:pos="2945"/>
        </w:tabs>
        <w:ind w:left="742"/>
        <w:rPr>
          <w:rFonts w:hint="cs"/>
          <w:rtl/>
        </w:rPr>
      </w:pPr>
      <w:r>
        <w:rPr>
          <w:rtl/>
        </w:rPr>
        <w:tab/>
      </w:r>
    </w:p>
    <w:p w:rsidR="00CB5CF1" w:rsidRDefault="00CB5CF1" w:rsidP="00CB5CF1">
      <w:pPr>
        <w:ind w:left="742"/>
        <w:rPr>
          <w:rFonts w:hint="cs"/>
          <w:rtl/>
        </w:rPr>
      </w:pPr>
    </w:p>
    <w:p w:rsidR="00CB5CF1" w:rsidRPr="00790056" w:rsidRDefault="00CB5CF1" w:rsidP="00CB5CF1">
      <w:pPr>
        <w:ind w:left="742"/>
        <w:rPr>
          <w:rFonts w:hint="cs"/>
          <w:u w:val="single"/>
          <w:rtl/>
        </w:rPr>
      </w:pPr>
      <w:r w:rsidRPr="00AD3921">
        <w:rPr>
          <w:rFonts w:hint="cs"/>
          <w:rtl/>
        </w:rPr>
        <w:t xml:space="preserve">ולכן:  </w:t>
      </w:r>
      <w:r w:rsidRPr="00E07024">
        <w:rPr>
          <w:spacing w:val="28"/>
          <w:position w:val="-6"/>
          <w:u w:val="single"/>
        </w:rPr>
        <w:object w:dxaOrig="859" w:dyaOrig="260">
          <v:shape id="_x0000_i1082" type="#_x0000_t75" style="width:42.75pt;height:12.75pt" o:ole="">
            <v:imagedata r:id="rId104" o:title=""/>
          </v:shape>
          <o:OLEObject Type="Embed" ProgID="Equation.DSMT4" ShapeID="_x0000_i1082" DrawAspect="Content" ObjectID="_1591953415" r:id="rId105"/>
        </w:object>
      </w:r>
      <w:r w:rsidRPr="00E07024">
        <w:rPr>
          <w:spacing w:val="28"/>
          <w:position w:val="-6"/>
          <w:u w:val="single"/>
        </w:rPr>
        <w:object w:dxaOrig="1540" w:dyaOrig="260">
          <v:shape id="_x0000_i1083" type="#_x0000_t75" style="width:77.25pt;height:12.75pt" o:ole="">
            <v:imagedata r:id="rId106" o:title=""/>
          </v:shape>
          <o:OLEObject Type="Embed" ProgID="Equation.DSMT4" ShapeID="_x0000_i1083" DrawAspect="Content" ObjectID="_1591953416" r:id="rId107"/>
        </w:object>
      </w:r>
      <w:r w:rsidRPr="00E07024">
        <w:rPr>
          <w:spacing w:val="28"/>
          <w:position w:val="-6"/>
          <w:u w:val="single"/>
        </w:rPr>
        <w:object w:dxaOrig="1800" w:dyaOrig="260">
          <v:shape id="_x0000_i1084" type="#_x0000_t75" style="width:90pt;height:12.75pt" o:ole="">
            <v:imagedata r:id="rId108" o:title=""/>
          </v:shape>
          <o:OLEObject Type="Embed" ProgID="Equation.DSMT4" ShapeID="_x0000_i1084" DrawAspect="Content" ObjectID="_1591953417" r:id="rId109"/>
        </w:object>
      </w:r>
      <w:r w:rsidRPr="00AD3921">
        <w:rPr>
          <w:rFonts w:hint="cs"/>
          <w:spacing w:val="28"/>
          <w:u w:val="single"/>
          <w:rtl/>
        </w:rPr>
        <w:t xml:space="preserve">  </w:t>
      </w:r>
    </w:p>
    <w:p w:rsidR="00CB5CF1" w:rsidRPr="00480FC0" w:rsidRDefault="00CB5CF1" w:rsidP="00CB5CF1">
      <w:pPr>
        <w:rPr>
          <w:rFonts w:hint="cs"/>
          <w:i/>
          <w:u w:val="single"/>
          <w:rtl/>
        </w:rPr>
      </w:pPr>
      <w:r w:rsidRPr="00A10054">
        <w:rPr>
          <w:b/>
          <w:bCs/>
          <w:noProof/>
        </w:rPr>
        <mc:AlternateContent>
          <mc:Choice Requires="wpc">
            <w:drawing>
              <wp:inline distT="0" distB="0" distL="0" distR="0">
                <wp:extent cx="334645" cy="334645"/>
                <wp:effectExtent l="1905" t="0" r="0" b="1270"/>
                <wp:docPr id="1426" name="Canvas 14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58" name="Freeform 32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9" name="Freeform 32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0" name="Freeform 32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1" name="Freeform 33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2" name="Freeform 33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3" name="Freeform 33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4" name="Freeform 33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5" name="Freeform 33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6" name="Freeform 33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7" name="Freeform 33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8" name="Freeform 33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9" name="Freeform 33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0" name="Freeform 33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1" name="Freeform 34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2" name="Freeform 34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3" name="Freeform 34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4" name="Freeform 34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5" name="Freeform 34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6" name="Freeform 34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7" name="Freeform 34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8" name="Freeform 34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9" name="Freeform 34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0" name="Freeform 34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1" name="Freeform 35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2" name="Freeform 35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3" name="Freeform 35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4" name="Freeform 35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5" name="Freeform 35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6" name="Freeform 35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7" name="Freeform 35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8" name="Freeform 35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9" name="Freeform 35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0" name="Freeform 35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1" name="Freeform 36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2" name="Freeform 36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3" name="Freeform 36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4" name="Freeform 36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5" name="Freeform 36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6" name="Freeform 36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7" name="Freeform 36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8" name="Freeform 36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9" name="Freeform 36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0" name="Freeform 36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1" name="Freeform 37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2" name="Freeform 37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Freeform 37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4" name="Freeform 37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5" name="Freeform 37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6" name="Freeform 37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7" name="Freeform 37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8" name="Freeform 37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9" name="Freeform 37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0" name="Freeform 37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1" name="Freeform 38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2" name="Freeform 38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3" name="Freeform 38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4" name="Freeform 38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5" name="Freeform 38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6" name="Freeform 38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7" name="Freeform 38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8" name="Freeform 38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9" name="Freeform 38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0" name="Freeform 38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1" name="Freeform 39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2" name="Freeform 39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3" name="Freeform 39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4" name="Freeform 39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5" name="Freeform 39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3433BFA" id="Canvas 1426"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">
                <v:shape id="_x0000_s1027" type="#_x0000_t75" style="position:absolute;width:334645;height:334645;visibility:visible;mso-wrap-style:square">
                  <v:fill o:detectmouseclick="t"/>
                  <v:path o:connecttype="none"/>
                </v:shape>
                <v:shape id="Freeform 32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32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32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33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33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33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33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33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33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33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" path="m,42l14,,60,21,53,42,,42r,xe" fillcolor="#ffe6b3" stroked="f">
                  <v:path arrowok="t" o:connecttype="custom" o:connectlocs="0,8890;2963,0;12700,4445;11218,8890;0,8890;0,8890" o:connectangles="0,0,0,0,0,0"/>
                </v:shape>
                <v:shape id="Freeform 33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" path="m,38l17,,43,3,30,46,,38r,xe" fillcolor="#b8b8d9" stroked="f">
                  <v:path arrowok="t" o:connecttype="custom" o:connectlocs="0,7868;3766,0;9525,621;6645,9525;0,7868;0,7868" o:connectangles="0,0,0,0,0,0"/>
                </v:shape>
                <v:shape id="Freeform 33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33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" path="m,35l34,,79,8,62,46,,35r,xe" fillcolor="#f57575" stroked="f">
                  <v:path arrowok="t" o:connecttype="custom" o:connectlocs="0,7730;7106,0;16510,1767;12957,10160;0,7730;0,7730" o:connectangles="0,0,0,0,0,0"/>
                </v:shape>
                <v:shape id="Freeform 34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34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34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34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34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34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34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34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34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34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35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35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35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35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35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35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35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35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35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35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36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36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36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36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36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36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36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36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36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36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7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7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7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7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7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7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7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7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7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7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" path="m,108l231,,353,57,173,236,,108r,xe" fillcolor="#b0c77d" stroked="f">
                  <v:path arrowok="t" o:connecttype="custom" o:connectlocs="0,22957;49034,0;74930,12116;36722,50165;0,22957;0,22957" o:connectangles="0,0,0,0,0,0"/>
                </v:shape>
                <v:shape id="Freeform 38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" path="m,61l,,185,98r-1,49l,61r,xe" fillcolor="#a6bf73" stroked="f">
                  <v:path arrowok="t" o:connecttype="custom" o:connectlocs="0,12912;0,0;38735,20743;38526,31115;0,12912;0,12912" o:connectangles="0,0,0,0,0,0"/>
                </v:shape>
                <v:shape id="Freeform 38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" path="m,139l167,r,48l,195,,139r,xe" fillcolor="#9cb366" stroked="f">
                  <v:path arrowok="t" o:connecttype="custom" o:connectlocs="0,29422;34925,0;34925,10160;0,41275;0,29422;0,29422" o:connectangles="0,0,0,0,0,0"/>
                </v:shape>
                <v:shape id="Freeform 38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" path="m,16l133,96,162,68,42,,,16r,xe" fillcolor="#dbdea8" stroked="f">
                  <v:path arrowok="t" o:connecttype="custom" o:connectlocs="0,3387;28152,20320;34290,14393;8890,0;0,3387;0,3387" o:connectangles="0,0,0,0,0,0"/>
                </v:shape>
                <v:shape id="Freeform 38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" path="m,50r90,62l180,41,92,,,50r,xe" fillcolor="#c99" stroked="f">
                  <v:path arrowok="t" o:connecttype="custom" o:connectlocs="0,10489;19050,23495;38100,8601;19473,0;0,10489;0,10489" o:connectangles="0,0,0,0,0,0"/>
                </v:shape>
                <v:shape id="Freeform 38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8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8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38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" path="m,5l140,82,172,55r-7,-7l138,73,7,,,5r,xe" fillcolor="black" stroked="f">
                  <v:path arrowok="t" o:connecttype="custom" o:connectlocs="0,1045;29461,17145;36195,11500;34722,10036;29040,15263;1473,0;0,1045;0,1045" o:connectangles="0,0,0,0,0,0,0,0"/>
                </v:shape>
                <v:shape id="Freeform 38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38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39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9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" path="m,4l92,58r6,-5l9,,,4r,xe" fillcolor="black" stroked="f">
                  <v:path arrowok="t" o:connecttype="custom" o:connectlocs="0,832;19672,12065;20955,11025;1924,0;0,832;0,832" o:connectangles="0,0,0,0,0,0"/>
                </v:shape>
                <v:shape id="Freeform 39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" path="m,5l86,53r5,-4l9,,,5r,xe" fillcolor="black" stroked="f">
                  <v:path arrowok="t" o:connecttype="custom" o:connectlocs="0,1018;18003,10795;19050,9980;1884,0;0,1018;0,1018" o:connectangles="0,0,0,0,0,0"/>
                </v:shape>
                <v:shape id="Freeform 39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" path="m95,3l8,68,,61,89,r6,3l95,3xe" fillcolor="black" stroked="f">
                  <v:path arrowok="t" o:connecttype="custom" o:connectlocs="20320,616;1711,13970;0,12532;19037,0;20320,616;20320,616" o:connectangles="0,0,0,0,0,0"/>
                </v:shape>
                <v:shape id="Freeform 39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7A219D">
        <w:rPr>
          <w:rFonts w:hint="cs"/>
          <w:b/>
          <w:bCs/>
          <w:i/>
          <w:u w:val="single"/>
          <w:rtl/>
        </w:rPr>
        <w:t>בדיקת הבנה</w:t>
      </w:r>
    </w:p>
    <w:p w:rsidR="00CB5CF1" w:rsidRPr="00A14C31" w:rsidRDefault="00CB5CF1" w:rsidP="00CB5CF1">
      <w:pPr>
        <w:pStyle w:val="09605"/>
        <w:rPr>
          <w:rFonts w:hint="cs"/>
          <w:rtl/>
        </w:rPr>
      </w:pPr>
      <w:r w:rsidRPr="001B615B">
        <w:rPr>
          <w:rFonts w:hint="cs"/>
          <w:rtl/>
        </w:rPr>
        <w:t xml:space="preserve">15. פתרו את אי השוויון: </w:t>
      </w:r>
      <w:r w:rsidRPr="00A14C31">
        <w:rPr>
          <w:position w:val="-16"/>
        </w:rPr>
        <w:object w:dxaOrig="1780" w:dyaOrig="440">
          <v:shape id="_x0000_i1086" type="#_x0000_t75" style="width:89.25pt;height:21.75pt" o:ole="">
            <v:imagedata r:id="rId110" o:title=""/>
          </v:shape>
          <o:OLEObject Type="Embed" ProgID="Equation.DSMT4" ShapeID="_x0000_i1086" DrawAspect="Content" ObjectID="_1591953418" r:id="rId111"/>
        </w:object>
      </w:r>
    </w:p>
    <w:p w:rsidR="00CB5CF1" w:rsidRPr="001B615B" w:rsidRDefault="00CB5CF1" w:rsidP="00CB5CF1">
      <w:pPr>
        <w:pStyle w:val="09605"/>
        <w:rPr>
          <w:rStyle w:val="096050"/>
          <w:rFonts w:hint="cs"/>
          <w:rtl/>
        </w:rPr>
      </w:pPr>
      <w:r>
        <w:rPr>
          <w:rFonts w:hint="cs"/>
          <w:rtl/>
        </w:rPr>
        <w:t>16</w:t>
      </w:r>
      <w:r w:rsidRPr="00A14C31">
        <w:rPr>
          <w:rFonts w:hint="cs"/>
          <w:rtl/>
        </w:rPr>
        <w:t xml:space="preserve">. פתרו את אי השוויון: </w:t>
      </w:r>
      <w:r w:rsidRPr="00A14C31">
        <w:rPr>
          <w:position w:val="-16"/>
        </w:rPr>
        <w:object w:dxaOrig="1880" w:dyaOrig="440">
          <v:shape id="_x0000_i1087" type="#_x0000_t75" style="width:93.75pt;height:21.75pt" o:ole="">
            <v:imagedata r:id="rId112" o:title=""/>
          </v:shape>
          <o:OLEObject Type="Embed" ProgID="Equation.DSMT4" ShapeID="_x0000_i1087" DrawAspect="Content" ObjectID="_1591953419" r:id="rId113"/>
        </w:object>
      </w:r>
    </w:p>
    <w:p w:rsidR="00CB5CF1" w:rsidRDefault="00CB5CF1" w:rsidP="00CB5CF1">
      <w:pPr>
        <w:rPr>
          <w:rFonts w:hint="cs"/>
          <w:rtl/>
        </w:rPr>
      </w:pPr>
    </w:p>
    <w:p w:rsidR="00CB5CF1" w:rsidRPr="00001C82" w:rsidRDefault="00CB5CF1" w:rsidP="00CB5CF1">
      <w:pPr>
        <w:rPr>
          <w:rFonts w:hint="cs"/>
          <w:rtl/>
        </w:rPr>
      </w:pPr>
      <w:r w:rsidRPr="00001C82">
        <w:rPr>
          <w:rFonts w:hint="cs"/>
          <w:rtl/>
        </w:rPr>
        <w:t xml:space="preserve">באותו אופן אנו פותרים גם </w:t>
      </w:r>
      <w:r>
        <w:rPr>
          <w:rFonts w:hint="cs"/>
          <w:rtl/>
        </w:rPr>
        <w:t>אי שוויון של ערך מוחלט עם שברים, אלא שבמקרים של שבר יש לבדוק גם את תחום ההגדרה. בכל תחום שנקבל, נבדוק שהשבר מוגדר לכל התחום.</w:t>
      </w:r>
    </w:p>
    <w:p w:rsidR="00CB5CF1" w:rsidRPr="00001C82" w:rsidRDefault="00CB5CF1" w:rsidP="00CB5CF1">
      <w:pPr>
        <w:rPr>
          <w:rFonts w:hint="cs"/>
          <w:rtl/>
        </w:rPr>
      </w:pPr>
      <w:r>
        <w:rPr>
          <w:rFonts w:hint="cs"/>
          <w:rtl/>
        </w:rPr>
        <w:t>ד. פתרו את אי השוויון:</w:t>
      </w:r>
      <w:r w:rsidRPr="00001C82">
        <w:rPr>
          <w:rFonts w:hint="cs"/>
          <w:rtl/>
        </w:rPr>
        <w:t xml:space="preserve"> </w:t>
      </w:r>
      <w:r w:rsidRPr="000C7791">
        <w:rPr>
          <w:position w:val="-28"/>
        </w:rPr>
        <w:object w:dxaOrig="960" w:dyaOrig="680">
          <v:shape id="_x0000_i1088" type="#_x0000_t75" style="width:48pt;height:34.5pt" o:ole="">
            <v:imagedata r:id="rId114" o:title=""/>
          </v:shape>
          <o:OLEObject Type="Embed" ProgID="Equation.DSMT4" ShapeID="_x0000_i1088" DrawAspect="Content" ObjectID="_1591953420" r:id="rId115"/>
        </w:object>
      </w:r>
    </w:p>
    <w:p w:rsidR="00CB5CF1" w:rsidRPr="00001C82" w:rsidRDefault="00CB5CF1" w:rsidP="00CB5CF1">
      <w:pPr>
        <w:ind w:firstLine="382"/>
        <w:rPr>
          <w:rFonts w:hint="cs"/>
          <w:rtl/>
        </w:rPr>
      </w:pPr>
      <w:r w:rsidRPr="00001C82">
        <w:rPr>
          <w:rFonts w:hint="cs"/>
          <w:rtl/>
        </w:rPr>
        <w:t>פתרון:</w:t>
      </w:r>
    </w:p>
    <w:p w:rsidR="00CB5CF1" w:rsidRPr="00001C82" w:rsidRDefault="00CB5CF1" w:rsidP="00CB5CF1">
      <w:pPr>
        <w:ind w:left="742"/>
        <w:rPr>
          <w:rFonts w:hint="cs"/>
          <w:rtl/>
        </w:rPr>
      </w:pPr>
      <w:r w:rsidRPr="00001C82">
        <w:rPr>
          <w:rFonts w:hint="cs"/>
          <w:rtl/>
        </w:rPr>
        <w:t>כרגיל נפרק את אי השוויון לש</w:t>
      </w:r>
      <w:r>
        <w:rPr>
          <w:rFonts w:hint="cs"/>
          <w:rtl/>
        </w:rPr>
        <w:t>לוש</w:t>
      </w:r>
      <w:r w:rsidRPr="00001C82">
        <w:rPr>
          <w:rFonts w:hint="cs"/>
          <w:rtl/>
        </w:rPr>
        <w:t xml:space="preserve">: </w:t>
      </w:r>
      <w:r w:rsidRPr="000C7791">
        <w:rPr>
          <w:position w:val="-24"/>
        </w:rPr>
        <w:object w:dxaOrig="900" w:dyaOrig="620">
          <v:shape id="_x0000_i1089" type="#_x0000_t75" style="width:45pt;height:31.5pt" o:ole="">
            <v:imagedata r:id="rId116" o:title=""/>
          </v:shape>
          <o:OLEObject Type="Embed" ProgID="Equation.DSMT4" ShapeID="_x0000_i1089" DrawAspect="Content" ObjectID="_1591953421" r:id="rId117"/>
        </w:object>
      </w:r>
      <w:r>
        <w:rPr>
          <w:rFonts w:hint="cs"/>
          <w:rtl/>
        </w:rPr>
        <w:t xml:space="preserve"> (1)   וגם </w:t>
      </w:r>
      <w:r w:rsidRPr="00001C82">
        <w:rPr>
          <w:rFonts w:hint="cs"/>
          <w:rtl/>
        </w:rPr>
        <w:t xml:space="preserve"> </w:t>
      </w:r>
      <w:r w:rsidRPr="000C7791">
        <w:rPr>
          <w:position w:val="-24"/>
        </w:rPr>
        <w:object w:dxaOrig="1040" w:dyaOrig="620">
          <v:shape id="_x0000_i1090" type="#_x0000_t75" style="width:52.5pt;height:31.5pt" o:ole="">
            <v:imagedata r:id="rId118" o:title=""/>
          </v:shape>
          <o:OLEObject Type="Embed" ProgID="Equation.DSMT4" ShapeID="_x0000_i1090" DrawAspect="Content" ObjectID="_1591953422" r:id="rId119"/>
        </w:object>
      </w:r>
      <w:r>
        <w:rPr>
          <w:rFonts w:hint="cs"/>
          <w:rtl/>
        </w:rPr>
        <w:t xml:space="preserve"> (2)   וגם  </w:t>
      </w:r>
      <w:r w:rsidRPr="00D25389">
        <w:rPr>
          <w:position w:val="-6"/>
        </w:rPr>
        <w:object w:dxaOrig="580" w:dyaOrig="260">
          <v:shape id="_x0000_i1091" type="#_x0000_t75" style="width:29.25pt;height:12.75pt" o:ole="">
            <v:imagedata r:id="rId120" o:title=""/>
          </v:shape>
          <o:OLEObject Type="Embed" ProgID="Equation.DSMT4" ShapeID="_x0000_i1091" DrawAspect="Content" ObjectID="_1591953423" r:id="rId121"/>
        </w:object>
      </w:r>
      <w:r>
        <w:rPr>
          <w:rFonts w:hint="cs"/>
          <w:rtl/>
        </w:rPr>
        <w:t xml:space="preserve">(3) </w:t>
      </w:r>
    </w:p>
    <w:p w:rsidR="00CB5CF1" w:rsidRPr="00001C82" w:rsidRDefault="00CB5CF1" w:rsidP="00CB5CF1">
      <w:pPr>
        <w:ind w:left="742"/>
        <w:rPr>
          <w:rFonts w:hint="cs"/>
          <w:rtl/>
        </w:rPr>
      </w:pPr>
      <w:r w:rsidRPr="00001C82">
        <w:rPr>
          <w:rFonts w:hint="cs"/>
          <w:rtl/>
        </w:rPr>
        <w:t>נפתור את אי שוויון (1) על ידי הכפלה בריבוע המכנה:</w:t>
      </w:r>
    </w:p>
    <w:p w:rsidR="00CB5CF1" w:rsidRPr="00BE2F09" w:rsidRDefault="00CB5CF1" w:rsidP="00CB5CF1">
      <w:pPr>
        <w:ind w:left="742" w:right="4500"/>
        <w:jc w:val="right"/>
        <w:rPr>
          <w:rFonts w:ascii="Times New Roman" w:hAnsi="Times New Roman" w:hint="cs"/>
          <w:rtl/>
        </w:rPr>
      </w:pPr>
      <w:r w:rsidRPr="00001C82">
        <w:rPr>
          <w:rFonts w:hint="cs"/>
          <w:rtl/>
        </w:rPr>
        <w:t xml:space="preserve">                               </w:t>
      </w:r>
      <w:r w:rsidRPr="00001C82">
        <w:t>(x-4)(x-5)</w:t>
      </w:r>
      <w:r>
        <w:t>&lt;</w:t>
      </w:r>
      <w:r w:rsidRPr="00001C82">
        <w:t>7(x-5)</w:t>
      </w:r>
      <w:r w:rsidRPr="00001C82">
        <w:rPr>
          <w:vertAlign w:val="superscript"/>
        </w:rPr>
        <w:t>2</w:t>
      </w:r>
    </w:p>
    <w:p w:rsidR="00CB5CF1" w:rsidRPr="00BE2F09" w:rsidRDefault="00CB5CF1" w:rsidP="00CB5CF1">
      <w:pPr>
        <w:ind w:left="742" w:right="4500"/>
        <w:jc w:val="right"/>
        <w:rPr>
          <w:rFonts w:ascii="Times New Roman" w:hAnsi="Times New Roman"/>
        </w:rPr>
      </w:pPr>
      <w:r w:rsidRPr="00001C82">
        <w:rPr>
          <w:rFonts w:hint="cs"/>
          <w:rtl/>
        </w:rPr>
        <w:t xml:space="preserve">                          </w:t>
      </w:r>
      <w:r w:rsidRPr="00001C82">
        <w:t>x</w:t>
      </w:r>
      <w:r w:rsidRPr="00001C82">
        <w:rPr>
          <w:vertAlign w:val="superscript"/>
        </w:rPr>
        <w:t>2</w:t>
      </w:r>
      <w:r w:rsidRPr="00001C82">
        <w:t>-4x-5x+20</w:t>
      </w:r>
      <w:r>
        <w:t>&lt;</w:t>
      </w:r>
      <w:r w:rsidRPr="00001C82">
        <w:t>7(x</w:t>
      </w:r>
      <w:r w:rsidRPr="00001C82">
        <w:rPr>
          <w:vertAlign w:val="superscript"/>
        </w:rPr>
        <w:t>2</w:t>
      </w:r>
      <w:r w:rsidRPr="00001C82">
        <w:t>-10x+25)</w:t>
      </w:r>
    </w:p>
    <w:p w:rsidR="00CB5CF1" w:rsidRPr="00170F60" w:rsidRDefault="00CB5CF1" w:rsidP="00CB5CF1">
      <w:pPr>
        <w:ind w:left="742" w:right="4500"/>
        <w:jc w:val="right"/>
        <w:rPr>
          <w:rFonts w:ascii="Times New Roman" w:hAnsi="Times New Roman" w:hint="cs"/>
          <w:rtl/>
        </w:rPr>
      </w:pPr>
      <w:r w:rsidRPr="00001C82">
        <w:t>x</w:t>
      </w:r>
      <w:r w:rsidRPr="00001C82">
        <w:rPr>
          <w:vertAlign w:val="superscript"/>
        </w:rPr>
        <w:t>2</w:t>
      </w:r>
      <w:r w:rsidRPr="00001C82">
        <w:t>-4x-5x+20</w:t>
      </w:r>
      <w:r>
        <w:t>&lt;</w:t>
      </w:r>
      <w:r w:rsidRPr="00001C82">
        <w:t>7x</w:t>
      </w:r>
      <w:r w:rsidRPr="00001C82">
        <w:rPr>
          <w:vertAlign w:val="superscript"/>
        </w:rPr>
        <w:t>2</w:t>
      </w:r>
      <w:r w:rsidRPr="00001C82">
        <w:t xml:space="preserve">-70x+175                          </w:t>
      </w:r>
    </w:p>
    <w:p w:rsidR="00CB5CF1" w:rsidRPr="003336CA" w:rsidRDefault="00CB5CF1" w:rsidP="00CB5CF1">
      <w:pPr>
        <w:ind w:left="742" w:right="4500"/>
        <w:jc w:val="right"/>
        <w:rPr>
          <w:rFonts w:ascii="Times New Roman" w:hAnsi="Times New Roman" w:hint="cs"/>
          <w:rtl/>
        </w:rPr>
      </w:pPr>
      <w:r w:rsidRPr="00001C82">
        <w:t>0</w:t>
      </w:r>
      <w:r>
        <w:t>&lt;</w:t>
      </w:r>
      <w:r w:rsidRPr="00001C82">
        <w:t>6x</w:t>
      </w:r>
      <w:r w:rsidRPr="00001C82">
        <w:rPr>
          <w:vertAlign w:val="superscript"/>
        </w:rPr>
        <w:t>2</w:t>
      </w:r>
      <w:r w:rsidRPr="00001C82">
        <w:t xml:space="preserve">-61x+155                          </w: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697152" behindDoc="0" locked="0" layoutInCell="1" allowOverlap="1">
                <wp:simplePos x="0" y="0"/>
                <wp:positionH relativeFrom="column">
                  <wp:posOffset>2849245</wp:posOffset>
                </wp:positionH>
                <wp:positionV relativeFrom="paragraph">
                  <wp:posOffset>39370</wp:posOffset>
                </wp:positionV>
                <wp:extent cx="914400" cy="571500"/>
                <wp:effectExtent l="11430" t="13335" r="7620" b="5715"/>
                <wp:wrapNone/>
                <wp:docPr id="1353" name="Group 1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571500"/>
                          <a:chOff x="7020" y="3960"/>
                          <a:chExt cx="2160" cy="1440"/>
                        </a:xfrm>
                      </wpg:grpSpPr>
                      <wpg:grpSp>
                        <wpg:cNvPr id="1354" name="Group 1162"/>
                        <wpg:cNvGrpSpPr>
                          <a:grpSpLocks/>
                        </wpg:cNvGrpSpPr>
                        <wpg:grpSpPr bwMode="auto">
                          <a:xfrm rot="5400000">
                            <a:off x="7380" y="3960"/>
                            <a:ext cx="1440" cy="1440"/>
                            <a:chOff x="4140" y="4140"/>
                            <a:chExt cx="1440" cy="1440"/>
                          </a:xfrm>
                        </wpg:grpSpPr>
                        <wps:wsp>
                          <wps:cNvPr id="1355" name="Arc 1163"/>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56" name="Arc 1164"/>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357" name="Line 1165"/>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502D972" id="Group 1353" o:spid="_x0000_s1026" style="position:absolute;left:0;text-align:left;margin-left:224.35pt;margin-top:3.1pt;width:1in;height:45pt;z-index:251697152" coordorigin="7020,396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">
                <v:group id="Group 1162" o:spid="_x0000_s10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">
                  <v:shape id="Arc 1163"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" path="m-1,nfc11929,,21600,9670,21600,21600em-1,nsc11929,,21600,9670,21600,21600l,21600,-1,xe" filled="f">
                    <v:path arrowok="t" o:extrusionok="f" o:connecttype="custom" o:connectlocs="0,0;1440,720;0,720" o:connectangles="0,0,0"/>
                  </v:shape>
                  <v:shape id="Arc 1164"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" path="m-1,nfc11929,,21600,9670,21600,21600em-1,nsc11929,,21600,9670,21600,21600l,21600,-1,xe" filled="f">
                    <v:path arrowok="t" o:extrusionok="f" o:connecttype="custom" o:connectlocs="0,0;1440,720;0,720" o:connectangles="0,0,0"/>
                  </v:shape>
                </v:group>
                <v:line id="Line 1165" o:spid="_x0000_s10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"/>
              </v:group>
            </w:pict>
          </mc:Fallback>
        </mc:AlternateContent>
      </w:r>
      <w:r>
        <w:rPr>
          <w:rFonts w:hint="cs"/>
          <w:rtl/>
        </w:rPr>
        <w:t>שִׂרטוט</w:t>
      </w:r>
      <w:r w:rsidRPr="00001C82">
        <w:rPr>
          <w:rFonts w:hint="cs"/>
          <w:rtl/>
        </w:rPr>
        <w:t>:</w:t>
      </w:r>
    </w:p>
    <w:p w:rsidR="00CB5CF1" w:rsidRPr="00001C82" w:rsidRDefault="00CB5CF1" w:rsidP="00CB5CF1">
      <w:pPr>
        <w:ind w:left="742"/>
        <w:rPr>
          <w:rFonts w:hint="cs"/>
          <w:rtl/>
        </w:rPr>
      </w:pPr>
      <w:r>
        <w:rPr>
          <w:rFonts w:hint="cs"/>
          <w:noProof/>
          <w:rtl/>
        </w:rPr>
        <mc:AlternateContent>
          <mc:Choice Requires="wps">
            <w:drawing>
              <wp:anchor distT="0" distB="0" distL="114300" distR="114300" simplePos="0" relativeHeight="251699200" behindDoc="0" locked="0" layoutInCell="1" allowOverlap="1">
                <wp:simplePos x="0" y="0"/>
                <wp:positionH relativeFrom="column">
                  <wp:posOffset>2823210</wp:posOffset>
                </wp:positionH>
                <wp:positionV relativeFrom="paragraph">
                  <wp:posOffset>111760</wp:posOffset>
                </wp:positionV>
                <wp:extent cx="228600" cy="114300"/>
                <wp:effectExtent l="4445" t="0" r="0" b="3810"/>
                <wp:wrapNone/>
                <wp:docPr id="1352" name="Text Box 1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5</w:t>
                            </w:r>
                          </w:p>
                        </w:txbxContent>
                      </wps:txbx>
                      <wps:bodyPr rot="0" vert="horz" wrap="square" lIns="7200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2" o:spid="_x0000_s1455" type="#_x0000_t202" style="position:absolute;left:0;text-align:left;margin-left:222.3pt;margin-top:8.8pt;width:18pt;height:9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" filled="f" stroked="f">
                <v:textbox inset="2mm,0,1mm,0">
                  <w:txbxContent>
                    <w:p w:rsidR="00CB5CF1" w:rsidRPr="000C7791" w:rsidRDefault="00CB5CF1" w:rsidP="00CB5CF1">
                      <w:pPr>
                        <w:rPr>
                          <w:rFonts w:hint="cs"/>
                          <w:sz w:val="16"/>
                          <w:szCs w:val="20"/>
                          <w:rtl/>
                        </w:rPr>
                      </w:pPr>
                      <w:r w:rsidRPr="000C7791">
                        <w:rPr>
                          <w:rFonts w:hint="cs"/>
                          <w:sz w:val="16"/>
                          <w:szCs w:val="20"/>
                          <w:rtl/>
                        </w:rPr>
                        <w:t>5</w:t>
                      </w:r>
                    </w:p>
                  </w:txbxContent>
                </v:textbox>
              </v:shape>
            </w:pict>
          </mc:Fallback>
        </mc:AlternateContent>
      </w:r>
      <w:r>
        <w:rPr>
          <w:rFonts w:hint="cs"/>
          <w:noProof/>
          <w:rtl/>
        </w:rPr>
        <mc:AlternateContent>
          <mc:Choice Requires="wps">
            <w:drawing>
              <wp:anchor distT="0" distB="0" distL="114300" distR="114300" simplePos="0" relativeHeight="251696128" behindDoc="0" locked="0" layoutInCell="1" allowOverlap="1">
                <wp:simplePos x="0" y="0"/>
                <wp:positionH relativeFrom="column">
                  <wp:posOffset>3500755</wp:posOffset>
                </wp:positionH>
                <wp:positionV relativeFrom="paragraph">
                  <wp:posOffset>112395</wp:posOffset>
                </wp:positionV>
                <wp:extent cx="334645" cy="156210"/>
                <wp:effectExtent l="0" t="0" r="2540" b="0"/>
                <wp:wrapNone/>
                <wp:docPr id="1351" name="Text Box 1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156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170F60" w:rsidRDefault="00CB5CF1" w:rsidP="00CB5CF1">
                            <w:pPr>
                              <w:rPr>
                                <w:rFonts w:hint="cs"/>
                                <w:sz w:val="16"/>
                                <w:szCs w:val="20"/>
                                <w:rtl/>
                              </w:rPr>
                            </w:pPr>
                            <w:r w:rsidRPr="00170F60">
                              <w:rPr>
                                <w:rFonts w:hint="cs"/>
                                <w:sz w:val="16"/>
                                <w:szCs w:val="20"/>
                                <w:rtl/>
                              </w:rPr>
                              <w:t>5.16</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1" o:spid="_x0000_s1456" type="#_x0000_t202" style="position:absolute;left:0;text-align:left;margin-left:275.65pt;margin-top:8.85pt;width:26.35pt;height:12.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" filled="f" stroked="f">
                <v:textbox inset="0,0,1mm,0">
                  <w:txbxContent>
                    <w:p w:rsidR="00CB5CF1" w:rsidRPr="00170F60" w:rsidRDefault="00CB5CF1" w:rsidP="00CB5CF1">
                      <w:pPr>
                        <w:rPr>
                          <w:rFonts w:hint="cs"/>
                          <w:sz w:val="16"/>
                          <w:szCs w:val="20"/>
                          <w:rtl/>
                        </w:rPr>
                      </w:pPr>
                      <w:r w:rsidRPr="00170F60">
                        <w:rPr>
                          <w:rFonts w:hint="cs"/>
                          <w:sz w:val="16"/>
                          <w:szCs w:val="20"/>
                          <w:rtl/>
                        </w:rPr>
                        <w:t>5.16</w:t>
                      </w:r>
                    </w:p>
                  </w:txbxContent>
                </v:textbox>
              </v:shape>
            </w:pict>
          </mc:Fallback>
        </mc:AlternateContent>
      </w:r>
      <w:r>
        <w:rPr>
          <w:rFonts w:hint="cs"/>
          <w:noProof/>
          <w:rtl/>
        </w:rPr>
        <mc:AlternateContent>
          <mc:Choice Requires="wps">
            <w:drawing>
              <wp:anchor distT="0" distB="0" distL="114300" distR="114300" simplePos="0" relativeHeight="251698176" behindDoc="0" locked="0" layoutInCell="1" allowOverlap="1">
                <wp:simplePos x="0" y="0"/>
                <wp:positionH relativeFrom="column">
                  <wp:posOffset>3435350</wp:posOffset>
                </wp:positionH>
                <wp:positionV relativeFrom="paragraph">
                  <wp:posOffset>116205</wp:posOffset>
                </wp:positionV>
                <wp:extent cx="228600" cy="114300"/>
                <wp:effectExtent l="0" t="635" r="2540" b="0"/>
                <wp:wrapNone/>
                <wp:docPr id="1350" name="Text Box 1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4197E" w:rsidRDefault="00CB5CF1" w:rsidP="00CB5CF1">
                            <w:pPr>
                              <w:rPr>
                                <w:rFonts w:hint="cs"/>
                                <w:color w:val="FF0000"/>
                                <w:sz w:val="16"/>
                                <w:szCs w:val="16"/>
                                <w:rtl/>
                              </w:rPr>
                            </w:pP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0" o:spid="_x0000_s1457" type="#_x0000_t202" style="position:absolute;left:0;text-align:left;margin-left:270.5pt;margin-top:9.15pt;width:18pt;height: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" filled="f" stroked="f">
                <v:textbox inset="0,0,1mm,0">
                  <w:txbxContent>
                    <w:p w:rsidR="00CB5CF1" w:rsidRPr="00D4197E" w:rsidRDefault="00CB5CF1" w:rsidP="00CB5CF1">
                      <w:pPr>
                        <w:rPr>
                          <w:rFonts w:hint="cs"/>
                          <w:color w:val="FF0000"/>
                          <w:sz w:val="16"/>
                          <w:szCs w:val="16"/>
                          <w:rtl/>
                        </w:rPr>
                      </w:pPr>
                    </w:p>
                  </w:txbxContent>
                </v:textbox>
              </v:shape>
            </w:pict>
          </mc:Fallback>
        </mc:AlternateContent>
      </w:r>
      <w:r w:rsidRPr="00001C82">
        <w:rPr>
          <w:rFonts w:hint="cs"/>
          <w:rtl/>
        </w:rPr>
        <w:t xml:space="preserve">                                      </w:t>
      </w:r>
    </w:p>
    <w:p w:rsidR="00CB5CF1" w:rsidRDefault="00CB5CF1" w:rsidP="00CB5CF1">
      <w:pPr>
        <w:ind w:left="742"/>
        <w:rPr>
          <w:rFonts w:hint="cs"/>
          <w:rtl/>
        </w:rPr>
      </w:pPr>
    </w:p>
    <w:p w:rsidR="00CB5CF1" w:rsidRPr="002B5CC9" w:rsidRDefault="00CB5CF1" w:rsidP="00CB5CF1">
      <w:pPr>
        <w:ind w:left="742"/>
        <w:rPr>
          <w:rFonts w:ascii="Times New Roman" w:hAnsi="Times New Roman"/>
        </w:rPr>
      </w:pPr>
      <w:r w:rsidRPr="00170F60">
        <w:rPr>
          <w:rFonts w:hint="cs"/>
          <w:rtl/>
        </w:rPr>
        <w:lastRenderedPageBreak/>
        <w:t>פתרון אי שוויון (1):</w:t>
      </w:r>
      <w:r>
        <w:rPr>
          <w:rFonts w:hint="cs"/>
          <w:rtl/>
        </w:rPr>
        <w:t xml:space="preserve">   </w:t>
      </w:r>
      <w:r w:rsidRPr="002B5CC9">
        <w:rPr>
          <w:position w:val="-6"/>
        </w:rPr>
        <w:object w:dxaOrig="1840" w:dyaOrig="260">
          <v:shape id="_x0000_i1092" type="#_x0000_t75" style="width:92.25pt;height:12.75pt" o:ole="">
            <v:imagedata r:id="rId122" o:title=""/>
          </v:shape>
          <o:OLEObject Type="Embed" ProgID="Equation.DSMT4" ShapeID="_x0000_i1092" DrawAspect="Content" ObjectID="_1591953424" r:id="rId123"/>
        </w:object>
      </w:r>
    </w:p>
    <w:p w:rsidR="00CB5CF1" w:rsidRPr="00001C82" w:rsidRDefault="00CB5CF1" w:rsidP="00CB5CF1">
      <w:pPr>
        <w:ind w:left="742"/>
        <w:rPr>
          <w:rFonts w:hint="cs"/>
          <w:rtl/>
        </w:rPr>
      </w:pPr>
      <w:r w:rsidRPr="00001C82">
        <w:rPr>
          <w:rFonts w:hint="cs"/>
          <w:rtl/>
        </w:rPr>
        <w:t>נפתור את אי שוויון (2) לפי העברת אגפים ומכנה משותף:</w:t>
      </w:r>
    </w:p>
    <w:p w:rsidR="00CB5CF1" w:rsidRPr="00001C82" w:rsidRDefault="00CB5CF1" w:rsidP="00CB5CF1">
      <w:pPr>
        <w:ind w:left="742"/>
        <w:rPr>
          <w:rFonts w:hint="cs"/>
          <w:rtl/>
        </w:rPr>
      </w:pPr>
      <w:r w:rsidRPr="00001C82">
        <w:rPr>
          <w:rFonts w:hint="cs"/>
          <w:rtl/>
        </w:rPr>
        <w:t xml:space="preserve">                            </w:t>
      </w:r>
      <w:r>
        <w:rPr>
          <w:rFonts w:hint="cs"/>
          <w:rtl/>
        </w:rPr>
        <w:t xml:space="preserve">                                                 </w:t>
      </w:r>
      <w:r w:rsidRPr="000C7791">
        <w:rPr>
          <w:position w:val="-120"/>
        </w:rPr>
        <w:object w:dxaOrig="1780" w:dyaOrig="2520">
          <v:shape id="_x0000_i1093" type="#_x0000_t75" style="width:89.25pt;height:126.75pt" o:ole="">
            <v:imagedata r:id="rId124" o:title=""/>
          </v:shape>
          <o:OLEObject Type="Embed" ProgID="Equation.DSMT4" ShapeID="_x0000_i1093" DrawAspect="Content" ObjectID="_1591953425" r:id="rId125"/>
        </w:object>
      </w:r>
    </w:p>
    <w:p w:rsidR="00CB5CF1" w:rsidRPr="00001C82" w:rsidRDefault="00CB5CF1" w:rsidP="00CB5CF1">
      <w:pPr>
        <w:ind w:left="742"/>
        <w:rPr>
          <w:rFonts w:hint="cs"/>
          <w:rtl/>
        </w:rPr>
      </w:pPr>
      <w:r w:rsidRPr="00001C82">
        <w:rPr>
          <w:rFonts w:hint="cs"/>
          <w:rtl/>
        </w:rPr>
        <w:t>מכיוון שאנו מחפשים ערך חיובי,</w:t>
      </w:r>
      <w:r>
        <w:rPr>
          <w:rFonts w:hint="cs"/>
          <w:rtl/>
        </w:rPr>
        <w:t xml:space="preserve"> מ</w:t>
      </w:r>
      <w:r w:rsidRPr="00001C82">
        <w:rPr>
          <w:rFonts w:hint="cs"/>
          <w:rtl/>
        </w:rPr>
        <w:t>תקיימת המערכת:</w:t>
      </w:r>
    </w:p>
    <w:p w:rsidR="00CB5CF1" w:rsidRPr="00001C82" w:rsidRDefault="00CB5CF1" w:rsidP="00CB5CF1">
      <w:pPr>
        <w:ind w:left="742"/>
        <w:rPr>
          <w:rFonts w:hint="cs"/>
          <w:rtl/>
        </w:rPr>
      </w:pPr>
      <w:r w:rsidRPr="00001C82">
        <w:rPr>
          <w:rFonts w:hint="cs"/>
          <w:rtl/>
        </w:rPr>
        <w:t xml:space="preserve">                    </w:t>
      </w:r>
      <w:r w:rsidRPr="00001C82">
        <w:t>8x-39&gt;0</w:t>
      </w:r>
      <w:r w:rsidRPr="00001C82">
        <w:rPr>
          <w:rFonts w:hint="cs"/>
          <w:rtl/>
        </w:rPr>
        <w:t xml:space="preserve">  וגם</w:t>
      </w:r>
      <w:r>
        <w:rPr>
          <w:rFonts w:hint="cs"/>
          <w:rtl/>
        </w:rPr>
        <w:t xml:space="preserve"> </w:t>
      </w:r>
      <w:r w:rsidRPr="00001C82">
        <w:rPr>
          <w:rFonts w:hint="cs"/>
          <w:rtl/>
        </w:rPr>
        <w:t xml:space="preserve"> </w:t>
      </w:r>
      <w:r w:rsidRPr="00001C82">
        <w:t>x-5&gt;0</w:t>
      </w:r>
      <w:r w:rsidRPr="00001C82">
        <w:rPr>
          <w:rFonts w:hint="cs"/>
          <w:rtl/>
        </w:rPr>
        <w:t xml:space="preserve">       או       </w:t>
      </w:r>
      <w:r w:rsidRPr="00001C82">
        <w:t>8x-39&lt;0</w:t>
      </w:r>
      <w:r w:rsidRPr="00001C82">
        <w:rPr>
          <w:rFonts w:hint="cs"/>
          <w:rtl/>
        </w:rPr>
        <w:t xml:space="preserve"> וגם </w:t>
      </w:r>
      <w:r w:rsidRPr="00001C82">
        <w:t>x-5&lt;0</w:t>
      </w:r>
    </w:p>
    <w:p w:rsidR="00CB5CF1" w:rsidRPr="00001C82" w:rsidRDefault="00CB5CF1" w:rsidP="00CB5CF1">
      <w:pPr>
        <w:ind w:left="742"/>
        <w:rPr>
          <w:rFonts w:hint="cs"/>
          <w:rtl/>
        </w:rPr>
      </w:pPr>
      <w:r w:rsidRPr="00001C82">
        <w:rPr>
          <w:rFonts w:hint="cs"/>
          <w:rtl/>
        </w:rPr>
        <w:t xml:space="preserve">וההמשך:     </w:t>
      </w:r>
      <w:r w:rsidRPr="00001C82">
        <w:t>x&gt;4.875</w:t>
      </w:r>
      <w:r w:rsidRPr="00001C82">
        <w:rPr>
          <w:rFonts w:hint="cs"/>
          <w:rtl/>
        </w:rPr>
        <w:t xml:space="preserve">   וגם </w:t>
      </w:r>
      <w:r w:rsidRPr="00001C82">
        <w:t xml:space="preserve">x&gt;5 </w:t>
      </w:r>
      <w:r>
        <w:rPr>
          <w:rFonts w:ascii="Times New Roman" w:hAnsi="Times New Roman"/>
        </w:rPr>
        <w:t xml:space="preserve"> </w:t>
      </w:r>
      <w:r w:rsidRPr="00001C82">
        <w:t xml:space="preserve"> </w:t>
      </w:r>
      <w:r>
        <w:rPr>
          <w:rFonts w:hint="cs"/>
          <w:rtl/>
        </w:rPr>
        <w:t xml:space="preserve">      </w:t>
      </w:r>
      <w:r w:rsidRPr="00001C82">
        <w:rPr>
          <w:rFonts w:hint="cs"/>
          <w:rtl/>
        </w:rPr>
        <w:t xml:space="preserve"> או      </w:t>
      </w:r>
      <w:r>
        <w:rPr>
          <w:rFonts w:hint="cs"/>
          <w:rtl/>
        </w:rPr>
        <w:t xml:space="preserve"> </w:t>
      </w:r>
      <w:r w:rsidRPr="00001C82">
        <w:rPr>
          <w:rFonts w:hint="cs"/>
          <w:rtl/>
        </w:rPr>
        <w:t xml:space="preserve">  </w:t>
      </w:r>
      <w:r w:rsidRPr="00001C82">
        <w:t>x&lt;4.875</w:t>
      </w:r>
      <w:r w:rsidRPr="00001C82">
        <w:rPr>
          <w:rFonts w:hint="cs"/>
          <w:rtl/>
        </w:rPr>
        <w:t xml:space="preserve"> וגם</w:t>
      </w:r>
      <w:r w:rsidRPr="00001C82">
        <w:t xml:space="preserve">x&lt;5   </w:t>
      </w:r>
    </w:p>
    <w:p w:rsidR="00CB5CF1" w:rsidRPr="00001C82" w:rsidRDefault="00CB5CF1" w:rsidP="00CB5CF1">
      <w:pPr>
        <w:ind w:left="742"/>
        <w:rPr>
          <w:rFonts w:hint="cs"/>
          <w:rtl/>
        </w:rPr>
      </w:pPr>
      <w:r w:rsidRPr="00001C82">
        <w:rPr>
          <w:rFonts w:hint="cs"/>
          <w:rtl/>
        </w:rPr>
        <w:t xml:space="preserve">פתרון אי שוויון (2):  </w:t>
      </w:r>
      <w:r w:rsidRPr="00001C82">
        <w:t>x&gt;5</w:t>
      </w:r>
      <w:r w:rsidRPr="00001C82">
        <w:rPr>
          <w:rFonts w:hint="cs"/>
          <w:rtl/>
        </w:rPr>
        <w:t xml:space="preserve">  או</w:t>
      </w:r>
      <w:r>
        <w:rPr>
          <w:rFonts w:hint="cs"/>
          <w:rtl/>
        </w:rPr>
        <w:t xml:space="preserve"> </w:t>
      </w:r>
      <w:r w:rsidRPr="00001C82">
        <w:rPr>
          <w:rFonts w:hint="cs"/>
          <w:rtl/>
        </w:rPr>
        <w:t xml:space="preserve"> </w:t>
      </w:r>
      <w:r w:rsidRPr="00001C82">
        <w:t>x&lt;4.875</w:t>
      </w:r>
    </w:p>
    <w:p w:rsidR="00CB5CF1" w:rsidRPr="00001C82" w:rsidRDefault="00CB5CF1" w:rsidP="00CB5CF1">
      <w:pPr>
        <w:ind w:left="742"/>
        <w:rPr>
          <w:rFonts w:hint="cs"/>
          <w:rtl/>
        </w:rPr>
      </w:pPr>
      <w:r w:rsidRPr="00001C82">
        <w:rPr>
          <w:rFonts w:hint="cs"/>
          <w:rtl/>
        </w:rPr>
        <w:t xml:space="preserve">                                        </w:t>
      </w:r>
      <w:r>
        <w:rPr>
          <w:rFonts w:hint="cs"/>
          <w:rtl/>
        </w:rPr>
        <w:t xml:space="preserve">                               </w:t>
      </w:r>
    </w:p>
    <w:p w:rsidR="00CB5CF1" w:rsidRPr="00001C82" w:rsidRDefault="00CB5CF1" w:rsidP="00CB5CF1">
      <w:pPr>
        <w:ind w:left="742"/>
        <w:rPr>
          <w:rFonts w:hint="cs"/>
          <w:rtl/>
        </w:rPr>
      </w:pPr>
      <w:r>
        <w:rPr>
          <w:rFonts w:hint="cs"/>
          <w:rtl/>
        </w:rPr>
        <w:t xml:space="preserve"> איחוד פתרונים</w:t>
      </w:r>
      <w:r w:rsidRPr="00001C82">
        <w:rPr>
          <w:rFonts w:hint="cs"/>
          <w:rtl/>
        </w:rPr>
        <w:t xml:space="preserve"> (1) </w:t>
      </w:r>
      <w:r>
        <w:rPr>
          <w:rFonts w:hint="cs"/>
          <w:rtl/>
        </w:rPr>
        <w:t>,</w:t>
      </w:r>
      <w:r w:rsidRPr="00001C82">
        <w:rPr>
          <w:rFonts w:hint="cs"/>
          <w:rtl/>
        </w:rPr>
        <w:t xml:space="preserve"> (2)</w:t>
      </w:r>
      <w:r>
        <w:rPr>
          <w:rFonts w:hint="cs"/>
          <w:rtl/>
        </w:rPr>
        <w:t xml:space="preserve"> ו- (3)</w:t>
      </w:r>
      <w:r w:rsidRPr="00001C82">
        <w:rPr>
          <w:rFonts w:hint="cs"/>
          <w:rtl/>
        </w:rPr>
        <w:t xml:space="preserve">:                                                                              </w:t>
      </w:r>
    </w:p>
    <w:p w:rsidR="00CB5CF1" w:rsidRDefault="00CB5CF1" w:rsidP="00CB5CF1">
      <w:pPr>
        <w:ind w:left="742"/>
        <w:rPr>
          <w:rFonts w:hint="cs"/>
          <w:rtl/>
        </w:rPr>
      </w:pPr>
      <w:r>
        <w:rPr>
          <w:rFonts w:hint="cs"/>
          <w:sz w:val="16"/>
          <w:szCs w:val="20"/>
          <w:rtl/>
        </w:rPr>
        <w:t xml:space="preserve">                                   </w:t>
      </w:r>
      <w:r>
        <w:rPr>
          <w:noProof/>
        </w:rPr>
        <mc:AlternateContent>
          <mc:Choice Requires="wpg">
            <w:drawing>
              <wp:inline distT="0" distB="0" distL="0" distR="0">
                <wp:extent cx="2768600" cy="365125"/>
                <wp:effectExtent l="9525" t="54610" r="22225" b="0"/>
                <wp:docPr id="1265" name="Group 1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0" cy="365125"/>
                          <a:chOff x="4441" y="3494"/>
                          <a:chExt cx="4360" cy="575"/>
                        </a:xfrm>
                      </wpg:grpSpPr>
                      <wps:wsp>
                        <wps:cNvPr id="1266" name="Line 898"/>
                        <wps:cNvCnPr>
                          <a:cxnSpLocks noChangeShapeType="1"/>
                        </wps:cNvCnPr>
                        <wps:spPr bwMode="auto">
                          <a:xfrm>
                            <a:off x="4441" y="3840"/>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7" name="Text Box 899"/>
                        <wps:cNvSpPr txBox="1">
                          <a:spLocks noChangeArrowheads="1"/>
                        </wps:cNvSpPr>
                        <wps:spPr bwMode="auto">
                          <a:xfrm>
                            <a:off x="7165" y="3865"/>
                            <a:ext cx="667"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336F1" w:rsidRDefault="00CB5CF1" w:rsidP="00CB5CF1">
                              <w:pPr>
                                <w:rPr>
                                  <w:rFonts w:hint="cs"/>
                                  <w:sz w:val="16"/>
                                  <w:szCs w:val="20"/>
                                  <w:rtl/>
                                </w:rPr>
                              </w:pPr>
                              <w:r w:rsidRPr="004336F1">
                                <w:rPr>
                                  <w:rFonts w:hint="cs"/>
                                  <w:sz w:val="16"/>
                                  <w:szCs w:val="20"/>
                                  <w:rtl/>
                                </w:rPr>
                                <w:t>5.16</w:t>
                              </w:r>
                            </w:p>
                          </w:txbxContent>
                        </wps:txbx>
                        <wps:bodyPr rot="0" vert="horz" wrap="square" lIns="0" tIns="0" rIns="36000" bIns="0" anchor="t" anchorCtr="0" upright="1">
                          <a:noAutofit/>
                        </wps:bodyPr>
                      </wps:wsp>
                      <wps:wsp>
                        <wps:cNvPr id="1268" name="Text Box 900"/>
                        <wps:cNvSpPr txBox="1">
                          <a:spLocks noChangeArrowheads="1"/>
                        </wps:cNvSpPr>
                        <wps:spPr bwMode="auto">
                          <a:xfrm>
                            <a:off x="5486" y="3880"/>
                            <a:ext cx="41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94CE0" w:rsidRDefault="00CB5CF1" w:rsidP="00CB5CF1">
                              <w:pPr>
                                <w:rPr>
                                  <w:rFonts w:hint="cs"/>
                                  <w:sz w:val="16"/>
                                  <w:szCs w:val="20"/>
                                  <w:rtl/>
                                </w:rPr>
                              </w:pPr>
                              <w:r w:rsidRPr="00894CE0">
                                <w:rPr>
                                  <w:rFonts w:hint="cs"/>
                                  <w:sz w:val="16"/>
                                  <w:szCs w:val="20"/>
                                  <w:rtl/>
                                </w:rPr>
                                <w:t>4.875</w:t>
                              </w:r>
                            </w:p>
                          </w:txbxContent>
                        </wps:txbx>
                        <wps:bodyPr rot="0" vert="horz" wrap="square" lIns="0" tIns="0" rIns="36000" bIns="0" anchor="t" anchorCtr="0" upright="1">
                          <a:noAutofit/>
                        </wps:bodyPr>
                      </wps:wsp>
                      <wps:wsp>
                        <wps:cNvPr id="1269" name="Text Box 901"/>
                        <wps:cNvSpPr txBox="1">
                          <a:spLocks noChangeArrowheads="1"/>
                        </wps:cNvSpPr>
                        <wps:spPr bwMode="auto">
                          <a:xfrm>
                            <a:off x="5990" y="3875"/>
                            <a:ext cx="360"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C7791" w:rsidRDefault="00CB5CF1" w:rsidP="00CB5CF1">
                              <w:pPr>
                                <w:rPr>
                                  <w:rFonts w:hint="cs"/>
                                  <w:sz w:val="16"/>
                                  <w:szCs w:val="20"/>
                                  <w:rtl/>
                                </w:rPr>
                              </w:pPr>
                              <w:r w:rsidRPr="000C7791">
                                <w:rPr>
                                  <w:rFonts w:hint="cs"/>
                                  <w:sz w:val="16"/>
                                  <w:szCs w:val="20"/>
                                  <w:rtl/>
                                </w:rPr>
                                <w:t>5</w:t>
                              </w:r>
                            </w:p>
                          </w:txbxContent>
                        </wps:txbx>
                        <wps:bodyPr rot="0" vert="horz" wrap="square" lIns="0" tIns="0" rIns="36000" bIns="0" anchor="t" anchorCtr="0" upright="1">
                          <a:noAutofit/>
                        </wps:bodyPr>
                      </wps:wsp>
                      <wpg:grpSp>
                        <wpg:cNvPr id="1270" name="Group 902"/>
                        <wpg:cNvGrpSpPr>
                          <a:grpSpLocks/>
                        </wpg:cNvGrpSpPr>
                        <wpg:grpSpPr bwMode="auto">
                          <a:xfrm flipH="1">
                            <a:off x="4581" y="3494"/>
                            <a:ext cx="1134" cy="324"/>
                            <a:chOff x="3300" y="1260"/>
                            <a:chExt cx="2460" cy="360"/>
                          </a:xfrm>
                        </wpg:grpSpPr>
                        <wps:wsp>
                          <wps:cNvPr id="1271" name="Line 903"/>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2" name="Line 904"/>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3" name="Line 905"/>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74" name="Group 906"/>
                          <wpg:cNvGrpSpPr>
                            <a:grpSpLocks/>
                          </wpg:cNvGrpSpPr>
                          <wpg:grpSpPr bwMode="auto">
                            <a:xfrm flipH="1">
                              <a:off x="3300" y="1260"/>
                              <a:ext cx="2280" cy="360"/>
                              <a:chOff x="3660" y="7302"/>
                              <a:chExt cx="2280" cy="516"/>
                            </a:xfrm>
                          </wpg:grpSpPr>
                          <wpg:grpSp>
                            <wpg:cNvPr id="1275" name="Group 907"/>
                            <wpg:cNvGrpSpPr>
                              <a:grpSpLocks/>
                            </wpg:cNvGrpSpPr>
                            <wpg:grpSpPr bwMode="auto">
                              <a:xfrm>
                                <a:off x="3660" y="7302"/>
                                <a:ext cx="2280" cy="258"/>
                                <a:chOff x="3660" y="7302"/>
                                <a:chExt cx="2280" cy="258"/>
                              </a:xfrm>
                            </wpg:grpSpPr>
                            <wps:wsp>
                              <wps:cNvPr id="1276" name="Line 90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7" name="Line 90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8" name="Line 91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9" name="Line 91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280" name="Group 912"/>
                            <wpg:cNvGrpSpPr>
                              <a:grpSpLocks/>
                            </wpg:cNvGrpSpPr>
                            <wpg:grpSpPr bwMode="auto">
                              <a:xfrm>
                                <a:off x="3660" y="7560"/>
                                <a:ext cx="2280" cy="258"/>
                                <a:chOff x="3660" y="7302"/>
                                <a:chExt cx="2280" cy="258"/>
                              </a:xfrm>
                            </wpg:grpSpPr>
                            <wps:wsp>
                              <wps:cNvPr id="1281" name="Line 91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2" name="Line 91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3" name="Line 91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4" name="Line 91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285" name="Group 917"/>
                        <wpg:cNvGrpSpPr>
                          <a:grpSpLocks/>
                        </wpg:cNvGrpSpPr>
                        <wpg:grpSpPr bwMode="auto">
                          <a:xfrm>
                            <a:off x="6238" y="3495"/>
                            <a:ext cx="2460" cy="324"/>
                            <a:chOff x="3300" y="1260"/>
                            <a:chExt cx="2460" cy="360"/>
                          </a:xfrm>
                        </wpg:grpSpPr>
                        <wps:wsp>
                          <wps:cNvPr id="1286" name="Line 918"/>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7" name="Line 919"/>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8" name="Line 920"/>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89" name="Group 921"/>
                          <wpg:cNvGrpSpPr>
                            <a:grpSpLocks/>
                          </wpg:cNvGrpSpPr>
                          <wpg:grpSpPr bwMode="auto">
                            <a:xfrm flipH="1">
                              <a:off x="3300" y="1260"/>
                              <a:ext cx="2280" cy="360"/>
                              <a:chOff x="3660" y="7302"/>
                              <a:chExt cx="2280" cy="516"/>
                            </a:xfrm>
                          </wpg:grpSpPr>
                          <wpg:grpSp>
                            <wpg:cNvPr id="1290" name="Group 922"/>
                            <wpg:cNvGrpSpPr>
                              <a:grpSpLocks/>
                            </wpg:cNvGrpSpPr>
                            <wpg:grpSpPr bwMode="auto">
                              <a:xfrm>
                                <a:off x="3660" y="7302"/>
                                <a:ext cx="2280" cy="258"/>
                                <a:chOff x="3660" y="7302"/>
                                <a:chExt cx="2280" cy="258"/>
                              </a:xfrm>
                            </wpg:grpSpPr>
                            <wps:wsp>
                              <wps:cNvPr id="1291" name="Line 92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2" name="Line 92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3" name="Line 92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4" name="Line 92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295" name="Group 927"/>
                            <wpg:cNvGrpSpPr>
                              <a:grpSpLocks/>
                            </wpg:cNvGrpSpPr>
                            <wpg:grpSpPr bwMode="auto">
                              <a:xfrm>
                                <a:off x="3660" y="7560"/>
                                <a:ext cx="2280" cy="258"/>
                                <a:chOff x="3660" y="7302"/>
                                <a:chExt cx="2280" cy="258"/>
                              </a:xfrm>
                            </wpg:grpSpPr>
                            <wps:wsp>
                              <wps:cNvPr id="1296" name="Line 92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7" name="Line 92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8" name="Line 93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9" name="Line 93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300" name="Group 932"/>
                        <wpg:cNvGrpSpPr>
                          <a:grpSpLocks/>
                        </wpg:cNvGrpSpPr>
                        <wpg:grpSpPr bwMode="auto">
                          <a:xfrm>
                            <a:off x="4584" y="3654"/>
                            <a:ext cx="1652" cy="195"/>
                            <a:chOff x="7740" y="3240"/>
                            <a:chExt cx="2460" cy="180"/>
                          </a:xfrm>
                        </wpg:grpSpPr>
                        <wps:wsp>
                          <wps:cNvPr id="1301" name="Line 933"/>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2" name="Line 934"/>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3" name="Line 935"/>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4" name="Line 936"/>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5" name="Line 937"/>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6" name="Line 938"/>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7" name="Line 939"/>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8" name="Line 940"/>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9" name="Line 941"/>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0" name="Line 942"/>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1" name="Line 943"/>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2" name="Line 944"/>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3" name="Line 945"/>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4" name="Line 946"/>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5" name="Line 947"/>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6" name="Line 948"/>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7" name="Line 949"/>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8" name="Line 950"/>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9" name="Line 951"/>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0" name="Line 952"/>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1" name="Line 953"/>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2" name="Line 954"/>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3" name="Line 955"/>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4" name="Line 956"/>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25" name="Group 957"/>
                        <wpg:cNvGrpSpPr>
                          <a:grpSpLocks/>
                        </wpg:cNvGrpSpPr>
                        <wpg:grpSpPr bwMode="auto">
                          <a:xfrm flipH="1">
                            <a:off x="7590" y="3658"/>
                            <a:ext cx="1211" cy="179"/>
                            <a:chOff x="7740" y="3240"/>
                            <a:chExt cx="2460" cy="180"/>
                          </a:xfrm>
                        </wpg:grpSpPr>
                        <wps:wsp>
                          <wps:cNvPr id="1326" name="Line 958"/>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7" name="Line 959"/>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8" name="Line 960"/>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9" name="Line 961"/>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0" name="Line 962"/>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1" name="Line 963"/>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2" name="Line 964"/>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3" name="Line 965"/>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4" name="Line 966"/>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5" name="Line 967"/>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6" name="Line 968"/>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7" name="Line 969"/>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8" name="Line 970"/>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9" name="Line 971"/>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0" name="Line 972"/>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1" name="Line 973"/>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2" name="Line 974"/>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3" name="Line 975"/>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4" name="Line 976"/>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5" name="Line 977"/>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6" name="Line 978"/>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7" name="Line 979"/>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8" name="Line 980"/>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9" name="Line 981"/>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inline>
            </w:drawing>
          </mc:Choice>
          <mc:Fallback>
            <w:pict>
              <v:group id="Group 1265" o:spid="_x0000_s1458" style="width:218pt;height:28.75pt;mso-position-horizontal-relative:char;mso-position-vertical-relative:line" coordorigin="4441,3494" coordsize="4360,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">
                <v:line id="Line 898" o:spid="_x0000_s1459" style="position:absolute;visibility:visible;mso-wrap-style:square" from="4441,3840" to="8761,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"/>
                <v:shape id="Text Box 899" o:spid="_x0000_s1460" type="#_x0000_t202" style="position:absolute;left:7165;top:3865;width:667;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" filled="f" stroked="f">
                  <v:textbox inset="0,0,1mm,0">
                    <w:txbxContent>
                      <w:p w:rsidR="00CB5CF1" w:rsidRPr="004336F1" w:rsidRDefault="00CB5CF1" w:rsidP="00CB5CF1">
                        <w:pPr>
                          <w:rPr>
                            <w:rFonts w:hint="cs"/>
                            <w:sz w:val="16"/>
                            <w:szCs w:val="20"/>
                            <w:rtl/>
                          </w:rPr>
                        </w:pPr>
                        <w:r w:rsidRPr="004336F1">
                          <w:rPr>
                            <w:rFonts w:hint="cs"/>
                            <w:sz w:val="16"/>
                            <w:szCs w:val="20"/>
                            <w:rtl/>
                          </w:rPr>
                          <w:t>5.16</w:t>
                        </w:r>
                      </w:p>
                    </w:txbxContent>
                  </v:textbox>
                </v:shape>
                <v:shape id="Text Box 900" o:spid="_x0000_s1461" type="#_x0000_t202" style="position:absolute;left:5486;top:3880;width:416;height: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" filled="f" stroked="f">
                  <v:textbox inset="0,0,1mm,0">
                    <w:txbxContent>
                      <w:p w:rsidR="00CB5CF1" w:rsidRPr="00894CE0" w:rsidRDefault="00CB5CF1" w:rsidP="00CB5CF1">
                        <w:pPr>
                          <w:rPr>
                            <w:rFonts w:hint="cs"/>
                            <w:sz w:val="16"/>
                            <w:szCs w:val="20"/>
                            <w:rtl/>
                          </w:rPr>
                        </w:pPr>
                        <w:r w:rsidRPr="00894CE0">
                          <w:rPr>
                            <w:rFonts w:hint="cs"/>
                            <w:sz w:val="16"/>
                            <w:szCs w:val="20"/>
                            <w:rtl/>
                          </w:rPr>
                          <w:t>4.875</w:t>
                        </w:r>
                      </w:p>
                    </w:txbxContent>
                  </v:textbox>
                </v:shape>
                <v:shape id="Text Box 901" o:spid="_x0000_s1462" type="#_x0000_t202" style="position:absolute;left:5990;top:3875;width:36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" filled="f" stroked="f">
                  <v:textbox inset="0,0,1mm,0">
                    <w:txbxContent>
                      <w:p w:rsidR="00CB5CF1" w:rsidRPr="000C7791" w:rsidRDefault="00CB5CF1" w:rsidP="00CB5CF1">
                        <w:pPr>
                          <w:rPr>
                            <w:rFonts w:hint="cs"/>
                            <w:sz w:val="16"/>
                            <w:szCs w:val="20"/>
                            <w:rtl/>
                          </w:rPr>
                        </w:pPr>
                        <w:r w:rsidRPr="000C7791">
                          <w:rPr>
                            <w:rFonts w:hint="cs"/>
                            <w:sz w:val="16"/>
                            <w:szCs w:val="20"/>
                            <w:rtl/>
                          </w:rPr>
                          <w:t>5</w:t>
                        </w:r>
                      </w:p>
                    </w:txbxContent>
                  </v:textbox>
                </v:shape>
                <v:group id="Group 902" o:spid="_x0000_s1463" style="position:absolute;left:4581;top:3494;width:1134;height:324;flip:x"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">
                  <v:line id="Line 903" o:spid="_x0000_s1464"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" strokeweight="1pt"/>
                  <v:line id="Line 904" o:spid="_x0000_s1465"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" strokeweight="1pt"/>
                  <v:line id="Line 905" o:spid="_x0000_s1466"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" strokeweight="1pt">
                    <v:stroke endarrow="block"/>
                  </v:line>
                  <v:group id="Group 906" o:spid="_x0000_s1467"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">
                    <v:group id="Group 907" o:spid="_x0000_s1468"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">
                      <v:line id="Line 908" o:spid="_x0000_s146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"/>
                      <v:line id="Line 909" o:spid="_x0000_s147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"/>
                      <v:line id="Line 910" o:spid="_x0000_s147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"/>
                      <v:line id="Line 911" o:spid="_x0000_s147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"/>
                    </v:group>
                    <v:group id="Group 912" o:spid="_x0000_s1473"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">
                      <v:line id="Line 913" o:spid="_x0000_s147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"/>
                      <v:line id="Line 914" o:spid="_x0000_s147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"/>
                      <v:line id="Line 915" o:spid="_x0000_s147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"/>
                      <v:line id="Line 916" o:spid="_x0000_s147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"/>
                    </v:group>
                  </v:group>
                </v:group>
                <v:group id="Group 917" o:spid="_x0000_s1478" style="position:absolute;left:6238;top:3495;width:2460;height:324"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">
                  <v:line id="Line 918" o:spid="_x0000_s1479"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" strokeweight="1pt"/>
                  <v:line id="Line 919" o:spid="_x0000_s1480"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" strokeweight="1pt"/>
                  <v:line id="Line 920" o:spid="_x0000_s1481"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" strokeweight="1pt">
                    <v:stroke endarrow="block"/>
                  </v:line>
                  <v:group id="Group 921" o:spid="_x0000_s1482"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">
                    <v:group id="Group 922" o:spid="_x0000_s1483"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IF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2Zvwyzcygl79AwAA//8DAFBLAQItABQABgAIAAAAIQDb4fbL7gAAAIUBAAATAAAAAAAA&#10;AAAAAAAAAAAAAABbQ29udGVudF9UeXBlc10ueG1sUEsBAi0AFAAGAAgAAAAhAFr0LFu/AAAAFQEA&#10;AAsAAAAAAAAAAAAAAAAAHwEAAF9yZWxzLy5yZWxzUEsBAi0AFAAGAAgAAAAhACpUkgXHAAAA3QAA&#10;AA8AAAAAAAAAAAAAAAAABwIAAGRycy9kb3ducmV2LnhtbFBLBQYAAAAAAwADALcAAAD7AgAAAAA=&#10;">
                      <v:line id="Line 923" o:spid="_x0000_s148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"/>
                      <v:line id="Line 924" o:spid="_x0000_s148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"/>
                      <v:line id="Line 925" o:spid="_x0000_s148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"/>
                      <v:line id="Line 926" o:spid="_x0000_s148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"/>
                    </v:group>
                    <v:group id="Group 927" o:spid="_x0000_s1488"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">
                      <v:line id="Line 928" o:spid="_x0000_s148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"/>
                      <v:line id="Line 929" o:spid="_x0000_s149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"/>
                      <v:line id="Line 930" o:spid="_x0000_s149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"/>
                      <v:line id="Line 931" o:spid="_x0000_s149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"/>
                    </v:group>
                  </v:group>
                </v:group>
                <v:group id="Group 932" o:spid="_x0000_s1493" style="position:absolute;left:4584;top:3654;width:1652;height:195"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wg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ifDLNzKC3vwDAAD//wMAUEsBAi0AFAAGAAgAAAAhANvh9svuAAAAhQEAABMAAAAAAAAA&#10;AAAAAAAAAAAAAFtDb250ZW50X1R5cGVzXS54bWxQSwECLQAUAAYACAAAACEAWvQsW78AAAAVAQAA&#10;CwAAAAAAAAAAAAAAAAAfAQAAX3JlbHMvLnJlbHNQSwECLQAUAAYACAAAACEAtL8IH8YAAADdAAAA&#10;DwAAAAAAAAAAAAAAAAAHAgAAZHJzL2Rvd25yZXYueG1sUEsFBgAAAAADAAMAtwAAAPoCAAAAAA==&#10;">
                  <v:line id="Line 933" o:spid="_x0000_s1494"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" strokeweight="1pt">
                    <v:stroke startarrow="block"/>
                  </v:line>
                  <v:line id="Line 934" o:spid="_x0000_s1495"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"/>
                  <v:line id="Line 935" o:spid="_x0000_s1496"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"/>
                  <v:line id="Line 936" o:spid="_x0000_s1497"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"/>
                  <v:line id="Line 937" o:spid="_x0000_s1498"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"/>
                  <v:line id="Line 938" o:spid="_x0000_s1499"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"/>
                  <v:line id="Line 939" o:spid="_x0000_s1500"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"/>
                  <v:line id="Line 940" o:spid="_x0000_s1501"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Th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"/>
                  <v:line id="Line 941" o:spid="_x0000_s1502"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"/>
                  <v:line id="Line 942" o:spid="_x0000_s1503"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n46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"/>
                  <v:line id="Line 943" o:spid="_x0000_s1504"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"/>
                  <v:line id="Line 944" o:spid="_x0000_s1505"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"/>
                  <v:line id="Line 945" o:spid="_x0000_s1506"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"/>
                  <v:line id="Line 946" o:spid="_x0000_s1507"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"/>
                  <v:line id="Line 947" o:spid="_x0000_s1508"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"/>
                  <v:line id="Line 948" o:spid="_x0000_s1509"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"/>
                  <v:line id="Line 949" o:spid="_x0000_s1510"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"/>
                  <v:line id="Line 950" o:spid="_x0000_s1511"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HI8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"/>
                  <v:line id="Line 951" o:spid="_x0000_s1512"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"/>
                  <v:line id="Line 952" o:spid="_x0000_s1513"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"/>
                  <v:line id="Line 953" o:spid="_x0000_s1514"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"/>
                  <v:line id="Line 954" o:spid="_x0000_s1515"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"/>
                  <v:line id="Line 955" o:spid="_x0000_s1516"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"/>
                  <v:line id="Line 956" o:spid="_x0000_s1517"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" strokeweight="1pt"/>
                </v:group>
                <v:group id="Group 957" o:spid="_x0000_s1518" style="position:absolute;left:7590;top:3658;width:1211;height:179;flip:x"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">
                  <v:line id="Line 958" o:spid="_x0000_s1519"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" strokeweight="1pt">
                    <v:stroke startarrow="block"/>
                  </v:line>
                  <v:line id="Line 959" o:spid="_x0000_s1520"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"/>
                  <v:line id="Line 960" o:spid="_x0000_s1521"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"/>
                  <v:line id="Line 961" o:spid="_x0000_s1522"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"/>
                  <v:line id="Line 962" o:spid="_x0000_s1523"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"/>
                  <v:line id="Line 963" o:spid="_x0000_s1524"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"/>
                  <v:line id="Line 964" o:spid="_x0000_s1525"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"/>
                  <v:line id="Line 965" o:spid="_x0000_s1526"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"/>
                  <v:line id="Line 966" o:spid="_x0000_s1527"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"/>
                  <v:line id="Line 967" o:spid="_x0000_s1528"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"/>
                  <v:line id="Line 968" o:spid="_x0000_s1529"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"/>
                  <v:line id="Line 969" o:spid="_x0000_s1530"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"/>
                  <v:line id="Line 970" o:spid="_x0000_s1531"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"/>
                  <v:line id="Line 971" o:spid="_x0000_s1532"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"/>
                  <v:line id="Line 972" o:spid="_x0000_s1533"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"/>
                  <v:line id="Line 973" o:spid="_x0000_s1534"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"/>
                  <v:line id="Line 974" o:spid="_x0000_s1535"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"/>
                  <v:line id="Line 975" o:spid="_x0000_s1536"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"/>
                  <v:line id="Line 976" o:spid="_x0000_s1537"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"/>
                  <v:line id="Line 977" o:spid="_x0000_s1538"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"/>
                  <v:line id="Line 978" o:spid="_x0000_s1539"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"/>
                  <v:line id="Line 979" o:spid="_x0000_s1540"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"/>
                  <v:line id="Line 980" o:spid="_x0000_s1541"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0hyAAAAN0AAAAPAAAAZHJzL2Rvd25yZXYueG1sRI9PS8NA&#10;EMXvQr/DMgVvdqOVI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CIl10hyAAAAN0A&#10;AAAPAAAAAAAAAAAAAAAAAAcCAABkcnMvZG93bnJldi54bWxQSwUGAAAAAAMAAwC3AAAA/AIAAAAA&#10;"/>
                  <v:line id="Line 981" o:spid="_x0000_s1542"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" strokeweight="1pt"/>
                </v:group>
                <w10:wrap anchorx="page"/>
                <w10:anchorlock/>
              </v:group>
            </w:pict>
          </mc:Fallback>
        </mc:AlternateContent>
      </w:r>
      <w:r w:rsidRPr="00001C82">
        <w:t xml:space="preserve">  </w:t>
      </w:r>
      <w:r>
        <w:rPr>
          <w:rFonts w:hint="cs"/>
          <w:rtl/>
        </w:rPr>
        <w:t xml:space="preserve">                         </w:t>
      </w:r>
    </w:p>
    <w:p w:rsidR="00CB5CF1" w:rsidRPr="00001C82" w:rsidRDefault="00CB5CF1" w:rsidP="00CB5CF1">
      <w:pPr>
        <w:ind w:left="742"/>
        <w:rPr>
          <w:rFonts w:hint="cs"/>
          <w:rtl/>
        </w:rPr>
      </w:pPr>
      <w:r w:rsidRPr="00001C82">
        <w:rPr>
          <w:rFonts w:hint="cs"/>
          <w:rtl/>
        </w:rPr>
        <w:t xml:space="preserve">כלומר: </w:t>
      </w:r>
      <w:r>
        <w:t xml:space="preserve"> </w:t>
      </w:r>
      <w:r>
        <w:rPr>
          <w:rFonts w:hint="cs"/>
          <w:rtl/>
        </w:rPr>
        <w:t xml:space="preserve"> </w:t>
      </w:r>
      <w:r w:rsidRPr="00600172">
        <w:rPr>
          <w:position w:val="-6"/>
        </w:rPr>
        <w:object w:dxaOrig="2240" w:dyaOrig="260">
          <v:shape id="_x0000_i1095" type="#_x0000_t75" style="width:111.75pt;height:12.75pt" o:ole="">
            <v:imagedata r:id="rId126" o:title=""/>
          </v:shape>
          <o:OLEObject Type="Embed" ProgID="Equation.DSMT4" ShapeID="_x0000_i1095" DrawAspect="Content" ObjectID="_1591953426" r:id="rId127"/>
        </w:object>
      </w:r>
    </w:p>
    <w:p w:rsidR="00CB5CF1" w:rsidRPr="001B615B" w:rsidRDefault="00CB5CF1" w:rsidP="00CB5CF1">
      <w:pPr>
        <w:spacing w:line="240" w:lineRule="auto"/>
        <w:rPr>
          <w:rFonts w:hint="cs"/>
          <w:i/>
          <w:u w:val="single"/>
          <w:rtl/>
        </w:rPr>
      </w:pPr>
      <w:r w:rsidRPr="00A10054">
        <w:rPr>
          <w:b/>
          <w:bCs/>
          <w:noProof/>
        </w:rPr>
        <mc:AlternateContent>
          <mc:Choice Requires="wpc">
            <w:drawing>
              <wp:inline distT="0" distB="0" distL="0" distR="0">
                <wp:extent cx="334645" cy="334645"/>
                <wp:effectExtent l="5080" t="0" r="3175" b="0"/>
                <wp:docPr id="1264" name="Canvas 12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6" name="Freeform 25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7" name="Freeform 25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8" name="Freeform 25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9" name="Freeform 26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0" name="Freeform 26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1" name="Freeform 26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2" name="Freeform 26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3" name="Freeform 26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4" name="Freeform 26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5" name="Freeform 26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6" name="Freeform 26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7" name="Freeform 26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8" name="Freeform 26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9" name="Freeform 27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0" name="Freeform 27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1" name="Freeform 27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2" name="Freeform 27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3" name="Freeform 27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4" name="Freeform 27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5" name="Freeform 27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6" name="Freeform 27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7" name="Freeform 27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8" name="Freeform 27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9" name="Freeform 28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0" name="Freeform 28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1" name="Freeform 28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2" name="Freeform 28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 name="Freeform 28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4" name="Freeform 28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5" name="Freeform 28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6" name="Freeform 28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7" name="Freeform 28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8" name="Freeform 28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9" name="Freeform 29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0" name="Freeform 29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1" name="Freeform 29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2" name="Freeform 29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3" name="Freeform 29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4" name="Freeform 29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5" name="Freeform 29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6" name="Freeform 29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7" name="Freeform 29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8" name="Freeform 29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9" name="Freeform 30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0" name="Freeform 30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1" name="Freeform 30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2" name="Freeform 30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3" name="Freeform 30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4" name="Freeform 30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5" name="Freeform 30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6" name="Freeform 30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7" name="Freeform 30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8" name="Freeform 30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9" name="Freeform 31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0" name="Freeform 31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1" name="Freeform 31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2" name="Freeform 31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3" name="Freeform 31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4" name="Freeform 31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5" name="Freeform 31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6" name="Freeform 31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7" name="Freeform 31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8" name="Freeform 31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9" name="Freeform 32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0" name="Freeform 32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1" name="Freeform 32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2" name="Freeform 32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3" name="Freeform 32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526D42A0" id="Canvas 1264"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kaMRrUBAOL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">
                <v:shape id="_x0000_s1027" type="#_x0000_t75" style="position:absolute;width:334645;height:334645;visibility:visible;mso-wrap-style:square">
                  <v:fill o:detectmouseclick="t"/>
                  <v:path o:connecttype="none"/>
                </v:shape>
                <v:shape id="Freeform 25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25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25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26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26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26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26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26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26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26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" path="m,42l14,,60,21,53,42,,42r,xe" fillcolor="#ffe6b3" stroked="f">
                  <v:path arrowok="t" o:connecttype="custom" o:connectlocs="0,8890;2963,0;12700,4445;11218,8890;0,8890;0,8890" o:connectangles="0,0,0,0,0,0"/>
                </v:shape>
                <v:shape id="Freeform 26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" path="m,38l17,,43,3,30,46,,38r,xe" fillcolor="#b8b8d9" stroked="f">
                  <v:path arrowok="t" o:connecttype="custom" o:connectlocs="0,7868;3766,0;9525,621;6645,9525;0,7868;0,7868" o:connectangles="0,0,0,0,0,0"/>
                </v:shape>
                <v:shape id="Freeform 26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26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" path="m,35l34,,79,8,62,46,,35r,xe" fillcolor="#f57575" stroked="f">
                  <v:path arrowok="t" o:connecttype="custom" o:connectlocs="0,7730;7106,0;16510,1767;12957,10160;0,7730;0,7730" o:connectangles="0,0,0,0,0,0"/>
                </v:shape>
                <v:shape id="Freeform 27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7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7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7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7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7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7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7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7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7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8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8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8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8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8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8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8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8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8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8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" path="m67,l,62r111,61l108,108,36,57,71,32,67,r,xe" fillcolor="black" stroked="f">
                  <v:path arrowok="t" o:connecttype="custom" o:connectlocs="14182,0;0,13123;23495,26035;22860,22860;7620,12065;15028,6773;14182,0;14182,0" o:connectangles="0,0,0,0,0,0,0,0"/>
                </v:shape>
                <v:shape id="Freeform 29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9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9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9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9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9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9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9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9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" path="m3,l1,2,,6r,4l3,14r4,4l10,20r2,1l13,22r6,-7l3,r,xe" fillcolor="black" stroked="f">
                  <v:path arrowok="t" o:connecttype="custom" o:connectlocs="602,0;201,404;0,1212;0,2020;602,2829;1404,3637;2005,4041;2406,4243;2607,4445;3810,3031;602,0;602,0" o:connectangles="0,0,0,0,0,0,0,0,0,0,0,0"/>
                </v:shape>
                <v:shape id="Freeform 29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30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30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30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30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30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30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30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30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30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30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" path="m,108l231,,353,57,173,236,,108r,xe" fillcolor="#b0c77d" stroked="f">
                  <v:path arrowok="t" o:connecttype="custom" o:connectlocs="0,22957;49034,0;74930,12116;36722,50165;0,22957;0,22957" o:connectangles="0,0,0,0,0,0"/>
                </v:shape>
                <v:shape id="Freeform 31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" path="m,61l,,185,98r-1,49l,61r,xe" fillcolor="#a6bf73" stroked="f">
                  <v:path arrowok="t" o:connecttype="custom" o:connectlocs="0,12912;0,0;38735,20743;38526,31115;0,12912;0,12912" o:connectangles="0,0,0,0,0,0"/>
                </v:shape>
                <v:shape id="Freeform 31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" path="m,139l167,r,48l,195,,139r,xe" fillcolor="#9cb366" stroked="f">
                  <v:path arrowok="t" o:connecttype="custom" o:connectlocs="0,29422;34925,0;34925,10160;0,41275;0,29422;0,29422" o:connectangles="0,0,0,0,0,0"/>
                </v:shape>
                <v:shape id="Freeform 31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" path="m,16l133,96,162,68,42,,,16r,xe" fillcolor="#dbdea8" stroked="f">
                  <v:path arrowok="t" o:connecttype="custom" o:connectlocs="0,3387;28152,20320;34290,14393;8890,0;0,3387;0,3387" o:connectangles="0,0,0,0,0,0"/>
                </v:shape>
                <v:shape id="Freeform 31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" path="m,50r90,62l180,41,92,,,50r,xe" fillcolor="#c99" stroked="f">
                  <v:path arrowok="t" o:connecttype="custom" o:connectlocs="0,10489;19050,23495;38100,8601;19473,0;0,10489;0,10489" o:connectangles="0,0,0,0,0,0"/>
                </v:shape>
                <v:shape id="Freeform 31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31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31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" path="m,10r180,95l181,104r2,-2l186,100r1,l1,,,10r,xe" fillcolor="black" stroked="f">
                  <v:path arrowok="t" o:connecttype="custom" o:connectlocs="0,2117;38507,22225;38721,22013;39149,21590;39791,21167;40005,21167;214,0;0,2117;0,2117" o:connectangles="0,0,0,0,0,0,0,0,0"/>
                </v:shape>
                <v:shape id="Freeform 31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" path="m,5l140,82,172,55r-7,-7l138,73,7,,,5r,xe" fillcolor="black" stroked="f">
                  <v:path arrowok="t" o:connecttype="custom" o:connectlocs="0,1045;29461,17145;36195,11500;34722,10036;29040,15263;1473,0;0,1045;0,1045" o:connectangles="0,0,0,0,0,0,0,0"/>
                </v:shape>
                <v:shape id="Freeform 31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31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" path="m,55r93,62l191,43,98,,87,2r90,44l93,109,7,49,,55r,xe" fillcolor="black" stroked="f">
                  <v:path arrowok="t" o:connecttype="custom" o:connectlocs="0,11642;19479,24765;40005,9102;20526,0;18222,423;37073,9737;19479,23072;1466,10372;0,11642;0,11642" o:connectangles="0,0,0,0,0,0,0,0,0,0"/>
                </v:shape>
                <v:shape id="Freeform 32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32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" path="m,4l92,58r6,-5l9,,,4r,xe" fillcolor="black" stroked="f">
                  <v:path arrowok="t" o:connecttype="custom" o:connectlocs="0,832;19672,12065;20955,11025;1924,0;0,832;0,832" o:connectangles="0,0,0,0,0,0"/>
                </v:shape>
                <v:shape id="Freeform 32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" path="m,5l86,53r5,-4l9,,,5r,xe" fillcolor="black" stroked="f">
                  <v:path arrowok="t" o:connecttype="custom" o:connectlocs="0,1018;18003,10795;19050,9980;1884,0;0,1018;0,1018" o:connectangles="0,0,0,0,0,0"/>
                </v:shape>
                <v:shape id="Freeform 32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" path="m95,3l8,68,,61,89,r6,3l95,3xe" fillcolor="black" stroked="f">
                  <v:path arrowok="t" o:connecttype="custom" o:connectlocs="20320,616;1711,13970;0,12532;19037,0;20320,616;20320,616" o:connectangles="0,0,0,0,0,0"/>
                </v:shape>
                <v:shape id="Freeform 32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7A219D">
        <w:rPr>
          <w:rFonts w:hint="cs"/>
          <w:b/>
          <w:bCs/>
          <w:i/>
          <w:u w:val="single"/>
          <w:rtl/>
        </w:rPr>
        <w:t>בדיקת הבנה</w:t>
      </w:r>
    </w:p>
    <w:p w:rsidR="00CB5CF1" w:rsidRPr="00E047B0" w:rsidRDefault="00CB5CF1" w:rsidP="00CB5CF1">
      <w:pPr>
        <w:pStyle w:val="09605"/>
        <w:rPr>
          <w:rFonts w:hint="cs"/>
          <w:rtl/>
        </w:rPr>
      </w:pPr>
      <w:r>
        <w:rPr>
          <w:rFonts w:hint="cs"/>
          <w:rtl/>
        </w:rPr>
        <w:t>17. פתרו את אי השוויון:</w:t>
      </w:r>
      <w:r w:rsidRPr="001B615B">
        <w:rPr>
          <w:rFonts w:hint="cs"/>
          <w:rtl/>
        </w:rPr>
        <w:t xml:space="preserve"> </w:t>
      </w:r>
      <w:r w:rsidRPr="00E047B0">
        <w:rPr>
          <w:position w:val="-28"/>
        </w:rPr>
        <w:object w:dxaOrig="1219" w:dyaOrig="680">
          <v:shape id="_x0000_i1097" type="#_x0000_t75" style="width:61.5pt;height:34.5pt" o:ole="">
            <v:imagedata r:id="rId128" o:title=""/>
          </v:shape>
          <o:OLEObject Type="Embed" ProgID="Equation.DSMT4" ShapeID="_x0000_i1097" DrawAspect="Content" ObjectID="_1591953427" r:id="rId129"/>
        </w:object>
      </w:r>
      <w:r w:rsidRPr="00E047B0">
        <w:rPr>
          <w:rFonts w:hint="cs"/>
          <w:rtl/>
        </w:rPr>
        <w:t xml:space="preserve">                                      </w:t>
      </w:r>
    </w:p>
    <w:p w:rsidR="00CB5CF1" w:rsidRPr="00001C82" w:rsidRDefault="00CB5CF1" w:rsidP="00CB5CF1">
      <w:pPr>
        <w:pStyle w:val="09605"/>
        <w:rPr>
          <w:rFonts w:hint="cs"/>
          <w:rtl/>
        </w:rPr>
      </w:pPr>
      <w:r>
        <w:rPr>
          <w:rFonts w:hint="cs"/>
          <w:rtl/>
        </w:rPr>
        <w:t>18. פתרו את אי השוויון:</w:t>
      </w:r>
      <w:r w:rsidRPr="00E047B0">
        <w:rPr>
          <w:rFonts w:hint="cs"/>
          <w:rtl/>
        </w:rPr>
        <w:t xml:space="preserve"> </w:t>
      </w:r>
      <w:r w:rsidRPr="00E047B0">
        <w:rPr>
          <w:position w:val="-28"/>
        </w:rPr>
        <w:object w:dxaOrig="1100" w:dyaOrig="680">
          <v:shape id="_x0000_i1098" type="#_x0000_t75" style="width:55.5pt;height:34.5pt" o:ole="">
            <v:imagedata r:id="rId130" o:title=""/>
          </v:shape>
          <o:OLEObject Type="Embed" ProgID="Equation.DSMT4" ShapeID="_x0000_i1098" DrawAspect="Content" ObjectID="_1591953428" r:id="rId131"/>
        </w:object>
      </w:r>
      <w:r w:rsidRPr="00001C82">
        <w:rPr>
          <w:rFonts w:hint="cs"/>
          <w:rtl/>
        </w:rPr>
        <w:t xml:space="preserve">                                </w:t>
      </w:r>
    </w:p>
    <w:p w:rsidR="00CB5CF1" w:rsidRDefault="00CB5CF1" w:rsidP="00CB5CF1">
      <w:pPr>
        <w:rPr>
          <w:rFonts w:hint="cs"/>
          <w:rtl/>
        </w:rPr>
      </w:pPr>
    </w:p>
    <w:p w:rsidR="00CB5CF1" w:rsidRPr="00001C82" w:rsidRDefault="00CB5CF1" w:rsidP="00CB5CF1">
      <w:pPr>
        <w:rPr>
          <w:rFonts w:hint="cs"/>
          <w:rtl/>
        </w:rPr>
      </w:pPr>
    </w:p>
    <w:p w:rsidR="00CB5CF1" w:rsidRPr="00001C82" w:rsidRDefault="00CB5CF1" w:rsidP="00CB5CF1">
      <w:pPr>
        <w:rPr>
          <w:rFonts w:hint="cs"/>
          <w:rtl/>
        </w:rPr>
      </w:pPr>
      <w:r>
        <w:rPr>
          <w:rFonts w:hint="cs"/>
          <w:noProof/>
          <w:rtl/>
        </w:rPr>
        <mc:AlternateContent>
          <mc:Choice Requires="wps">
            <w:drawing>
              <wp:anchor distT="0" distB="0" distL="114300" distR="114300" simplePos="0" relativeHeight="251700224" behindDoc="0" locked="0" layoutInCell="1" allowOverlap="1">
                <wp:simplePos x="0" y="0"/>
                <wp:positionH relativeFrom="column">
                  <wp:posOffset>1421130</wp:posOffset>
                </wp:positionH>
                <wp:positionV relativeFrom="paragraph">
                  <wp:posOffset>1119505</wp:posOffset>
                </wp:positionV>
                <wp:extent cx="1600200" cy="618490"/>
                <wp:effectExtent l="5715" t="6350" r="13335" b="13335"/>
                <wp:wrapNone/>
                <wp:docPr id="1195" name="Text Box 1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618490"/>
                        </a:xfrm>
                        <a:prstGeom prst="rect">
                          <a:avLst/>
                        </a:prstGeom>
                        <a:solidFill>
                          <a:srgbClr val="FFFFFF"/>
                        </a:solidFill>
                        <a:ln w="9525">
                          <a:solidFill>
                            <a:srgbClr val="000000"/>
                          </a:solidFill>
                          <a:miter lim="800000"/>
                          <a:headEnd/>
                          <a:tailEnd/>
                        </a:ln>
                      </wps:spPr>
                      <wps:txbx>
                        <w:txbxContent>
                          <w:p w:rsidR="00CB5CF1" w:rsidRPr="00790AF4" w:rsidRDefault="00CB5CF1" w:rsidP="00CB5CF1">
                            <w:pPr>
                              <w:spacing w:line="240" w:lineRule="auto"/>
                              <w:rPr>
                                <w:rFonts w:hint="cs"/>
                                <w:sz w:val="20"/>
                                <w:szCs w:val="20"/>
                              </w:rPr>
                            </w:pPr>
                            <w:r w:rsidRPr="00790AF4">
                              <w:rPr>
                                <w:rFonts w:hint="cs"/>
                                <w:sz w:val="20"/>
                                <w:szCs w:val="20"/>
                                <w:rtl/>
                              </w:rPr>
                              <w:t>במקרה זה אין צורך לבדוק את המכנה באופן ספציפי כי ממילא הוא שונה מ-0 במהלך הפתרון</w:t>
                            </w:r>
                            <w:r>
                              <w:rPr>
                                <w:rFonts w:hint="cs"/>
                                <w:sz w:val="20"/>
                                <w:szCs w:val="20"/>
                                <w:rtl/>
                              </w:rPr>
                              <w:t xml:space="preserve"> (כפי שנרא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5" o:spid="_x0000_s1543" type="#_x0000_t202" style="position:absolute;left:0;text-align:left;margin-left:111.9pt;margin-top:88.15pt;width:126pt;height:48.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">
                <v:textbox>
                  <w:txbxContent>
                    <w:p w:rsidR="00CB5CF1" w:rsidRPr="00790AF4" w:rsidRDefault="00CB5CF1" w:rsidP="00CB5CF1">
                      <w:pPr>
                        <w:spacing w:line="240" w:lineRule="auto"/>
                        <w:rPr>
                          <w:rFonts w:hint="cs"/>
                          <w:sz w:val="20"/>
                          <w:szCs w:val="20"/>
                        </w:rPr>
                      </w:pPr>
                      <w:r w:rsidRPr="00790AF4">
                        <w:rPr>
                          <w:rFonts w:hint="cs"/>
                          <w:sz w:val="20"/>
                          <w:szCs w:val="20"/>
                          <w:rtl/>
                        </w:rPr>
                        <w:t>במקרה זה אין צורך לבדוק את המכנה באופן ספציפי כי ממילא הוא שונה מ-0 במהלך הפתרון</w:t>
                      </w:r>
                      <w:r>
                        <w:rPr>
                          <w:rFonts w:hint="cs"/>
                          <w:sz w:val="20"/>
                          <w:szCs w:val="20"/>
                          <w:rtl/>
                        </w:rPr>
                        <w:t xml:space="preserve"> (כפי שנראה).</w:t>
                      </w:r>
                    </w:p>
                  </w:txbxContent>
                </v:textbox>
              </v:shape>
            </w:pict>
          </mc:Fallback>
        </mc:AlternateContent>
      </w:r>
      <w:r w:rsidRPr="00001C82">
        <w:rPr>
          <w:rFonts w:hint="cs"/>
          <w:rtl/>
        </w:rPr>
        <w:t xml:space="preserve">גם כאן ניתן למצוא פונקציה ריבועית במונה, במכנה או בשניהם. דרך הפתרון לא תשתנה. יכול להיות שייתוספו עוד פרטים חישוביים (שיָאֵטּוּ קצת את </w:t>
      </w:r>
      <w:r>
        <w:rPr>
          <w:rFonts w:hint="cs"/>
          <w:rtl/>
        </w:rPr>
        <w:t>קֶצֶב</w:t>
      </w:r>
      <w:r w:rsidRPr="00001C82">
        <w:rPr>
          <w:rFonts w:hint="cs"/>
          <w:rtl/>
        </w:rPr>
        <w:t xml:space="preserve"> הפתרון), אולם בפועל אין שינוי. אם נשכיל כל פעם לפרק את אי השוויונות ולטפל רק באלמנט אחד לאורך הפתרון, ניווכח שגם התרגילים המורכבים יותר נעשים די פשוטים. כאן באה לידי </w:t>
      </w:r>
      <w:r>
        <w:rPr>
          <w:rFonts w:hint="cs"/>
          <w:rtl/>
        </w:rPr>
        <w:t>ביטוי חשיבות העבודה השיטתית. אני מקווה</w:t>
      </w:r>
      <w:r w:rsidRPr="00001C82">
        <w:rPr>
          <w:rFonts w:hint="cs"/>
          <w:rtl/>
        </w:rPr>
        <w:t xml:space="preserve"> שהדוגמה הבאה תבהיר את העניין.</w:t>
      </w:r>
      <w:r>
        <w:rPr>
          <w:rFonts w:hint="cs"/>
          <w:rtl/>
        </w:rPr>
        <w:t xml:space="preserve"> (הערה: הדוגמה הבאה היא מעבר לדרישות משרד החינוך וניתן לדלג עליה.)</w:t>
      </w:r>
    </w:p>
    <w:p w:rsidR="00CB5CF1" w:rsidRDefault="00CB5CF1" w:rsidP="00CB5CF1">
      <w:pPr>
        <w:rPr>
          <w:rFonts w:hint="cs"/>
          <w:rtl/>
        </w:rPr>
      </w:pPr>
      <w:r w:rsidRPr="00001C82">
        <w:rPr>
          <w:rFonts w:hint="cs"/>
          <w:rtl/>
        </w:rPr>
        <w:t xml:space="preserve">ה. פתרו את אי השוויון:  </w:t>
      </w:r>
      <w:r w:rsidRPr="00001C82">
        <w:rPr>
          <w:position w:val="-30"/>
        </w:rPr>
        <w:object w:dxaOrig="1920" w:dyaOrig="720">
          <v:shape id="_x0000_i1099" type="#_x0000_t75" style="width:96pt;height:36pt" o:ole="">
            <v:imagedata r:id="rId132" o:title=""/>
          </v:shape>
          <o:OLEObject Type="Embed" ProgID="Equation.DSMT4" ShapeID="_x0000_i1099" DrawAspect="Content" ObjectID="_1591953429" r:id="rId133"/>
        </w:object>
      </w:r>
    </w:p>
    <w:p w:rsidR="00CB5CF1" w:rsidRPr="00001C82" w:rsidRDefault="00CB5CF1" w:rsidP="00CB5CF1">
      <w:pPr>
        <w:ind w:firstLine="382"/>
        <w:rPr>
          <w:rFonts w:hint="cs"/>
          <w:rtl/>
        </w:rPr>
      </w:pPr>
      <w:r w:rsidRPr="00001C82">
        <w:rPr>
          <w:rFonts w:hint="cs"/>
          <w:rtl/>
        </w:rPr>
        <w:t>פתרון:</w:t>
      </w:r>
    </w:p>
    <w:p w:rsidR="00CB5CF1" w:rsidRPr="00001C82" w:rsidRDefault="00CB5CF1" w:rsidP="00CB5CF1">
      <w:pPr>
        <w:ind w:left="742"/>
        <w:rPr>
          <w:rFonts w:hint="cs"/>
          <w:rtl/>
        </w:rPr>
      </w:pPr>
      <w:r w:rsidRPr="00001C82">
        <w:rPr>
          <w:rFonts w:hint="cs"/>
          <w:rtl/>
        </w:rPr>
        <w:t xml:space="preserve">פירוק ראשון:     </w:t>
      </w:r>
      <w:r w:rsidRPr="00001C82">
        <w:rPr>
          <w:position w:val="-30"/>
        </w:rPr>
        <w:object w:dxaOrig="1480" w:dyaOrig="720">
          <v:shape id="_x0000_i1100" type="#_x0000_t75" style="width:74.25pt;height:36pt" o:ole="">
            <v:imagedata r:id="rId134" o:title=""/>
          </v:shape>
          <o:OLEObject Type="Embed" ProgID="Equation.DSMT4" ShapeID="_x0000_i1100" DrawAspect="Content" ObjectID="_1591953430" r:id="rId135"/>
        </w:object>
      </w:r>
      <w:r w:rsidRPr="00001C82">
        <w:rPr>
          <w:rFonts w:hint="cs"/>
          <w:rtl/>
        </w:rPr>
        <w:t xml:space="preserve"> </w:t>
      </w:r>
      <w:r>
        <w:rPr>
          <w:rFonts w:hint="cs"/>
          <w:rtl/>
        </w:rPr>
        <w:t xml:space="preserve"> </w:t>
      </w:r>
      <w:r w:rsidRPr="00001C82">
        <w:rPr>
          <w:rFonts w:hint="cs"/>
          <w:rtl/>
        </w:rPr>
        <w:t xml:space="preserve"> (1</w:t>
      </w:r>
      <w:r>
        <w:rPr>
          <w:rFonts w:hint="cs"/>
          <w:rtl/>
        </w:rPr>
        <w:t>)</w:t>
      </w:r>
      <w:r w:rsidRPr="00001C82">
        <w:rPr>
          <w:rFonts w:hint="cs"/>
          <w:rtl/>
        </w:rPr>
        <w:t xml:space="preserve">          וגם        </w:t>
      </w:r>
      <w:r w:rsidRPr="00001C82">
        <w:rPr>
          <w:position w:val="-30"/>
        </w:rPr>
        <w:object w:dxaOrig="1600" w:dyaOrig="720">
          <v:shape id="_x0000_i1101" type="#_x0000_t75" style="width:80.25pt;height:36pt" o:ole="">
            <v:imagedata r:id="rId136" o:title=""/>
          </v:shape>
          <o:OLEObject Type="Embed" ProgID="Equation.DSMT4" ShapeID="_x0000_i1101" DrawAspect="Content" ObjectID="_1591953431" r:id="rId137"/>
        </w:object>
      </w:r>
      <w:r w:rsidRPr="00001C82">
        <w:rPr>
          <w:rFonts w:hint="cs"/>
          <w:rtl/>
        </w:rPr>
        <w:t xml:space="preserve">   (2</w:t>
      </w:r>
      <w:r>
        <w:rPr>
          <w:rFonts w:hint="cs"/>
          <w:rtl/>
        </w:rPr>
        <w:t>)</w:t>
      </w:r>
    </w:p>
    <w:p w:rsidR="00CB5CF1" w:rsidRPr="00001C82" w:rsidRDefault="00CB5CF1" w:rsidP="00CB5CF1">
      <w:pPr>
        <w:ind w:left="742"/>
        <w:rPr>
          <w:rFonts w:hint="cs"/>
          <w:rtl/>
        </w:rPr>
      </w:pPr>
      <w:r w:rsidRPr="00001C82">
        <w:rPr>
          <w:rFonts w:hint="cs"/>
          <w:rtl/>
        </w:rPr>
        <w:lastRenderedPageBreak/>
        <w:t>פירוק שני של אי שוויון (1):</w:t>
      </w:r>
    </w:p>
    <w:p w:rsidR="00CB5CF1" w:rsidRPr="00001C82" w:rsidRDefault="00CB5CF1" w:rsidP="00CB5CF1">
      <w:pPr>
        <w:spacing w:line="480" w:lineRule="auto"/>
        <w:ind w:left="742"/>
        <w:rPr>
          <w:rFonts w:hint="cs"/>
          <w:rtl/>
        </w:rPr>
      </w:pP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sidRPr="00001C82">
        <w:rPr>
          <w:position w:val="-24"/>
        </w:rPr>
        <w:object w:dxaOrig="1420" w:dyaOrig="660">
          <v:shape id="_x0000_i1102" type="#_x0000_t75" style="width:71.25pt;height:33pt" o:ole="">
            <v:imagedata r:id="rId138" o:title=""/>
          </v:shape>
          <o:OLEObject Type="Embed" ProgID="Equation.DSMT4" ShapeID="_x0000_i1102" DrawAspect="Content" ObjectID="_1591953432" r:id="rId139"/>
        </w:object>
      </w:r>
      <w:r>
        <w:rPr>
          <w:rFonts w:hint="cs"/>
          <w:rtl/>
        </w:rPr>
        <w:t xml:space="preserve">   </w:t>
      </w:r>
      <w:r w:rsidRPr="00001C82">
        <w:rPr>
          <w:rFonts w:hint="cs"/>
          <w:rtl/>
        </w:rPr>
        <w:t xml:space="preserve"> (3</w:t>
      </w:r>
      <w:r>
        <w:rPr>
          <w:rFonts w:hint="cs"/>
          <w:rtl/>
        </w:rPr>
        <w:t xml:space="preserve">)     </w:t>
      </w:r>
      <w:r w:rsidRPr="00001C82">
        <w:rPr>
          <w:rFonts w:hint="cs"/>
          <w:rtl/>
        </w:rPr>
        <w:t xml:space="preserve">       או    </w:t>
      </w:r>
      <w:r>
        <w:rPr>
          <w:rFonts w:hint="cs"/>
          <w:rtl/>
        </w:rPr>
        <w:t xml:space="preserve">  </w:t>
      </w:r>
      <w:r w:rsidRPr="00001C82">
        <w:rPr>
          <w:rFonts w:hint="cs"/>
          <w:rtl/>
        </w:rPr>
        <w:t xml:space="preserve">   </w:t>
      </w:r>
      <w:r w:rsidRPr="00001C82">
        <w:rPr>
          <w:position w:val="-24"/>
        </w:rPr>
        <w:object w:dxaOrig="1560" w:dyaOrig="660">
          <v:shape id="_x0000_i1103" type="#_x0000_t75" style="width:78pt;height:33pt" o:ole="">
            <v:imagedata r:id="rId140" o:title=""/>
          </v:shape>
          <o:OLEObject Type="Embed" ProgID="Equation.DSMT4" ShapeID="_x0000_i1103" DrawAspect="Content" ObjectID="_1591953433" r:id="rId141"/>
        </w:object>
      </w:r>
      <w:r>
        <w:rPr>
          <w:rFonts w:hint="cs"/>
          <w:rtl/>
        </w:rPr>
        <w:t xml:space="preserve">  </w:t>
      </w:r>
      <w:r w:rsidRPr="00001C82">
        <w:rPr>
          <w:rFonts w:hint="cs"/>
          <w:rtl/>
        </w:rPr>
        <w:t xml:space="preserve">  (4</w:t>
      </w:r>
      <w:r>
        <w:rPr>
          <w:rFonts w:hint="cs"/>
          <w:rtl/>
        </w:rPr>
        <w:t>)</w:t>
      </w:r>
    </w:p>
    <w:p w:rsidR="00CB5CF1" w:rsidRPr="00001C82" w:rsidRDefault="00CB5CF1" w:rsidP="00CB5CF1">
      <w:pPr>
        <w:spacing w:line="240" w:lineRule="auto"/>
        <w:ind w:left="742"/>
        <w:rPr>
          <w:rFonts w:hint="cs"/>
          <w:rtl/>
        </w:rPr>
      </w:pPr>
      <w:r w:rsidRPr="00001C82">
        <w:rPr>
          <w:rFonts w:hint="cs"/>
          <w:rtl/>
        </w:rPr>
        <w:t>נפתור את אי שוויון (3) על ידי העברת אגפים ומכנה משותף</w:t>
      </w:r>
      <w:r>
        <w:rPr>
          <w:rFonts w:hint="cs"/>
          <w:rtl/>
        </w:rPr>
        <w:t>.</w:t>
      </w:r>
      <w:r w:rsidRPr="00001C82">
        <w:rPr>
          <w:rFonts w:hint="cs"/>
          <w:rtl/>
        </w:rPr>
        <w:t xml:space="preserve"> (קשה לבצע פה הכפלה בריבוע </w:t>
      </w:r>
      <w:r>
        <w:rPr>
          <w:rFonts w:hint="cs"/>
          <w:rtl/>
        </w:rPr>
        <w:t xml:space="preserve">של </w:t>
      </w:r>
      <w:r w:rsidRPr="00001C82">
        <w:rPr>
          <w:rFonts w:hint="cs"/>
          <w:rtl/>
        </w:rPr>
        <w:t>המכנה!!)</w:t>
      </w:r>
    </w:p>
    <w:p w:rsidR="00CB5CF1" w:rsidRPr="00001C82" w:rsidRDefault="00CB5CF1" w:rsidP="00CB5CF1">
      <w:pPr>
        <w:ind w:left="742"/>
        <w:rPr>
          <w:rFonts w:hint="cs"/>
          <w:rtl/>
        </w:rPr>
      </w:pPr>
      <w:r w:rsidRPr="00001C82">
        <w:rPr>
          <w:rFonts w:hint="cs"/>
          <w:rtl/>
        </w:rPr>
        <w:t xml:space="preserve">       </w:t>
      </w:r>
      <w:r>
        <w:rPr>
          <w:rFonts w:hint="cs"/>
          <w:rtl/>
        </w:rPr>
        <w:t xml:space="preserve">                                                      </w:t>
      </w:r>
      <w:r w:rsidRPr="00001C82">
        <w:rPr>
          <w:rFonts w:hint="cs"/>
          <w:rtl/>
        </w:rPr>
        <w:t xml:space="preserve">  </w:t>
      </w:r>
      <w:r w:rsidRPr="00894CE0">
        <w:rPr>
          <w:position w:val="-90"/>
        </w:rPr>
        <w:object w:dxaOrig="2780" w:dyaOrig="1980">
          <v:shape id="_x0000_i1104" type="#_x0000_t75" style="width:139.5pt;height:99.75pt" o:ole="">
            <v:imagedata r:id="rId142" o:title=""/>
          </v:shape>
          <o:OLEObject Type="Embed" ProgID="Equation.DSMT4" ShapeID="_x0000_i1104" DrawAspect="Content" ObjectID="_1591953434" r:id="rId143"/>
        </w:object>
      </w:r>
    </w:p>
    <w:p w:rsidR="00CB5CF1" w:rsidRPr="00001C82" w:rsidRDefault="00CB5CF1" w:rsidP="00CB5CF1">
      <w:pPr>
        <w:ind w:left="742"/>
        <w:rPr>
          <w:rFonts w:hint="cs"/>
          <w:rtl/>
        </w:rPr>
      </w:pPr>
      <w:r w:rsidRPr="00001C82">
        <w:t>-2x</w:t>
      </w:r>
      <w:r w:rsidRPr="00001C82">
        <w:rPr>
          <w:vertAlign w:val="superscript"/>
        </w:rPr>
        <w:t>2</w:t>
      </w:r>
      <w:r w:rsidRPr="00001C82">
        <w:t>+14x-17&gt;0</w:t>
      </w:r>
      <w:r>
        <w:rPr>
          <w:rFonts w:ascii="Times New Roman" w:hAnsi="Times New Roman"/>
        </w:rPr>
        <w:t xml:space="preserve">       </w:t>
      </w:r>
      <w:r w:rsidRPr="00001C82">
        <w:rPr>
          <w:rFonts w:hint="cs"/>
          <w:rtl/>
        </w:rPr>
        <w:t xml:space="preserve">  וגם </w:t>
      </w:r>
      <w:r>
        <w:rPr>
          <w:rFonts w:hint="cs"/>
          <w:rtl/>
        </w:rPr>
        <w:t xml:space="preserve"> </w:t>
      </w:r>
      <w:r w:rsidRPr="00001C82">
        <w:rPr>
          <w:rFonts w:hint="cs"/>
          <w:rtl/>
        </w:rPr>
        <w:t xml:space="preserve"> </w:t>
      </w:r>
      <w:r w:rsidRPr="00001C82">
        <w:t>x</w:t>
      </w:r>
      <w:r w:rsidRPr="00001C82">
        <w:rPr>
          <w:vertAlign w:val="superscript"/>
        </w:rPr>
        <w:t>2</w:t>
      </w:r>
      <w:r w:rsidRPr="00001C82">
        <w:t>-4x+3&gt;0</w:t>
      </w:r>
      <w:r w:rsidRPr="00001C82">
        <w:rPr>
          <w:rFonts w:hint="cs"/>
          <w:rtl/>
        </w:rPr>
        <w:t xml:space="preserve">      </w:t>
      </w:r>
      <w:r>
        <w:rPr>
          <w:rFonts w:hint="cs"/>
          <w:rtl/>
        </w:rPr>
        <w:t xml:space="preserve">  </w:t>
      </w:r>
      <w:r w:rsidRPr="00001C82">
        <w:rPr>
          <w:rFonts w:hint="cs"/>
          <w:rtl/>
        </w:rPr>
        <w:t xml:space="preserve"> או         </w:t>
      </w:r>
      <w:r w:rsidRPr="00001C82">
        <w:t>-2x</w:t>
      </w:r>
      <w:r w:rsidRPr="00001C82">
        <w:rPr>
          <w:vertAlign w:val="superscript"/>
        </w:rPr>
        <w:t>2</w:t>
      </w:r>
      <w:r w:rsidRPr="00001C82">
        <w:t>+14x-17&lt;0</w:t>
      </w:r>
      <w:r w:rsidRPr="00001C82">
        <w:rPr>
          <w:rFonts w:hint="cs"/>
          <w:rtl/>
        </w:rPr>
        <w:t xml:space="preserve">  וגם   </w:t>
      </w:r>
      <w:r w:rsidRPr="00001C82">
        <w:t>x</w:t>
      </w:r>
      <w:r w:rsidRPr="00001C82">
        <w:rPr>
          <w:vertAlign w:val="superscript"/>
        </w:rPr>
        <w:t>2</w:t>
      </w:r>
      <w:r w:rsidRPr="00001C82">
        <w:t>-4x+3&lt;0</w:t>
      </w:r>
      <w:r w:rsidRPr="00001C82">
        <w:rPr>
          <w:rFonts w:hint="cs"/>
          <w:rtl/>
        </w:rPr>
        <w:t xml:space="preserve">  </w:t>
      </w:r>
    </w:p>
    <w:p w:rsidR="00CB5CF1" w:rsidRPr="00001C82" w:rsidRDefault="00CB5CF1" w:rsidP="00CB5CF1">
      <w:pPr>
        <w:ind w:left="742"/>
        <w:rPr>
          <w:rFonts w:hint="cs"/>
          <w:rtl/>
        </w:rPr>
      </w:pPr>
      <w:r>
        <w:rPr>
          <w:rFonts w:hint="cs"/>
          <w:rtl/>
        </w:rPr>
        <w:t>שִׂרטוט</w:t>
      </w:r>
      <w:r w:rsidRPr="00001C82">
        <w:rPr>
          <w:rFonts w:hint="cs"/>
          <w:rtl/>
        </w:rPr>
        <w:t>:</w:t>
      </w:r>
    </w:p>
    <w:p w:rsidR="00CB5CF1" w:rsidRPr="00001C82" w:rsidRDefault="00CB5CF1" w:rsidP="00CB5CF1">
      <w:pPr>
        <w:ind w:left="742"/>
        <w:rPr>
          <w:rFonts w:hint="cs"/>
          <w:rtl/>
        </w:rPr>
      </w:pPr>
      <w:r>
        <w:rPr>
          <w:rFonts w:hint="cs"/>
          <w:noProof/>
          <w:rtl/>
        </w:rPr>
        <mc:AlternateContent>
          <mc:Choice Requires="wps">
            <w:drawing>
              <wp:anchor distT="0" distB="0" distL="114300" distR="114300" simplePos="0" relativeHeight="251675648" behindDoc="0" locked="0" layoutInCell="1" allowOverlap="1">
                <wp:simplePos x="0" y="0"/>
                <wp:positionH relativeFrom="column">
                  <wp:posOffset>2101850</wp:posOffset>
                </wp:positionH>
                <wp:positionV relativeFrom="paragraph">
                  <wp:posOffset>234315</wp:posOffset>
                </wp:positionV>
                <wp:extent cx="298450" cy="119380"/>
                <wp:effectExtent l="0" t="0" r="0" b="0"/>
                <wp:wrapNone/>
                <wp:docPr id="1194" name="Text Box 1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119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94CE0" w:rsidRDefault="00CB5CF1" w:rsidP="00CB5CF1">
                            <w:pPr>
                              <w:rPr>
                                <w:rFonts w:hint="cs"/>
                                <w:sz w:val="16"/>
                                <w:szCs w:val="20"/>
                                <w:rtl/>
                              </w:rPr>
                            </w:pPr>
                            <w:r w:rsidRPr="00894CE0">
                              <w:rPr>
                                <w:rFonts w:hint="cs"/>
                                <w:sz w:val="16"/>
                                <w:szCs w:val="20"/>
                                <w:rtl/>
                              </w:rPr>
                              <w:t>5.44</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4" o:spid="_x0000_s1544" type="#_x0000_t202" style="position:absolute;left:0;text-align:left;margin-left:165.5pt;margin-top:18.45pt;width:23.5pt;height:9.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" filled="f" stroked="f">
                <v:textbox inset="0,0,1mm,0">
                  <w:txbxContent>
                    <w:p w:rsidR="00CB5CF1" w:rsidRPr="00894CE0" w:rsidRDefault="00CB5CF1" w:rsidP="00CB5CF1">
                      <w:pPr>
                        <w:rPr>
                          <w:rFonts w:hint="cs"/>
                          <w:sz w:val="16"/>
                          <w:szCs w:val="20"/>
                          <w:rtl/>
                        </w:rPr>
                      </w:pPr>
                      <w:r w:rsidRPr="00894CE0">
                        <w:rPr>
                          <w:rFonts w:hint="cs"/>
                          <w:sz w:val="16"/>
                          <w:szCs w:val="20"/>
                          <w:rtl/>
                        </w:rPr>
                        <w:t>5.44</w:t>
                      </w:r>
                    </w:p>
                  </w:txbxContent>
                </v:textbox>
              </v:shape>
            </w:pict>
          </mc:Fallback>
        </mc:AlternateContent>
      </w:r>
      <w:r>
        <w:rPr>
          <w:rFonts w:hint="cs"/>
          <w:noProof/>
          <w:rtl/>
        </w:rPr>
        <mc:AlternateContent>
          <mc:Choice Requires="wps">
            <w:drawing>
              <wp:anchor distT="0" distB="0" distL="114300" distR="114300" simplePos="0" relativeHeight="251674624" behindDoc="0" locked="0" layoutInCell="1" allowOverlap="1">
                <wp:simplePos x="0" y="0"/>
                <wp:positionH relativeFrom="column">
                  <wp:posOffset>1371600</wp:posOffset>
                </wp:positionH>
                <wp:positionV relativeFrom="paragraph">
                  <wp:posOffset>209550</wp:posOffset>
                </wp:positionV>
                <wp:extent cx="342900" cy="150495"/>
                <wp:effectExtent l="635" t="635" r="0" b="1270"/>
                <wp:wrapNone/>
                <wp:docPr id="1193" name="Text Box 1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50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94CE0" w:rsidRDefault="00CB5CF1" w:rsidP="00CB5CF1">
                            <w:pPr>
                              <w:rPr>
                                <w:rFonts w:hint="cs"/>
                                <w:sz w:val="16"/>
                                <w:szCs w:val="20"/>
                                <w:rtl/>
                              </w:rPr>
                            </w:pPr>
                            <w:r w:rsidRPr="00894CE0">
                              <w:rPr>
                                <w:rFonts w:hint="cs"/>
                                <w:sz w:val="16"/>
                                <w:szCs w:val="20"/>
                                <w:rtl/>
                              </w:rPr>
                              <w:t>1.56</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3" o:spid="_x0000_s1545" type="#_x0000_t202" style="position:absolute;left:0;text-align:left;margin-left:108pt;margin-top:16.5pt;width:27pt;height:11.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" filled="f" stroked="f">
                <v:textbox inset="0,0,1mm,0">
                  <w:txbxContent>
                    <w:p w:rsidR="00CB5CF1" w:rsidRPr="00894CE0" w:rsidRDefault="00CB5CF1" w:rsidP="00CB5CF1">
                      <w:pPr>
                        <w:rPr>
                          <w:rFonts w:hint="cs"/>
                          <w:sz w:val="16"/>
                          <w:szCs w:val="20"/>
                          <w:rtl/>
                        </w:rPr>
                      </w:pPr>
                      <w:r w:rsidRPr="00894CE0">
                        <w:rPr>
                          <w:rFonts w:hint="cs"/>
                          <w:sz w:val="16"/>
                          <w:szCs w:val="20"/>
                          <w:rtl/>
                        </w:rPr>
                        <w:t>1.56</w:t>
                      </w:r>
                    </w:p>
                  </w:txbxContent>
                </v:textbox>
              </v:shape>
            </w:pict>
          </mc:Fallback>
        </mc:AlternateContent>
      </w:r>
      <w:r>
        <w:rPr>
          <w:rFonts w:hint="cs"/>
          <w:noProof/>
          <w:rtl/>
        </w:rPr>
        <mc:AlternateContent>
          <mc:Choice Requires="wps">
            <w:drawing>
              <wp:anchor distT="0" distB="0" distL="114300" distR="114300" simplePos="0" relativeHeight="251669504" behindDoc="0" locked="0" layoutInCell="1" allowOverlap="1">
                <wp:simplePos x="0" y="0"/>
                <wp:positionH relativeFrom="column">
                  <wp:posOffset>4000500</wp:posOffset>
                </wp:positionH>
                <wp:positionV relativeFrom="paragraph">
                  <wp:posOffset>226060</wp:posOffset>
                </wp:positionV>
                <wp:extent cx="297180" cy="113665"/>
                <wp:effectExtent l="635" t="0" r="0" b="2540"/>
                <wp:wrapNone/>
                <wp:docPr id="1192" name="Text Box 1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113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94CE0" w:rsidRDefault="00CB5CF1" w:rsidP="00CB5CF1">
                            <w:pPr>
                              <w:rPr>
                                <w:rFonts w:hint="cs"/>
                                <w:sz w:val="16"/>
                                <w:szCs w:val="20"/>
                                <w:rtl/>
                              </w:rPr>
                            </w:pPr>
                            <w:r w:rsidRPr="00894CE0">
                              <w:rPr>
                                <w:rFonts w:hint="cs"/>
                                <w:sz w:val="16"/>
                                <w:szCs w:val="20"/>
                                <w:rtl/>
                              </w:rPr>
                              <w:t>1.56</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2" o:spid="_x0000_s1546" type="#_x0000_t202" style="position:absolute;left:0;text-align:left;margin-left:315pt;margin-top:17.8pt;width:23.4pt;height:8.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" filled="f" stroked="f">
                <v:textbox inset="0,0,1mm,0">
                  <w:txbxContent>
                    <w:p w:rsidR="00CB5CF1" w:rsidRPr="00894CE0" w:rsidRDefault="00CB5CF1" w:rsidP="00CB5CF1">
                      <w:pPr>
                        <w:rPr>
                          <w:rFonts w:hint="cs"/>
                          <w:sz w:val="16"/>
                          <w:szCs w:val="20"/>
                          <w:rtl/>
                        </w:rPr>
                      </w:pPr>
                      <w:r w:rsidRPr="00894CE0">
                        <w:rPr>
                          <w:rFonts w:hint="cs"/>
                          <w:sz w:val="16"/>
                          <w:szCs w:val="20"/>
                          <w:rtl/>
                        </w:rPr>
                        <w:t>1.56</w:t>
                      </w:r>
                    </w:p>
                  </w:txbxContent>
                </v:textbox>
              </v:shape>
            </w:pict>
          </mc:Fallback>
        </mc:AlternateContent>
      </w:r>
      <w:r>
        <w:rPr>
          <w:rFonts w:hint="cs"/>
          <w:noProof/>
          <w:rtl/>
        </w:rPr>
        <mc:AlternateContent>
          <mc:Choice Requires="wps">
            <w:drawing>
              <wp:anchor distT="0" distB="0" distL="114300" distR="114300" simplePos="0" relativeHeight="251668480" behindDoc="0" locked="0" layoutInCell="1" allowOverlap="1">
                <wp:simplePos x="0" y="0"/>
                <wp:positionH relativeFrom="column">
                  <wp:posOffset>4572000</wp:posOffset>
                </wp:positionH>
                <wp:positionV relativeFrom="paragraph">
                  <wp:posOffset>219710</wp:posOffset>
                </wp:positionV>
                <wp:extent cx="365760" cy="156845"/>
                <wp:effectExtent l="635" t="1270" r="0" b="3810"/>
                <wp:wrapNone/>
                <wp:docPr id="1191" name="Text Box 1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156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94CE0" w:rsidRDefault="00CB5CF1" w:rsidP="00CB5CF1">
                            <w:pPr>
                              <w:rPr>
                                <w:rFonts w:hint="cs"/>
                                <w:sz w:val="16"/>
                                <w:szCs w:val="20"/>
                                <w:rtl/>
                              </w:rPr>
                            </w:pPr>
                            <w:r w:rsidRPr="00894CE0">
                              <w:rPr>
                                <w:rFonts w:hint="cs"/>
                                <w:sz w:val="16"/>
                                <w:szCs w:val="20"/>
                                <w:rtl/>
                              </w:rPr>
                              <w:t>5.44</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1" o:spid="_x0000_s1547" type="#_x0000_t202" style="position:absolute;left:0;text-align:left;margin-left:5in;margin-top:17.3pt;width:28.8pt;height:1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" filled="f" stroked="f">
                <v:textbox inset="0,0,1mm,0">
                  <w:txbxContent>
                    <w:p w:rsidR="00CB5CF1" w:rsidRPr="00894CE0" w:rsidRDefault="00CB5CF1" w:rsidP="00CB5CF1">
                      <w:pPr>
                        <w:rPr>
                          <w:rFonts w:hint="cs"/>
                          <w:sz w:val="16"/>
                          <w:szCs w:val="20"/>
                          <w:rtl/>
                        </w:rPr>
                      </w:pPr>
                      <w:r w:rsidRPr="00894CE0">
                        <w:rPr>
                          <w:rFonts w:hint="cs"/>
                          <w:sz w:val="16"/>
                          <w:szCs w:val="20"/>
                          <w:rtl/>
                        </w:rPr>
                        <w:t>5.44</w:t>
                      </w:r>
                    </w:p>
                  </w:txbxContent>
                </v:textbox>
              </v:shape>
            </w:pict>
          </mc:Fallback>
        </mc:AlternateContent>
      </w:r>
      <w:r>
        <w:rPr>
          <w:rFonts w:hint="cs"/>
          <w:noProof/>
          <w:rtl/>
        </w:rPr>
        <mc:AlternateContent>
          <mc:Choice Requires="wps">
            <w:drawing>
              <wp:anchor distT="0" distB="0" distL="114300" distR="114300" simplePos="0" relativeHeight="251672576" behindDoc="0" locked="0" layoutInCell="1" allowOverlap="1">
                <wp:simplePos x="0" y="0"/>
                <wp:positionH relativeFrom="column">
                  <wp:posOffset>396875</wp:posOffset>
                </wp:positionH>
                <wp:positionV relativeFrom="paragraph">
                  <wp:posOffset>229870</wp:posOffset>
                </wp:positionV>
                <wp:extent cx="228600" cy="114300"/>
                <wp:effectExtent l="0" t="1905" r="2540" b="0"/>
                <wp:wrapNone/>
                <wp:docPr id="1190"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94CE0" w:rsidRDefault="00CB5CF1" w:rsidP="00CB5CF1">
                            <w:pPr>
                              <w:rPr>
                                <w:rFonts w:hint="cs"/>
                                <w:sz w:val="16"/>
                                <w:szCs w:val="20"/>
                                <w:rtl/>
                              </w:rPr>
                            </w:pPr>
                            <w:r w:rsidRPr="00894CE0">
                              <w:rPr>
                                <w:rFonts w:hint="cs"/>
                                <w:sz w:val="16"/>
                                <w:szCs w:val="20"/>
                                <w:rtl/>
                              </w:rPr>
                              <w:t>1</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0" o:spid="_x0000_s1548" type="#_x0000_t202" style="position:absolute;left:0;text-align:left;margin-left:31.25pt;margin-top:18.1pt;width:18pt;height: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" filled="f" stroked="f">
                <v:textbox inset="0,0,1mm,0">
                  <w:txbxContent>
                    <w:p w:rsidR="00CB5CF1" w:rsidRPr="00894CE0" w:rsidRDefault="00CB5CF1" w:rsidP="00CB5CF1">
                      <w:pPr>
                        <w:rPr>
                          <w:rFonts w:hint="cs"/>
                          <w:sz w:val="16"/>
                          <w:szCs w:val="20"/>
                          <w:rtl/>
                        </w:rPr>
                      </w:pPr>
                      <w:r w:rsidRPr="00894CE0">
                        <w:rPr>
                          <w:rFonts w:hint="cs"/>
                          <w:sz w:val="16"/>
                          <w:szCs w:val="20"/>
                          <w:rtl/>
                        </w:rPr>
                        <w:t>1</w:t>
                      </w:r>
                    </w:p>
                  </w:txbxContent>
                </v:textbox>
              </v:shape>
            </w:pict>
          </mc:Fallback>
        </mc:AlternateContent>
      </w:r>
      <w:r>
        <w:rPr>
          <w:rFonts w:hint="cs"/>
          <w:noProof/>
          <w:rtl/>
        </w:rPr>
        <mc:AlternateContent>
          <mc:Choice Requires="wps">
            <w:drawing>
              <wp:anchor distT="0" distB="0" distL="114300" distR="114300" simplePos="0" relativeHeight="251673600" behindDoc="0" locked="0" layoutInCell="1" allowOverlap="1">
                <wp:simplePos x="0" y="0"/>
                <wp:positionH relativeFrom="column">
                  <wp:posOffset>834390</wp:posOffset>
                </wp:positionH>
                <wp:positionV relativeFrom="paragraph">
                  <wp:posOffset>234950</wp:posOffset>
                </wp:positionV>
                <wp:extent cx="228600" cy="114300"/>
                <wp:effectExtent l="0" t="0" r="3175" b="2540"/>
                <wp:wrapNone/>
                <wp:docPr id="1189" name="Text Box 1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94CE0" w:rsidRDefault="00CB5CF1" w:rsidP="00CB5CF1">
                            <w:pPr>
                              <w:rPr>
                                <w:rFonts w:hint="cs"/>
                                <w:sz w:val="16"/>
                                <w:szCs w:val="20"/>
                                <w:rtl/>
                              </w:rPr>
                            </w:pPr>
                            <w:r w:rsidRPr="00894CE0">
                              <w:rPr>
                                <w:rFonts w:hint="cs"/>
                                <w:sz w:val="16"/>
                                <w:szCs w:val="20"/>
                                <w:rtl/>
                              </w:rPr>
                              <w:t>3</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9" o:spid="_x0000_s1549" type="#_x0000_t202" style="position:absolute;left:0;text-align:left;margin-left:65.7pt;margin-top:18.5pt;width:18pt;height: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" filled="f" stroked="f">
                <v:textbox inset="0,0,1mm,0">
                  <w:txbxContent>
                    <w:p w:rsidR="00CB5CF1" w:rsidRPr="00894CE0" w:rsidRDefault="00CB5CF1" w:rsidP="00CB5CF1">
                      <w:pPr>
                        <w:rPr>
                          <w:rFonts w:hint="cs"/>
                          <w:sz w:val="16"/>
                          <w:szCs w:val="20"/>
                          <w:rtl/>
                        </w:rPr>
                      </w:pPr>
                      <w:r w:rsidRPr="00894CE0">
                        <w:rPr>
                          <w:rFonts w:hint="cs"/>
                          <w:sz w:val="16"/>
                          <w:szCs w:val="20"/>
                          <w:rtl/>
                        </w:rPr>
                        <w:t>3</w:t>
                      </w:r>
                    </w:p>
                  </w:txbxContent>
                </v:textbox>
              </v:shape>
            </w:pict>
          </mc:Fallback>
        </mc:AlternateContent>
      </w:r>
      <w:r>
        <w:rPr>
          <w:rFonts w:hint="cs"/>
          <w:noProof/>
          <w:rtl/>
        </w:rPr>
        <mc:AlternateContent>
          <mc:Choice Requires="wps">
            <w:drawing>
              <wp:anchor distT="0" distB="0" distL="114300" distR="114300" simplePos="0" relativeHeight="251671552" behindDoc="0" locked="0" layoutInCell="1" allowOverlap="1">
                <wp:simplePos x="0" y="0"/>
                <wp:positionH relativeFrom="column">
                  <wp:posOffset>3395980</wp:posOffset>
                </wp:positionH>
                <wp:positionV relativeFrom="paragraph">
                  <wp:posOffset>245745</wp:posOffset>
                </wp:positionV>
                <wp:extent cx="228600" cy="114300"/>
                <wp:effectExtent l="0" t="0" r="3810" b="1270"/>
                <wp:wrapNone/>
                <wp:docPr id="1188" name="Text Box 1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94CE0" w:rsidRDefault="00CB5CF1" w:rsidP="00CB5CF1">
                            <w:pPr>
                              <w:rPr>
                                <w:rFonts w:hint="cs"/>
                                <w:sz w:val="16"/>
                                <w:szCs w:val="20"/>
                                <w:rtl/>
                              </w:rPr>
                            </w:pPr>
                            <w:r w:rsidRPr="00894CE0">
                              <w:rPr>
                                <w:rFonts w:hint="cs"/>
                                <w:sz w:val="16"/>
                                <w:szCs w:val="20"/>
                                <w:rtl/>
                              </w:rPr>
                              <w:t>3</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8" o:spid="_x0000_s1550" type="#_x0000_t202" style="position:absolute;left:0;text-align:left;margin-left:267.4pt;margin-top:19.35pt;width:18pt;height: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" filled="f" stroked="f">
                <v:textbox inset="0,0,1mm,0">
                  <w:txbxContent>
                    <w:p w:rsidR="00CB5CF1" w:rsidRPr="00894CE0" w:rsidRDefault="00CB5CF1" w:rsidP="00CB5CF1">
                      <w:pPr>
                        <w:rPr>
                          <w:rFonts w:hint="cs"/>
                          <w:sz w:val="16"/>
                          <w:szCs w:val="20"/>
                          <w:rtl/>
                        </w:rPr>
                      </w:pPr>
                      <w:r w:rsidRPr="00894CE0">
                        <w:rPr>
                          <w:rFonts w:hint="cs"/>
                          <w:sz w:val="16"/>
                          <w:szCs w:val="20"/>
                          <w:rtl/>
                        </w:rPr>
                        <w:t>3</w:t>
                      </w:r>
                    </w:p>
                  </w:txbxContent>
                </v:textbox>
              </v:shape>
            </w:pict>
          </mc:Fallback>
        </mc:AlternateContent>
      </w:r>
      <w:r>
        <w:rPr>
          <w:rFonts w:hint="cs"/>
          <w:noProof/>
          <w:rtl/>
        </w:rPr>
        <mc:AlternateContent>
          <mc:Choice Requires="wps">
            <w:drawing>
              <wp:anchor distT="0" distB="0" distL="114300" distR="114300" simplePos="0" relativeHeight="251670528" behindDoc="0" locked="0" layoutInCell="1" allowOverlap="1">
                <wp:simplePos x="0" y="0"/>
                <wp:positionH relativeFrom="column">
                  <wp:posOffset>2971165</wp:posOffset>
                </wp:positionH>
                <wp:positionV relativeFrom="paragraph">
                  <wp:posOffset>254000</wp:posOffset>
                </wp:positionV>
                <wp:extent cx="228600" cy="114300"/>
                <wp:effectExtent l="0" t="0" r="0" b="2540"/>
                <wp:wrapNone/>
                <wp:docPr id="1187" name="Text Box 1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94CE0" w:rsidRDefault="00CB5CF1" w:rsidP="00CB5CF1">
                            <w:pPr>
                              <w:rPr>
                                <w:rFonts w:hint="cs"/>
                                <w:sz w:val="16"/>
                                <w:szCs w:val="20"/>
                                <w:rtl/>
                              </w:rPr>
                            </w:pPr>
                            <w:r w:rsidRPr="00894CE0">
                              <w:rPr>
                                <w:rFonts w:hint="cs"/>
                                <w:sz w:val="16"/>
                                <w:szCs w:val="20"/>
                                <w:rtl/>
                              </w:rPr>
                              <w:t>1</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7" o:spid="_x0000_s1551" type="#_x0000_t202" style="position:absolute;left:0;text-align:left;margin-left:233.95pt;margin-top:20pt;width:18pt;height: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" filled="f" stroked="f">
                <v:textbox inset="0,0,1mm,0">
                  <w:txbxContent>
                    <w:p w:rsidR="00CB5CF1" w:rsidRPr="00894CE0" w:rsidRDefault="00CB5CF1" w:rsidP="00CB5CF1">
                      <w:pPr>
                        <w:rPr>
                          <w:rFonts w:hint="cs"/>
                          <w:sz w:val="16"/>
                          <w:szCs w:val="20"/>
                          <w:rtl/>
                        </w:rPr>
                      </w:pPr>
                      <w:r w:rsidRPr="00894CE0">
                        <w:rPr>
                          <w:rFonts w:hint="cs"/>
                          <w:sz w:val="16"/>
                          <w:szCs w:val="20"/>
                          <w:rtl/>
                        </w:rPr>
                        <w:t>1</w:t>
                      </w:r>
                    </w:p>
                  </w:txbxContent>
                </v:textbox>
              </v:shape>
            </w:pict>
          </mc:Fallback>
        </mc:AlternateContent>
      </w:r>
      <w:r w:rsidRPr="00001C82">
        <w:rPr>
          <w:rFonts w:hint="cs"/>
          <w:rtl/>
        </w:rPr>
        <w:t xml:space="preserve">          </w:t>
      </w:r>
      <w:r>
        <w:rPr>
          <w:rFonts w:hint="cs"/>
          <w:rtl/>
        </w:rPr>
        <w:t xml:space="preserve">      </w:t>
      </w:r>
      <w:r w:rsidRPr="00001C82">
        <w:rPr>
          <w:rFonts w:hint="cs"/>
          <w:rtl/>
        </w:rPr>
        <w:t xml:space="preserve"> </w:t>
      </w:r>
      <w:r w:rsidRPr="00001C82">
        <w:rPr>
          <w:noProof/>
        </w:rPr>
        <mc:AlternateContent>
          <mc:Choice Requires="wpg">
            <w:drawing>
              <wp:inline distT="0" distB="0" distL="0" distR="0">
                <wp:extent cx="612140" cy="407035"/>
                <wp:effectExtent l="6985" t="10160" r="9525" b="11430"/>
                <wp:docPr id="1182" name="Group 1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12140" cy="407035"/>
                          <a:chOff x="7020" y="3960"/>
                          <a:chExt cx="2160" cy="1440"/>
                        </a:xfrm>
                      </wpg:grpSpPr>
                      <wpg:grpSp>
                        <wpg:cNvPr id="1183" name="Group 762"/>
                        <wpg:cNvGrpSpPr>
                          <a:grpSpLocks/>
                        </wpg:cNvGrpSpPr>
                        <wpg:grpSpPr bwMode="auto">
                          <a:xfrm rot="5400000">
                            <a:off x="7380" y="3960"/>
                            <a:ext cx="1440" cy="1440"/>
                            <a:chOff x="4140" y="4140"/>
                            <a:chExt cx="1440" cy="1440"/>
                          </a:xfrm>
                        </wpg:grpSpPr>
                        <wps:wsp>
                          <wps:cNvPr id="1184" name="Arc 763"/>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5" name="Arc 764"/>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186" name="Line 765"/>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inline>
            </w:drawing>
          </mc:Choice>
          <mc:Fallback>
            <w:pict>
              <v:group w14:anchorId="51FB45C4" id="Group 1182" o:spid="_x0000_s1026" style="width:48.2pt;height:32.05pt;flip:y;mso-position-horizontal-relative:char;mso-position-vertical-relative:line" coordorigin="7020,396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">
                <v:group id="Group 762" o:spid="_x0000_s10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">
                  <v:shape id="Arc 763"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" path="m-1,nfc11929,,21600,9670,21600,21600em-1,nsc11929,,21600,9670,21600,21600l,21600,-1,xe" filled="f">
                    <v:path arrowok="t" o:extrusionok="f" o:connecttype="custom" o:connectlocs="0,0;1440,720;0,720" o:connectangles="0,0,0"/>
                  </v:shape>
                  <v:shape id="Arc 764"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" path="m-1,nfc11929,,21600,9670,21600,21600em-1,nsc11929,,21600,9670,21600,21600l,21600,-1,xe" filled="f">
                    <v:path arrowok="t" o:extrusionok="f" o:connecttype="custom" o:connectlocs="0,0;1440,720;0,720" o:connectangles="0,0,0"/>
                  </v:shape>
                </v:group>
                <v:line id="Line 765" o:spid="_x0000_s10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"/>
                <w10:wrap anchorx="page"/>
                <w10:anchorlock/>
              </v:group>
            </w:pict>
          </mc:Fallback>
        </mc:AlternateContent>
      </w:r>
      <w:r w:rsidRPr="00001C82">
        <w:rPr>
          <w:rFonts w:hint="cs"/>
          <w:rtl/>
        </w:rPr>
        <w:t xml:space="preserve">              </w:t>
      </w:r>
      <w:r w:rsidRPr="00001C82">
        <w:rPr>
          <w:noProof/>
        </w:rPr>
        <mc:AlternateContent>
          <mc:Choice Requires="wpg">
            <w:drawing>
              <wp:inline distT="0" distB="0" distL="0" distR="0">
                <wp:extent cx="662305" cy="382270"/>
                <wp:effectExtent l="11430" t="10160" r="12065" b="7620"/>
                <wp:docPr id="1177" name="Group 1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305" cy="382270"/>
                          <a:chOff x="7020" y="3960"/>
                          <a:chExt cx="2160" cy="1440"/>
                        </a:xfrm>
                      </wpg:grpSpPr>
                      <wpg:grpSp>
                        <wpg:cNvPr id="1178" name="Group 757"/>
                        <wpg:cNvGrpSpPr>
                          <a:grpSpLocks/>
                        </wpg:cNvGrpSpPr>
                        <wpg:grpSpPr bwMode="auto">
                          <a:xfrm rot="5400000">
                            <a:off x="7380" y="3960"/>
                            <a:ext cx="1440" cy="1440"/>
                            <a:chOff x="4140" y="4140"/>
                            <a:chExt cx="1440" cy="1440"/>
                          </a:xfrm>
                        </wpg:grpSpPr>
                        <wps:wsp>
                          <wps:cNvPr id="1179" name="Arc 758"/>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0" name="Arc 759"/>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181" name="Line 760"/>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inline>
            </w:drawing>
          </mc:Choice>
          <mc:Fallback>
            <w:pict>
              <v:group w14:anchorId="4FD09F97" id="Group 1177" o:spid="_x0000_s1026" style="width:52.15pt;height:30.1pt;mso-position-horizontal-relative:char;mso-position-vertical-relative:line" coordorigin="7020,396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">
                <v:group id="Group 757" o:spid="_x0000_s10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">
                  <v:shape id="Arc 758"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759"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" path="m-1,nfc11929,,21600,9670,21600,21600em-1,nsc11929,,21600,9670,21600,21600l,21600,-1,xe" filled="f">
                    <v:path arrowok="t" o:extrusionok="f" o:connecttype="custom" o:connectlocs="0,0;1440,720;0,720" o:connectangles="0,0,0"/>
                  </v:shape>
                </v:group>
                <v:line id="Line 760" o:spid="_x0000_s10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"/>
                <w10:wrap anchorx="page"/>
                <w10:anchorlock/>
              </v:group>
            </w:pict>
          </mc:Fallback>
        </mc:AlternateContent>
      </w:r>
      <w:r w:rsidRPr="00001C82">
        <w:rPr>
          <w:rFonts w:hint="cs"/>
          <w:rtl/>
        </w:rPr>
        <w:t xml:space="preserve">   </w:t>
      </w:r>
      <w:r>
        <w:rPr>
          <w:rFonts w:hint="cs"/>
          <w:rtl/>
        </w:rPr>
        <w:t xml:space="preserve">               </w:t>
      </w:r>
      <w:r w:rsidRPr="00001C82">
        <w:rPr>
          <w:rFonts w:hint="cs"/>
          <w:rtl/>
        </w:rPr>
        <w:t xml:space="preserve">     </w:t>
      </w:r>
      <w:r w:rsidRPr="00001C82">
        <w:rPr>
          <w:noProof/>
        </w:rPr>
        <mc:AlternateContent>
          <mc:Choice Requires="wpg">
            <w:drawing>
              <wp:inline distT="0" distB="0" distL="0" distR="0">
                <wp:extent cx="612140" cy="407035"/>
                <wp:effectExtent l="7620" t="10160" r="8890" b="11430"/>
                <wp:docPr id="1172" name="Group 1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12140" cy="407035"/>
                          <a:chOff x="7020" y="3960"/>
                          <a:chExt cx="2160" cy="1440"/>
                        </a:xfrm>
                      </wpg:grpSpPr>
                      <wpg:grpSp>
                        <wpg:cNvPr id="1173" name="Group 747"/>
                        <wpg:cNvGrpSpPr>
                          <a:grpSpLocks/>
                        </wpg:cNvGrpSpPr>
                        <wpg:grpSpPr bwMode="auto">
                          <a:xfrm rot="5400000">
                            <a:off x="7380" y="3960"/>
                            <a:ext cx="1440" cy="1440"/>
                            <a:chOff x="4140" y="4140"/>
                            <a:chExt cx="1440" cy="1440"/>
                          </a:xfrm>
                        </wpg:grpSpPr>
                        <wps:wsp>
                          <wps:cNvPr id="1174" name="Arc 748"/>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5" name="Arc 749"/>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176" name="Line 750"/>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inline>
            </w:drawing>
          </mc:Choice>
          <mc:Fallback>
            <w:pict>
              <v:group w14:anchorId="4B804E02" id="Group 1172" o:spid="_x0000_s1026" style="width:48.2pt;height:32.05pt;flip:y;mso-position-horizontal-relative:char;mso-position-vertical-relative:line" coordorigin="7020,396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">
                <v:group id="Group 747" o:spid="_x0000_s10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">
                  <v:shape id="Arc 748"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749"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" path="m-1,nfc11929,,21600,9670,21600,21600em-1,nsc11929,,21600,9670,21600,21600l,21600,-1,xe" filled="f">
                    <v:path arrowok="t" o:extrusionok="f" o:connecttype="custom" o:connectlocs="0,0;1440,720;0,720" o:connectangles="0,0,0"/>
                  </v:shape>
                </v:group>
                <v:line id="Line 750" o:spid="_x0000_s10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"/>
                <w10:wrap anchorx="page"/>
                <w10:anchorlock/>
              </v:group>
            </w:pict>
          </mc:Fallback>
        </mc:AlternateContent>
      </w:r>
      <w:r w:rsidRPr="00001C82">
        <w:rPr>
          <w:rFonts w:hint="cs"/>
          <w:rtl/>
        </w:rPr>
        <w:t xml:space="preserve">           </w:t>
      </w:r>
      <w:r>
        <w:rPr>
          <w:rFonts w:hint="cs"/>
          <w:rtl/>
        </w:rPr>
        <w:t xml:space="preserve">   </w:t>
      </w:r>
      <w:r w:rsidRPr="00001C82">
        <w:rPr>
          <w:rFonts w:hint="cs"/>
          <w:rtl/>
        </w:rPr>
        <w:t xml:space="preserve"> </w:t>
      </w:r>
      <w:r w:rsidRPr="00001C82">
        <w:rPr>
          <w:noProof/>
          <w:rtl/>
        </w:rPr>
        <mc:AlternateContent>
          <mc:Choice Requires="wpg">
            <w:drawing>
              <wp:inline distT="0" distB="0" distL="0" distR="0">
                <wp:extent cx="662305" cy="382270"/>
                <wp:effectExtent l="6350" t="10160" r="7620" b="7620"/>
                <wp:docPr id="1167" name="Group 1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305" cy="382270"/>
                          <a:chOff x="7020" y="3960"/>
                          <a:chExt cx="2160" cy="1440"/>
                        </a:xfrm>
                      </wpg:grpSpPr>
                      <wpg:grpSp>
                        <wpg:cNvPr id="1168" name="Group 752"/>
                        <wpg:cNvGrpSpPr>
                          <a:grpSpLocks/>
                        </wpg:cNvGrpSpPr>
                        <wpg:grpSpPr bwMode="auto">
                          <a:xfrm rot="5400000">
                            <a:off x="7380" y="3960"/>
                            <a:ext cx="1440" cy="1440"/>
                            <a:chOff x="4140" y="4140"/>
                            <a:chExt cx="1440" cy="1440"/>
                          </a:xfrm>
                        </wpg:grpSpPr>
                        <wps:wsp>
                          <wps:cNvPr id="1169" name="Arc 753"/>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0" name="Arc 754"/>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171" name="Line 755"/>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inline>
            </w:drawing>
          </mc:Choice>
          <mc:Fallback>
            <w:pict>
              <v:group w14:anchorId="031438EC" id="Group 1167" o:spid="_x0000_s1026" style="width:52.15pt;height:30.1pt;mso-position-horizontal-relative:char;mso-position-vertical-relative:line" coordorigin="7020,396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">
                <v:group id="Group 752" o:spid="_x0000_s10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">
                  <v:shape id="Arc 753"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754"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" path="m-1,nfc11929,,21600,9670,21600,21600em-1,nsc11929,,21600,9670,21600,21600l,21600,-1,xe" filled="f">
                    <v:path arrowok="t" o:extrusionok="f" o:connecttype="custom" o:connectlocs="0,0;1440,720;0,720" o:connectangles="0,0,0"/>
                  </v:shape>
                </v:group>
                <v:line id="Line 755" o:spid="_x0000_s10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"/>
                <w10:wrap anchorx="page"/>
                <w10:anchorlock/>
              </v:group>
            </w:pict>
          </mc:Fallback>
        </mc:AlternateContent>
      </w:r>
      <w:r w:rsidRPr="00001C82">
        <w:rPr>
          <w:rFonts w:hint="cs"/>
          <w:rtl/>
        </w:rPr>
        <w:t xml:space="preserve">       </w:t>
      </w:r>
    </w:p>
    <w:p w:rsidR="00CB5CF1" w:rsidRPr="00001C82" w:rsidRDefault="00CB5CF1" w:rsidP="00CB5CF1">
      <w:pPr>
        <w:ind w:left="742"/>
        <w:rPr>
          <w:rFonts w:hint="cs"/>
          <w:rtl/>
        </w:rPr>
      </w:pPr>
      <w:r w:rsidRPr="00001C82">
        <w:rPr>
          <w:rFonts w:hint="cs"/>
          <w:rtl/>
        </w:rPr>
        <w:t xml:space="preserve">פתרון: </w:t>
      </w:r>
      <w:r w:rsidRPr="00001C82">
        <w:t>1.56&lt;x&lt;5.44</w:t>
      </w:r>
      <w:r w:rsidRPr="00001C82">
        <w:rPr>
          <w:rFonts w:hint="cs"/>
          <w:rtl/>
        </w:rPr>
        <w:t xml:space="preserve"> וגם  {</w:t>
      </w:r>
      <w:r w:rsidRPr="00001C82">
        <w:t>x&lt;1</w:t>
      </w:r>
      <w:r w:rsidRPr="00001C82">
        <w:rPr>
          <w:rFonts w:hint="cs"/>
          <w:rtl/>
        </w:rPr>
        <w:t xml:space="preserve"> או </w:t>
      </w:r>
      <w:r w:rsidRPr="00001C82">
        <w:t>x&gt;3</w:t>
      </w:r>
      <w:r w:rsidRPr="00001C82">
        <w:rPr>
          <w:rFonts w:hint="cs"/>
          <w:rtl/>
        </w:rPr>
        <w:t>}     או        {</w:t>
      </w:r>
      <w:r w:rsidRPr="00001C82">
        <w:t>x&gt;5.44</w:t>
      </w:r>
      <w:r w:rsidRPr="00001C82">
        <w:rPr>
          <w:rFonts w:hint="cs"/>
          <w:rtl/>
        </w:rPr>
        <w:t xml:space="preserve"> או </w:t>
      </w:r>
      <w:r w:rsidRPr="00001C82">
        <w:t>x&lt;1.56</w:t>
      </w:r>
      <w:r w:rsidRPr="00001C82">
        <w:rPr>
          <w:rFonts w:hint="cs"/>
          <w:rtl/>
        </w:rPr>
        <w:t xml:space="preserve">}    וגם  </w:t>
      </w:r>
      <w:r w:rsidRPr="00001C82">
        <w:t xml:space="preserve">1&lt;x&lt;3  </w:t>
      </w:r>
    </w:p>
    <w:p w:rsidR="00CB5CF1" w:rsidRPr="00001C82" w:rsidRDefault="00CB5CF1" w:rsidP="00CB5CF1">
      <w:pPr>
        <w:tabs>
          <w:tab w:val="left" w:pos="6963"/>
        </w:tabs>
        <w:ind w:left="742"/>
        <w:rPr>
          <w:rFonts w:hint="cs"/>
          <w:rtl/>
        </w:rPr>
      </w:pPr>
      <w:r>
        <w:rPr>
          <w:rFonts w:hint="cs"/>
          <w:noProof/>
          <w:rtl/>
        </w:rPr>
        <mc:AlternateContent>
          <mc:Choice Requires="wpg">
            <w:drawing>
              <wp:anchor distT="0" distB="0" distL="114300" distR="114300" simplePos="0" relativeHeight="251715584" behindDoc="0" locked="0" layoutInCell="1" allowOverlap="1">
                <wp:simplePos x="0" y="0"/>
                <wp:positionH relativeFrom="column">
                  <wp:posOffset>571500</wp:posOffset>
                </wp:positionH>
                <wp:positionV relativeFrom="paragraph">
                  <wp:posOffset>148590</wp:posOffset>
                </wp:positionV>
                <wp:extent cx="1828800" cy="419735"/>
                <wp:effectExtent l="19685" t="58420" r="18415" b="0"/>
                <wp:wrapNone/>
                <wp:docPr id="1117" name="Group 1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419735"/>
                          <a:chOff x="1921" y="2993"/>
                          <a:chExt cx="2880" cy="661"/>
                        </a:xfrm>
                      </wpg:grpSpPr>
                      <wps:wsp>
                        <wps:cNvPr id="1118" name="Line 1488"/>
                        <wps:cNvCnPr>
                          <a:cxnSpLocks noChangeShapeType="1"/>
                        </wps:cNvCnPr>
                        <wps:spPr bwMode="auto">
                          <a:xfrm flipV="1">
                            <a:off x="1982" y="3308"/>
                            <a:ext cx="2819"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Text Box 1489"/>
                        <wps:cNvSpPr txBox="1">
                          <a:spLocks noChangeArrowheads="1"/>
                        </wps:cNvSpPr>
                        <wps:spPr bwMode="auto">
                          <a:xfrm>
                            <a:off x="3541" y="3336"/>
                            <a:ext cx="51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75C34" w:rsidRDefault="00CB5CF1" w:rsidP="00CB5CF1">
                              <w:pPr>
                                <w:rPr>
                                  <w:rFonts w:hint="cs"/>
                                  <w:sz w:val="16"/>
                                  <w:szCs w:val="20"/>
                                  <w:rtl/>
                                </w:rPr>
                              </w:pPr>
                              <w:r w:rsidRPr="00875C34">
                                <w:rPr>
                                  <w:rFonts w:hint="cs"/>
                                  <w:sz w:val="16"/>
                                  <w:szCs w:val="20"/>
                                  <w:rtl/>
                                </w:rPr>
                                <w:t>5.44</w:t>
                              </w:r>
                            </w:p>
                          </w:txbxContent>
                        </wps:txbx>
                        <wps:bodyPr rot="0" vert="horz" wrap="square" lIns="0" tIns="0" rIns="36000" bIns="0" anchor="t" anchorCtr="0" upright="1">
                          <a:noAutofit/>
                        </wps:bodyPr>
                      </wps:wsp>
                      <wps:wsp>
                        <wps:cNvPr id="1120" name="Text Box 1490"/>
                        <wps:cNvSpPr txBox="1">
                          <a:spLocks noChangeArrowheads="1"/>
                        </wps:cNvSpPr>
                        <wps:spPr bwMode="auto">
                          <a:xfrm>
                            <a:off x="2576" y="3325"/>
                            <a:ext cx="425"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75C34" w:rsidRDefault="00CB5CF1" w:rsidP="00CB5CF1">
                              <w:pPr>
                                <w:rPr>
                                  <w:rFonts w:hint="cs"/>
                                  <w:sz w:val="16"/>
                                  <w:szCs w:val="20"/>
                                  <w:rtl/>
                                </w:rPr>
                              </w:pPr>
                              <w:r w:rsidRPr="00875C34">
                                <w:rPr>
                                  <w:rFonts w:hint="cs"/>
                                  <w:sz w:val="16"/>
                                  <w:szCs w:val="20"/>
                                  <w:rtl/>
                                </w:rPr>
                                <w:t>1.56</w:t>
                              </w:r>
                            </w:p>
                          </w:txbxContent>
                        </wps:txbx>
                        <wps:bodyPr rot="0" vert="horz" wrap="square" lIns="0" tIns="0" rIns="36000" bIns="0" anchor="t" anchorCtr="0" upright="1">
                          <a:noAutofit/>
                        </wps:bodyPr>
                      </wps:wsp>
                      <wps:wsp>
                        <wps:cNvPr id="1121" name="Text Box 1491"/>
                        <wps:cNvSpPr txBox="1">
                          <a:spLocks noChangeArrowheads="1"/>
                        </wps:cNvSpPr>
                        <wps:spPr bwMode="auto">
                          <a:xfrm>
                            <a:off x="2977" y="3329"/>
                            <a:ext cx="32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75C34" w:rsidRDefault="00CB5CF1" w:rsidP="00CB5CF1">
                              <w:pPr>
                                <w:rPr>
                                  <w:rFonts w:hint="cs"/>
                                  <w:sz w:val="16"/>
                                  <w:szCs w:val="20"/>
                                  <w:rtl/>
                                </w:rPr>
                              </w:pPr>
                              <w:r w:rsidRPr="00875C34">
                                <w:rPr>
                                  <w:rFonts w:hint="cs"/>
                                  <w:sz w:val="16"/>
                                  <w:szCs w:val="20"/>
                                  <w:rtl/>
                                </w:rPr>
                                <w:t>3</w:t>
                              </w:r>
                            </w:p>
                          </w:txbxContent>
                        </wps:txbx>
                        <wps:bodyPr rot="0" vert="horz" wrap="square" lIns="0" tIns="0" rIns="36000" bIns="0" anchor="t" anchorCtr="0" upright="1">
                          <a:noAutofit/>
                        </wps:bodyPr>
                      </wps:wsp>
                      <wps:wsp>
                        <wps:cNvPr id="1122" name="Text Box 1492"/>
                        <wps:cNvSpPr txBox="1">
                          <a:spLocks noChangeArrowheads="1"/>
                        </wps:cNvSpPr>
                        <wps:spPr bwMode="auto">
                          <a:xfrm>
                            <a:off x="2289" y="3323"/>
                            <a:ext cx="32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75C34" w:rsidRDefault="00CB5CF1" w:rsidP="00CB5CF1">
                              <w:pPr>
                                <w:rPr>
                                  <w:rFonts w:hint="cs"/>
                                  <w:sz w:val="16"/>
                                  <w:szCs w:val="20"/>
                                  <w:rtl/>
                                </w:rPr>
                              </w:pPr>
                              <w:r w:rsidRPr="00875C34">
                                <w:rPr>
                                  <w:rFonts w:hint="cs"/>
                                  <w:sz w:val="16"/>
                                  <w:szCs w:val="20"/>
                                  <w:rtl/>
                                </w:rPr>
                                <w:t>1</w:t>
                              </w:r>
                            </w:p>
                          </w:txbxContent>
                        </wps:txbx>
                        <wps:bodyPr rot="0" vert="horz" wrap="square" lIns="0" tIns="0" rIns="36000" bIns="0" anchor="t" anchorCtr="0" upright="1">
                          <a:noAutofit/>
                        </wps:bodyPr>
                      </wps:wsp>
                      <wpg:grpSp>
                        <wpg:cNvPr id="1123" name="Group 1493"/>
                        <wpg:cNvGrpSpPr>
                          <a:grpSpLocks/>
                        </wpg:cNvGrpSpPr>
                        <wpg:grpSpPr bwMode="auto">
                          <a:xfrm>
                            <a:off x="3906" y="2993"/>
                            <a:ext cx="895" cy="301"/>
                            <a:chOff x="3906" y="2993"/>
                            <a:chExt cx="895" cy="301"/>
                          </a:xfrm>
                        </wpg:grpSpPr>
                        <wps:wsp>
                          <wps:cNvPr id="1124" name="Line 1494"/>
                          <wps:cNvCnPr>
                            <a:cxnSpLocks noChangeShapeType="1"/>
                          </wps:cNvCnPr>
                          <wps:spPr bwMode="auto">
                            <a:xfrm rot="5400000">
                              <a:off x="4321" y="2578"/>
                              <a:ext cx="0" cy="83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5" name="Line 1495"/>
                          <wps:cNvCnPr>
                            <a:cxnSpLocks noChangeShapeType="1"/>
                          </wps:cNvCnPr>
                          <wps:spPr bwMode="auto">
                            <a:xfrm rot="5400000">
                              <a:off x="3756" y="3143"/>
                              <a:ext cx="3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6" name="Line 1496"/>
                          <wps:cNvCnPr>
                            <a:cxnSpLocks noChangeShapeType="1"/>
                          </wps:cNvCnPr>
                          <wps:spPr bwMode="auto">
                            <a:xfrm rot="16200000" flipH="1">
                              <a:off x="4771" y="2962"/>
                              <a:ext cx="0" cy="61"/>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27" name="Group 1497"/>
                          <wpg:cNvGrpSpPr>
                            <a:grpSpLocks/>
                          </wpg:cNvGrpSpPr>
                          <wpg:grpSpPr bwMode="auto">
                            <a:xfrm flipH="1">
                              <a:off x="3906" y="2993"/>
                              <a:ext cx="778" cy="267"/>
                              <a:chOff x="3660" y="7302"/>
                              <a:chExt cx="2280" cy="516"/>
                            </a:xfrm>
                          </wpg:grpSpPr>
                          <wpg:grpSp>
                            <wpg:cNvPr id="1128" name="Group 1498"/>
                            <wpg:cNvGrpSpPr>
                              <a:grpSpLocks/>
                            </wpg:cNvGrpSpPr>
                            <wpg:grpSpPr bwMode="auto">
                              <a:xfrm>
                                <a:off x="3660" y="7302"/>
                                <a:ext cx="2280" cy="258"/>
                                <a:chOff x="3660" y="7302"/>
                                <a:chExt cx="2280" cy="258"/>
                              </a:xfrm>
                            </wpg:grpSpPr>
                            <wps:wsp>
                              <wps:cNvPr id="1129" name="Line 1499"/>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0" name="Line 1500"/>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1" name="Line 1501"/>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2" name="Line 1502"/>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33" name="Group 1503"/>
                            <wpg:cNvGrpSpPr>
                              <a:grpSpLocks/>
                            </wpg:cNvGrpSpPr>
                            <wpg:grpSpPr bwMode="auto">
                              <a:xfrm>
                                <a:off x="3660" y="7560"/>
                                <a:ext cx="2280" cy="258"/>
                                <a:chOff x="3660" y="7302"/>
                                <a:chExt cx="2280" cy="258"/>
                              </a:xfrm>
                            </wpg:grpSpPr>
                            <wps:wsp>
                              <wps:cNvPr id="1134" name="Line 1504"/>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5" name="Line 1505"/>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6" name="Line 1506"/>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7" name="Line 1507"/>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138" name="Group 1508"/>
                        <wpg:cNvGrpSpPr>
                          <a:grpSpLocks/>
                        </wpg:cNvGrpSpPr>
                        <wpg:grpSpPr bwMode="auto">
                          <a:xfrm>
                            <a:off x="2461" y="3114"/>
                            <a:ext cx="776" cy="182"/>
                            <a:chOff x="10201" y="2214"/>
                            <a:chExt cx="548" cy="180"/>
                          </a:xfrm>
                        </wpg:grpSpPr>
                        <wps:wsp>
                          <wps:cNvPr id="1139" name="Line 1509"/>
                          <wps:cNvCnPr>
                            <a:cxnSpLocks noChangeShapeType="1"/>
                          </wps:cNvCnPr>
                          <wps:spPr bwMode="auto">
                            <a:xfrm>
                              <a:off x="10201" y="2214"/>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0" name="Line 1510"/>
                          <wps:cNvCnPr>
                            <a:cxnSpLocks noChangeShapeType="1"/>
                          </wps:cNvCnPr>
                          <wps:spPr bwMode="auto">
                            <a:xfrm>
                              <a:off x="10201" y="2214"/>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1" name="Line 1511"/>
                          <wps:cNvCnPr>
                            <a:cxnSpLocks noChangeShapeType="1"/>
                          </wps:cNvCnPr>
                          <wps:spPr bwMode="auto">
                            <a:xfrm>
                              <a:off x="10256"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2" name="Line 1512"/>
                          <wps:cNvCnPr>
                            <a:cxnSpLocks noChangeShapeType="1"/>
                          </wps:cNvCnPr>
                          <wps:spPr bwMode="auto">
                            <a:xfrm>
                              <a:off x="10311"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3" name="Line 1513"/>
                          <wps:cNvCnPr>
                            <a:cxnSpLocks noChangeShapeType="1"/>
                          </wps:cNvCnPr>
                          <wps:spPr bwMode="auto">
                            <a:xfrm>
                              <a:off x="10365"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4" name="Line 1514"/>
                          <wps:cNvCnPr>
                            <a:cxnSpLocks noChangeShapeType="1"/>
                          </wps:cNvCnPr>
                          <wps:spPr bwMode="auto">
                            <a:xfrm>
                              <a:off x="10420"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 name="Line 1515"/>
                          <wps:cNvCnPr>
                            <a:cxnSpLocks noChangeShapeType="1"/>
                          </wps:cNvCnPr>
                          <wps:spPr bwMode="auto">
                            <a:xfrm>
                              <a:off x="10475"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6" name="Line 1516"/>
                          <wps:cNvCnPr>
                            <a:cxnSpLocks noChangeShapeType="1"/>
                          </wps:cNvCnPr>
                          <wps:spPr bwMode="auto">
                            <a:xfrm>
                              <a:off x="10530"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7" name="Line 1517"/>
                          <wps:cNvCnPr>
                            <a:cxnSpLocks noChangeShapeType="1"/>
                          </wps:cNvCnPr>
                          <wps:spPr bwMode="auto">
                            <a:xfrm>
                              <a:off x="10584"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8" name="Line 1518"/>
                          <wps:cNvCnPr>
                            <a:cxnSpLocks noChangeShapeType="1"/>
                          </wps:cNvCnPr>
                          <wps:spPr bwMode="auto">
                            <a:xfrm>
                              <a:off x="10639"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9" name="Line 1519"/>
                          <wps:cNvCnPr>
                            <a:cxnSpLocks noChangeShapeType="1"/>
                          </wps:cNvCnPr>
                          <wps:spPr bwMode="auto">
                            <a:xfrm>
                              <a:off x="10694"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0" name="Line 1520"/>
                          <wps:cNvCnPr>
                            <a:cxnSpLocks noChangeShapeType="1"/>
                          </wps:cNvCnPr>
                          <wps:spPr bwMode="auto">
                            <a:xfrm>
                              <a:off x="10749"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1" name="Line 1521"/>
                          <wps:cNvCnPr>
                            <a:cxnSpLocks noChangeShapeType="1"/>
                          </wps:cNvCnPr>
                          <wps:spPr bwMode="auto">
                            <a:xfrm>
                              <a:off x="10741" y="2214"/>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52" name="Group 1522"/>
                        <wpg:cNvGrpSpPr>
                          <a:grpSpLocks/>
                        </wpg:cNvGrpSpPr>
                        <wpg:grpSpPr bwMode="auto">
                          <a:xfrm flipH="1">
                            <a:off x="1921" y="2993"/>
                            <a:ext cx="895" cy="301"/>
                            <a:chOff x="3906" y="2993"/>
                            <a:chExt cx="895" cy="301"/>
                          </a:xfrm>
                        </wpg:grpSpPr>
                        <wps:wsp>
                          <wps:cNvPr id="1153" name="Line 1523"/>
                          <wps:cNvCnPr>
                            <a:cxnSpLocks noChangeShapeType="1"/>
                          </wps:cNvCnPr>
                          <wps:spPr bwMode="auto">
                            <a:xfrm rot="5400000">
                              <a:off x="4321" y="2578"/>
                              <a:ext cx="0" cy="83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4" name="Line 1524"/>
                          <wps:cNvCnPr>
                            <a:cxnSpLocks noChangeShapeType="1"/>
                          </wps:cNvCnPr>
                          <wps:spPr bwMode="auto">
                            <a:xfrm rot="5400000">
                              <a:off x="3756" y="3143"/>
                              <a:ext cx="3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5" name="Line 1525"/>
                          <wps:cNvCnPr>
                            <a:cxnSpLocks noChangeShapeType="1"/>
                          </wps:cNvCnPr>
                          <wps:spPr bwMode="auto">
                            <a:xfrm rot="16200000" flipH="1">
                              <a:off x="4771" y="2962"/>
                              <a:ext cx="0" cy="61"/>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56" name="Group 1526"/>
                          <wpg:cNvGrpSpPr>
                            <a:grpSpLocks/>
                          </wpg:cNvGrpSpPr>
                          <wpg:grpSpPr bwMode="auto">
                            <a:xfrm flipH="1">
                              <a:off x="3906" y="2993"/>
                              <a:ext cx="778" cy="267"/>
                              <a:chOff x="3660" y="7302"/>
                              <a:chExt cx="2280" cy="516"/>
                            </a:xfrm>
                          </wpg:grpSpPr>
                          <wpg:grpSp>
                            <wpg:cNvPr id="1157" name="Group 1527"/>
                            <wpg:cNvGrpSpPr>
                              <a:grpSpLocks/>
                            </wpg:cNvGrpSpPr>
                            <wpg:grpSpPr bwMode="auto">
                              <a:xfrm>
                                <a:off x="3660" y="7302"/>
                                <a:ext cx="2280" cy="258"/>
                                <a:chOff x="3660" y="7302"/>
                                <a:chExt cx="2280" cy="258"/>
                              </a:xfrm>
                            </wpg:grpSpPr>
                            <wps:wsp>
                              <wps:cNvPr id="1158" name="Line 152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9" name="Line 152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0" name="Line 153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1" name="Line 153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62" name="Group 1532"/>
                            <wpg:cNvGrpSpPr>
                              <a:grpSpLocks/>
                            </wpg:cNvGrpSpPr>
                            <wpg:grpSpPr bwMode="auto">
                              <a:xfrm>
                                <a:off x="3660" y="7560"/>
                                <a:ext cx="2280" cy="258"/>
                                <a:chOff x="3660" y="7302"/>
                                <a:chExt cx="2280" cy="258"/>
                              </a:xfrm>
                            </wpg:grpSpPr>
                            <wps:wsp>
                              <wps:cNvPr id="1163" name="Line 153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4" name="Line 153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5" name="Line 153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6" name="Line 153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1117" o:spid="_x0000_s1552" style="position:absolute;left:0;text-align:left;margin-left:45pt;margin-top:11.7pt;width:2in;height:33.05pt;z-index:251715584;mso-position-horizontal-relative:text;mso-position-vertical-relative:text" coordorigin="1921,2993" coordsize="2880,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">
                <v:line id="Line 1488" o:spid="_x0000_s1553" style="position:absolute;flip:y;visibility:visible;mso-wrap-style:square" from="1982,3308" to="4801,3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"/>
                <v:shape id="Text Box 1489" o:spid="_x0000_s1554" type="#_x0000_t202" style="position:absolute;left:3541;top:3336;width:513;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" filled="f" stroked="f">
                  <v:textbox inset="0,0,1mm,0">
                    <w:txbxContent>
                      <w:p w:rsidR="00CB5CF1" w:rsidRPr="00875C34" w:rsidRDefault="00CB5CF1" w:rsidP="00CB5CF1">
                        <w:pPr>
                          <w:rPr>
                            <w:rFonts w:hint="cs"/>
                            <w:sz w:val="16"/>
                            <w:szCs w:val="20"/>
                            <w:rtl/>
                          </w:rPr>
                        </w:pPr>
                        <w:r w:rsidRPr="00875C34">
                          <w:rPr>
                            <w:rFonts w:hint="cs"/>
                            <w:sz w:val="16"/>
                            <w:szCs w:val="20"/>
                            <w:rtl/>
                          </w:rPr>
                          <w:t>5.44</w:t>
                        </w:r>
                      </w:p>
                    </w:txbxContent>
                  </v:textbox>
                </v:shape>
                <v:shape id="Text Box 1490" o:spid="_x0000_s1555" type="#_x0000_t202" style="position:absolute;left:2576;top:3325;width:425;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" filled="f" stroked="f">
                  <v:textbox inset="0,0,1mm,0">
                    <w:txbxContent>
                      <w:p w:rsidR="00CB5CF1" w:rsidRPr="00875C34" w:rsidRDefault="00CB5CF1" w:rsidP="00CB5CF1">
                        <w:pPr>
                          <w:rPr>
                            <w:rFonts w:hint="cs"/>
                            <w:sz w:val="16"/>
                            <w:szCs w:val="20"/>
                            <w:rtl/>
                          </w:rPr>
                        </w:pPr>
                        <w:r w:rsidRPr="00875C34">
                          <w:rPr>
                            <w:rFonts w:hint="cs"/>
                            <w:sz w:val="16"/>
                            <w:szCs w:val="20"/>
                            <w:rtl/>
                          </w:rPr>
                          <w:t>1.56</w:t>
                        </w:r>
                      </w:p>
                    </w:txbxContent>
                  </v:textbox>
                </v:shape>
                <v:shape id="Text Box 1491" o:spid="_x0000_s1556" type="#_x0000_t202" style="position:absolute;left:2977;top:3329;width:32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" filled="f" stroked="f">
                  <v:textbox inset="0,0,1mm,0">
                    <w:txbxContent>
                      <w:p w:rsidR="00CB5CF1" w:rsidRPr="00875C34" w:rsidRDefault="00CB5CF1" w:rsidP="00CB5CF1">
                        <w:pPr>
                          <w:rPr>
                            <w:rFonts w:hint="cs"/>
                            <w:sz w:val="16"/>
                            <w:szCs w:val="20"/>
                            <w:rtl/>
                          </w:rPr>
                        </w:pPr>
                        <w:r w:rsidRPr="00875C34">
                          <w:rPr>
                            <w:rFonts w:hint="cs"/>
                            <w:sz w:val="16"/>
                            <w:szCs w:val="20"/>
                            <w:rtl/>
                          </w:rPr>
                          <w:t>3</w:t>
                        </w:r>
                      </w:p>
                    </w:txbxContent>
                  </v:textbox>
                </v:shape>
                <v:shape id="Text Box 1492" o:spid="_x0000_s1557" type="#_x0000_t202" style="position:absolute;left:2289;top:3323;width:32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" filled="f" stroked="f">
                  <v:textbox inset="0,0,1mm,0">
                    <w:txbxContent>
                      <w:p w:rsidR="00CB5CF1" w:rsidRPr="00875C34" w:rsidRDefault="00CB5CF1" w:rsidP="00CB5CF1">
                        <w:pPr>
                          <w:rPr>
                            <w:rFonts w:hint="cs"/>
                            <w:sz w:val="16"/>
                            <w:szCs w:val="20"/>
                            <w:rtl/>
                          </w:rPr>
                        </w:pPr>
                        <w:r w:rsidRPr="00875C34">
                          <w:rPr>
                            <w:rFonts w:hint="cs"/>
                            <w:sz w:val="16"/>
                            <w:szCs w:val="20"/>
                            <w:rtl/>
                          </w:rPr>
                          <w:t>1</w:t>
                        </w:r>
                      </w:p>
                    </w:txbxContent>
                  </v:textbox>
                </v:shape>
                <v:group id="Group 1493" o:spid="_x0000_s1558" style="position:absolute;left:3906;top:2993;width:895;height:301" coordorigin="3906,2993" coordsize="895,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">
                  <v:line id="Line 1494" o:spid="_x0000_s1559" style="position:absolute;rotation:90;visibility:visible;mso-wrap-style:square" from="4321,2578" to="4321,3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" strokeweight="1pt"/>
                  <v:line id="Line 1495" o:spid="_x0000_s1560" style="position:absolute;rotation:90;visibility:visible;mso-wrap-style:square" from="3756,3143" to="4057,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" strokeweight="1pt"/>
                  <v:line id="Line 1496" o:spid="_x0000_s1561" style="position:absolute;rotation:90;flip:x;visibility:visible;mso-wrap-style:square" from="4771,2962" to="4771,3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" strokeweight="1pt">
                    <v:stroke endarrow="block"/>
                  </v:line>
                  <v:group id="Group 1497" o:spid="_x0000_s1562" style="position:absolute;left:3906;top:2993;width:778;height:267;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">
                    <v:group id="Group 1498" o:spid="_x0000_s1563"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DaY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TueDKNzKC3vwDAAD//wMAUEsBAi0AFAAGAAgAAAAhANvh9svuAAAAhQEAABMAAAAAAAAA&#10;AAAAAAAAAAAAAFtDb250ZW50X1R5cGVzXS54bWxQSwECLQAUAAYACAAAACEAWvQsW78AAAAVAQAA&#10;CwAAAAAAAAAAAAAAAAAfAQAAX3JlbHMvLnJlbHNQSwECLQAUAAYACAAAACEArLg2mMYAAADdAAAA&#10;DwAAAAAAAAAAAAAAAAAHAgAAZHJzL2Rvd25yZXYueG1sUEsFBgAAAAADAAMAtwAAAPoCAAAAAA==&#10;">
                      <v:line id="Line 1499" o:spid="_x0000_s156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"/>
                      <v:line id="Line 1500" o:spid="_x0000_s156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"/>
                      <v:line id="Line 1501" o:spid="_x0000_s156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"/>
                      <v:line id="Line 1502" o:spid="_x0000_s156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"/>
                    </v:group>
                    <v:group id="Group 1503" o:spid="_x0000_s1568"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">
                      <v:line id="Line 1504" o:spid="_x0000_s156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"/>
                      <v:line id="Line 1505" o:spid="_x0000_s157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"/>
                      <v:line id="Line 1506" o:spid="_x0000_s157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"/>
                      <v:line id="Line 1507" o:spid="_x0000_s157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"/>
                    </v:group>
                  </v:group>
                </v:group>
                <v:group id="Group 1508" o:spid="_x0000_s1573" style="position:absolute;left:2461;top:3114;width:776;height:182" coordorigin="10201,2214" coordsize="54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aB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eDKNzKC3vwDAAD//wMAUEsBAi0AFAAGAAgAAAAhANvh9svuAAAAhQEAABMAAAAAAAAA&#10;AAAAAAAAAAAAAFtDb250ZW50X1R5cGVzXS54bWxQSwECLQAUAAYACAAAACEAWvQsW78AAAAVAQAA&#10;CwAAAAAAAAAAAAAAAAAfAQAAX3JlbHMvLnJlbHNQSwECLQAUAAYACAAAACEAKWGgRcYAAADdAAAA&#10;DwAAAAAAAAAAAAAAAAAHAgAAZHJzL2Rvd25yZXYueG1sUEsFBgAAAAADAAMAtwAAAPoCAAAAAA==&#10;">
                  <v:line id="Line 1509" o:spid="_x0000_s1574" style="position:absolute;visibility:visible;mso-wrap-style:square" from="10201,2214" to="10741,2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" strokeweight="1pt"/>
                  <v:line id="Line 1510" o:spid="_x0000_s1575" style="position:absolute;visibility:visible;mso-wrap-style:square" from="10201,2214" to="1020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" strokeweight="1pt"/>
                  <v:line id="Line 1511" o:spid="_x0000_s1576" style="position:absolute;visibility:visible;mso-wrap-style:square" from="10256,2214" to="10256,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"/>
                  <v:line id="Line 1512" o:spid="_x0000_s1577" style="position:absolute;visibility:visible;mso-wrap-style:square" from="10311,2214" to="1031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"/>
                  <v:line id="Line 1513" o:spid="_x0000_s1578" style="position:absolute;visibility:visible;mso-wrap-style:square" from="10365,2214" to="10365,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"/>
                  <v:line id="Line 1514" o:spid="_x0000_s1579" style="position:absolute;visibility:visible;mso-wrap-style:square" from="10420,2214" to="10420,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nFxQAAAN0AAAAPAAAAZHJzL2Rvd25yZXYueG1sRE9Na8JA&#10;EL0L/Q/LFHrTjVaC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CkHjnFxQAAAN0AAAAP&#10;AAAAAAAAAAAAAAAAAAcCAABkcnMvZG93bnJldi54bWxQSwUGAAAAAAMAAwC3AAAA+QIAAAAA&#10;"/>
                  <v:line id="Line 1515" o:spid="_x0000_s1580" style="position:absolute;visibility:visible;mso-wrap-style:square" from="10475,2214" to="10475,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"/>
                  <v:line id="Line 1516" o:spid="_x0000_s1581" style="position:absolute;visibility:visible;mso-wrap-style:square" from="10530,2214" to="10530,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"/>
                  <v:line id="Line 1517" o:spid="_x0000_s1582" style="position:absolute;visibility:visible;mso-wrap-style:square" from="10584,2214" to="10584,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"/>
                  <v:line id="Line 1518" o:spid="_x0000_s1583" style="position:absolute;visibility:visible;mso-wrap-style:square" from="10639,2214" to="10639,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"/>
                  <v:line id="Line 1519" o:spid="_x0000_s1584" style="position:absolute;visibility:visible;mso-wrap-style:square" from="10694,2214" to="10694,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"/>
                  <v:line id="Line 1520" o:spid="_x0000_s1585" style="position:absolute;visibility:visible;mso-wrap-style:square" from="10749,2214" to="10749,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"/>
                  <v:line id="Line 1521" o:spid="_x0000_s1586" style="position:absolute;visibility:visible;mso-wrap-style:square" from="10741,2214" to="1074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" strokeweight="1pt"/>
                </v:group>
                <v:group id="Group 1522" o:spid="_x0000_s1587" style="position:absolute;left:1921;top:2993;width:895;height:301;flip:x" coordorigin="3906,2993" coordsize="895,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">
                  <v:line id="Line 1523" o:spid="_x0000_s1588" style="position:absolute;rotation:90;visibility:visible;mso-wrap-style:square" from="4321,2578" to="4321,3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" strokeweight="1pt"/>
                  <v:line id="Line 1524" o:spid="_x0000_s1589" style="position:absolute;rotation:90;visibility:visible;mso-wrap-style:square" from="3756,3143" to="4057,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" strokeweight="1pt"/>
                  <v:line id="Line 1525" o:spid="_x0000_s1590" style="position:absolute;rotation:90;flip:x;visibility:visible;mso-wrap-style:square" from="4771,2962" to="4771,3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" strokeweight="1pt">
                    <v:stroke endarrow="block"/>
                  </v:line>
                  <v:group id="Group 1526" o:spid="_x0000_s1591" style="position:absolute;left:3906;top:2993;width:778;height:267;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">
                    <v:group id="Group 1527" o:spid="_x0000_s1592"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">
                      <v:line id="Line 1528" o:spid="_x0000_s1593"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"/>
                      <v:line id="Line 1529" o:spid="_x0000_s1594"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"/>
                      <v:line id="Line 1530" o:spid="_x0000_s1595"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"/>
                      <v:line id="Line 1531" o:spid="_x0000_s1596"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"/>
                    </v:group>
                    <v:group id="Group 1532" o:spid="_x0000_s1597"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">
                      <v:line id="Line 1533" o:spid="_x0000_s1598"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"/>
                      <v:line id="Line 1534" o:spid="_x0000_s1599"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"/>
                      <v:line id="Line 1535" o:spid="_x0000_s1600"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"/>
                      <v:line id="Line 1536" o:spid="_x0000_s1601"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"/>
                    </v:group>
                  </v:group>
                </v:group>
              </v:group>
            </w:pict>
          </mc:Fallback>
        </mc:AlternateContent>
      </w:r>
      <w:r>
        <w:rPr>
          <w:rFonts w:hint="cs"/>
          <w:rtl/>
        </w:rPr>
        <w:t>שִׂרטוט</w:t>
      </w:r>
      <w:r w:rsidRPr="00001C82">
        <w:rPr>
          <w:rFonts w:hint="cs"/>
          <w:rtl/>
        </w:rPr>
        <w:t>:</w:t>
      </w:r>
      <w:r>
        <w:rPr>
          <w:rtl/>
        </w:rPr>
        <w:tab/>
      </w:r>
    </w:p>
    <w:p w:rsidR="00CB5CF1" w:rsidRPr="00001C82" w:rsidRDefault="00CB5CF1" w:rsidP="00CB5CF1">
      <w:pPr>
        <w:tabs>
          <w:tab w:val="left" w:pos="6924"/>
        </w:tabs>
        <w:ind w:left="742"/>
        <w:rPr>
          <w:rFonts w:hint="cs"/>
          <w:rtl/>
        </w:rPr>
      </w:pPr>
      <w:r>
        <w:rPr>
          <w:rFonts w:hint="cs"/>
          <w:noProof/>
          <w:rtl/>
        </w:rPr>
        <mc:AlternateContent>
          <mc:Choice Requires="wpg">
            <w:drawing>
              <wp:anchor distT="0" distB="0" distL="114300" distR="114300" simplePos="0" relativeHeight="251716608" behindDoc="0" locked="0" layoutInCell="1" allowOverlap="1">
                <wp:simplePos x="0" y="0"/>
                <wp:positionH relativeFrom="column">
                  <wp:posOffset>2942590</wp:posOffset>
                </wp:positionH>
                <wp:positionV relativeFrom="paragraph">
                  <wp:posOffset>22860</wp:posOffset>
                </wp:positionV>
                <wp:extent cx="2315210" cy="347980"/>
                <wp:effectExtent l="19050" t="62230" r="18415" b="0"/>
                <wp:wrapNone/>
                <wp:docPr id="1055" name="Group 10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5210" cy="347980"/>
                          <a:chOff x="5655" y="3155"/>
                          <a:chExt cx="3646" cy="548"/>
                        </a:xfrm>
                      </wpg:grpSpPr>
                      <wps:wsp>
                        <wps:cNvPr id="1056" name="Line 1538"/>
                        <wps:cNvCnPr>
                          <a:cxnSpLocks noChangeShapeType="1"/>
                        </wps:cNvCnPr>
                        <wps:spPr bwMode="auto">
                          <a:xfrm>
                            <a:off x="5922" y="3502"/>
                            <a:ext cx="3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Text Box 1539"/>
                        <wps:cNvSpPr txBox="1">
                          <a:spLocks noChangeArrowheads="1"/>
                        </wps:cNvSpPr>
                        <wps:spPr bwMode="auto">
                          <a:xfrm>
                            <a:off x="8155" y="3510"/>
                            <a:ext cx="541"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75C34" w:rsidRDefault="00CB5CF1" w:rsidP="00CB5CF1">
                              <w:pPr>
                                <w:rPr>
                                  <w:rFonts w:hint="cs"/>
                                  <w:sz w:val="16"/>
                                  <w:szCs w:val="20"/>
                                  <w:rtl/>
                                </w:rPr>
                              </w:pPr>
                              <w:r w:rsidRPr="00875C34">
                                <w:rPr>
                                  <w:rFonts w:hint="cs"/>
                                  <w:sz w:val="16"/>
                                  <w:szCs w:val="20"/>
                                  <w:rtl/>
                                </w:rPr>
                                <w:t>5.44</w:t>
                              </w:r>
                            </w:p>
                          </w:txbxContent>
                        </wps:txbx>
                        <wps:bodyPr rot="0" vert="horz" wrap="square" lIns="0" tIns="0" rIns="36000" bIns="0" anchor="t" anchorCtr="0" upright="1">
                          <a:noAutofit/>
                        </wps:bodyPr>
                      </wps:wsp>
                      <wps:wsp>
                        <wps:cNvPr id="1058" name="Text Box 1540"/>
                        <wps:cNvSpPr txBox="1">
                          <a:spLocks noChangeArrowheads="1"/>
                        </wps:cNvSpPr>
                        <wps:spPr bwMode="auto">
                          <a:xfrm>
                            <a:off x="6906" y="3506"/>
                            <a:ext cx="51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75C34" w:rsidRDefault="00CB5CF1" w:rsidP="00CB5CF1">
                              <w:pPr>
                                <w:rPr>
                                  <w:rFonts w:hint="cs"/>
                                  <w:sz w:val="16"/>
                                  <w:szCs w:val="20"/>
                                  <w:rtl/>
                                </w:rPr>
                              </w:pPr>
                              <w:r w:rsidRPr="00875C34">
                                <w:rPr>
                                  <w:rFonts w:hint="cs"/>
                                  <w:sz w:val="16"/>
                                  <w:szCs w:val="20"/>
                                  <w:rtl/>
                                </w:rPr>
                                <w:t>1.56</w:t>
                              </w:r>
                            </w:p>
                          </w:txbxContent>
                        </wps:txbx>
                        <wps:bodyPr rot="0" vert="horz" wrap="square" lIns="0" tIns="0" rIns="36000" bIns="0" anchor="t" anchorCtr="0" upright="1">
                          <a:noAutofit/>
                        </wps:bodyPr>
                      </wps:wsp>
                      <wps:wsp>
                        <wps:cNvPr id="1059" name="Text Box 1541"/>
                        <wps:cNvSpPr txBox="1">
                          <a:spLocks noChangeArrowheads="1"/>
                        </wps:cNvSpPr>
                        <wps:spPr bwMode="auto">
                          <a:xfrm>
                            <a:off x="7318" y="3523"/>
                            <a:ext cx="329"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75C34" w:rsidRDefault="00CB5CF1" w:rsidP="00CB5CF1">
                              <w:pPr>
                                <w:rPr>
                                  <w:rFonts w:hint="cs"/>
                                  <w:sz w:val="16"/>
                                  <w:szCs w:val="20"/>
                                  <w:rtl/>
                                </w:rPr>
                              </w:pPr>
                              <w:r w:rsidRPr="00875C34">
                                <w:rPr>
                                  <w:rFonts w:hint="cs"/>
                                  <w:sz w:val="16"/>
                                  <w:szCs w:val="20"/>
                                  <w:rtl/>
                                </w:rPr>
                                <w:t>3</w:t>
                              </w:r>
                            </w:p>
                          </w:txbxContent>
                        </wps:txbx>
                        <wps:bodyPr rot="0" vert="horz" wrap="square" lIns="0" tIns="0" rIns="36000" bIns="0" anchor="t" anchorCtr="0" upright="1">
                          <a:noAutofit/>
                        </wps:bodyPr>
                      </wps:wsp>
                      <wps:wsp>
                        <wps:cNvPr id="1060" name="Text Box 1542"/>
                        <wps:cNvSpPr txBox="1">
                          <a:spLocks noChangeArrowheads="1"/>
                        </wps:cNvSpPr>
                        <wps:spPr bwMode="auto">
                          <a:xfrm>
                            <a:off x="6643" y="3518"/>
                            <a:ext cx="329"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875C34" w:rsidRDefault="00CB5CF1" w:rsidP="00CB5CF1">
                              <w:pPr>
                                <w:rPr>
                                  <w:rFonts w:hint="cs"/>
                                  <w:sz w:val="16"/>
                                  <w:szCs w:val="20"/>
                                  <w:rtl/>
                                </w:rPr>
                              </w:pPr>
                              <w:r w:rsidRPr="00875C34">
                                <w:rPr>
                                  <w:rFonts w:hint="cs"/>
                                  <w:sz w:val="16"/>
                                  <w:szCs w:val="20"/>
                                  <w:rtl/>
                                </w:rPr>
                                <w:t>1</w:t>
                              </w:r>
                            </w:p>
                          </w:txbxContent>
                        </wps:txbx>
                        <wps:bodyPr rot="0" vert="horz" wrap="square" lIns="0" tIns="0" rIns="36000" bIns="0" anchor="t" anchorCtr="0" upright="1">
                          <a:noAutofit/>
                        </wps:bodyPr>
                      </wps:wsp>
                      <wpg:grpSp>
                        <wpg:cNvPr id="1061" name="Group 1543"/>
                        <wpg:cNvGrpSpPr>
                          <a:grpSpLocks/>
                        </wpg:cNvGrpSpPr>
                        <wpg:grpSpPr bwMode="auto">
                          <a:xfrm>
                            <a:off x="7545" y="3176"/>
                            <a:ext cx="1756" cy="298"/>
                            <a:chOff x="3300" y="1260"/>
                            <a:chExt cx="2460" cy="360"/>
                          </a:xfrm>
                        </wpg:grpSpPr>
                        <wps:wsp>
                          <wps:cNvPr id="1062" name="Line 1544"/>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 name="Line 1545"/>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 name="Line 1546"/>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65" name="Group 1547"/>
                          <wpg:cNvGrpSpPr>
                            <a:grpSpLocks/>
                          </wpg:cNvGrpSpPr>
                          <wpg:grpSpPr bwMode="auto">
                            <a:xfrm flipH="1">
                              <a:off x="3300" y="1260"/>
                              <a:ext cx="2280" cy="360"/>
                              <a:chOff x="3660" y="7302"/>
                              <a:chExt cx="2280" cy="516"/>
                            </a:xfrm>
                          </wpg:grpSpPr>
                          <wpg:grpSp>
                            <wpg:cNvPr id="1066" name="Group 1548"/>
                            <wpg:cNvGrpSpPr>
                              <a:grpSpLocks/>
                            </wpg:cNvGrpSpPr>
                            <wpg:grpSpPr bwMode="auto">
                              <a:xfrm>
                                <a:off x="3660" y="7302"/>
                                <a:ext cx="2280" cy="258"/>
                                <a:chOff x="3660" y="7302"/>
                                <a:chExt cx="2280" cy="258"/>
                              </a:xfrm>
                            </wpg:grpSpPr>
                            <wps:wsp>
                              <wps:cNvPr id="1067" name="Line 1549"/>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 name="Line 1550"/>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 name="Line 1551"/>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 name="Line 1552"/>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71" name="Group 1553"/>
                            <wpg:cNvGrpSpPr>
                              <a:grpSpLocks/>
                            </wpg:cNvGrpSpPr>
                            <wpg:grpSpPr bwMode="auto">
                              <a:xfrm>
                                <a:off x="3660" y="7560"/>
                                <a:ext cx="2280" cy="258"/>
                                <a:chOff x="3660" y="7302"/>
                                <a:chExt cx="2280" cy="258"/>
                              </a:xfrm>
                            </wpg:grpSpPr>
                            <wps:wsp>
                              <wps:cNvPr id="1072" name="Line 1554"/>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 name="Line 1555"/>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4" name="Line 1556"/>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 name="Line 1557"/>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076" name="Group 1558"/>
                        <wpg:cNvGrpSpPr>
                          <a:grpSpLocks/>
                        </wpg:cNvGrpSpPr>
                        <wpg:grpSpPr bwMode="auto">
                          <a:xfrm>
                            <a:off x="7207" y="3299"/>
                            <a:ext cx="1260" cy="180"/>
                            <a:chOff x="2880" y="2340"/>
                            <a:chExt cx="5520" cy="1260"/>
                          </a:xfrm>
                        </wpg:grpSpPr>
                        <wps:wsp>
                          <wps:cNvPr id="1077" name="Line 1559"/>
                          <wps:cNvCnPr>
                            <a:cxnSpLocks noChangeShapeType="1"/>
                          </wps:cNvCnPr>
                          <wps:spPr bwMode="auto">
                            <a:xfrm>
                              <a:off x="2880" y="2340"/>
                              <a:ext cx="5498"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 name="Line 1560"/>
                          <wps:cNvCnPr>
                            <a:cxnSpLocks noChangeShapeType="1"/>
                          </wps:cNvCnPr>
                          <wps:spPr bwMode="auto">
                            <a:xfrm>
                              <a:off x="288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9" name="Line 1561"/>
                          <wps:cNvCnPr>
                            <a:cxnSpLocks noChangeShapeType="1"/>
                          </wps:cNvCnPr>
                          <wps:spPr bwMode="auto">
                            <a:xfrm>
                              <a:off x="31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0" name="Line 1562"/>
                          <wps:cNvCnPr>
                            <a:cxnSpLocks noChangeShapeType="1"/>
                          </wps:cNvCnPr>
                          <wps:spPr bwMode="auto">
                            <a:xfrm>
                              <a:off x="33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1" name="Line 1563"/>
                          <wps:cNvCnPr>
                            <a:cxnSpLocks noChangeShapeType="1"/>
                          </wps:cNvCnPr>
                          <wps:spPr bwMode="auto">
                            <a:xfrm>
                              <a:off x="36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2" name="Line 1564"/>
                          <wps:cNvCnPr>
                            <a:cxnSpLocks noChangeShapeType="1"/>
                          </wps:cNvCnPr>
                          <wps:spPr bwMode="auto">
                            <a:xfrm>
                              <a:off x="38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3" name="Line 1565"/>
                          <wps:cNvCnPr>
                            <a:cxnSpLocks noChangeShapeType="1"/>
                          </wps:cNvCnPr>
                          <wps:spPr bwMode="auto">
                            <a:xfrm>
                              <a:off x="40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4" name="Line 1566"/>
                          <wps:cNvCnPr>
                            <a:cxnSpLocks noChangeShapeType="1"/>
                          </wps:cNvCnPr>
                          <wps:spPr bwMode="auto">
                            <a:xfrm>
                              <a:off x="43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5" name="Line 1567"/>
                          <wps:cNvCnPr>
                            <a:cxnSpLocks noChangeShapeType="1"/>
                          </wps:cNvCnPr>
                          <wps:spPr bwMode="auto">
                            <a:xfrm>
                              <a:off x="45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6" name="Line 1568"/>
                          <wps:cNvCnPr>
                            <a:cxnSpLocks noChangeShapeType="1"/>
                          </wps:cNvCnPr>
                          <wps:spPr bwMode="auto">
                            <a:xfrm>
                              <a:off x="48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7" name="Line 1569"/>
                          <wps:cNvCnPr>
                            <a:cxnSpLocks noChangeShapeType="1"/>
                          </wps:cNvCnPr>
                          <wps:spPr bwMode="auto">
                            <a:xfrm>
                              <a:off x="50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8" name="Line 1570"/>
                          <wps:cNvCnPr>
                            <a:cxnSpLocks noChangeShapeType="1"/>
                          </wps:cNvCnPr>
                          <wps:spPr bwMode="auto">
                            <a:xfrm>
                              <a:off x="52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9" name="Line 1571"/>
                          <wps:cNvCnPr>
                            <a:cxnSpLocks noChangeShapeType="1"/>
                          </wps:cNvCnPr>
                          <wps:spPr bwMode="auto">
                            <a:xfrm>
                              <a:off x="55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0" name="Line 1572"/>
                          <wps:cNvCnPr>
                            <a:cxnSpLocks noChangeShapeType="1"/>
                          </wps:cNvCnPr>
                          <wps:spPr bwMode="auto">
                            <a:xfrm>
                              <a:off x="57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1" name="Line 1573"/>
                          <wps:cNvCnPr>
                            <a:cxnSpLocks noChangeShapeType="1"/>
                          </wps:cNvCnPr>
                          <wps:spPr bwMode="auto">
                            <a:xfrm>
                              <a:off x="60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2" name="Line 1574"/>
                          <wps:cNvCnPr>
                            <a:cxnSpLocks noChangeShapeType="1"/>
                          </wps:cNvCnPr>
                          <wps:spPr bwMode="auto">
                            <a:xfrm>
                              <a:off x="62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3" name="Line 1575"/>
                          <wps:cNvCnPr>
                            <a:cxnSpLocks noChangeShapeType="1"/>
                          </wps:cNvCnPr>
                          <wps:spPr bwMode="auto">
                            <a:xfrm>
                              <a:off x="64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4" name="Line 1576"/>
                          <wps:cNvCnPr>
                            <a:cxnSpLocks noChangeShapeType="1"/>
                          </wps:cNvCnPr>
                          <wps:spPr bwMode="auto">
                            <a:xfrm>
                              <a:off x="67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5" name="Line 1577"/>
                          <wps:cNvCnPr>
                            <a:cxnSpLocks noChangeShapeType="1"/>
                          </wps:cNvCnPr>
                          <wps:spPr bwMode="auto">
                            <a:xfrm>
                              <a:off x="69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6" name="Line 1578"/>
                          <wps:cNvCnPr>
                            <a:cxnSpLocks noChangeShapeType="1"/>
                          </wps:cNvCnPr>
                          <wps:spPr bwMode="auto">
                            <a:xfrm>
                              <a:off x="72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7" name="Line 1579"/>
                          <wps:cNvCnPr>
                            <a:cxnSpLocks noChangeShapeType="1"/>
                          </wps:cNvCnPr>
                          <wps:spPr bwMode="auto">
                            <a:xfrm>
                              <a:off x="74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8" name="Line 1580"/>
                          <wps:cNvCnPr>
                            <a:cxnSpLocks noChangeShapeType="1"/>
                          </wps:cNvCnPr>
                          <wps:spPr bwMode="auto">
                            <a:xfrm>
                              <a:off x="76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9" name="Line 1581"/>
                          <wps:cNvCnPr>
                            <a:cxnSpLocks noChangeShapeType="1"/>
                          </wps:cNvCnPr>
                          <wps:spPr bwMode="auto">
                            <a:xfrm>
                              <a:off x="79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0" name="Line 1582"/>
                          <wps:cNvCnPr>
                            <a:cxnSpLocks noChangeShapeType="1"/>
                          </wps:cNvCnPr>
                          <wps:spPr bwMode="auto">
                            <a:xfrm>
                              <a:off x="81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1" name="Line 1583"/>
                          <wps:cNvCnPr>
                            <a:cxnSpLocks noChangeShapeType="1"/>
                          </wps:cNvCnPr>
                          <wps:spPr bwMode="auto">
                            <a:xfrm>
                              <a:off x="840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02" name="Group 1584"/>
                        <wpg:cNvGrpSpPr>
                          <a:grpSpLocks/>
                        </wpg:cNvGrpSpPr>
                        <wpg:grpSpPr bwMode="auto">
                          <a:xfrm>
                            <a:off x="5655" y="3155"/>
                            <a:ext cx="1200" cy="324"/>
                            <a:chOff x="6601" y="954"/>
                            <a:chExt cx="1200" cy="324"/>
                          </a:xfrm>
                        </wpg:grpSpPr>
                        <wps:wsp>
                          <wps:cNvPr id="1103" name="Line 1585"/>
                          <wps:cNvCnPr>
                            <a:cxnSpLocks noChangeShapeType="1"/>
                          </wps:cNvCnPr>
                          <wps:spPr bwMode="auto">
                            <a:xfrm rot="16200000" flipH="1">
                              <a:off x="7245" y="398"/>
                              <a:ext cx="0" cy="11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4" name="Line 1586"/>
                          <wps:cNvCnPr>
                            <a:cxnSpLocks noChangeShapeType="1"/>
                          </wps:cNvCnPr>
                          <wps:spPr bwMode="auto">
                            <a:xfrm rot="16200000" flipH="1">
                              <a:off x="7638" y="1115"/>
                              <a:ext cx="324"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 name="Line 1587"/>
                          <wps:cNvCnPr>
                            <a:cxnSpLocks noChangeShapeType="1"/>
                          </wps:cNvCnPr>
                          <wps:spPr bwMode="auto">
                            <a:xfrm rot="5400000">
                              <a:off x="6642" y="913"/>
                              <a:ext cx="0" cy="8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06" name="Group 1588"/>
                          <wpg:cNvGrpSpPr>
                            <a:grpSpLocks/>
                          </wpg:cNvGrpSpPr>
                          <wpg:grpSpPr bwMode="auto">
                            <a:xfrm>
                              <a:off x="6791" y="954"/>
                              <a:ext cx="1010" cy="324"/>
                              <a:chOff x="3660" y="7302"/>
                              <a:chExt cx="2280" cy="516"/>
                            </a:xfrm>
                          </wpg:grpSpPr>
                          <wpg:grpSp>
                            <wpg:cNvPr id="1107" name="Group 1589"/>
                            <wpg:cNvGrpSpPr>
                              <a:grpSpLocks/>
                            </wpg:cNvGrpSpPr>
                            <wpg:grpSpPr bwMode="auto">
                              <a:xfrm>
                                <a:off x="3660" y="7302"/>
                                <a:ext cx="2280" cy="258"/>
                                <a:chOff x="3660" y="7302"/>
                                <a:chExt cx="2280" cy="258"/>
                              </a:xfrm>
                            </wpg:grpSpPr>
                            <wps:wsp>
                              <wps:cNvPr id="1108" name="Line 1590"/>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9" name="Line 1591"/>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0" name="Line 1592"/>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1" name="Line 1593"/>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12" name="Group 1594"/>
                            <wpg:cNvGrpSpPr>
                              <a:grpSpLocks/>
                            </wpg:cNvGrpSpPr>
                            <wpg:grpSpPr bwMode="auto">
                              <a:xfrm>
                                <a:off x="3660" y="7560"/>
                                <a:ext cx="2280" cy="258"/>
                                <a:chOff x="3660" y="7302"/>
                                <a:chExt cx="2280" cy="258"/>
                              </a:xfrm>
                            </wpg:grpSpPr>
                            <wps:wsp>
                              <wps:cNvPr id="1113" name="Line 1595"/>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4" name="Line 1596"/>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5" name="Line 1597"/>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6" name="Line 1598"/>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1055" o:spid="_x0000_s1602" style="position:absolute;left:0;text-align:left;margin-left:231.7pt;margin-top:1.8pt;width:182.3pt;height:27.4pt;z-index:251716608;mso-position-horizontal-relative:text;mso-position-vertical-relative:text" coordorigin="5655,3155" coordsize="3646,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">
                <v:line id="Line 1538" o:spid="_x0000_s1603" style="position:absolute;visibility:visible;mso-wrap-style:square" from="5922,3502" to="9209,3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"/>
                <v:shape id="Text Box 1539" o:spid="_x0000_s1604" type="#_x0000_t202" style="position:absolute;left:8155;top:3510;width:541;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" filled="f" stroked="f">
                  <v:textbox inset="0,0,1mm,0">
                    <w:txbxContent>
                      <w:p w:rsidR="00CB5CF1" w:rsidRPr="00875C34" w:rsidRDefault="00CB5CF1" w:rsidP="00CB5CF1">
                        <w:pPr>
                          <w:rPr>
                            <w:rFonts w:hint="cs"/>
                            <w:sz w:val="16"/>
                            <w:szCs w:val="20"/>
                            <w:rtl/>
                          </w:rPr>
                        </w:pPr>
                        <w:r w:rsidRPr="00875C34">
                          <w:rPr>
                            <w:rFonts w:hint="cs"/>
                            <w:sz w:val="16"/>
                            <w:szCs w:val="20"/>
                            <w:rtl/>
                          </w:rPr>
                          <w:t>5.44</w:t>
                        </w:r>
                      </w:p>
                    </w:txbxContent>
                  </v:textbox>
                </v:shape>
                <v:shape id="Text Box 1540" o:spid="_x0000_s1605" type="#_x0000_t202" style="position:absolute;left:6906;top:3506;width:517;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" filled="f" stroked="f">
                  <v:textbox inset="0,0,1mm,0">
                    <w:txbxContent>
                      <w:p w:rsidR="00CB5CF1" w:rsidRPr="00875C34" w:rsidRDefault="00CB5CF1" w:rsidP="00CB5CF1">
                        <w:pPr>
                          <w:rPr>
                            <w:rFonts w:hint="cs"/>
                            <w:sz w:val="16"/>
                            <w:szCs w:val="20"/>
                            <w:rtl/>
                          </w:rPr>
                        </w:pPr>
                        <w:r w:rsidRPr="00875C34">
                          <w:rPr>
                            <w:rFonts w:hint="cs"/>
                            <w:sz w:val="16"/>
                            <w:szCs w:val="20"/>
                            <w:rtl/>
                          </w:rPr>
                          <w:t>1.56</w:t>
                        </w:r>
                      </w:p>
                    </w:txbxContent>
                  </v:textbox>
                </v:shape>
                <v:shape id="Text Box 1541" o:spid="_x0000_s1606" type="#_x0000_t202" style="position:absolute;left:7318;top:3523;width:32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" filled="f" stroked="f">
                  <v:textbox inset="0,0,1mm,0">
                    <w:txbxContent>
                      <w:p w:rsidR="00CB5CF1" w:rsidRPr="00875C34" w:rsidRDefault="00CB5CF1" w:rsidP="00CB5CF1">
                        <w:pPr>
                          <w:rPr>
                            <w:rFonts w:hint="cs"/>
                            <w:sz w:val="16"/>
                            <w:szCs w:val="20"/>
                            <w:rtl/>
                          </w:rPr>
                        </w:pPr>
                        <w:r w:rsidRPr="00875C34">
                          <w:rPr>
                            <w:rFonts w:hint="cs"/>
                            <w:sz w:val="16"/>
                            <w:szCs w:val="20"/>
                            <w:rtl/>
                          </w:rPr>
                          <w:t>3</w:t>
                        </w:r>
                      </w:p>
                    </w:txbxContent>
                  </v:textbox>
                </v:shape>
                <v:shape id="Text Box 1542" o:spid="_x0000_s1607" type="#_x0000_t202" style="position:absolute;left:6643;top:3518;width:32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" filled="f" stroked="f">
                  <v:textbox inset="0,0,1mm,0">
                    <w:txbxContent>
                      <w:p w:rsidR="00CB5CF1" w:rsidRPr="00875C34" w:rsidRDefault="00CB5CF1" w:rsidP="00CB5CF1">
                        <w:pPr>
                          <w:rPr>
                            <w:rFonts w:hint="cs"/>
                            <w:sz w:val="16"/>
                            <w:szCs w:val="20"/>
                            <w:rtl/>
                          </w:rPr>
                        </w:pPr>
                        <w:r w:rsidRPr="00875C34">
                          <w:rPr>
                            <w:rFonts w:hint="cs"/>
                            <w:sz w:val="16"/>
                            <w:szCs w:val="20"/>
                            <w:rtl/>
                          </w:rPr>
                          <w:t>1</w:t>
                        </w:r>
                      </w:p>
                    </w:txbxContent>
                  </v:textbox>
                </v:shape>
                <v:group id="Group 1543" o:spid="_x0000_s1608" style="position:absolute;left:7545;top:3176;width:1756;height:298"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">
                  <v:line id="Line 1544" o:spid="_x0000_s1609"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" strokeweight="1pt"/>
                  <v:line id="Line 1545" o:spid="_x0000_s1610"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" strokeweight="1pt"/>
                  <v:line id="Line 1546" o:spid="_x0000_s1611"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" strokeweight="1pt">
                    <v:stroke endarrow="block"/>
                  </v:line>
                  <v:group id="Group 1547" o:spid="_x0000_s1612"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">
                    <v:group id="Group 1548" o:spid="_x0000_s1613"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line id="Line 1549" o:spid="_x0000_s161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"/>
                      <v:line id="Line 1550" o:spid="_x0000_s161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"/>
                      <v:line id="Line 1551" o:spid="_x0000_s161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"/>
                      <v:line id="Line 1552" o:spid="_x0000_s161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"/>
                    </v:group>
                    <v:group id="Group 1553" o:spid="_x0000_s1618"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">
                      <v:line id="Line 1554" o:spid="_x0000_s161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"/>
                      <v:line id="Line 1555" o:spid="_x0000_s162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"/>
                      <v:line id="Line 1556" o:spid="_x0000_s162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"/>
                      <v:line id="Line 1557" o:spid="_x0000_s162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"/>
                    </v:group>
                  </v:group>
                </v:group>
                <v:group id="Group 1558" o:spid="_x0000_s1623" style="position:absolute;left:7207;top:3299;width:1260;height:180" coordorigin="2880,2340" coordsize="5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">
                  <v:line id="Line 1559" o:spid="_x0000_s1624" style="position:absolute;visibility:visible;mso-wrap-style:square" from="2880,2340" to="8378,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" strokeweight="1pt"/>
                  <v:line id="Line 1560" o:spid="_x0000_s1625" style="position:absolute;visibility:visible;mso-wrap-style:square" from="2880,234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" strokeweight="1pt"/>
                  <v:line id="Line 1561" o:spid="_x0000_s1626" style="position:absolute;visibility:visible;mso-wrap-style:square" from="3120,2340" to="31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"/>
                  <v:line id="Line 1562" o:spid="_x0000_s1627" style="position:absolute;visibility:visible;mso-wrap-style:square" from="3360,2340" to="3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rB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"/>
                  <v:line id="Line 1563" o:spid="_x0000_s1628" style="position:absolute;visibility:visible;mso-wrap-style:square" from="3600,234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"/>
                  <v:line id="Line 1564" o:spid="_x0000_s1629" style="position:absolute;visibility:visible;mso-wrap-style:square" from="3840,2340" to="38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"/>
                  <v:line id="Line 1565" o:spid="_x0000_s1630" style="position:absolute;visibility:visible;mso-wrap-style:square" from="4080,2340" to="4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"/>
                  <v:line id="Line 1566" o:spid="_x0000_s1631" style="position:absolute;visibility:visible;mso-wrap-style:square" from="4320,2340" to="43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ozCxQAAAN0AAAAPAAAAZHJzL2Rvd25yZXYueG1sRE9Na8JA&#10;EL0L/odlBG+6sZY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ApRozCxQAAAN0AAAAP&#10;AAAAAAAAAAAAAAAAAAcCAABkcnMvZG93bnJldi54bWxQSwUGAAAAAAMAAwC3AAAA+QIAAAAA&#10;"/>
                  <v:line id="Line 1567" o:spid="_x0000_s1632" style="position:absolute;visibility:visible;mso-wrap-style:square" from="4560,2340" to="45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ilZxQAAAN0AAAAPAAAAZHJzL2Rvd25yZXYueG1sRE9Na8JA&#10;EL0L/odlBG+6sdI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BGCilZxQAAAN0AAAAP&#10;AAAAAAAAAAAAAAAAAAcCAABkcnMvZG93bnJldi54bWxQSwUGAAAAAAMAAwC3AAAA+QIAAAAA&#10;"/>
                  <v:line id="Line 1568" o:spid="_x0000_s1633" style="position:absolute;visibility:visible;mso-wrap-style:square" from="4800,2340" to="48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"/>
                  <v:line id="Line 1569" o:spid="_x0000_s1634" style="position:absolute;visibility:visible;mso-wrap-style:square" from="5040,2340" to="50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BK1xQAAAN0AAAAPAAAAZHJzL2Rvd25yZXYueG1sRE9Na8JA&#10;EL0L/odlBG+6sUIq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DZlBK1xQAAAN0AAAAP&#10;AAAAAAAAAAAAAAAAAAcCAABkcnMvZG93bnJldi54bWxQSwUGAAAAAAMAAwC3AAAA+QIAAAAA&#10;"/>
                  <v:line id="Line 1570" o:spid="_x0000_s1635" style="position:absolute;visibility:visible;mso-wrap-style:square" from="5280,2340" to="52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4bH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"/>
                  <v:line id="Line 1571" o:spid="_x0000_s1636" style="position:absolute;visibility:visible;mso-wrap-style:square" from="5520,2340" to="55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"/>
                  <v:line id="Line 1572" o:spid="_x0000_s1637" style="position:absolute;visibility:visible;mso-wrap-style:square" from="5760,2340" to="57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wc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"/>
                  <v:line id="Line 1573" o:spid="_x0000_s1638" style="position:absolute;visibility:visible;mso-wrap-style:square" from="6000,2340" to="60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"/>
                  <v:line id="Line 1574" o:spid="_x0000_s1639" style="position:absolute;visibility:visible;mso-wrap-style:square" from="6240,2340" to="62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"/>
                  <v:line id="Line 1575" o:spid="_x0000_s1640" style="position:absolute;visibility:visible;mso-wrap-style:square" from="6480,2340" to="64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"/>
                  <v:line id="Line 1576" o:spid="_x0000_s1641" style="position:absolute;visibility:visible;mso-wrap-style:square" from="6720,2340" to="6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"/>
                  <v:line id="Line 1577" o:spid="_x0000_s1642" style="position:absolute;visibility:visible;mso-wrap-style:square" from="6960,2340" to="6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"/>
                  <v:line id="Line 1578" o:spid="_x0000_s1643" style="position:absolute;visibility:visible;mso-wrap-style:square" from="7200,2340" to="72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"/>
                  <v:line id="Line 1579" o:spid="_x0000_s1644" style="position:absolute;visibility:visible;mso-wrap-style:square" from="7440,2340" to="74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"/>
                  <v:line id="Line 1580" o:spid="_x0000_s1645" style="position:absolute;visibility:visible;mso-wrap-style:square" from="7680,2340" to="76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hAa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"/>
                  <v:line id="Line 1581" o:spid="_x0000_s1646" style="position:absolute;visibility:visible;mso-wrap-style:square" from="7920,2340" to="79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"/>
                  <v:line id="Line 1582" o:spid="_x0000_s1647" style="position:absolute;visibility:visible;mso-wrap-style:square" from="8160,2340" to="81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4YG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"/>
                  <v:line id="Line 1583" o:spid="_x0000_s1648" style="position:absolute;visibility:visible;mso-wrap-style:square" from="8400,2340" to="84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" strokeweight="1pt"/>
                </v:group>
                <v:group id="Group 1584" o:spid="_x0000_s1649" style="position:absolute;left:5655;top:3155;width:1200;height:324" coordorigin="6601,954" coordsize="120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">
                  <v:line id="Line 1585" o:spid="_x0000_s1650" style="position:absolute;rotation:90;flip:x;visibility:visible;mso-wrap-style:square" from="7245,398" to="7245,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" strokeweight="1pt"/>
                  <v:line id="Line 1586" o:spid="_x0000_s1651" style="position:absolute;rotation:90;flip:x;visibility:visible;mso-wrap-style:square" from="7638,1115" to="7962,1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" strokeweight="1pt"/>
                  <v:line id="Line 1587" o:spid="_x0000_s1652" style="position:absolute;rotation:90;visibility:visible;mso-wrap-style:square" from="6642,913" to="664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" strokeweight="1pt">
                    <v:stroke endarrow="block"/>
                  </v:line>
                  <v:group id="Group 1588" o:spid="_x0000_s1653" style="position:absolute;left:6791;top:954;width:101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">
                    <v:group id="Group 1589" o:spid="_x0000_s1654"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">
                      <v:line id="Line 1590" o:spid="_x0000_s1655"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"/>
                      <v:line id="Line 1591" o:spid="_x0000_s1656"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"/>
                      <v:line id="Line 1592" o:spid="_x0000_s1657"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"/>
                      <v:line id="Line 1593" o:spid="_x0000_s1658"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"/>
                    </v:group>
                    <v:group id="Group 1594" o:spid="_x0000_s1659"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">
                      <v:line id="Line 1595" o:spid="_x0000_s1660"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"/>
                      <v:line id="Line 1596" o:spid="_x0000_s1661"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"/>
                      <v:line id="Line 1597" o:spid="_x0000_s1662"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"/>
                      <v:line id="Line 1598" o:spid="_x0000_s1663"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"/>
                    </v:group>
                  </v:group>
                </v:group>
              </v:group>
            </w:pict>
          </mc:Fallback>
        </mc:AlternateContent>
      </w:r>
      <w:r>
        <w:rPr>
          <w:rtl/>
        </w:rPr>
        <w:tab/>
      </w:r>
    </w:p>
    <w:p w:rsidR="00CB5CF1" w:rsidRPr="00001C82" w:rsidRDefault="00CB5CF1" w:rsidP="00CB5CF1">
      <w:pPr>
        <w:ind w:left="742"/>
        <w:rPr>
          <w:rFonts w:hint="cs"/>
          <w:rtl/>
        </w:rPr>
      </w:pPr>
    </w:p>
    <w:p w:rsidR="00CB5CF1" w:rsidRPr="00001C82" w:rsidRDefault="00CB5CF1" w:rsidP="00CB5CF1">
      <w:pPr>
        <w:ind w:left="742"/>
        <w:rPr>
          <w:rFonts w:hint="cs"/>
          <w:rtl/>
        </w:rPr>
      </w:pPr>
      <w:r>
        <w:rPr>
          <w:rFonts w:hint="cs"/>
          <w:rtl/>
        </w:rPr>
        <w:t xml:space="preserve">        פתרון צד ימין:</w:t>
      </w:r>
      <w:r w:rsidRPr="00001C82">
        <w:rPr>
          <w:rFonts w:hint="cs"/>
          <w:rtl/>
        </w:rPr>
        <w:t xml:space="preserve"> </w:t>
      </w:r>
      <w:r w:rsidRPr="00001C82">
        <w:t xml:space="preserve">3&lt;x&lt;5.44 </w:t>
      </w:r>
      <w:r w:rsidRPr="00001C82">
        <w:rPr>
          <w:rFonts w:hint="cs"/>
          <w:rtl/>
        </w:rPr>
        <w:t xml:space="preserve">                           </w:t>
      </w:r>
      <w:r>
        <w:rPr>
          <w:rFonts w:hint="cs"/>
          <w:rtl/>
        </w:rPr>
        <w:t xml:space="preserve">    </w:t>
      </w:r>
      <w:r w:rsidRPr="00001C82">
        <w:rPr>
          <w:rFonts w:hint="cs"/>
          <w:rtl/>
        </w:rPr>
        <w:t xml:space="preserve">      פתרון צד שמאל:    </w:t>
      </w:r>
      <w:r w:rsidRPr="00001C82">
        <w:t>1&lt;x&lt;1.56</w:t>
      </w:r>
      <w:r w:rsidRPr="00001C82">
        <w:rPr>
          <w:rFonts w:hint="cs"/>
          <w:rtl/>
        </w:rPr>
        <w:t xml:space="preserve">  </w:t>
      </w:r>
    </w:p>
    <w:p w:rsidR="00CB5CF1" w:rsidRPr="00001C82" w:rsidRDefault="00CB5CF1" w:rsidP="00CB5CF1">
      <w:pPr>
        <w:ind w:left="742"/>
        <w:rPr>
          <w:rFonts w:hint="cs"/>
          <w:rtl/>
        </w:rPr>
      </w:pPr>
      <w:r>
        <w:rPr>
          <w:rFonts w:hint="cs"/>
          <w:rtl/>
        </w:rPr>
        <w:t xml:space="preserve"> פתרון אי שוויון (3) </w:t>
      </w:r>
      <w:r w:rsidRPr="00001C82">
        <w:rPr>
          <w:rFonts w:hint="cs"/>
          <w:rtl/>
        </w:rPr>
        <w:t>:</w:t>
      </w:r>
      <w:r>
        <w:rPr>
          <w:rFonts w:hint="cs"/>
          <w:rtl/>
        </w:rPr>
        <w:t xml:space="preserve"> </w:t>
      </w:r>
      <w:r w:rsidRPr="00001C82">
        <w:rPr>
          <w:rFonts w:hint="cs"/>
          <w:rtl/>
        </w:rPr>
        <w:t xml:space="preserve">  </w:t>
      </w:r>
      <w:r w:rsidRPr="00001C82">
        <w:rPr>
          <w:u w:val="single"/>
        </w:rPr>
        <w:t>3&lt;x&lt;5.44</w:t>
      </w:r>
      <w:r w:rsidRPr="00001C82">
        <w:rPr>
          <w:rFonts w:hint="cs"/>
          <w:u w:val="single"/>
          <w:rtl/>
        </w:rPr>
        <w:t xml:space="preserve">   או  </w:t>
      </w:r>
      <w:r w:rsidRPr="00001C82">
        <w:rPr>
          <w:u w:val="single"/>
        </w:rPr>
        <w:t>1&lt;x&lt;1.56</w:t>
      </w:r>
    </w:p>
    <w:p w:rsidR="00CB5CF1" w:rsidRPr="00001C82" w:rsidRDefault="00CB5CF1" w:rsidP="00CB5CF1">
      <w:pPr>
        <w:spacing w:line="240" w:lineRule="auto"/>
        <w:ind w:left="742"/>
        <w:rPr>
          <w:rFonts w:hint="cs"/>
          <w:rtl/>
        </w:rPr>
      </w:pPr>
    </w:p>
    <w:p w:rsidR="00CB5CF1" w:rsidRPr="00001C82" w:rsidRDefault="00CB5CF1" w:rsidP="00CB5CF1">
      <w:pPr>
        <w:spacing w:line="240" w:lineRule="auto"/>
        <w:ind w:left="742"/>
        <w:rPr>
          <w:rFonts w:hint="cs"/>
          <w:rtl/>
        </w:rPr>
      </w:pPr>
      <w:r w:rsidRPr="00001C82">
        <w:rPr>
          <w:rFonts w:hint="cs"/>
          <w:rtl/>
        </w:rPr>
        <w:t>נעבור לפתרון אי שוויון (4):</w:t>
      </w:r>
    </w:p>
    <w:p w:rsidR="00CB5CF1" w:rsidRPr="00001C82" w:rsidRDefault="00CB5CF1" w:rsidP="00CB5CF1">
      <w:pPr>
        <w:spacing w:line="240" w:lineRule="auto"/>
        <w:ind w:left="742"/>
        <w:rPr>
          <w:rFonts w:hint="cs"/>
          <w:rtl/>
        </w:rPr>
      </w:pPr>
      <w:r w:rsidRPr="00001C82">
        <w:rPr>
          <w:rFonts w:hint="cs"/>
          <w:rtl/>
        </w:rPr>
        <w:t xml:space="preserve">    </w:t>
      </w:r>
      <w:r>
        <w:rPr>
          <w:rFonts w:hint="cs"/>
          <w:rtl/>
        </w:rPr>
        <w:t xml:space="preserve">                                                            </w:t>
      </w:r>
      <w:r w:rsidRPr="00001C82">
        <w:rPr>
          <w:rFonts w:hint="cs"/>
          <w:rtl/>
        </w:rPr>
        <w:t xml:space="preserve">        </w:t>
      </w:r>
      <w:r w:rsidRPr="00875C34">
        <w:rPr>
          <w:position w:val="-90"/>
        </w:rPr>
        <w:object w:dxaOrig="2780" w:dyaOrig="1980">
          <v:shape id="_x0000_i1109" type="#_x0000_t75" style="width:139.5pt;height:99.75pt" o:ole="">
            <v:imagedata r:id="rId144" o:title=""/>
          </v:shape>
          <o:OLEObject Type="Embed" ProgID="Equation.DSMT4" ShapeID="_x0000_i1109" DrawAspect="Content" ObjectID="_1591953435" r:id="rId145"/>
        </w:object>
      </w:r>
    </w:p>
    <w:p w:rsidR="00CB5CF1" w:rsidRPr="00001C82" w:rsidRDefault="00CB5CF1" w:rsidP="00CB5CF1">
      <w:pPr>
        <w:spacing w:line="240" w:lineRule="auto"/>
        <w:ind w:left="742"/>
        <w:rPr>
          <w:rFonts w:hint="cs"/>
          <w:rtl/>
        </w:rPr>
      </w:pPr>
    </w:p>
    <w:p w:rsidR="00CB5CF1" w:rsidRPr="00001C82" w:rsidRDefault="00CB5CF1" w:rsidP="00CB5CF1">
      <w:pPr>
        <w:ind w:left="742"/>
        <w:rPr>
          <w:rFonts w:hint="cs"/>
          <w:rtl/>
        </w:rPr>
      </w:pPr>
      <w:r w:rsidRPr="00001C82">
        <w:rPr>
          <w:rFonts w:hint="cs"/>
          <w:rtl/>
        </w:rPr>
        <w:t xml:space="preserve">             </w:t>
      </w:r>
      <w:r w:rsidRPr="00001C82">
        <w:t>4x</w:t>
      </w:r>
      <w:r w:rsidRPr="00001C82">
        <w:rPr>
          <w:vertAlign w:val="superscript"/>
        </w:rPr>
        <w:t>2</w:t>
      </w:r>
      <w:r w:rsidRPr="00001C82">
        <w:t>-10x+1&gt;0</w:t>
      </w:r>
      <w:r w:rsidRPr="00001C82">
        <w:rPr>
          <w:rFonts w:hint="cs"/>
          <w:rtl/>
        </w:rPr>
        <w:t xml:space="preserve"> וגם </w:t>
      </w:r>
      <w:r w:rsidRPr="00001C82">
        <w:t>x</w:t>
      </w:r>
      <w:r w:rsidRPr="00001C82">
        <w:rPr>
          <w:vertAlign w:val="superscript"/>
        </w:rPr>
        <w:t>2</w:t>
      </w:r>
      <w:r w:rsidRPr="00001C82">
        <w:t>-4x+3&lt;0</w:t>
      </w:r>
      <w:r w:rsidRPr="00001C82">
        <w:rPr>
          <w:rFonts w:hint="cs"/>
          <w:rtl/>
        </w:rPr>
        <w:t xml:space="preserve">    </w:t>
      </w:r>
      <w:r>
        <w:rPr>
          <w:rFonts w:hint="cs"/>
          <w:rtl/>
        </w:rPr>
        <w:t xml:space="preserve">    </w:t>
      </w:r>
      <w:r w:rsidRPr="00001C82">
        <w:rPr>
          <w:rFonts w:hint="cs"/>
          <w:rtl/>
        </w:rPr>
        <w:t xml:space="preserve"> או     </w:t>
      </w:r>
      <w:r>
        <w:rPr>
          <w:rFonts w:hint="cs"/>
          <w:rtl/>
        </w:rPr>
        <w:t xml:space="preserve">    </w:t>
      </w:r>
      <w:r w:rsidRPr="00001C82">
        <w:t>4x</w:t>
      </w:r>
      <w:r w:rsidRPr="00001C82">
        <w:rPr>
          <w:vertAlign w:val="superscript"/>
        </w:rPr>
        <w:t>2</w:t>
      </w:r>
      <w:r w:rsidRPr="00001C82">
        <w:t>-10x+1&lt;0</w:t>
      </w:r>
      <w:r w:rsidRPr="00001C82">
        <w:rPr>
          <w:rFonts w:hint="cs"/>
          <w:rtl/>
        </w:rPr>
        <w:t xml:space="preserve"> וגם </w:t>
      </w:r>
      <w:r w:rsidRPr="00001C82">
        <w:t>x</w:t>
      </w:r>
      <w:r w:rsidRPr="00001C82">
        <w:rPr>
          <w:vertAlign w:val="superscript"/>
        </w:rPr>
        <w:t>2</w:t>
      </w:r>
      <w:r w:rsidRPr="00001C82">
        <w:t>-4x+3&gt;0</w:t>
      </w:r>
    </w:p>
    <w:p w:rsidR="00CB5CF1" w:rsidRPr="00001C82" w:rsidRDefault="00CB5CF1" w:rsidP="00CB5CF1">
      <w:pPr>
        <w:ind w:left="742"/>
        <w:rPr>
          <w:rFonts w:hint="cs"/>
          <w:rtl/>
        </w:rPr>
      </w:pPr>
      <w:r>
        <w:rPr>
          <w:rFonts w:hint="cs"/>
          <w:rtl/>
        </w:rPr>
        <w:t>שִׂרטוט</w:t>
      </w:r>
      <w:r w:rsidRPr="00001C82">
        <w:rPr>
          <w:rFonts w:hint="cs"/>
          <w:rtl/>
        </w:rPr>
        <w:t>:</w: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693056" behindDoc="0" locked="0" layoutInCell="1" allowOverlap="1">
                <wp:simplePos x="0" y="0"/>
                <wp:positionH relativeFrom="column">
                  <wp:posOffset>3223895</wp:posOffset>
                </wp:positionH>
                <wp:positionV relativeFrom="paragraph">
                  <wp:posOffset>27940</wp:posOffset>
                </wp:positionV>
                <wp:extent cx="708025" cy="434975"/>
                <wp:effectExtent l="5080" t="7620" r="10795" b="5080"/>
                <wp:wrapNone/>
                <wp:docPr id="1050" name="Group 1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8025" cy="434975"/>
                          <a:chOff x="7020" y="3960"/>
                          <a:chExt cx="2160" cy="1440"/>
                        </a:xfrm>
                      </wpg:grpSpPr>
                      <wpg:grpSp>
                        <wpg:cNvPr id="1051" name="Group 1097"/>
                        <wpg:cNvGrpSpPr>
                          <a:grpSpLocks/>
                        </wpg:cNvGrpSpPr>
                        <wpg:grpSpPr bwMode="auto">
                          <a:xfrm rot="5400000">
                            <a:off x="7380" y="3960"/>
                            <a:ext cx="1440" cy="1440"/>
                            <a:chOff x="4140" y="4140"/>
                            <a:chExt cx="1440" cy="1440"/>
                          </a:xfrm>
                        </wpg:grpSpPr>
                        <wps:wsp>
                          <wps:cNvPr id="1052" name="Arc 1098"/>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3" name="Arc 1099"/>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54" name="Line 1100"/>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B1E1677" id="Group 1050" o:spid="_x0000_s1026" style="position:absolute;left:0;text-align:left;margin-left:253.85pt;margin-top:2.2pt;width:55.75pt;height:34.25pt;z-index:251693056" coordorigin="7020,396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">
                <v:group id="Group 1097" o:spid="_x0000_s10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">
                  <v:shape id="Arc 1098"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1099"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" path="m-1,nfc11929,,21600,9670,21600,21600em-1,nsc11929,,21600,9670,21600,21600l,21600,-1,xe" filled="f">
                    <v:path arrowok="t" o:extrusionok="f" o:connecttype="custom" o:connectlocs="0,0;1440,720;0,720" o:connectangles="0,0,0"/>
                  </v:shape>
                </v:group>
                <v:line id="Line 1100" o:spid="_x0000_s10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"/>
              </v:group>
            </w:pict>
          </mc:Fallback>
        </mc:AlternateContent>
      </w:r>
      <w:r>
        <w:rPr>
          <w:rFonts w:hint="cs"/>
          <w:noProof/>
          <w:rtl/>
        </w:rPr>
        <mc:AlternateContent>
          <mc:Choice Requires="wpg">
            <w:drawing>
              <wp:anchor distT="0" distB="0" distL="114300" distR="114300" simplePos="0" relativeHeight="251691008" behindDoc="0" locked="0" layoutInCell="1" allowOverlap="1">
                <wp:simplePos x="0" y="0"/>
                <wp:positionH relativeFrom="column">
                  <wp:posOffset>755650</wp:posOffset>
                </wp:positionH>
                <wp:positionV relativeFrom="paragraph">
                  <wp:posOffset>3175</wp:posOffset>
                </wp:positionV>
                <wp:extent cx="661670" cy="457200"/>
                <wp:effectExtent l="13335" t="11430" r="10795" b="7620"/>
                <wp:wrapNone/>
                <wp:docPr id="1045" name="Group 10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1670" cy="457200"/>
                          <a:chOff x="7020" y="3960"/>
                          <a:chExt cx="2160" cy="1440"/>
                        </a:xfrm>
                      </wpg:grpSpPr>
                      <wpg:grpSp>
                        <wpg:cNvPr id="1046" name="Group 1087"/>
                        <wpg:cNvGrpSpPr>
                          <a:grpSpLocks/>
                        </wpg:cNvGrpSpPr>
                        <wpg:grpSpPr bwMode="auto">
                          <a:xfrm rot="5400000">
                            <a:off x="7380" y="3960"/>
                            <a:ext cx="1440" cy="1440"/>
                            <a:chOff x="4140" y="4140"/>
                            <a:chExt cx="1440" cy="1440"/>
                          </a:xfrm>
                        </wpg:grpSpPr>
                        <wps:wsp>
                          <wps:cNvPr id="1047" name="Arc 1088"/>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8" name="Arc 1089"/>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49" name="Line 1090"/>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4ADDFA6" id="Group 1045" o:spid="_x0000_s1026" style="position:absolute;left:0;text-align:left;margin-left:59.5pt;margin-top:.25pt;width:52.1pt;height:36pt;z-index:251691008" coordorigin="7020,396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">
                <v:group id="Group 1087" o:spid="_x0000_s10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">
                  <v:shape id="Arc 1088"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1089"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" path="m-1,nfc11929,,21600,9670,21600,21600em-1,nsc11929,,21600,9670,21600,21600l,21600,-1,xe" filled="f">
                    <v:path arrowok="t" o:extrusionok="f" o:connecttype="custom" o:connectlocs="0,0;1440,720;0,720" o:connectangles="0,0,0"/>
                  </v:shape>
                </v:group>
                <v:line id="Line 1090" o:spid="_x0000_s10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"/>
              </v:group>
            </w:pict>
          </mc:Fallback>
        </mc:AlternateContent>
      </w:r>
      <w:r>
        <w:rPr>
          <w:rFonts w:hint="cs"/>
          <w:noProof/>
          <w:rtl/>
        </w:rPr>
        <mc:AlternateContent>
          <mc:Choice Requires="wpg">
            <w:drawing>
              <wp:anchor distT="0" distB="0" distL="114300" distR="114300" simplePos="0" relativeHeight="251692032" behindDoc="0" locked="0" layoutInCell="1" allowOverlap="1">
                <wp:simplePos x="0" y="0"/>
                <wp:positionH relativeFrom="column">
                  <wp:posOffset>1786255</wp:posOffset>
                </wp:positionH>
                <wp:positionV relativeFrom="paragraph">
                  <wp:posOffset>31750</wp:posOffset>
                </wp:positionV>
                <wp:extent cx="704215" cy="434975"/>
                <wp:effectExtent l="5715" t="11430" r="13970" b="10795"/>
                <wp:wrapNone/>
                <wp:docPr id="1040" name="Group 10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215" cy="434975"/>
                          <a:chOff x="7020" y="3960"/>
                          <a:chExt cx="2160" cy="1440"/>
                        </a:xfrm>
                      </wpg:grpSpPr>
                      <wpg:grpSp>
                        <wpg:cNvPr id="1041" name="Group 1092"/>
                        <wpg:cNvGrpSpPr>
                          <a:grpSpLocks/>
                        </wpg:cNvGrpSpPr>
                        <wpg:grpSpPr bwMode="auto">
                          <a:xfrm rot="5400000">
                            <a:off x="7380" y="3960"/>
                            <a:ext cx="1440" cy="1440"/>
                            <a:chOff x="4140" y="4140"/>
                            <a:chExt cx="1440" cy="1440"/>
                          </a:xfrm>
                        </wpg:grpSpPr>
                        <wps:wsp>
                          <wps:cNvPr id="1042" name="Arc 1093"/>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3" name="Arc 1094"/>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44" name="Line 1095"/>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17EF328" id="Group 1040" o:spid="_x0000_s1026" style="position:absolute;left:0;text-align:left;margin-left:140.65pt;margin-top:2.5pt;width:55.45pt;height:34.25pt;z-index:251692032" coordorigin="7020,396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">
                <v:group id="Group 1092" o:spid="_x0000_s10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">
                  <v:shape id="Arc 1093"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1094"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" path="m-1,nfc11929,,21600,9670,21600,21600em-1,nsc11929,,21600,9670,21600,21600l,21600,-1,xe" filled="f">
                    <v:path arrowok="t" o:extrusionok="f" o:connecttype="custom" o:connectlocs="0,0;1440,720;0,720" o:connectangles="0,0,0"/>
                  </v:shape>
                </v:group>
                <v:line id="Line 1095" o:spid="_x0000_s10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"/>
              </v:group>
            </w:pict>
          </mc:Fallback>
        </mc:AlternateContent>
      </w:r>
      <w:r>
        <w:rPr>
          <w:rFonts w:hint="cs"/>
          <w:noProof/>
          <w:rtl/>
        </w:rPr>
        <mc:AlternateContent>
          <mc:Choice Requires="wpg">
            <w:drawing>
              <wp:anchor distT="0" distB="0" distL="114300" distR="114300" simplePos="0" relativeHeight="251689984" behindDoc="0" locked="0" layoutInCell="1" allowOverlap="1">
                <wp:simplePos x="0" y="0"/>
                <wp:positionH relativeFrom="column">
                  <wp:posOffset>4177665</wp:posOffset>
                </wp:positionH>
                <wp:positionV relativeFrom="paragraph">
                  <wp:posOffset>31750</wp:posOffset>
                </wp:positionV>
                <wp:extent cx="774065" cy="434975"/>
                <wp:effectExtent l="6350" t="11430" r="10160" b="10795"/>
                <wp:wrapNone/>
                <wp:docPr id="1035" name="Group 1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4065" cy="434975"/>
                          <a:chOff x="7020" y="3960"/>
                          <a:chExt cx="2160" cy="1440"/>
                        </a:xfrm>
                      </wpg:grpSpPr>
                      <wpg:grpSp>
                        <wpg:cNvPr id="1036" name="Group 1082"/>
                        <wpg:cNvGrpSpPr>
                          <a:grpSpLocks/>
                        </wpg:cNvGrpSpPr>
                        <wpg:grpSpPr bwMode="auto">
                          <a:xfrm rot="5400000">
                            <a:off x="7380" y="3960"/>
                            <a:ext cx="1440" cy="1440"/>
                            <a:chOff x="4140" y="4140"/>
                            <a:chExt cx="1440" cy="1440"/>
                          </a:xfrm>
                        </wpg:grpSpPr>
                        <wps:wsp>
                          <wps:cNvPr id="1037" name="Arc 1083"/>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8" name="Arc 1084"/>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39" name="Line 1085"/>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6A08E12" id="Group 1035" o:spid="_x0000_s1026" style="position:absolute;left:0;text-align:left;margin-left:328.95pt;margin-top:2.5pt;width:60.95pt;height:34.25pt;z-index:251689984" coordorigin="7020,396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">
                <v:group id="Group 1082" o:spid="_x0000_s102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">
                  <v:shape id="Arc 1083" o:spid="_x0000_s102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" path="m-1,nfc11929,,21600,9670,21600,21600em-1,nsc11929,,21600,9670,21600,21600l,21600,-1,xe" filled="f">
                    <v:path arrowok="t" o:extrusionok="f" o:connecttype="custom" o:connectlocs="0,0;1440,720;0,720" o:connectangles="0,0,0"/>
                  </v:shape>
                  <v:shape id="Arc 1084" o:spid="_x0000_s102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" path="m-1,nfc11929,,21600,9670,21600,21600em-1,nsc11929,,21600,9670,21600,21600l,21600,-1,xe" filled="f">
                    <v:path arrowok="t" o:extrusionok="f" o:connecttype="custom" o:connectlocs="0,0;1440,720;0,720" o:connectangles="0,0,0"/>
                  </v:shape>
                </v:group>
                <v:line id="Line 1085" o:spid="_x0000_s103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"/>
              </v:group>
            </w:pict>
          </mc:Fallback>
        </mc:AlternateConten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 xml:space="preserve">                                                                                                                                                                                                          </w:t>
      </w:r>
    </w:p>
    <w:p w:rsidR="00CB5CF1" w:rsidRPr="00001C82" w:rsidRDefault="00CB5CF1" w:rsidP="00CB5CF1">
      <w:pPr>
        <w:tabs>
          <w:tab w:val="left" w:pos="6911"/>
        </w:tabs>
        <w:spacing w:line="480" w:lineRule="auto"/>
        <w:ind w:left="742"/>
        <w:rPr>
          <w:rFonts w:hint="cs"/>
          <w:rtl/>
        </w:rPr>
      </w:pPr>
      <w:r>
        <w:rPr>
          <w:rFonts w:hint="cs"/>
          <w:noProof/>
          <w:rtl/>
        </w:rPr>
        <mc:AlternateContent>
          <mc:Choice Requires="wps">
            <w:drawing>
              <wp:anchor distT="0" distB="0" distL="114300" distR="114300" simplePos="0" relativeHeight="251683840" behindDoc="0" locked="0" layoutInCell="1" allowOverlap="1">
                <wp:simplePos x="0" y="0"/>
                <wp:positionH relativeFrom="column">
                  <wp:posOffset>3679825</wp:posOffset>
                </wp:positionH>
                <wp:positionV relativeFrom="paragraph">
                  <wp:posOffset>60960</wp:posOffset>
                </wp:positionV>
                <wp:extent cx="228600" cy="114300"/>
                <wp:effectExtent l="3810" t="0" r="0" b="1270"/>
                <wp:wrapNone/>
                <wp:docPr id="1034" name="Text Box 1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51DA" w:rsidRDefault="00CB5CF1" w:rsidP="00CB5CF1">
                            <w:pPr>
                              <w:rPr>
                                <w:rFonts w:hint="cs"/>
                                <w:sz w:val="16"/>
                                <w:szCs w:val="20"/>
                                <w:rtl/>
                              </w:rPr>
                            </w:pPr>
                            <w:r w:rsidRPr="00AF51DA">
                              <w:rPr>
                                <w:rFonts w:hint="cs"/>
                                <w:sz w:val="16"/>
                                <w:szCs w:val="20"/>
                                <w:rtl/>
                              </w:rPr>
                              <w:t>3</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4" o:spid="_x0000_s1664" type="#_x0000_t202" style="position:absolute;left:0;text-align:left;margin-left:289.75pt;margin-top:4.8pt;width:18pt;height: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" filled="f" stroked="f">
                <v:textbox inset="0,0,1mm,0">
                  <w:txbxContent>
                    <w:p w:rsidR="00CB5CF1" w:rsidRPr="00AF51DA" w:rsidRDefault="00CB5CF1" w:rsidP="00CB5CF1">
                      <w:pPr>
                        <w:rPr>
                          <w:rFonts w:hint="cs"/>
                          <w:sz w:val="16"/>
                          <w:szCs w:val="20"/>
                          <w:rtl/>
                        </w:rPr>
                      </w:pPr>
                      <w:r w:rsidRPr="00AF51DA">
                        <w:rPr>
                          <w:rFonts w:hint="cs"/>
                          <w:sz w:val="16"/>
                          <w:szCs w:val="20"/>
                          <w:rtl/>
                        </w:rPr>
                        <w:t>3</w:t>
                      </w:r>
                    </w:p>
                  </w:txbxContent>
                </v:textbox>
              </v:shape>
            </w:pict>
          </mc:Fallback>
        </mc:AlternateContent>
      </w:r>
      <w:r>
        <w:rPr>
          <w:rFonts w:hint="cs"/>
          <w:noProof/>
          <w:rtl/>
        </w:rPr>
        <mc:AlternateContent>
          <mc:Choice Requires="wps">
            <w:drawing>
              <wp:anchor distT="0" distB="0" distL="114300" distR="114300" simplePos="0" relativeHeight="251682816" behindDoc="0" locked="0" layoutInCell="1" allowOverlap="1">
                <wp:simplePos x="0" y="0"/>
                <wp:positionH relativeFrom="column">
                  <wp:posOffset>3159760</wp:posOffset>
                </wp:positionH>
                <wp:positionV relativeFrom="paragraph">
                  <wp:posOffset>48260</wp:posOffset>
                </wp:positionV>
                <wp:extent cx="228600" cy="114300"/>
                <wp:effectExtent l="0" t="0" r="1905" b="4445"/>
                <wp:wrapNone/>
                <wp:docPr id="1033"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51DA" w:rsidRDefault="00CB5CF1" w:rsidP="00CB5CF1">
                            <w:pPr>
                              <w:rPr>
                                <w:rFonts w:hint="cs"/>
                                <w:sz w:val="16"/>
                                <w:szCs w:val="20"/>
                                <w:rtl/>
                              </w:rPr>
                            </w:pPr>
                            <w:r w:rsidRPr="00AF51DA">
                              <w:rPr>
                                <w:rFonts w:hint="cs"/>
                                <w:sz w:val="16"/>
                                <w:szCs w:val="20"/>
                                <w:rtl/>
                              </w:rPr>
                              <w:t>1</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3" o:spid="_x0000_s1665" type="#_x0000_t202" style="position:absolute;left:0;text-align:left;margin-left:248.8pt;margin-top:3.8pt;width:18pt;height: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" filled="f" stroked="f">
                <v:textbox inset="0,0,1mm,0">
                  <w:txbxContent>
                    <w:p w:rsidR="00CB5CF1" w:rsidRPr="00AF51DA" w:rsidRDefault="00CB5CF1" w:rsidP="00CB5CF1">
                      <w:pPr>
                        <w:rPr>
                          <w:rFonts w:hint="cs"/>
                          <w:sz w:val="16"/>
                          <w:szCs w:val="20"/>
                          <w:rtl/>
                        </w:rPr>
                      </w:pPr>
                      <w:r w:rsidRPr="00AF51DA">
                        <w:rPr>
                          <w:rFonts w:hint="cs"/>
                          <w:sz w:val="16"/>
                          <w:szCs w:val="20"/>
                          <w:rtl/>
                        </w:rPr>
                        <w:t>1</w:t>
                      </w:r>
                    </w:p>
                  </w:txbxContent>
                </v:textbox>
              </v:shape>
            </w:pict>
          </mc:Fallback>
        </mc:AlternateContent>
      </w:r>
      <w:r>
        <w:rPr>
          <w:rFonts w:hint="cs"/>
          <w:noProof/>
          <w:rtl/>
        </w:rPr>
        <mc:AlternateContent>
          <mc:Choice Requires="wps">
            <w:drawing>
              <wp:anchor distT="0" distB="0" distL="114300" distR="114300" simplePos="0" relativeHeight="251688960" behindDoc="0" locked="0" layoutInCell="1" allowOverlap="1">
                <wp:simplePos x="0" y="0"/>
                <wp:positionH relativeFrom="column">
                  <wp:posOffset>683895</wp:posOffset>
                </wp:positionH>
                <wp:positionV relativeFrom="paragraph">
                  <wp:posOffset>50165</wp:posOffset>
                </wp:positionV>
                <wp:extent cx="228600" cy="114300"/>
                <wp:effectExtent l="0" t="0" r="1270" b="2540"/>
                <wp:wrapNone/>
                <wp:docPr id="1032" name="Text Box 1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51DA" w:rsidRDefault="00CB5CF1" w:rsidP="00CB5CF1">
                            <w:pPr>
                              <w:rPr>
                                <w:rFonts w:hint="cs"/>
                                <w:sz w:val="16"/>
                                <w:szCs w:val="20"/>
                                <w:rtl/>
                              </w:rPr>
                            </w:pPr>
                            <w:r w:rsidRPr="00AF51DA">
                              <w:rPr>
                                <w:rFonts w:hint="cs"/>
                                <w:sz w:val="16"/>
                                <w:szCs w:val="20"/>
                                <w:rtl/>
                              </w:rPr>
                              <w:t>1</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2" o:spid="_x0000_s1666" type="#_x0000_t202" style="position:absolute;left:0;text-align:left;margin-left:53.85pt;margin-top:3.95pt;width:18pt;height: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" filled="f" stroked="f">
                <v:textbox inset="0,0,1mm,0">
                  <w:txbxContent>
                    <w:p w:rsidR="00CB5CF1" w:rsidRPr="00AF51DA" w:rsidRDefault="00CB5CF1" w:rsidP="00CB5CF1">
                      <w:pPr>
                        <w:rPr>
                          <w:rFonts w:hint="cs"/>
                          <w:sz w:val="16"/>
                          <w:szCs w:val="20"/>
                          <w:rtl/>
                        </w:rPr>
                      </w:pPr>
                      <w:r w:rsidRPr="00AF51DA">
                        <w:rPr>
                          <w:rFonts w:hint="cs"/>
                          <w:sz w:val="16"/>
                          <w:szCs w:val="20"/>
                          <w:rtl/>
                        </w:rPr>
                        <w:t>1</w:t>
                      </w:r>
                    </w:p>
                  </w:txbxContent>
                </v:textbox>
              </v:shape>
            </w:pict>
          </mc:Fallback>
        </mc:AlternateContent>
      </w:r>
      <w:r>
        <w:rPr>
          <w:rFonts w:hint="cs"/>
          <w:noProof/>
          <w:rtl/>
        </w:rPr>
        <mc:AlternateContent>
          <mc:Choice Requires="wps">
            <w:drawing>
              <wp:anchor distT="0" distB="0" distL="114300" distR="114300" simplePos="0" relativeHeight="251687936" behindDoc="0" locked="0" layoutInCell="1" allowOverlap="1">
                <wp:simplePos x="0" y="0"/>
                <wp:positionH relativeFrom="column">
                  <wp:posOffset>1181100</wp:posOffset>
                </wp:positionH>
                <wp:positionV relativeFrom="paragraph">
                  <wp:posOffset>38100</wp:posOffset>
                </wp:positionV>
                <wp:extent cx="228600" cy="114300"/>
                <wp:effectExtent l="635" t="4445" r="0" b="0"/>
                <wp:wrapNone/>
                <wp:docPr id="1031" name="Text Box 10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51DA" w:rsidRDefault="00CB5CF1" w:rsidP="00CB5CF1">
                            <w:pPr>
                              <w:rPr>
                                <w:rFonts w:hint="cs"/>
                                <w:sz w:val="16"/>
                                <w:szCs w:val="20"/>
                                <w:rtl/>
                              </w:rPr>
                            </w:pPr>
                            <w:r w:rsidRPr="00AF51DA">
                              <w:rPr>
                                <w:rFonts w:hint="cs"/>
                                <w:sz w:val="16"/>
                                <w:szCs w:val="20"/>
                                <w:rtl/>
                              </w:rPr>
                              <w:t>3</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1" o:spid="_x0000_s1667" type="#_x0000_t202" style="position:absolute;left:0;text-align:left;margin-left:93pt;margin-top:3pt;width:18pt;height: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" filled="f" stroked="f">
                <v:textbox inset="0,0,1mm,0">
                  <w:txbxContent>
                    <w:p w:rsidR="00CB5CF1" w:rsidRPr="00AF51DA" w:rsidRDefault="00CB5CF1" w:rsidP="00CB5CF1">
                      <w:pPr>
                        <w:rPr>
                          <w:rFonts w:hint="cs"/>
                          <w:sz w:val="16"/>
                          <w:szCs w:val="20"/>
                          <w:rtl/>
                        </w:rPr>
                      </w:pPr>
                      <w:r w:rsidRPr="00AF51DA">
                        <w:rPr>
                          <w:rFonts w:hint="cs"/>
                          <w:sz w:val="16"/>
                          <w:szCs w:val="20"/>
                          <w:rtl/>
                        </w:rPr>
                        <w:t>3</w:t>
                      </w:r>
                    </w:p>
                  </w:txbxContent>
                </v:textbox>
              </v:shape>
            </w:pict>
          </mc:Fallback>
        </mc:AlternateContent>
      </w:r>
      <w:r>
        <w:rPr>
          <w:rFonts w:hint="cs"/>
          <w:noProof/>
          <w:rtl/>
        </w:rPr>
        <mc:AlternateContent>
          <mc:Choice Requires="wps">
            <w:drawing>
              <wp:anchor distT="0" distB="0" distL="114300" distR="114300" simplePos="0" relativeHeight="251686912" behindDoc="0" locked="0" layoutInCell="1" allowOverlap="1">
                <wp:simplePos x="0" y="0"/>
                <wp:positionH relativeFrom="column">
                  <wp:posOffset>1720215</wp:posOffset>
                </wp:positionH>
                <wp:positionV relativeFrom="paragraph">
                  <wp:posOffset>57785</wp:posOffset>
                </wp:positionV>
                <wp:extent cx="228600" cy="114300"/>
                <wp:effectExtent l="0" t="0" r="3175" b="4445"/>
                <wp:wrapNone/>
                <wp:docPr id="1030" name="Text Box 10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51DA" w:rsidRDefault="00CB5CF1" w:rsidP="00CB5CF1">
                            <w:pPr>
                              <w:rPr>
                                <w:rFonts w:hint="cs"/>
                                <w:sz w:val="16"/>
                                <w:szCs w:val="20"/>
                                <w:rtl/>
                              </w:rPr>
                            </w:pPr>
                            <w:r w:rsidRPr="00AF51DA">
                              <w:rPr>
                                <w:rFonts w:hint="cs"/>
                                <w:sz w:val="16"/>
                                <w:szCs w:val="20"/>
                                <w:rtl/>
                              </w:rPr>
                              <w:t>0.10</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0" o:spid="_x0000_s1668" type="#_x0000_t202" style="position:absolute;left:0;text-align:left;margin-left:135.45pt;margin-top:4.55pt;width:18pt;height: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" filled="f" stroked="f">
                <v:textbox inset="0,0,1mm,0">
                  <w:txbxContent>
                    <w:p w:rsidR="00CB5CF1" w:rsidRPr="00AF51DA" w:rsidRDefault="00CB5CF1" w:rsidP="00CB5CF1">
                      <w:pPr>
                        <w:rPr>
                          <w:rFonts w:hint="cs"/>
                          <w:sz w:val="16"/>
                          <w:szCs w:val="20"/>
                          <w:rtl/>
                        </w:rPr>
                      </w:pPr>
                      <w:r w:rsidRPr="00AF51DA">
                        <w:rPr>
                          <w:rFonts w:hint="cs"/>
                          <w:sz w:val="16"/>
                          <w:szCs w:val="20"/>
                          <w:rtl/>
                        </w:rPr>
                        <w:t>0.10</w:t>
                      </w:r>
                    </w:p>
                  </w:txbxContent>
                </v:textbox>
              </v:shape>
            </w:pict>
          </mc:Fallback>
        </mc:AlternateContent>
      </w:r>
      <w:r>
        <w:rPr>
          <w:rFonts w:hint="cs"/>
          <w:noProof/>
          <w:rtl/>
        </w:rPr>
        <mc:AlternateContent>
          <mc:Choice Requires="wps">
            <w:drawing>
              <wp:anchor distT="0" distB="0" distL="114300" distR="114300" simplePos="0" relativeHeight="251685888" behindDoc="0" locked="0" layoutInCell="1" allowOverlap="1">
                <wp:simplePos x="0" y="0"/>
                <wp:positionH relativeFrom="column">
                  <wp:posOffset>2300605</wp:posOffset>
                </wp:positionH>
                <wp:positionV relativeFrom="paragraph">
                  <wp:posOffset>51435</wp:posOffset>
                </wp:positionV>
                <wp:extent cx="228600" cy="114300"/>
                <wp:effectExtent l="0" t="0" r="3810" b="1270"/>
                <wp:wrapNone/>
                <wp:docPr id="1029" name="Text Box 1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51DA" w:rsidRDefault="00CB5CF1" w:rsidP="00CB5CF1">
                            <w:pPr>
                              <w:rPr>
                                <w:rFonts w:hint="cs"/>
                                <w:sz w:val="16"/>
                                <w:szCs w:val="20"/>
                                <w:rtl/>
                              </w:rPr>
                            </w:pPr>
                            <w:r w:rsidRPr="00AF51DA">
                              <w:rPr>
                                <w:rFonts w:hint="cs"/>
                                <w:sz w:val="16"/>
                                <w:szCs w:val="20"/>
                                <w:rtl/>
                              </w:rPr>
                              <w:t>2.4</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9" o:spid="_x0000_s1669" type="#_x0000_t202" style="position:absolute;left:0;text-align:left;margin-left:181.15pt;margin-top:4.05pt;width:18pt;height: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" filled="f" stroked="f">
                <v:textbox inset="0,0,1mm,0">
                  <w:txbxContent>
                    <w:p w:rsidR="00CB5CF1" w:rsidRPr="00AF51DA" w:rsidRDefault="00CB5CF1" w:rsidP="00CB5CF1">
                      <w:pPr>
                        <w:rPr>
                          <w:rFonts w:hint="cs"/>
                          <w:sz w:val="16"/>
                          <w:szCs w:val="20"/>
                          <w:rtl/>
                        </w:rPr>
                      </w:pPr>
                      <w:r w:rsidRPr="00AF51DA">
                        <w:rPr>
                          <w:rFonts w:hint="cs"/>
                          <w:sz w:val="16"/>
                          <w:szCs w:val="20"/>
                          <w:rtl/>
                        </w:rPr>
                        <w:t>2.4</w:t>
                      </w:r>
                    </w:p>
                  </w:txbxContent>
                </v:textbox>
              </v:shape>
            </w:pict>
          </mc:Fallback>
        </mc:AlternateContent>
      </w:r>
      <w:r>
        <w:rPr>
          <w:rFonts w:hint="cs"/>
          <w:noProof/>
          <w:rtl/>
        </w:rPr>
        <mc:AlternateContent>
          <mc:Choice Requires="wps">
            <w:drawing>
              <wp:anchor distT="0" distB="0" distL="114300" distR="114300" simplePos="0" relativeHeight="251684864" behindDoc="0" locked="0" layoutInCell="1" allowOverlap="1">
                <wp:simplePos x="0" y="0"/>
                <wp:positionH relativeFrom="column">
                  <wp:posOffset>4732020</wp:posOffset>
                </wp:positionH>
                <wp:positionV relativeFrom="paragraph">
                  <wp:posOffset>49530</wp:posOffset>
                </wp:positionV>
                <wp:extent cx="228600" cy="114300"/>
                <wp:effectExtent l="0" t="0" r="1270" b="3175"/>
                <wp:wrapNone/>
                <wp:docPr id="1028" name="Text Box 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51DA" w:rsidRDefault="00CB5CF1" w:rsidP="00CB5CF1">
                            <w:pPr>
                              <w:rPr>
                                <w:rFonts w:hint="cs"/>
                                <w:sz w:val="16"/>
                                <w:szCs w:val="20"/>
                                <w:rtl/>
                              </w:rPr>
                            </w:pPr>
                            <w:r w:rsidRPr="00AF51DA">
                              <w:rPr>
                                <w:rFonts w:hint="cs"/>
                                <w:sz w:val="16"/>
                                <w:szCs w:val="20"/>
                                <w:rtl/>
                              </w:rPr>
                              <w:t>2.4</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8" o:spid="_x0000_s1670" type="#_x0000_t202" style="position:absolute;left:0;text-align:left;margin-left:372.6pt;margin-top:3.9pt;width:18pt;height: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" filled="f" stroked="f">
                <v:textbox inset="0,0,1mm,0">
                  <w:txbxContent>
                    <w:p w:rsidR="00CB5CF1" w:rsidRPr="00AF51DA" w:rsidRDefault="00CB5CF1" w:rsidP="00CB5CF1">
                      <w:pPr>
                        <w:rPr>
                          <w:rFonts w:hint="cs"/>
                          <w:sz w:val="16"/>
                          <w:szCs w:val="20"/>
                          <w:rtl/>
                        </w:rPr>
                      </w:pPr>
                      <w:r w:rsidRPr="00AF51DA">
                        <w:rPr>
                          <w:rFonts w:hint="cs"/>
                          <w:sz w:val="16"/>
                          <w:szCs w:val="20"/>
                          <w:rtl/>
                        </w:rPr>
                        <w:t>2.4</w:t>
                      </w:r>
                    </w:p>
                  </w:txbxContent>
                </v:textbox>
              </v:shape>
            </w:pict>
          </mc:Fallback>
        </mc:AlternateContent>
      </w:r>
      <w:r>
        <w:rPr>
          <w:rFonts w:hint="cs"/>
          <w:noProof/>
          <w:rtl/>
        </w:rPr>
        <mc:AlternateContent>
          <mc:Choice Requires="wps">
            <w:drawing>
              <wp:anchor distT="0" distB="0" distL="114300" distR="114300" simplePos="0" relativeHeight="251681792" behindDoc="0" locked="0" layoutInCell="1" allowOverlap="1">
                <wp:simplePos x="0" y="0"/>
                <wp:positionH relativeFrom="column">
                  <wp:posOffset>4118610</wp:posOffset>
                </wp:positionH>
                <wp:positionV relativeFrom="paragraph">
                  <wp:posOffset>55880</wp:posOffset>
                </wp:positionV>
                <wp:extent cx="228600" cy="114300"/>
                <wp:effectExtent l="4445" t="3175" r="0" b="0"/>
                <wp:wrapNone/>
                <wp:docPr id="1027" name="Text Box 1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51DA" w:rsidRDefault="00CB5CF1" w:rsidP="00CB5CF1">
                            <w:pPr>
                              <w:rPr>
                                <w:rFonts w:hint="cs"/>
                                <w:sz w:val="16"/>
                                <w:szCs w:val="20"/>
                                <w:rtl/>
                              </w:rPr>
                            </w:pPr>
                            <w:r w:rsidRPr="00AF51DA">
                              <w:rPr>
                                <w:rFonts w:hint="cs"/>
                                <w:sz w:val="16"/>
                                <w:szCs w:val="20"/>
                                <w:rtl/>
                              </w:rPr>
                              <w:t>0.10</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7" o:spid="_x0000_s1671" type="#_x0000_t202" style="position:absolute;left:0;text-align:left;margin-left:324.3pt;margin-top:4.4pt;width:18pt;height: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" filled="f" stroked="f">
                <v:textbox inset="0,0,1mm,0">
                  <w:txbxContent>
                    <w:p w:rsidR="00CB5CF1" w:rsidRPr="00AF51DA" w:rsidRDefault="00CB5CF1" w:rsidP="00CB5CF1">
                      <w:pPr>
                        <w:rPr>
                          <w:rFonts w:hint="cs"/>
                          <w:sz w:val="16"/>
                          <w:szCs w:val="20"/>
                          <w:rtl/>
                        </w:rPr>
                      </w:pPr>
                      <w:r w:rsidRPr="00AF51DA">
                        <w:rPr>
                          <w:rFonts w:hint="cs"/>
                          <w:sz w:val="16"/>
                          <w:szCs w:val="20"/>
                          <w:rtl/>
                        </w:rPr>
                        <w:t>0.10</w:t>
                      </w:r>
                    </w:p>
                  </w:txbxContent>
                </v:textbox>
              </v:shape>
            </w:pict>
          </mc:Fallback>
        </mc:AlternateContent>
      </w:r>
    </w:p>
    <w:p w:rsidR="00CB5CF1" w:rsidRPr="00001C82" w:rsidRDefault="00CB5CF1" w:rsidP="00CB5CF1">
      <w:pPr>
        <w:ind w:left="742"/>
        <w:rPr>
          <w:rFonts w:hint="cs"/>
          <w:rtl/>
        </w:rPr>
      </w:pPr>
      <w:r w:rsidRPr="00001C82">
        <w:rPr>
          <w:rFonts w:hint="cs"/>
          <w:rtl/>
        </w:rPr>
        <w:t>פתרון: {</w:t>
      </w:r>
      <w:r w:rsidRPr="00001C82">
        <w:t>x&gt;2.4</w:t>
      </w:r>
      <w:r w:rsidRPr="00001C82">
        <w:rPr>
          <w:rFonts w:hint="cs"/>
          <w:rtl/>
        </w:rPr>
        <w:t xml:space="preserve"> או </w:t>
      </w:r>
      <w:r w:rsidRPr="00001C82">
        <w:t>x&lt;0.1</w:t>
      </w:r>
      <w:r w:rsidRPr="00001C82">
        <w:rPr>
          <w:rFonts w:hint="cs"/>
          <w:rtl/>
        </w:rPr>
        <w:t xml:space="preserve">} וגם   </w:t>
      </w:r>
      <w:r w:rsidRPr="00001C82">
        <w:t>1&lt;x&lt;3</w:t>
      </w:r>
      <w:r w:rsidRPr="00001C82">
        <w:rPr>
          <w:rFonts w:hint="cs"/>
          <w:rtl/>
        </w:rPr>
        <w:t xml:space="preserve">        או      </w:t>
      </w:r>
      <w:r w:rsidRPr="00001C82">
        <w:t>0.1&lt;x&lt;2.4</w:t>
      </w:r>
      <w:r w:rsidRPr="00001C82">
        <w:rPr>
          <w:rFonts w:hint="cs"/>
          <w:rtl/>
        </w:rPr>
        <w:t xml:space="preserve"> וגם {</w:t>
      </w:r>
      <w:r w:rsidRPr="00001C82">
        <w:t>x&gt;3</w:t>
      </w:r>
      <w:r w:rsidRPr="00001C82">
        <w:rPr>
          <w:rFonts w:hint="cs"/>
          <w:rtl/>
        </w:rPr>
        <w:t xml:space="preserve"> או </w:t>
      </w:r>
      <w:r w:rsidRPr="00001C82">
        <w:t>x&lt;1</w:t>
      </w:r>
      <w:r w:rsidRPr="00001C82">
        <w:rPr>
          <w:rFonts w:hint="cs"/>
          <w:rtl/>
        </w:rPr>
        <w:t>}</w:t>
      </w:r>
    </w:p>
    <w:p w:rsidR="00CB5CF1" w:rsidRPr="00001C82" w:rsidRDefault="00CB5CF1" w:rsidP="00CB5CF1">
      <w:pPr>
        <w:ind w:left="742"/>
        <w:rPr>
          <w:rFonts w:hint="cs"/>
          <w:rtl/>
        </w:rPr>
      </w:pPr>
      <w:r>
        <w:rPr>
          <w:rFonts w:hint="cs"/>
          <w:rtl/>
        </w:rPr>
        <w:t>שִׂרטוט</w:t>
      </w:r>
      <w:r w:rsidRPr="00001C82">
        <w:rPr>
          <w:rFonts w:hint="cs"/>
          <w:rtl/>
        </w:rPr>
        <w:t>:</w: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717632" behindDoc="0" locked="0" layoutInCell="1" allowOverlap="1">
                <wp:simplePos x="0" y="0"/>
                <wp:positionH relativeFrom="column">
                  <wp:posOffset>571500</wp:posOffset>
                </wp:positionH>
                <wp:positionV relativeFrom="paragraph">
                  <wp:posOffset>27305</wp:posOffset>
                </wp:positionV>
                <wp:extent cx="4686300" cy="387985"/>
                <wp:effectExtent l="19685" t="57785" r="18415" b="1905"/>
                <wp:wrapNone/>
                <wp:docPr id="904" name="Group 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0" cy="387985"/>
                          <a:chOff x="1921" y="9594"/>
                          <a:chExt cx="7380" cy="611"/>
                        </a:xfrm>
                      </wpg:grpSpPr>
                      <wps:wsp>
                        <wps:cNvPr id="905" name="Line 1600"/>
                        <wps:cNvCnPr>
                          <a:cxnSpLocks noChangeShapeType="1"/>
                        </wps:cNvCnPr>
                        <wps:spPr bwMode="auto">
                          <a:xfrm flipV="1">
                            <a:off x="6204" y="9956"/>
                            <a:ext cx="301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Text Box 1601"/>
                        <wps:cNvSpPr txBox="1">
                          <a:spLocks noChangeArrowheads="1"/>
                        </wps:cNvSpPr>
                        <wps:spPr bwMode="auto">
                          <a:xfrm>
                            <a:off x="7620" y="10002"/>
                            <a:ext cx="32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2.4</w:t>
                              </w:r>
                            </w:p>
                          </w:txbxContent>
                        </wps:txbx>
                        <wps:bodyPr rot="0" vert="horz" wrap="square" lIns="0" tIns="0" rIns="36000" bIns="0" anchor="t" anchorCtr="0" upright="1">
                          <a:noAutofit/>
                        </wps:bodyPr>
                      </wps:wsp>
                      <wps:wsp>
                        <wps:cNvPr id="907" name="Text Box 1602"/>
                        <wps:cNvSpPr txBox="1">
                          <a:spLocks noChangeArrowheads="1"/>
                        </wps:cNvSpPr>
                        <wps:spPr bwMode="auto">
                          <a:xfrm>
                            <a:off x="6413" y="10025"/>
                            <a:ext cx="32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0.10</w:t>
                              </w:r>
                            </w:p>
                          </w:txbxContent>
                        </wps:txbx>
                        <wps:bodyPr rot="0" vert="horz" wrap="square" lIns="0" tIns="0" rIns="36000" bIns="0" anchor="t" anchorCtr="0" upright="1">
                          <a:noAutofit/>
                        </wps:bodyPr>
                      </wps:wsp>
                      <wps:wsp>
                        <wps:cNvPr id="908" name="Text Box 1603"/>
                        <wps:cNvSpPr txBox="1">
                          <a:spLocks noChangeArrowheads="1"/>
                        </wps:cNvSpPr>
                        <wps:spPr bwMode="auto">
                          <a:xfrm>
                            <a:off x="8080" y="9997"/>
                            <a:ext cx="32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3</w:t>
                              </w:r>
                            </w:p>
                          </w:txbxContent>
                        </wps:txbx>
                        <wps:bodyPr rot="0" vert="horz" wrap="square" lIns="0" tIns="0" rIns="36000" bIns="0" anchor="t" anchorCtr="0" upright="1">
                          <a:noAutofit/>
                        </wps:bodyPr>
                      </wps:wsp>
                      <wps:wsp>
                        <wps:cNvPr id="909" name="Text Box 1604"/>
                        <wps:cNvSpPr txBox="1">
                          <a:spLocks noChangeArrowheads="1"/>
                        </wps:cNvSpPr>
                        <wps:spPr bwMode="auto">
                          <a:xfrm>
                            <a:off x="6761" y="10023"/>
                            <a:ext cx="32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1</w:t>
                              </w:r>
                            </w:p>
                          </w:txbxContent>
                        </wps:txbx>
                        <wps:bodyPr rot="0" vert="horz" wrap="square" lIns="0" tIns="0" rIns="36000" bIns="0" anchor="t" anchorCtr="0" upright="1">
                          <a:noAutofit/>
                        </wps:bodyPr>
                      </wps:wsp>
                      <wps:wsp>
                        <wps:cNvPr id="910" name="Line 1605"/>
                        <wps:cNvCnPr>
                          <a:cxnSpLocks noChangeShapeType="1"/>
                        </wps:cNvCnPr>
                        <wps:spPr bwMode="auto">
                          <a:xfrm>
                            <a:off x="2117" y="9961"/>
                            <a:ext cx="301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Text Box 1606"/>
                        <wps:cNvSpPr txBox="1">
                          <a:spLocks noChangeArrowheads="1"/>
                        </wps:cNvSpPr>
                        <wps:spPr bwMode="auto">
                          <a:xfrm>
                            <a:off x="3532" y="10002"/>
                            <a:ext cx="32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2.4</w:t>
                              </w:r>
                            </w:p>
                          </w:txbxContent>
                        </wps:txbx>
                        <wps:bodyPr rot="0" vert="horz" wrap="square" lIns="0" tIns="0" rIns="36000" bIns="0" anchor="t" anchorCtr="0" upright="1">
                          <a:noAutofit/>
                        </wps:bodyPr>
                      </wps:wsp>
                      <wps:wsp>
                        <wps:cNvPr id="912" name="Text Box 1607"/>
                        <wps:cNvSpPr txBox="1">
                          <a:spLocks noChangeArrowheads="1"/>
                        </wps:cNvSpPr>
                        <wps:spPr bwMode="auto">
                          <a:xfrm>
                            <a:off x="2273" y="10015"/>
                            <a:ext cx="32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0.10</w:t>
                              </w:r>
                            </w:p>
                          </w:txbxContent>
                        </wps:txbx>
                        <wps:bodyPr rot="0" vert="horz" wrap="square" lIns="0" tIns="0" rIns="36000" bIns="0" anchor="t" anchorCtr="0" upright="1">
                          <a:noAutofit/>
                        </wps:bodyPr>
                      </wps:wsp>
                      <wps:wsp>
                        <wps:cNvPr id="913" name="Text Box 1608"/>
                        <wps:cNvSpPr txBox="1">
                          <a:spLocks noChangeArrowheads="1"/>
                        </wps:cNvSpPr>
                        <wps:spPr bwMode="auto">
                          <a:xfrm>
                            <a:off x="3992" y="9997"/>
                            <a:ext cx="32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3</w:t>
                              </w:r>
                            </w:p>
                          </w:txbxContent>
                        </wps:txbx>
                        <wps:bodyPr rot="0" vert="horz" wrap="square" lIns="0" tIns="0" rIns="36000" bIns="0" anchor="t" anchorCtr="0" upright="1">
                          <a:noAutofit/>
                        </wps:bodyPr>
                      </wps:wsp>
                      <wps:wsp>
                        <wps:cNvPr id="914" name="Text Box 1609"/>
                        <wps:cNvSpPr txBox="1">
                          <a:spLocks noChangeArrowheads="1"/>
                        </wps:cNvSpPr>
                        <wps:spPr bwMode="auto">
                          <a:xfrm>
                            <a:off x="2674" y="10023"/>
                            <a:ext cx="32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1</w:t>
                              </w:r>
                            </w:p>
                          </w:txbxContent>
                        </wps:txbx>
                        <wps:bodyPr rot="0" vert="horz" wrap="square" lIns="0" tIns="0" rIns="36000" bIns="0" anchor="t" anchorCtr="0" upright="1">
                          <a:noAutofit/>
                        </wps:bodyPr>
                      </wps:wsp>
                      <wpg:grpSp>
                        <wpg:cNvPr id="915" name="Group 1610"/>
                        <wpg:cNvGrpSpPr>
                          <a:grpSpLocks/>
                        </wpg:cNvGrpSpPr>
                        <wpg:grpSpPr bwMode="auto">
                          <a:xfrm>
                            <a:off x="1921" y="9619"/>
                            <a:ext cx="971" cy="324"/>
                            <a:chOff x="6601" y="954"/>
                            <a:chExt cx="1200" cy="324"/>
                          </a:xfrm>
                        </wpg:grpSpPr>
                        <wps:wsp>
                          <wps:cNvPr id="916" name="Line 1611"/>
                          <wps:cNvCnPr>
                            <a:cxnSpLocks noChangeShapeType="1"/>
                          </wps:cNvCnPr>
                          <wps:spPr bwMode="auto">
                            <a:xfrm rot="16200000" flipH="1">
                              <a:off x="7245" y="398"/>
                              <a:ext cx="0" cy="11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7" name="Line 1612"/>
                          <wps:cNvCnPr>
                            <a:cxnSpLocks noChangeShapeType="1"/>
                          </wps:cNvCnPr>
                          <wps:spPr bwMode="auto">
                            <a:xfrm rot="16200000" flipH="1">
                              <a:off x="7638" y="1115"/>
                              <a:ext cx="324"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8" name="Line 1613"/>
                          <wps:cNvCnPr>
                            <a:cxnSpLocks noChangeShapeType="1"/>
                          </wps:cNvCnPr>
                          <wps:spPr bwMode="auto">
                            <a:xfrm rot="5400000">
                              <a:off x="6642" y="913"/>
                              <a:ext cx="0" cy="8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19" name="Group 1614"/>
                          <wpg:cNvGrpSpPr>
                            <a:grpSpLocks/>
                          </wpg:cNvGrpSpPr>
                          <wpg:grpSpPr bwMode="auto">
                            <a:xfrm>
                              <a:off x="6791" y="954"/>
                              <a:ext cx="1010" cy="324"/>
                              <a:chOff x="3660" y="7302"/>
                              <a:chExt cx="2280" cy="516"/>
                            </a:xfrm>
                          </wpg:grpSpPr>
                          <wpg:grpSp>
                            <wpg:cNvPr id="920" name="Group 1615"/>
                            <wpg:cNvGrpSpPr>
                              <a:grpSpLocks/>
                            </wpg:cNvGrpSpPr>
                            <wpg:grpSpPr bwMode="auto">
                              <a:xfrm>
                                <a:off x="3660" y="7302"/>
                                <a:ext cx="2280" cy="258"/>
                                <a:chOff x="3660" y="7302"/>
                                <a:chExt cx="2280" cy="258"/>
                              </a:xfrm>
                            </wpg:grpSpPr>
                            <wps:wsp>
                              <wps:cNvPr id="921" name="Line 161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2" name="Line 161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3" name="Line 161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4" name="Line 161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25" name="Group 1620"/>
                            <wpg:cNvGrpSpPr>
                              <a:grpSpLocks/>
                            </wpg:cNvGrpSpPr>
                            <wpg:grpSpPr bwMode="auto">
                              <a:xfrm>
                                <a:off x="3660" y="7560"/>
                                <a:ext cx="2280" cy="258"/>
                                <a:chOff x="3660" y="7302"/>
                                <a:chExt cx="2280" cy="258"/>
                              </a:xfrm>
                            </wpg:grpSpPr>
                            <wps:wsp>
                              <wps:cNvPr id="926" name="Line 162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7" name="Line 162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8" name="Line 162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9" name="Line 162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930" name="Group 1625"/>
                        <wpg:cNvGrpSpPr>
                          <a:grpSpLocks/>
                        </wpg:cNvGrpSpPr>
                        <wpg:grpSpPr bwMode="auto">
                          <a:xfrm>
                            <a:off x="6061" y="9630"/>
                            <a:ext cx="614" cy="324"/>
                            <a:chOff x="6601" y="954"/>
                            <a:chExt cx="1200" cy="324"/>
                          </a:xfrm>
                        </wpg:grpSpPr>
                        <wps:wsp>
                          <wps:cNvPr id="931" name="Line 1626"/>
                          <wps:cNvCnPr>
                            <a:cxnSpLocks noChangeShapeType="1"/>
                          </wps:cNvCnPr>
                          <wps:spPr bwMode="auto">
                            <a:xfrm rot="16200000" flipH="1">
                              <a:off x="7245" y="398"/>
                              <a:ext cx="0" cy="11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 name="Line 1627"/>
                          <wps:cNvCnPr>
                            <a:cxnSpLocks noChangeShapeType="1"/>
                          </wps:cNvCnPr>
                          <wps:spPr bwMode="auto">
                            <a:xfrm rot="16200000" flipH="1">
                              <a:off x="7638" y="1115"/>
                              <a:ext cx="324"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3" name="Line 1628"/>
                          <wps:cNvCnPr>
                            <a:cxnSpLocks noChangeShapeType="1"/>
                          </wps:cNvCnPr>
                          <wps:spPr bwMode="auto">
                            <a:xfrm rot="5400000">
                              <a:off x="6642" y="913"/>
                              <a:ext cx="0" cy="8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34" name="Group 1629"/>
                          <wpg:cNvGrpSpPr>
                            <a:grpSpLocks/>
                          </wpg:cNvGrpSpPr>
                          <wpg:grpSpPr bwMode="auto">
                            <a:xfrm>
                              <a:off x="6791" y="954"/>
                              <a:ext cx="1010" cy="324"/>
                              <a:chOff x="3660" y="7302"/>
                              <a:chExt cx="2280" cy="516"/>
                            </a:xfrm>
                          </wpg:grpSpPr>
                          <wpg:grpSp>
                            <wpg:cNvPr id="935" name="Group 1630"/>
                            <wpg:cNvGrpSpPr>
                              <a:grpSpLocks/>
                            </wpg:cNvGrpSpPr>
                            <wpg:grpSpPr bwMode="auto">
                              <a:xfrm>
                                <a:off x="3660" y="7302"/>
                                <a:ext cx="2280" cy="258"/>
                                <a:chOff x="3660" y="7302"/>
                                <a:chExt cx="2280" cy="258"/>
                              </a:xfrm>
                            </wpg:grpSpPr>
                            <wps:wsp>
                              <wps:cNvPr id="936" name="Line 163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7" name="Line 163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 name="Line 163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 name="Line 163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40" name="Group 1635"/>
                            <wpg:cNvGrpSpPr>
                              <a:grpSpLocks/>
                            </wpg:cNvGrpSpPr>
                            <wpg:grpSpPr bwMode="auto">
                              <a:xfrm>
                                <a:off x="3660" y="7560"/>
                                <a:ext cx="2280" cy="258"/>
                                <a:chOff x="3660" y="7302"/>
                                <a:chExt cx="2280" cy="258"/>
                              </a:xfrm>
                            </wpg:grpSpPr>
                            <wps:wsp>
                              <wps:cNvPr id="941" name="Line 163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 name="Line 163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3" name="Line 163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4" name="Line 163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945" name="Group 1640"/>
                        <wpg:cNvGrpSpPr>
                          <a:grpSpLocks/>
                        </wpg:cNvGrpSpPr>
                        <wpg:grpSpPr bwMode="auto">
                          <a:xfrm flipH="1">
                            <a:off x="4220" y="9609"/>
                            <a:ext cx="971" cy="324"/>
                            <a:chOff x="6601" y="954"/>
                            <a:chExt cx="1200" cy="324"/>
                          </a:xfrm>
                        </wpg:grpSpPr>
                        <wps:wsp>
                          <wps:cNvPr id="946" name="Line 1641"/>
                          <wps:cNvCnPr>
                            <a:cxnSpLocks noChangeShapeType="1"/>
                          </wps:cNvCnPr>
                          <wps:spPr bwMode="auto">
                            <a:xfrm rot="16200000" flipH="1">
                              <a:off x="7245" y="398"/>
                              <a:ext cx="0" cy="11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7" name="Line 1642"/>
                          <wps:cNvCnPr>
                            <a:cxnSpLocks noChangeShapeType="1"/>
                          </wps:cNvCnPr>
                          <wps:spPr bwMode="auto">
                            <a:xfrm rot="16200000" flipH="1">
                              <a:off x="7638" y="1115"/>
                              <a:ext cx="324"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8" name="Line 1643"/>
                          <wps:cNvCnPr>
                            <a:cxnSpLocks noChangeShapeType="1"/>
                          </wps:cNvCnPr>
                          <wps:spPr bwMode="auto">
                            <a:xfrm rot="5400000">
                              <a:off x="6642" y="913"/>
                              <a:ext cx="0" cy="8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49" name="Group 1644"/>
                          <wpg:cNvGrpSpPr>
                            <a:grpSpLocks/>
                          </wpg:cNvGrpSpPr>
                          <wpg:grpSpPr bwMode="auto">
                            <a:xfrm>
                              <a:off x="6791" y="954"/>
                              <a:ext cx="1010" cy="324"/>
                              <a:chOff x="3660" y="7302"/>
                              <a:chExt cx="2280" cy="516"/>
                            </a:xfrm>
                          </wpg:grpSpPr>
                          <wpg:grpSp>
                            <wpg:cNvPr id="950" name="Group 1645"/>
                            <wpg:cNvGrpSpPr>
                              <a:grpSpLocks/>
                            </wpg:cNvGrpSpPr>
                            <wpg:grpSpPr bwMode="auto">
                              <a:xfrm>
                                <a:off x="3660" y="7302"/>
                                <a:ext cx="2280" cy="258"/>
                                <a:chOff x="3660" y="7302"/>
                                <a:chExt cx="2280" cy="258"/>
                              </a:xfrm>
                            </wpg:grpSpPr>
                            <wps:wsp>
                              <wps:cNvPr id="951" name="Line 164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2" name="Line 164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3" name="Line 164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4" name="Line 164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55" name="Group 1650"/>
                            <wpg:cNvGrpSpPr>
                              <a:grpSpLocks/>
                            </wpg:cNvGrpSpPr>
                            <wpg:grpSpPr bwMode="auto">
                              <a:xfrm>
                                <a:off x="3660" y="7560"/>
                                <a:ext cx="2280" cy="258"/>
                                <a:chOff x="3660" y="7302"/>
                                <a:chExt cx="2280" cy="258"/>
                              </a:xfrm>
                            </wpg:grpSpPr>
                            <wps:wsp>
                              <wps:cNvPr id="956" name="Line 165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7" name="Line 165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8" name="Line 165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9" name="Line 165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960" name="Group 1655"/>
                        <wpg:cNvGrpSpPr>
                          <a:grpSpLocks/>
                        </wpg:cNvGrpSpPr>
                        <wpg:grpSpPr bwMode="auto">
                          <a:xfrm flipH="1">
                            <a:off x="7790" y="9594"/>
                            <a:ext cx="1511" cy="324"/>
                            <a:chOff x="6601" y="954"/>
                            <a:chExt cx="1200" cy="324"/>
                          </a:xfrm>
                        </wpg:grpSpPr>
                        <wps:wsp>
                          <wps:cNvPr id="961" name="Line 1656"/>
                          <wps:cNvCnPr>
                            <a:cxnSpLocks noChangeShapeType="1"/>
                          </wps:cNvCnPr>
                          <wps:spPr bwMode="auto">
                            <a:xfrm rot="16200000" flipH="1">
                              <a:off x="7245" y="398"/>
                              <a:ext cx="0" cy="11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2" name="Line 1657"/>
                          <wps:cNvCnPr>
                            <a:cxnSpLocks noChangeShapeType="1"/>
                          </wps:cNvCnPr>
                          <wps:spPr bwMode="auto">
                            <a:xfrm rot="16200000" flipH="1">
                              <a:off x="7638" y="1115"/>
                              <a:ext cx="324"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3" name="Line 1658"/>
                          <wps:cNvCnPr>
                            <a:cxnSpLocks noChangeShapeType="1"/>
                          </wps:cNvCnPr>
                          <wps:spPr bwMode="auto">
                            <a:xfrm rot="5400000">
                              <a:off x="6642" y="913"/>
                              <a:ext cx="0" cy="8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64" name="Group 1659"/>
                          <wpg:cNvGrpSpPr>
                            <a:grpSpLocks/>
                          </wpg:cNvGrpSpPr>
                          <wpg:grpSpPr bwMode="auto">
                            <a:xfrm>
                              <a:off x="6791" y="954"/>
                              <a:ext cx="1010" cy="324"/>
                              <a:chOff x="3660" y="7302"/>
                              <a:chExt cx="2280" cy="516"/>
                            </a:xfrm>
                          </wpg:grpSpPr>
                          <wpg:grpSp>
                            <wpg:cNvPr id="965" name="Group 1660"/>
                            <wpg:cNvGrpSpPr>
                              <a:grpSpLocks/>
                            </wpg:cNvGrpSpPr>
                            <wpg:grpSpPr bwMode="auto">
                              <a:xfrm>
                                <a:off x="3660" y="7302"/>
                                <a:ext cx="2280" cy="258"/>
                                <a:chOff x="3660" y="7302"/>
                                <a:chExt cx="2280" cy="258"/>
                              </a:xfrm>
                            </wpg:grpSpPr>
                            <wps:wsp>
                              <wps:cNvPr id="966" name="Line 166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7" name="Line 166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8" name="Line 166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9" name="Line 166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70" name="Group 1665"/>
                            <wpg:cNvGrpSpPr>
                              <a:grpSpLocks/>
                            </wpg:cNvGrpSpPr>
                            <wpg:grpSpPr bwMode="auto">
                              <a:xfrm>
                                <a:off x="3660" y="7560"/>
                                <a:ext cx="2280" cy="258"/>
                                <a:chOff x="3660" y="7302"/>
                                <a:chExt cx="2280" cy="258"/>
                              </a:xfrm>
                            </wpg:grpSpPr>
                            <wps:wsp>
                              <wps:cNvPr id="971" name="Line 166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2" name="Line 166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3" name="Line 166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4" name="Line 166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975" name="Group 1670"/>
                        <wpg:cNvGrpSpPr>
                          <a:grpSpLocks/>
                        </wpg:cNvGrpSpPr>
                        <wpg:grpSpPr bwMode="auto">
                          <a:xfrm>
                            <a:off x="6961" y="9745"/>
                            <a:ext cx="1348" cy="188"/>
                            <a:chOff x="2880" y="2340"/>
                            <a:chExt cx="5520" cy="1260"/>
                          </a:xfrm>
                        </wpg:grpSpPr>
                        <wps:wsp>
                          <wps:cNvPr id="976" name="Line 1671"/>
                          <wps:cNvCnPr>
                            <a:cxnSpLocks noChangeShapeType="1"/>
                          </wps:cNvCnPr>
                          <wps:spPr bwMode="auto">
                            <a:xfrm>
                              <a:off x="2880" y="2340"/>
                              <a:ext cx="5498"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7" name="Line 1672"/>
                          <wps:cNvCnPr>
                            <a:cxnSpLocks noChangeShapeType="1"/>
                          </wps:cNvCnPr>
                          <wps:spPr bwMode="auto">
                            <a:xfrm>
                              <a:off x="288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8" name="Line 1673"/>
                          <wps:cNvCnPr>
                            <a:cxnSpLocks noChangeShapeType="1"/>
                          </wps:cNvCnPr>
                          <wps:spPr bwMode="auto">
                            <a:xfrm>
                              <a:off x="31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9" name="Line 1674"/>
                          <wps:cNvCnPr>
                            <a:cxnSpLocks noChangeShapeType="1"/>
                          </wps:cNvCnPr>
                          <wps:spPr bwMode="auto">
                            <a:xfrm>
                              <a:off x="33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0" name="Line 1675"/>
                          <wps:cNvCnPr>
                            <a:cxnSpLocks noChangeShapeType="1"/>
                          </wps:cNvCnPr>
                          <wps:spPr bwMode="auto">
                            <a:xfrm>
                              <a:off x="36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1" name="Line 1676"/>
                          <wps:cNvCnPr>
                            <a:cxnSpLocks noChangeShapeType="1"/>
                          </wps:cNvCnPr>
                          <wps:spPr bwMode="auto">
                            <a:xfrm>
                              <a:off x="38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2" name="Line 1677"/>
                          <wps:cNvCnPr>
                            <a:cxnSpLocks noChangeShapeType="1"/>
                          </wps:cNvCnPr>
                          <wps:spPr bwMode="auto">
                            <a:xfrm>
                              <a:off x="40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3" name="Line 1678"/>
                          <wps:cNvCnPr>
                            <a:cxnSpLocks noChangeShapeType="1"/>
                          </wps:cNvCnPr>
                          <wps:spPr bwMode="auto">
                            <a:xfrm>
                              <a:off x="43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4" name="Line 1679"/>
                          <wps:cNvCnPr>
                            <a:cxnSpLocks noChangeShapeType="1"/>
                          </wps:cNvCnPr>
                          <wps:spPr bwMode="auto">
                            <a:xfrm>
                              <a:off x="45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5" name="Line 1680"/>
                          <wps:cNvCnPr>
                            <a:cxnSpLocks noChangeShapeType="1"/>
                          </wps:cNvCnPr>
                          <wps:spPr bwMode="auto">
                            <a:xfrm>
                              <a:off x="48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6" name="Line 1681"/>
                          <wps:cNvCnPr>
                            <a:cxnSpLocks noChangeShapeType="1"/>
                          </wps:cNvCnPr>
                          <wps:spPr bwMode="auto">
                            <a:xfrm>
                              <a:off x="50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7" name="Line 1682"/>
                          <wps:cNvCnPr>
                            <a:cxnSpLocks noChangeShapeType="1"/>
                          </wps:cNvCnPr>
                          <wps:spPr bwMode="auto">
                            <a:xfrm>
                              <a:off x="52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8" name="Line 1683"/>
                          <wps:cNvCnPr>
                            <a:cxnSpLocks noChangeShapeType="1"/>
                          </wps:cNvCnPr>
                          <wps:spPr bwMode="auto">
                            <a:xfrm>
                              <a:off x="55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9" name="Line 1684"/>
                          <wps:cNvCnPr>
                            <a:cxnSpLocks noChangeShapeType="1"/>
                          </wps:cNvCnPr>
                          <wps:spPr bwMode="auto">
                            <a:xfrm>
                              <a:off x="57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0" name="Line 1685"/>
                          <wps:cNvCnPr>
                            <a:cxnSpLocks noChangeShapeType="1"/>
                          </wps:cNvCnPr>
                          <wps:spPr bwMode="auto">
                            <a:xfrm>
                              <a:off x="60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1" name="Line 1686"/>
                          <wps:cNvCnPr>
                            <a:cxnSpLocks noChangeShapeType="1"/>
                          </wps:cNvCnPr>
                          <wps:spPr bwMode="auto">
                            <a:xfrm>
                              <a:off x="62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2" name="Line 1687"/>
                          <wps:cNvCnPr>
                            <a:cxnSpLocks noChangeShapeType="1"/>
                          </wps:cNvCnPr>
                          <wps:spPr bwMode="auto">
                            <a:xfrm>
                              <a:off x="64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3" name="Line 1688"/>
                          <wps:cNvCnPr>
                            <a:cxnSpLocks noChangeShapeType="1"/>
                          </wps:cNvCnPr>
                          <wps:spPr bwMode="auto">
                            <a:xfrm>
                              <a:off x="67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4" name="Line 1689"/>
                          <wps:cNvCnPr>
                            <a:cxnSpLocks noChangeShapeType="1"/>
                          </wps:cNvCnPr>
                          <wps:spPr bwMode="auto">
                            <a:xfrm>
                              <a:off x="69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5" name="Line 1690"/>
                          <wps:cNvCnPr>
                            <a:cxnSpLocks noChangeShapeType="1"/>
                          </wps:cNvCnPr>
                          <wps:spPr bwMode="auto">
                            <a:xfrm>
                              <a:off x="72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6" name="Line 1691"/>
                          <wps:cNvCnPr>
                            <a:cxnSpLocks noChangeShapeType="1"/>
                          </wps:cNvCnPr>
                          <wps:spPr bwMode="auto">
                            <a:xfrm>
                              <a:off x="74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7" name="Line 1692"/>
                          <wps:cNvCnPr>
                            <a:cxnSpLocks noChangeShapeType="1"/>
                          </wps:cNvCnPr>
                          <wps:spPr bwMode="auto">
                            <a:xfrm>
                              <a:off x="76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8" name="Line 1693"/>
                          <wps:cNvCnPr>
                            <a:cxnSpLocks noChangeShapeType="1"/>
                          </wps:cNvCnPr>
                          <wps:spPr bwMode="auto">
                            <a:xfrm>
                              <a:off x="79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9" name="Line 1694"/>
                          <wps:cNvCnPr>
                            <a:cxnSpLocks noChangeShapeType="1"/>
                          </wps:cNvCnPr>
                          <wps:spPr bwMode="auto">
                            <a:xfrm>
                              <a:off x="81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0" name="Line 1695"/>
                          <wps:cNvCnPr>
                            <a:cxnSpLocks noChangeShapeType="1"/>
                          </wps:cNvCnPr>
                          <wps:spPr bwMode="auto">
                            <a:xfrm>
                              <a:off x="840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01" name="Group 1696"/>
                        <wpg:cNvGrpSpPr>
                          <a:grpSpLocks/>
                        </wpg:cNvGrpSpPr>
                        <wpg:grpSpPr bwMode="auto">
                          <a:xfrm>
                            <a:off x="2373" y="9774"/>
                            <a:ext cx="1348" cy="188"/>
                            <a:chOff x="2880" y="2340"/>
                            <a:chExt cx="5520" cy="1260"/>
                          </a:xfrm>
                        </wpg:grpSpPr>
                        <wps:wsp>
                          <wps:cNvPr id="1002" name="Line 1697"/>
                          <wps:cNvCnPr>
                            <a:cxnSpLocks noChangeShapeType="1"/>
                          </wps:cNvCnPr>
                          <wps:spPr bwMode="auto">
                            <a:xfrm>
                              <a:off x="2880" y="2340"/>
                              <a:ext cx="5498"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3" name="Line 1698"/>
                          <wps:cNvCnPr>
                            <a:cxnSpLocks noChangeShapeType="1"/>
                          </wps:cNvCnPr>
                          <wps:spPr bwMode="auto">
                            <a:xfrm>
                              <a:off x="288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4" name="Line 1699"/>
                          <wps:cNvCnPr>
                            <a:cxnSpLocks noChangeShapeType="1"/>
                          </wps:cNvCnPr>
                          <wps:spPr bwMode="auto">
                            <a:xfrm>
                              <a:off x="31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5" name="Line 1700"/>
                          <wps:cNvCnPr>
                            <a:cxnSpLocks noChangeShapeType="1"/>
                          </wps:cNvCnPr>
                          <wps:spPr bwMode="auto">
                            <a:xfrm>
                              <a:off x="33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6" name="Line 1701"/>
                          <wps:cNvCnPr>
                            <a:cxnSpLocks noChangeShapeType="1"/>
                          </wps:cNvCnPr>
                          <wps:spPr bwMode="auto">
                            <a:xfrm>
                              <a:off x="36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7" name="Line 1702"/>
                          <wps:cNvCnPr>
                            <a:cxnSpLocks noChangeShapeType="1"/>
                          </wps:cNvCnPr>
                          <wps:spPr bwMode="auto">
                            <a:xfrm>
                              <a:off x="38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8" name="Line 1703"/>
                          <wps:cNvCnPr>
                            <a:cxnSpLocks noChangeShapeType="1"/>
                          </wps:cNvCnPr>
                          <wps:spPr bwMode="auto">
                            <a:xfrm>
                              <a:off x="40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9" name="Line 1704"/>
                          <wps:cNvCnPr>
                            <a:cxnSpLocks noChangeShapeType="1"/>
                          </wps:cNvCnPr>
                          <wps:spPr bwMode="auto">
                            <a:xfrm>
                              <a:off x="43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0" name="Line 1705"/>
                          <wps:cNvCnPr>
                            <a:cxnSpLocks noChangeShapeType="1"/>
                          </wps:cNvCnPr>
                          <wps:spPr bwMode="auto">
                            <a:xfrm>
                              <a:off x="45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1" name="Line 1706"/>
                          <wps:cNvCnPr>
                            <a:cxnSpLocks noChangeShapeType="1"/>
                          </wps:cNvCnPr>
                          <wps:spPr bwMode="auto">
                            <a:xfrm>
                              <a:off x="48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2" name="Line 1707"/>
                          <wps:cNvCnPr>
                            <a:cxnSpLocks noChangeShapeType="1"/>
                          </wps:cNvCnPr>
                          <wps:spPr bwMode="auto">
                            <a:xfrm>
                              <a:off x="50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3" name="Line 1708"/>
                          <wps:cNvCnPr>
                            <a:cxnSpLocks noChangeShapeType="1"/>
                          </wps:cNvCnPr>
                          <wps:spPr bwMode="auto">
                            <a:xfrm>
                              <a:off x="52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4" name="Line 1709"/>
                          <wps:cNvCnPr>
                            <a:cxnSpLocks noChangeShapeType="1"/>
                          </wps:cNvCnPr>
                          <wps:spPr bwMode="auto">
                            <a:xfrm>
                              <a:off x="55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5" name="Line 1710"/>
                          <wps:cNvCnPr>
                            <a:cxnSpLocks noChangeShapeType="1"/>
                          </wps:cNvCnPr>
                          <wps:spPr bwMode="auto">
                            <a:xfrm>
                              <a:off x="57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6" name="Line 1711"/>
                          <wps:cNvCnPr>
                            <a:cxnSpLocks noChangeShapeType="1"/>
                          </wps:cNvCnPr>
                          <wps:spPr bwMode="auto">
                            <a:xfrm>
                              <a:off x="60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7" name="Line 1712"/>
                          <wps:cNvCnPr>
                            <a:cxnSpLocks noChangeShapeType="1"/>
                          </wps:cNvCnPr>
                          <wps:spPr bwMode="auto">
                            <a:xfrm>
                              <a:off x="62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8" name="Line 1713"/>
                          <wps:cNvCnPr>
                            <a:cxnSpLocks noChangeShapeType="1"/>
                          </wps:cNvCnPr>
                          <wps:spPr bwMode="auto">
                            <a:xfrm>
                              <a:off x="64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9" name="Line 1714"/>
                          <wps:cNvCnPr>
                            <a:cxnSpLocks noChangeShapeType="1"/>
                          </wps:cNvCnPr>
                          <wps:spPr bwMode="auto">
                            <a:xfrm>
                              <a:off x="67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0" name="Line 1715"/>
                          <wps:cNvCnPr>
                            <a:cxnSpLocks noChangeShapeType="1"/>
                          </wps:cNvCnPr>
                          <wps:spPr bwMode="auto">
                            <a:xfrm>
                              <a:off x="69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1" name="Line 1716"/>
                          <wps:cNvCnPr>
                            <a:cxnSpLocks noChangeShapeType="1"/>
                          </wps:cNvCnPr>
                          <wps:spPr bwMode="auto">
                            <a:xfrm>
                              <a:off x="72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2" name="Line 1717"/>
                          <wps:cNvCnPr>
                            <a:cxnSpLocks noChangeShapeType="1"/>
                          </wps:cNvCnPr>
                          <wps:spPr bwMode="auto">
                            <a:xfrm>
                              <a:off x="74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3" name="Line 1718"/>
                          <wps:cNvCnPr>
                            <a:cxnSpLocks noChangeShapeType="1"/>
                          </wps:cNvCnPr>
                          <wps:spPr bwMode="auto">
                            <a:xfrm>
                              <a:off x="76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4" name="Line 1719"/>
                          <wps:cNvCnPr>
                            <a:cxnSpLocks noChangeShapeType="1"/>
                          </wps:cNvCnPr>
                          <wps:spPr bwMode="auto">
                            <a:xfrm>
                              <a:off x="79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5" name="Line 1720"/>
                          <wps:cNvCnPr>
                            <a:cxnSpLocks noChangeShapeType="1"/>
                          </wps:cNvCnPr>
                          <wps:spPr bwMode="auto">
                            <a:xfrm>
                              <a:off x="81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6" name="Line 1721"/>
                          <wps:cNvCnPr>
                            <a:cxnSpLocks noChangeShapeType="1"/>
                          </wps:cNvCnPr>
                          <wps:spPr bwMode="auto">
                            <a:xfrm>
                              <a:off x="840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904" o:spid="_x0000_s1672" style="position:absolute;left:0;text-align:left;margin-left:45pt;margin-top:2.15pt;width:369pt;height:30.55pt;z-index:251717632;mso-position-horizontal-relative:text;mso-position-vertical-relative:text" coordorigin="1921,9594" coordsize="7380,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">
                <v:line id="Line 1600" o:spid="_x0000_s1673" style="position:absolute;flip:y;visibility:visible;mso-wrap-style:square" from="6204,9956" to="9223,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"/>
                <v:shape id="Text Box 1601" o:spid="_x0000_s1674" type="#_x0000_t202" style="position:absolute;left:7620;top:10002;width:3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" filled="f" stroked="f">
                  <v:textbox inset="0,0,1mm,0">
                    <w:txbxContent>
                      <w:p w:rsidR="00CB5CF1" w:rsidRPr="005D6C7A" w:rsidRDefault="00CB5CF1" w:rsidP="00CB5CF1">
                        <w:pPr>
                          <w:rPr>
                            <w:rFonts w:hint="cs"/>
                            <w:sz w:val="20"/>
                            <w:szCs w:val="20"/>
                            <w:rtl/>
                          </w:rPr>
                        </w:pPr>
                        <w:r w:rsidRPr="005D6C7A">
                          <w:rPr>
                            <w:rFonts w:hint="cs"/>
                            <w:sz w:val="20"/>
                            <w:szCs w:val="20"/>
                            <w:rtl/>
                          </w:rPr>
                          <w:t>2.4</w:t>
                        </w:r>
                      </w:p>
                    </w:txbxContent>
                  </v:textbox>
                </v:shape>
                <v:shape id="Text Box 1602" o:spid="_x0000_s1675" type="#_x0000_t202" style="position:absolute;left:6413;top:10025;width:3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" filled="f" stroked="f">
                  <v:textbox inset="0,0,1mm,0">
                    <w:txbxContent>
                      <w:p w:rsidR="00CB5CF1" w:rsidRPr="005D6C7A" w:rsidRDefault="00CB5CF1" w:rsidP="00CB5CF1">
                        <w:pPr>
                          <w:rPr>
                            <w:rFonts w:hint="cs"/>
                            <w:sz w:val="20"/>
                            <w:szCs w:val="20"/>
                            <w:rtl/>
                          </w:rPr>
                        </w:pPr>
                        <w:r w:rsidRPr="005D6C7A">
                          <w:rPr>
                            <w:rFonts w:hint="cs"/>
                            <w:sz w:val="20"/>
                            <w:szCs w:val="20"/>
                            <w:rtl/>
                          </w:rPr>
                          <w:t>0.10</w:t>
                        </w:r>
                      </w:p>
                    </w:txbxContent>
                  </v:textbox>
                </v:shape>
                <v:shape id="Text Box 1603" o:spid="_x0000_s1676" type="#_x0000_t202" style="position:absolute;left:8080;top:9997;width:3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" filled="f" stroked="f">
                  <v:textbox inset="0,0,1mm,0">
                    <w:txbxContent>
                      <w:p w:rsidR="00CB5CF1" w:rsidRPr="005D6C7A" w:rsidRDefault="00CB5CF1" w:rsidP="00CB5CF1">
                        <w:pPr>
                          <w:rPr>
                            <w:rFonts w:hint="cs"/>
                            <w:sz w:val="20"/>
                            <w:szCs w:val="20"/>
                            <w:rtl/>
                          </w:rPr>
                        </w:pPr>
                        <w:r w:rsidRPr="005D6C7A">
                          <w:rPr>
                            <w:rFonts w:hint="cs"/>
                            <w:sz w:val="20"/>
                            <w:szCs w:val="20"/>
                            <w:rtl/>
                          </w:rPr>
                          <w:t>3</w:t>
                        </w:r>
                      </w:p>
                    </w:txbxContent>
                  </v:textbox>
                </v:shape>
                <v:shape id="Text Box 1604" o:spid="_x0000_s1677" type="#_x0000_t202" style="position:absolute;left:6761;top:10023;width:3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" filled="f" stroked="f">
                  <v:textbox inset="0,0,1mm,0">
                    <w:txbxContent>
                      <w:p w:rsidR="00CB5CF1" w:rsidRPr="005D6C7A" w:rsidRDefault="00CB5CF1" w:rsidP="00CB5CF1">
                        <w:pPr>
                          <w:rPr>
                            <w:rFonts w:hint="cs"/>
                            <w:sz w:val="20"/>
                            <w:szCs w:val="20"/>
                            <w:rtl/>
                          </w:rPr>
                        </w:pPr>
                        <w:r w:rsidRPr="005D6C7A">
                          <w:rPr>
                            <w:rFonts w:hint="cs"/>
                            <w:sz w:val="20"/>
                            <w:szCs w:val="20"/>
                            <w:rtl/>
                          </w:rPr>
                          <w:t>1</w:t>
                        </w:r>
                      </w:p>
                    </w:txbxContent>
                  </v:textbox>
                </v:shape>
                <v:line id="Line 1605" o:spid="_x0000_s1678" style="position:absolute;visibility:visible;mso-wrap-style:square" from="2117,9961" to="5132,9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"/>
                <v:shape id="Text Box 1606" o:spid="_x0000_s1679" type="#_x0000_t202" style="position:absolute;left:3532;top:10002;width:3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" filled="f" stroked="f">
                  <v:textbox inset="0,0,1mm,0">
                    <w:txbxContent>
                      <w:p w:rsidR="00CB5CF1" w:rsidRPr="005D6C7A" w:rsidRDefault="00CB5CF1" w:rsidP="00CB5CF1">
                        <w:pPr>
                          <w:rPr>
                            <w:rFonts w:hint="cs"/>
                            <w:sz w:val="20"/>
                            <w:szCs w:val="20"/>
                            <w:rtl/>
                          </w:rPr>
                        </w:pPr>
                        <w:r w:rsidRPr="005D6C7A">
                          <w:rPr>
                            <w:rFonts w:hint="cs"/>
                            <w:sz w:val="20"/>
                            <w:szCs w:val="20"/>
                            <w:rtl/>
                          </w:rPr>
                          <w:t>2.4</w:t>
                        </w:r>
                      </w:p>
                    </w:txbxContent>
                  </v:textbox>
                </v:shape>
                <v:shape id="Text Box 1607" o:spid="_x0000_s1680" type="#_x0000_t202" style="position:absolute;left:2273;top:10015;width:3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" filled="f" stroked="f">
                  <v:textbox inset="0,0,1mm,0">
                    <w:txbxContent>
                      <w:p w:rsidR="00CB5CF1" w:rsidRPr="005D6C7A" w:rsidRDefault="00CB5CF1" w:rsidP="00CB5CF1">
                        <w:pPr>
                          <w:rPr>
                            <w:rFonts w:hint="cs"/>
                            <w:sz w:val="20"/>
                            <w:szCs w:val="20"/>
                            <w:rtl/>
                          </w:rPr>
                        </w:pPr>
                        <w:r w:rsidRPr="005D6C7A">
                          <w:rPr>
                            <w:rFonts w:hint="cs"/>
                            <w:sz w:val="20"/>
                            <w:szCs w:val="20"/>
                            <w:rtl/>
                          </w:rPr>
                          <w:t>0.10</w:t>
                        </w:r>
                      </w:p>
                    </w:txbxContent>
                  </v:textbox>
                </v:shape>
                <v:shape id="Text Box 1608" o:spid="_x0000_s1681" type="#_x0000_t202" style="position:absolute;left:3992;top:9997;width:3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" filled="f" stroked="f">
                  <v:textbox inset="0,0,1mm,0">
                    <w:txbxContent>
                      <w:p w:rsidR="00CB5CF1" w:rsidRPr="005D6C7A" w:rsidRDefault="00CB5CF1" w:rsidP="00CB5CF1">
                        <w:pPr>
                          <w:rPr>
                            <w:rFonts w:hint="cs"/>
                            <w:sz w:val="20"/>
                            <w:szCs w:val="20"/>
                            <w:rtl/>
                          </w:rPr>
                        </w:pPr>
                        <w:r w:rsidRPr="005D6C7A">
                          <w:rPr>
                            <w:rFonts w:hint="cs"/>
                            <w:sz w:val="20"/>
                            <w:szCs w:val="20"/>
                            <w:rtl/>
                          </w:rPr>
                          <w:t>3</w:t>
                        </w:r>
                      </w:p>
                    </w:txbxContent>
                  </v:textbox>
                </v:shape>
                <v:shape id="Text Box 1609" o:spid="_x0000_s1682" type="#_x0000_t202" style="position:absolute;left:2674;top:10023;width:3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" filled="f" stroked="f">
                  <v:textbox inset="0,0,1mm,0">
                    <w:txbxContent>
                      <w:p w:rsidR="00CB5CF1" w:rsidRPr="005D6C7A" w:rsidRDefault="00CB5CF1" w:rsidP="00CB5CF1">
                        <w:pPr>
                          <w:rPr>
                            <w:rFonts w:hint="cs"/>
                            <w:sz w:val="20"/>
                            <w:szCs w:val="20"/>
                            <w:rtl/>
                          </w:rPr>
                        </w:pPr>
                        <w:r w:rsidRPr="005D6C7A">
                          <w:rPr>
                            <w:rFonts w:hint="cs"/>
                            <w:sz w:val="20"/>
                            <w:szCs w:val="20"/>
                            <w:rtl/>
                          </w:rPr>
                          <w:t>1</w:t>
                        </w:r>
                      </w:p>
                    </w:txbxContent>
                  </v:textbox>
                </v:shape>
                <v:group id="Group 1610" o:spid="_x0000_s1683" style="position:absolute;left:1921;top:9619;width:971;height:324" coordorigin="6601,954" coordsize="120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">
                  <v:line id="Line 1611" o:spid="_x0000_s1684" style="position:absolute;rotation:90;flip:x;visibility:visible;mso-wrap-style:square" from="7245,398" to="7245,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" strokeweight="1pt"/>
                  <v:line id="Line 1612" o:spid="_x0000_s1685" style="position:absolute;rotation:90;flip:x;visibility:visible;mso-wrap-style:square" from="7638,1115" to="7962,1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" strokeweight="1pt"/>
                  <v:line id="Line 1613" o:spid="_x0000_s1686" style="position:absolute;rotation:90;visibility:visible;mso-wrap-style:square" from="6642,913" to="664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" strokeweight="1pt">
                    <v:stroke endarrow="block"/>
                  </v:line>
                  <v:group id="Group 1614" o:spid="_x0000_s1687" style="position:absolute;left:6791;top:954;width:101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">
                    <v:group id="Group 1615" o:spid="_x0000_s1688"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v:line id="Line 1616" o:spid="_x0000_s168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"/>
                      <v:line id="Line 1617" o:spid="_x0000_s169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"/>
                      <v:line id="Line 1618" o:spid="_x0000_s169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"/>
                      <v:line id="Line 1619" o:spid="_x0000_s169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"/>
                    </v:group>
                    <v:group id="Group 1620" o:spid="_x0000_s1693"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">
                      <v:line id="Line 1621" o:spid="_x0000_s169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"/>
                      <v:line id="Line 1622" o:spid="_x0000_s169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"/>
                      <v:line id="Line 1623" o:spid="_x0000_s169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"/>
                      <v:line id="Line 1624" o:spid="_x0000_s169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"/>
                    </v:group>
                  </v:group>
                </v:group>
                <v:group id="Group 1625" o:spid="_x0000_s1698" style="position:absolute;left:6061;top:9630;width:614;height:324" coordorigin="6601,954" coordsize="120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">
                  <v:line id="Line 1626" o:spid="_x0000_s1699" style="position:absolute;rotation:90;flip:x;visibility:visible;mso-wrap-style:square" from="7245,398" to="7245,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" strokeweight="1pt"/>
                  <v:line id="Line 1627" o:spid="_x0000_s1700" style="position:absolute;rotation:90;flip:x;visibility:visible;mso-wrap-style:square" from="7638,1115" to="7962,1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" strokeweight="1pt"/>
                  <v:line id="Line 1628" o:spid="_x0000_s1701" style="position:absolute;rotation:90;visibility:visible;mso-wrap-style:square" from="6642,913" to="664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" strokeweight="1pt">
                    <v:stroke endarrow="block"/>
                  </v:line>
                  <v:group id="Group 1629" o:spid="_x0000_s1702" style="position:absolute;left:6791;top:954;width:101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R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">
                    <v:group id="Group 1630" o:spid="_x0000_s1703"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pK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apvB7JhwBuf4BAAD//wMAUEsBAi0AFAAGAAgAAAAhANvh9svuAAAAhQEAABMAAAAAAAAA&#10;AAAAAAAAAAAAAFtDb250ZW50X1R5cGVzXS54bWxQSwECLQAUAAYACAAAACEAWvQsW78AAAAVAQAA&#10;CwAAAAAAAAAAAAAAAAAfAQAAX3JlbHMvLnJlbHNQSwECLQAUAAYACAAAACEAo8GqSsYAAADcAAAA&#10;DwAAAAAAAAAAAAAAAAAHAgAAZHJzL2Rvd25yZXYueG1sUEsFBgAAAAADAAMAtwAAAPoCAAAAAA==&#10;">
                      <v:line id="Line 1631" o:spid="_x0000_s170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"/>
                      <v:line id="Line 1632" o:spid="_x0000_s170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"/>
                      <v:line id="Line 1633" o:spid="_x0000_s170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"/>
                      <v:line id="Line 1634" o:spid="_x0000_s170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"/>
                    </v:group>
                    <v:group id="Group 1635" o:spid="_x0000_s1708"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">
                      <v:line id="Line 1636" o:spid="_x0000_s170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"/>
                      <v:line id="Line 1637" o:spid="_x0000_s171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"/>
                      <v:line id="Line 1638" o:spid="_x0000_s171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"/>
                      <v:line id="Line 1639" o:spid="_x0000_s171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"/>
                    </v:group>
                  </v:group>
                </v:group>
                <v:group id="_x0000_s1713" style="position:absolute;left:4220;top:9609;width:971;height:324;flip:x" coordorigin="6601,954" coordsize="120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">
                  <v:line id="Line 1641" o:spid="_x0000_s1714" style="position:absolute;rotation:90;flip:x;visibility:visible;mso-wrap-style:square" from="7245,398" to="7245,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" strokeweight="1pt"/>
                  <v:line id="Line 1642" o:spid="_x0000_s1715" style="position:absolute;rotation:90;flip:x;visibility:visible;mso-wrap-style:square" from="7638,1115" to="7962,1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" strokeweight="1pt"/>
                  <v:line id="Line 1643" o:spid="_x0000_s1716" style="position:absolute;rotation:90;visibility:visible;mso-wrap-style:square" from="6642,913" to="664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" strokeweight="1pt">
                    <v:stroke endarrow="block"/>
                  </v:line>
                  <v:group id="Group 1644" o:spid="_x0000_s1717" style="position:absolute;left:6791;top:954;width:101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">
                    <v:group id="Group 1645" o:spid="_x0000_s1718"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line id="Line 1646" o:spid="_x0000_s171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"/>
                      <v:line id="Line 1647" o:spid="_x0000_s172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"/>
                      <v:line id="Line 1648" o:spid="_x0000_s172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"/>
                      <v:line id="Line 1649" o:spid="_x0000_s172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"/>
                    </v:group>
                    <v:group id="Group 1650" o:spid="_x0000_s1723"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">
                      <v:line id="Line 1651" o:spid="_x0000_s172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"/>
                      <v:line id="Line 1652" o:spid="_x0000_s172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"/>
                      <v:line id="Line 1653" o:spid="_x0000_s172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"/>
                      <v:line id="Line 1654" o:spid="_x0000_s172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"/>
                    </v:group>
                  </v:group>
                </v:group>
                <v:group id="Group 1655" o:spid="_x0000_s1728" style="position:absolute;left:7790;top:9594;width:1511;height:324;flip:x" coordorigin="6601,954" coordsize="120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">
                  <v:line id="Line 1656" o:spid="_x0000_s1729" style="position:absolute;rotation:90;flip:x;visibility:visible;mso-wrap-style:square" from="7245,398" to="7245,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" strokeweight="1pt"/>
                  <v:line id="Line 1657" o:spid="_x0000_s1730" style="position:absolute;rotation:90;flip:x;visibility:visible;mso-wrap-style:square" from="7638,1115" to="7962,1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" strokeweight="1pt"/>
                  <v:line id="Line 1658" o:spid="_x0000_s1731" style="position:absolute;rotation:90;visibility:visible;mso-wrap-style:square" from="6642,913" to="664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" strokeweight="1pt">
                    <v:stroke endarrow="block"/>
                  </v:line>
                  <v:group id="Group 1659" o:spid="_x0000_s1732" style="position:absolute;left:6791;top:954;width:101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">
                    <v:group id="Group 1660" o:spid="_x0000_s1733"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line id="Line 1661" o:spid="_x0000_s173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"/>
                      <v:line id="Line 1662" o:spid="_x0000_s173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"/>
                      <v:line id="Line 1663" o:spid="_x0000_s173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"/>
                      <v:line id="Line 1664" o:spid="_x0000_s173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"/>
                    </v:group>
                    <v:group id="Group 1665" o:spid="_x0000_s1738"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">
                      <v:line id="Line 1666" o:spid="_x0000_s173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"/>
                      <v:line id="Line 1667" o:spid="_x0000_s174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"/>
                      <v:line id="Line 1668" o:spid="_x0000_s174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"/>
                      <v:line id="Line 1669" o:spid="_x0000_s174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"/>
                    </v:group>
                  </v:group>
                </v:group>
                <v:group id="Group 1670" o:spid="_x0000_s1743" style="position:absolute;left:6961;top:9745;width:1348;height:188" coordorigin="2880,2340" coordsize="5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O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6XC/g7E46A3P4CAAD//wMAUEsBAi0AFAAGAAgAAAAhANvh9svuAAAAhQEAABMAAAAAAAAA&#10;AAAAAAAAAAAAAFtDb250ZW50X1R5cGVzXS54bWxQSwECLQAUAAYACAAAACEAWvQsW78AAAAVAQAA&#10;CwAAAAAAAAAAAAAAAAAfAQAAX3JlbHMvLnJlbHNQSwECLQAUAAYACAAAACEANasTisYAAADcAAAA&#10;DwAAAAAAAAAAAAAAAAAHAgAAZHJzL2Rvd25yZXYueG1sUEsFBgAAAAADAAMAtwAAAPoCAAAAAA==&#10;">
                  <v:line id="Line 1671" o:spid="_x0000_s1744" style="position:absolute;visibility:visible;mso-wrap-style:square" from="2880,2340" to="8378,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" strokeweight="1pt"/>
                  <v:line id="Line 1672" o:spid="_x0000_s1745" style="position:absolute;visibility:visible;mso-wrap-style:square" from="2880,234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" strokeweight="1pt"/>
                  <v:line id="Line 1673" o:spid="_x0000_s1746" style="position:absolute;visibility:visible;mso-wrap-style:square" from="3120,2340" to="31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"/>
                  <v:line id="Line 1674" o:spid="_x0000_s1747" style="position:absolute;visibility:visible;mso-wrap-style:square" from="3360,2340" to="3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"/>
                  <v:line id="Line 1675" o:spid="_x0000_s1748" style="position:absolute;visibility:visible;mso-wrap-style:square" from="3600,234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Fq3xAAAANwAAAAPAAAAZHJzL2Rvd25yZXYueG1sRE/LasJA&#10;FN0X/IfhCt3ViRWCj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M00WrfEAAAA3AAAAA8A&#10;AAAAAAAAAAAAAAAABwIAAGRycy9kb3ducmV2LnhtbFBLBQYAAAAAAwADALcAAAD4AgAAAAA=&#10;"/>
                  <v:line id="Line 1676" o:spid="_x0000_s1749" style="position:absolute;visibility:visible;mso-wrap-style:square" from="3840,2340" to="38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"/>
                  <v:line id="Line 1677" o:spid="_x0000_s1750" style="position:absolute;visibility:visible;mso-wrap-style:square" from="4080,2340" to="4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"/>
                  <v:line id="Line 1678" o:spid="_x0000_s1751" style="position:absolute;visibility:visible;mso-wrap-style:square" from="4320,2340" to="43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"/>
                  <v:line id="Line 1679" o:spid="_x0000_s1752" style="position:absolute;visibility:visible;mso-wrap-style:square" from="4560,2340" to="45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"/>
                  <v:line id="Line 1680" o:spid="_x0000_s1753" style="position:absolute;visibility:visible;mso-wrap-style:square" from="4800,2340" to="48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"/>
                  <v:line id="Line 1681" o:spid="_x0000_s1754" style="position:absolute;visibility:visible;mso-wrap-style:square" from="5040,2340" to="50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"/>
                  <v:line id="Line 1682" o:spid="_x0000_s1755" style="position:absolute;visibility:visible;mso-wrap-style:square" from="5280,2340" to="52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"/>
                  <v:line id="Line 1683" o:spid="_x0000_s1756" style="position:absolute;visibility:visible;mso-wrap-style:square" from="5520,2340" to="55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axxAAAANwAAAAPAAAAZHJzL2Rvd25yZXYueG1sRE/LasJA&#10;FN0X/IfhCt3ViRWCj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DNCVrHEAAAA3AAAAA8A&#10;AAAAAAAAAAAAAAAABwIAAGRycy9kb3ducmV2LnhtbFBLBQYAAAAAAwADALcAAAD4AgAAAAA=&#10;"/>
                  <v:line id="Line 1684" o:spid="_x0000_s1757" style="position:absolute;visibility:visible;mso-wrap-style:square" from="5760,2340" to="57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"/>
                  <v:line id="Line 1685" o:spid="_x0000_s1758" style="position:absolute;visibility:visible;mso-wrap-style:square" from="6000,2340" to="60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"/>
                  <v:line id="Line 1686" o:spid="_x0000_s1759" style="position:absolute;visibility:visible;mso-wrap-style:square" from="6240,2340" to="62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"/>
                  <v:line id="Line 1687" o:spid="_x0000_s1760" style="position:absolute;visibility:visible;mso-wrap-style:square" from="6480,2340" to="64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"/>
                  <v:line id="Line 1688" o:spid="_x0000_s1761" style="position:absolute;visibility:visible;mso-wrap-style:square" from="6720,2340" to="6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"/>
                  <v:line id="Line 1689" o:spid="_x0000_s1762" style="position:absolute;visibility:visible;mso-wrap-style:square" from="6960,2340" to="6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"/>
                  <v:line id="Line 1690" o:spid="_x0000_s1763" style="position:absolute;visibility:visible;mso-wrap-style:square" from="7200,2340" to="72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"/>
                  <v:line id="Line 1691" o:spid="_x0000_s1764" style="position:absolute;visibility:visible;mso-wrap-style:square" from="7440,2340" to="74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PGF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xSOH/TDwCcvUHAAD//wMAUEsBAi0AFAAGAAgAAAAhANvh9svuAAAAhQEAABMAAAAAAAAA&#10;AAAAAAAAAAAAAFtDb250ZW50X1R5cGVzXS54bWxQSwECLQAUAAYACAAAACEAWvQsW78AAAAVAQAA&#10;CwAAAAAAAAAAAAAAAAAfAQAAX3JlbHMvLnJlbHNQSwECLQAUAAYACAAAACEAqEjxhcYAAADcAAAA&#10;DwAAAAAAAAAAAAAAAAAHAgAAZHJzL2Rvd25yZXYueG1sUEsFBgAAAAADAAMAtwAAAPoCAAAAAA==&#10;"/>
                  <v:line id="Line 1692" o:spid="_x0000_s1765" style="position:absolute;visibility:visible;mso-wrap-style:square" from="7680,2340" to="76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"/>
                  <v:line id="Line 1693" o:spid="_x0000_s1766" style="position:absolute;visibility:visible;mso-wrap-style:square" from="7920,2340" to="79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8BsxAAAANwAAAAPAAAAZHJzL2Rvd25yZXYueG1sRE/LasJA&#10;FN0X/IfhCt3ViRVCj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LabwGzEAAAA3AAAAA8A&#10;AAAAAAAAAAAAAAAABwIAAGRycy9kb3ducmV2LnhtbFBLBQYAAAAAAwADALcAAAD4AgAAAAA=&#10;"/>
                  <v:line id="Line 1694" o:spid="_x0000_s1767" style="position:absolute;visibility:visible;mso-wrap-style:square" from="8160,2340" to="81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"/>
                  <v:line id="Line 1695" o:spid="_x0000_s1768" style="position:absolute;visibility:visible;mso-wrap-style:square" from="8400,2340" to="84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" strokeweight="1pt"/>
                </v:group>
                <v:group id="Group 1696" o:spid="_x0000_s1769" style="position:absolute;left:2373;top:9774;width:1348;height:188" coordorigin="2880,2340" coordsize="5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">
                  <v:line id="Line 1697" o:spid="_x0000_s1770" style="position:absolute;visibility:visible;mso-wrap-style:square" from="2880,2340" to="8378,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" strokeweight="1pt"/>
                  <v:line id="Line 1698" o:spid="_x0000_s1771" style="position:absolute;visibility:visible;mso-wrap-style:square" from="2880,234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" strokeweight="1pt"/>
                  <v:line id="Line 1699" o:spid="_x0000_s1772" style="position:absolute;visibility:visible;mso-wrap-style:square" from="3120,2340" to="31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Y+YxQAAAN0AAAAPAAAAZHJzL2Rvd25yZXYueG1sRE9LSwMx&#10;EL4L/ocwBW82qcpS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BElY+YxQAAAN0AAAAP&#10;AAAAAAAAAAAAAAAAAAcCAABkcnMvZG93bnJldi54bWxQSwUGAAAAAAMAAwC3AAAA+QIAAAAA&#10;"/>
                  <v:line id="Line 1700" o:spid="_x0000_s1773" style="position:absolute;visibility:visible;mso-wrap-style:square" from="3360,2340" to="3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SoDxQAAAN0AAAAPAAAAZHJzL2Rvd25yZXYueG1sRE9LSwMx&#10;EL4L/ocwBW82qeJS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Ar2SoDxQAAAN0AAAAP&#10;AAAAAAAAAAAAAAAAAAcCAABkcnMvZG93bnJldi54bWxQSwUGAAAAAAMAAwC3AAAA+QIAAAAA&#10;"/>
                  <v:line id="Line 1701" o:spid="_x0000_s1774" style="position:absolute;visibility:visible;mso-wrap-style:square" from="3600,234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"/>
                  <v:line id="Line 1702" o:spid="_x0000_s1775" style="position:absolute;visibility:visible;mso-wrap-style:square" from="3840,2340" to="38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xHvxQAAAN0AAAAPAAAAZHJzL2Rvd25yZXYueG1sRE9LSwMx&#10;EL4L/ocwBW82qcJa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C0RxHvxQAAAN0AAAAP&#10;AAAAAAAAAAAAAAAAAAcCAABkcnMvZG93bnJldi54bWxQSwUGAAAAAAMAAwC3AAAA+QIAAAAA&#10;"/>
                  <v:line id="Line 1703" o:spid="_x0000_s1776" style="position:absolute;visibility:visible;mso-wrap-style:square" from="4080,2340" to="4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"/>
                  <v:line id="Line 1704" o:spid="_x0000_s1777" style="position:absolute;visibility:visible;mso-wrap-style:square" from="4320,2340" to="43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"/>
                  <v:line id="Line 1705" o:spid="_x0000_s1778" style="position:absolute;visibility:visible;mso-wrap-style:square" from="4560,2340" to="45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"/>
                  <v:line id="Line 1706" o:spid="_x0000_s1779" style="position:absolute;visibility:visible;mso-wrap-style:square" from="4800,2340" to="48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"/>
                  <v:line id="Line 1707" o:spid="_x0000_s1780" style="position:absolute;visibility:visible;mso-wrap-style:square" from="5040,2340" to="50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"/>
                  <v:line id="Line 1708" o:spid="_x0000_s1781" style="position:absolute;visibility:visible;mso-wrap-style:square" from="5280,2340" to="52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"/>
                  <v:line id="Line 1709" o:spid="_x0000_s1782" style="position:absolute;visibility:visible;mso-wrap-style:square" from="5520,2340" to="55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"/>
                  <v:line id="Line 1710" o:spid="_x0000_s1783" style="position:absolute;visibility:visible;mso-wrap-style:square" from="5760,2340" to="57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"/>
                  <v:line id="Line 1711" o:spid="_x0000_s1784" style="position:absolute;visibility:visible;mso-wrap-style:square" from="6000,2340" to="60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"/>
                  <v:line id="Line 1712" o:spid="_x0000_s1785" style="position:absolute;visibility:visible;mso-wrap-style:square" from="6240,2340" to="62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"/>
                  <v:line id="Line 1713" o:spid="_x0000_s1786" style="position:absolute;visibility:visible;mso-wrap-style:square" from="6480,2340" to="64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"/>
                  <v:line id="Line 1714" o:spid="_x0000_s1787" style="position:absolute;visibility:visible;mso-wrap-style:square" from="6720,2340" to="6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"/>
                  <v:line id="Line 1715" o:spid="_x0000_s1788" style="position:absolute;visibility:visible;mso-wrap-style:square" from="6960,2340" to="6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9X7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"/>
                  <v:line id="Line 1716" o:spid="_x0000_s1789" style="position:absolute;visibility:visible;mso-wrap-style:square" from="7200,2340" to="72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"/>
                  <v:line id="Line 1717" o:spid="_x0000_s1790" style="position:absolute;visibility:visible;mso-wrap-style:square" from="7440,2340" to="74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"/>
                  <v:line id="Line 1718" o:spid="_x0000_s1791" style="position:absolute;visibility:visible;mso-wrap-style:square" from="7680,2340" to="76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"/>
                  <v:line id="Line 1719" o:spid="_x0000_s1792" style="position:absolute;visibility:visible;mso-wrap-style:square" from="7920,2340" to="79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"/>
                  <v:line id="Line 1720" o:spid="_x0000_s1793" style="position:absolute;visibility:visible;mso-wrap-style:square" from="8160,2340" to="81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"/>
                  <v:line id="Line 1721" o:spid="_x0000_s1794" style="position:absolute;visibility:visible;mso-wrap-style:square" from="8400,2340" to="84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" strokeweight="1pt"/>
                </v:group>
              </v:group>
            </w:pict>
          </mc:Fallback>
        </mc:AlternateContent>
      </w:r>
    </w:p>
    <w:p w:rsidR="00CB5CF1" w:rsidRDefault="00CB5CF1" w:rsidP="00CB5CF1">
      <w:pPr>
        <w:ind w:left="742"/>
        <w:rPr>
          <w:rFonts w:hint="cs"/>
          <w:rtl/>
        </w:rPr>
      </w:pPr>
    </w:p>
    <w:p w:rsidR="00CB5CF1" w:rsidRPr="00001C82" w:rsidRDefault="00CB5CF1" w:rsidP="00CB5CF1">
      <w:pPr>
        <w:ind w:left="742"/>
        <w:rPr>
          <w:rFonts w:hint="cs"/>
          <w:rtl/>
        </w:rPr>
      </w:pPr>
      <w:r w:rsidRPr="00001C82">
        <w:rPr>
          <w:rFonts w:hint="cs"/>
          <w:rtl/>
        </w:rPr>
        <w:t xml:space="preserve">פתרון צד ימין: </w:t>
      </w:r>
      <w:r w:rsidRPr="00001C82">
        <w:t>2.4&lt;x&lt;3</w:t>
      </w:r>
      <w:r w:rsidRPr="00001C82">
        <w:rPr>
          <w:rFonts w:hint="cs"/>
          <w:rtl/>
        </w:rPr>
        <w:t xml:space="preserve">                                      פתרון צד שמאל:  </w:t>
      </w:r>
      <w:r w:rsidRPr="00001C82">
        <w:t>0.1&lt;x&lt;1</w:t>
      </w:r>
    </w:p>
    <w:p w:rsidR="00CB5CF1" w:rsidRDefault="00CB5CF1" w:rsidP="00CB5CF1">
      <w:pPr>
        <w:ind w:left="742"/>
        <w:rPr>
          <w:rFonts w:hint="cs"/>
          <w:rtl/>
        </w:rPr>
      </w:pPr>
      <w:r w:rsidRPr="00001C82">
        <w:rPr>
          <w:rFonts w:hint="cs"/>
          <w:rtl/>
        </w:rPr>
        <w:t xml:space="preserve">פתרון אי שוויון (4):  </w:t>
      </w:r>
      <w:r w:rsidRPr="00001C82">
        <w:rPr>
          <w:bCs/>
          <w:u w:val="single"/>
        </w:rPr>
        <w:t>2.4&lt;x&lt;3</w:t>
      </w:r>
      <w:r w:rsidRPr="00001C82">
        <w:rPr>
          <w:rFonts w:hint="cs"/>
          <w:bCs/>
          <w:u w:val="single"/>
          <w:rtl/>
        </w:rPr>
        <w:t xml:space="preserve">  או   </w:t>
      </w:r>
      <w:r w:rsidRPr="00001C82">
        <w:rPr>
          <w:bCs/>
          <w:u w:val="single"/>
        </w:rPr>
        <w:t>0.1&lt;x&lt;1</w:t>
      </w:r>
    </w:p>
    <w:p w:rsidR="00CB5CF1" w:rsidRPr="00001C82" w:rsidRDefault="00CB5CF1" w:rsidP="00CB5CF1">
      <w:pPr>
        <w:ind w:left="742"/>
        <w:rPr>
          <w:rFonts w:hint="cs"/>
          <w:rtl/>
        </w:rPr>
      </w:pPr>
      <w:r w:rsidRPr="00001C82">
        <w:rPr>
          <w:rFonts w:hint="cs"/>
          <w:rtl/>
        </w:rPr>
        <w:t>איחוד פתרונות לאי שוויונות (3) או (4):</w:t>
      </w:r>
    </w:p>
    <w:p w:rsidR="00CB5CF1" w:rsidRPr="00001C82" w:rsidRDefault="00CB5CF1" w:rsidP="00CB5CF1">
      <w:pPr>
        <w:ind w:left="742"/>
        <w:rPr>
          <w:rFonts w:hint="cs"/>
          <w:rtl/>
        </w:rPr>
      </w:pPr>
      <w:r>
        <w:rPr>
          <w:rFonts w:hint="cs"/>
          <w:noProof/>
          <w:sz w:val="16"/>
          <w:szCs w:val="16"/>
          <w:rtl/>
        </w:rPr>
        <mc:AlternateContent>
          <mc:Choice Requires="wpg">
            <w:drawing>
              <wp:anchor distT="0" distB="0" distL="114300" distR="114300" simplePos="0" relativeHeight="251718656" behindDoc="0" locked="0" layoutInCell="1" allowOverlap="1">
                <wp:simplePos x="0" y="0"/>
                <wp:positionH relativeFrom="column">
                  <wp:posOffset>1400810</wp:posOffset>
                </wp:positionH>
                <wp:positionV relativeFrom="paragraph">
                  <wp:posOffset>27305</wp:posOffset>
                </wp:positionV>
                <wp:extent cx="2256790" cy="421005"/>
                <wp:effectExtent l="10795" t="10795" r="0" b="0"/>
                <wp:wrapNone/>
                <wp:docPr id="838" name="Group 8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790" cy="421005"/>
                          <a:chOff x="3227" y="11484"/>
                          <a:chExt cx="3554" cy="663"/>
                        </a:xfrm>
                      </wpg:grpSpPr>
                      <wps:wsp>
                        <wps:cNvPr id="839" name="Line 1723"/>
                        <wps:cNvCnPr>
                          <a:cxnSpLocks noChangeShapeType="1"/>
                        </wps:cNvCnPr>
                        <wps:spPr bwMode="auto">
                          <a:xfrm>
                            <a:off x="3227" y="11862"/>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Text Box 1724"/>
                        <wps:cNvSpPr txBox="1">
                          <a:spLocks noChangeArrowheads="1"/>
                        </wps:cNvSpPr>
                        <wps:spPr bwMode="auto">
                          <a:xfrm>
                            <a:off x="4801" y="1196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C2E31" w:rsidRDefault="00CB5CF1" w:rsidP="00CB5CF1">
                              <w:pPr>
                                <w:rPr>
                                  <w:rFonts w:hint="cs"/>
                                  <w:sz w:val="16"/>
                                  <w:szCs w:val="20"/>
                                  <w:rtl/>
                                </w:rPr>
                              </w:pPr>
                              <w:r w:rsidRPr="00DC2E31">
                                <w:rPr>
                                  <w:rFonts w:hint="cs"/>
                                  <w:sz w:val="16"/>
                                  <w:szCs w:val="20"/>
                                  <w:rtl/>
                                </w:rPr>
                                <w:t>2.4</w:t>
                              </w:r>
                            </w:p>
                          </w:txbxContent>
                        </wps:txbx>
                        <wps:bodyPr rot="0" vert="horz" wrap="square" lIns="0" tIns="0" rIns="36000" bIns="0" anchor="t" anchorCtr="0" upright="1">
                          <a:noAutofit/>
                        </wps:bodyPr>
                      </wps:wsp>
                      <wps:wsp>
                        <wps:cNvPr id="841" name="Text Box 1725"/>
                        <wps:cNvSpPr txBox="1">
                          <a:spLocks noChangeArrowheads="1"/>
                        </wps:cNvSpPr>
                        <wps:spPr bwMode="auto">
                          <a:xfrm>
                            <a:off x="3361" y="1196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C2E31" w:rsidRDefault="00CB5CF1" w:rsidP="00CB5CF1">
                              <w:pPr>
                                <w:rPr>
                                  <w:rFonts w:hint="cs"/>
                                  <w:sz w:val="16"/>
                                  <w:szCs w:val="20"/>
                                  <w:rtl/>
                                </w:rPr>
                              </w:pPr>
                              <w:r w:rsidRPr="00DC2E31">
                                <w:rPr>
                                  <w:rFonts w:hint="cs"/>
                                  <w:sz w:val="16"/>
                                  <w:szCs w:val="20"/>
                                  <w:rtl/>
                                </w:rPr>
                                <w:t>0.10</w:t>
                              </w:r>
                            </w:p>
                          </w:txbxContent>
                        </wps:txbx>
                        <wps:bodyPr rot="0" vert="horz" wrap="square" lIns="0" tIns="0" rIns="36000" bIns="0" anchor="t" anchorCtr="0" upright="1">
                          <a:noAutofit/>
                        </wps:bodyPr>
                      </wps:wsp>
                      <wps:wsp>
                        <wps:cNvPr id="842" name="Text Box 1726"/>
                        <wps:cNvSpPr txBox="1">
                          <a:spLocks noChangeArrowheads="1"/>
                        </wps:cNvSpPr>
                        <wps:spPr bwMode="auto">
                          <a:xfrm>
                            <a:off x="5341" y="1196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C2E31" w:rsidRDefault="00CB5CF1" w:rsidP="00CB5CF1">
                              <w:pPr>
                                <w:rPr>
                                  <w:rFonts w:hint="cs"/>
                                  <w:sz w:val="16"/>
                                  <w:szCs w:val="20"/>
                                  <w:rtl/>
                                </w:rPr>
                              </w:pPr>
                              <w:r w:rsidRPr="00DC2E31">
                                <w:rPr>
                                  <w:rFonts w:hint="cs"/>
                                  <w:sz w:val="16"/>
                                  <w:szCs w:val="20"/>
                                  <w:rtl/>
                                </w:rPr>
                                <w:t>3</w:t>
                              </w:r>
                            </w:p>
                          </w:txbxContent>
                        </wps:txbx>
                        <wps:bodyPr rot="0" vert="horz" wrap="square" lIns="0" tIns="0" rIns="36000" bIns="0" anchor="t" anchorCtr="0" upright="1">
                          <a:noAutofit/>
                        </wps:bodyPr>
                      </wps:wsp>
                      <wps:wsp>
                        <wps:cNvPr id="843" name="Text Box 1727"/>
                        <wps:cNvSpPr txBox="1">
                          <a:spLocks noChangeArrowheads="1"/>
                        </wps:cNvSpPr>
                        <wps:spPr bwMode="auto">
                          <a:xfrm>
                            <a:off x="3901" y="1196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C2E31" w:rsidRDefault="00CB5CF1" w:rsidP="00CB5CF1">
                              <w:pPr>
                                <w:rPr>
                                  <w:rFonts w:hint="cs"/>
                                  <w:sz w:val="16"/>
                                  <w:szCs w:val="20"/>
                                  <w:rtl/>
                                </w:rPr>
                              </w:pPr>
                              <w:r w:rsidRPr="00DC2E31">
                                <w:rPr>
                                  <w:rFonts w:hint="cs"/>
                                  <w:sz w:val="16"/>
                                  <w:szCs w:val="20"/>
                                  <w:rtl/>
                                </w:rPr>
                                <w:t>1</w:t>
                              </w:r>
                            </w:p>
                          </w:txbxContent>
                        </wps:txbx>
                        <wps:bodyPr rot="0" vert="horz" wrap="square" lIns="0" tIns="0" rIns="36000" bIns="0" anchor="t" anchorCtr="0" upright="1">
                          <a:noAutofit/>
                        </wps:bodyPr>
                      </wps:wsp>
                      <wps:wsp>
                        <wps:cNvPr id="844" name="Text Box 1728"/>
                        <wps:cNvSpPr txBox="1">
                          <a:spLocks noChangeArrowheads="1"/>
                        </wps:cNvSpPr>
                        <wps:spPr bwMode="auto">
                          <a:xfrm>
                            <a:off x="6421" y="1196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C2E31" w:rsidRDefault="00CB5CF1" w:rsidP="00CB5CF1">
                              <w:pPr>
                                <w:rPr>
                                  <w:rFonts w:hint="cs"/>
                                  <w:sz w:val="16"/>
                                  <w:szCs w:val="20"/>
                                  <w:rtl/>
                                </w:rPr>
                              </w:pPr>
                              <w:r w:rsidRPr="00DC2E31">
                                <w:rPr>
                                  <w:rFonts w:hint="cs"/>
                                  <w:sz w:val="16"/>
                                  <w:szCs w:val="20"/>
                                  <w:rtl/>
                                </w:rPr>
                                <w:t>5.44</w:t>
                              </w:r>
                            </w:p>
                          </w:txbxContent>
                        </wps:txbx>
                        <wps:bodyPr rot="0" vert="horz" wrap="square" lIns="0" tIns="0" rIns="36000" bIns="0" anchor="t" anchorCtr="0" upright="1">
                          <a:noAutofit/>
                        </wps:bodyPr>
                      </wps:wsp>
                      <wps:wsp>
                        <wps:cNvPr id="845" name="Text Box 1729"/>
                        <wps:cNvSpPr txBox="1">
                          <a:spLocks noChangeArrowheads="1"/>
                        </wps:cNvSpPr>
                        <wps:spPr bwMode="auto">
                          <a:xfrm>
                            <a:off x="4441" y="1196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DC2E31" w:rsidRDefault="00CB5CF1" w:rsidP="00CB5CF1">
                              <w:pPr>
                                <w:rPr>
                                  <w:rFonts w:hint="cs"/>
                                  <w:sz w:val="16"/>
                                  <w:szCs w:val="20"/>
                                  <w:rtl/>
                                </w:rPr>
                              </w:pPr>
                              <w:r w:rsidRPr="00DC2E31">
                                <w:rPr>
                                  <w:rFonts w:hint="cs"/>
                                  <w:sz w:val="16"/>
                                  <w:szCs w:val="20"/>
                                  <w:rtl/>
                                </w:rPr>
                                <w:t>1.56</w:t>
                              </w:r>
                            </w:p>
                          </w:txbxContent>
                        </wps:txbx>
                        <wps:bodyPr rot="0" vert="horz" wrap="square" lIns="0" tIns="0" rIns="36000" bIns="0" anchor="t" anchorCtr="0" upright="1">
                          <a:noAutofit/>
                        </wps:bodyPr>
                      </wps:wsp>
                      <wpg:grpSp>
                        <wpg:cNvPr id="846" name="Group 1730"/>
                        <wpg:cNvGrpSpPr>
                          <a:grpSpLocks/>
                        </wpg:cNvGrpSpPr>
                        <wpg:grpSpPr bwMode="auto">
                          <a:xfrm>
                            <a:off x="5030" y="11664"/>
                            <a:ext cx="540" cy="180"/>
                            <a:chOff x="10201" y="2214"/>
                            <a:chExt cx="548" cy="180"/>
                          </a:xfrm>
                        </wpg:grpSpPr>
                        <wps:wsp>
                          <wps:cNvPr id="847" name="Line 1731"/>
                          <wps:cNvCnPr>
                            <a:cxnSpLocks noChangeShapeType="1"/>
                          </wps:cNvCnPr>
                          <wps:spPr bwMode="auto">
                            <a:xfrm>
                              <a:off x="10201" y="2214"/>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8" name="Line 1732"/>
                          <wps:cNvCnPr>
                            <a:cxnSpLocks noChangeShapeType="1"/>
                          </wps:cNvCnPr>
                          <wps:spPr bwMode="auto">
                            <a:xfrm>
                              <a:off x="10201" y="2214"/>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9" name="Line 1733"/>
                          <wps:cNvCnPr>
                            <a:cxnSpLocks noChangeShapeType="1"/>
                          </wps:cNvCnPr>
                          <wps:spPr bwMode="auto">
                            <a:xfrm>
                              <a:off x="10256"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0" name="Line 1734"/>
                          <wps:cNvCnPr>
                            <a:cxnSpLocks noChangeShapeType="1"/>
                          </wps:cNvCnPr>
                          <wps:spPr bwMode="auto">
                            <a:xfrm>
                              <a:off x="10311"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1" name="Line 1735"/>
                          <wps:cNvCnPr>
                            <a:cxnSpLocks noChangeShapeType="1"/>
                          </wps:cNvCnPr>
                          <wps:spPr bwMode="auto">
                            <a:xfrm>
                              <a:off x="10365"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2" name="Line 1736"/>
                          <wps:cNvCnPr>
                            <a:cxnSpLocks noChangeShapeType="1"/>
                          </wps:cNvCnPr>
                          <wps:spPr bwMode="auto">
                            <a:xfrm>
                              <a:off x="10420"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3" name="Line 1737"/>
                          <wps:cNvCnPr>
                            <a:cxnSpLocks noChangeShapeType="1"/>
                          </wps:cNvCnPr>
                          <wps:spPr bwMode="auto">
                            <a:xfrm>
                              <a:off x="10475"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4" name="Line 1738"/>
                          <wps:cNvCnPr>
                            <a:cxnSpLocks noChangeShapeType="1"/>
                          </wps:cNvCnPr>
                          <wps:spPr bwMode="auto">
                            <a:xfrm>
                              <a:off x="10530"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5" name="Line 1739"/>
                          <wps:cNvCnPr>
                            <a:cxnSpLocks noChangeShapeType="1"/>
                          </wps:cNvCnPr>
                          <wps:spPr bwMode="auto">
                            <a:xfrm>
                              <a:off x="10584"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6" name="Line 1740"/>
                          <wps:cNvCnPr>
                            <a:cxnSpLocks noChangeShapeType="1"/>
                          </wps:cNvCnPr>
                          <wps:spPr bwMode="auto">
                            <a:xfrm>
                              <a:off x="10639"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7" name="Line 1741"/>
                          <wps:cNvCnPr>
                            <a:cxnSpLocks noChangeShapeType="1"/>
                          </wps:cNvCnPr>
                          <wps:spPr bwMode="auto">
                            <a:xfrm>
                              <a:off x="10694"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8" name="Line 1742"/>
                          <wps:cNvCnPr>
                            <a:cxnSpLocks noChangeShapeType="1"/>
                          </wps:cNvCnPr>
                          <wps:spPr bwMode="auto">
                            <a:xfrm>
                              <a:off x="10749"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9" name="Line 1743"/>
                          <wps:cNvCnPr>
                            <a:cxnSpLocks noChangeShapeType="1"/>
                          </wps:cNvCnPr>
                          <wps:spPr bwMode="auto">
                            <a:xfrm>
                              <a:off x="10741" y="2214"/>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60" name="Group 1744"/>
                        <wpg:cNvGrpSpPr>
                          <a:grpSpLocks/>
                        </wpg:cNvGrpSpPr>
                        <wpg:grpSpPr bwMode="auto">
                          <a:xfrm>
                            <a:off x="5602" y="11484"/>
                            <a:ext cx="999" cy="360"/>
                            <a:chOff x="3660" y="5400"/>
                            <a:chExt cx="2292" cy="360"/>
                          </a:xfrm>
                        </wpg:grpSpPr>
                        <wps:wsp>
                          <wps:cNvPr id="861" name="Line 1745"/>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2" name="Line 1746"/>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3" name="Line 1747"/>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64" name="Group 1748"/>
                          <wpg:cNvGrpSpPr>
                            <a:grpSpLocks/>
                          </wpg:cNvGrpSpPr>
                          <wpg:grpSpPr bwMode="auto">
                            <a:xfrm>
                              <a:off x="3660" y="5400"/>
                              <a:ext cx="2280" cy="360"/>
                              <a:chOff x="3660" y="7302"/>
                              <a:chExt cx="2280" cy="516"/>
                            </a:xfrm>
                          </wpg:grpSpPr>
                          <wpg:grpSp>
                            <wpg:cNvPr id="865" name="Group 1749"/>
                            <wpg:cNvGrpSpPr>
                              <a:grpSpLocks/>
                            </wpg:cNvGrpSpPr>
                            <wpg:grpSpPr bwMode="auto">
                              <a:xfrm>
                                <a:off x="3660" y="7302"/>
                                <a:ext cx="2280" cy="258"/>
                                <a:chOff x="3660" y="7302"/>
                                <a:chExt cx="2280" cy="258"/>
                              </a:xfrm>
                            </wpg:grpSpPr>
                            <wps:wsp>
                              <wps:cNvPr id="866" name="Line 1750"/>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7" name="Line 1751"/>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8" name="Line 1752"/>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9" name="Line 1753"/>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70" name="Group 1754"/>
                            <wpg:cNvGrpSpPr>
                              <a:grpSpLocks/>
                            </wpg:cNvGrpSpPr>
                            <wpg:grpSpPr bwMode="auto">
                              <a:xfrm>
                                <a:off x="3660" y="7560"/>
                                <a:ext cx="2280" cy="258"/>
                                <a:chOff x="3660" y="7302"/>
                                <a:chExt cx="2280" cy="258"/>
                              </a:xfrm>
                            </wpg:grpSpPr>
                            <wps:wsp>
                              <wps:cNvPr id="871" name="Line 1755"/>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2" name="Line 1756"/>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3" name="Line 1757"/>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4" name="Line 1758"/>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875" name="Group 1759"/>
                        <wpg:cNvGrpSpPr>
                          <a:grpSpLocks/>
                        </wpg:cNvGrpSpPr>
                        <wpg:grpSpPr bwMode="auto">
                          <a:xfrm>
                            <a:off x="4153" y="11506"/>
                            <a:ext cx="468" cy="360"/>
                            <a:chOff x="3660" y="5400"/>
                            <a:chExt cx="2292" cy="360"/>
                          </a:xfrm>
                        </wpg:grpSpPr>
                        <wps:wsp>
                          <wps:cNvPr id="876" name="Line 1760"/>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7" name="Line 1761"/>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8" name="Line 1762"/>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79" name="Group 1763"/>
                          <wpg:cNvGrpSpPr>
                            <a:grpSpLocks/>
                          </wpg:cNvGrpSpPr>
                          <wpg:grpSpPr bwMode="auto">
                            <a:xfrm>
                              <a:off x="3660" y="5400"/>
                              <a:ext cx="2280" cy="360"/>
                              <a:chOff x="3660" y="7302"/>
                              <a:chExt cx="2280" cy="516"/>
                            </a:xfrm>
                          </wpg:grpSpPr>
                          <wpg:grpSp>
                            <wpg:cNvPr id="880" name="Group 1764"/>
                            <wpg:cNvGrpSpPr>
                              <a:grpSpLocks/>
                            </wpg:cNvGrpSpPr>
                            <wpg:grpSpPr bwMode="auto">
                              <a:xfrm>
                                <a:off x="3660" y="7302"/>
                                <a:ext cx="2280" cy="258"/>
                                <a:chOff x="3660" y="7302"/>
                                <a:chExt cx="2280" cy="258"/>
                              </a:xfrm>
                            </wpg:grpSpPr>
                            <wps:wsp>
                              <wps:cNvPr id="881" name="Line 1765"/>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2" name="Line 1766"/>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3" name="Line 1767"/>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4" name="Line 1768"/>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85" name="Group 1769"/>
                            <wpg:cNvGrpSpPr>
                              <a:grpSpLocks/>
                            </wpg:cNvGrpSpPr>
                            <wpg:grpSpPr bwMode="auto">
                              <a:xfrm>
                                <a:off x="3660" y="7560"/>
                                <a:ext cx="2280" cy="258"/>
                                <a:chOff x="3660" y="7302"/>
                                <a:chExt cx="2280" cy="258"/>
                              </a:xfrm>
                            </wpg:grpSpPr>
                            <wps:wsp>
                              <wps:cNvPr id="886" name="Line 1770"/>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7" name="Line 1771"/>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8" name="Line 1772"/>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9" name="Line 1773"/>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890" name="Group 1774"/>
                        <wpg:cNvGrpSpPr>
                          <a:grpSpLocks/>
                        </wpg:cNvGrpSpPr>
                        <wpg:grpSpPr bwMode="auto">
                          <a:xfrm>
                            <a:off x="3577" y="11677"/>
                            <a:ext cx="540" cy="180"/>
                            <a:chOff x="10201" y="2214"/>
                            <a:chExt cx="548" cy="180"/>
                          </a:xfrm>
                        </wpg:grpSpPr>
                        <wps:wsp>
                          <wps:cNvPr id="891" name="Line 1775"/>
                          <wps:cNvCnPr>
                            <a:cxnSpLocks noChangeShapeType="1"/>
                          </wps:cNvCnPr>
                          <wps:spPr bwMode="auto">
                            <a:xfrm>
                              <a:off x="10201" y="2214"/>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2" name="Line 1776"/>
                          <wps:cNvCnPr>
                            <a:cxnSpLocks noChangeShapeType="1"/>
                          </wps:cNvCnPr>
                          <wps:spPr bwMode="auto">
                            <a:xfrm>
                              <a:off x="10201" y="2214"/>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3" name="Line 1777"/>
                          <wps:cNvCnPr>
                            <a:cxnSpLocks noChangeShapeType="1"/>
                          </wps:cNvCnPr>
                          <wps:spPr bwMode="auto">
                            <a:xfrm>
                              <a:off x="10256"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4" name="Line 1778"/>
                          <wps:cNvCnPr>
                            <a:cxnSpLocks noChangeShapeType="1"/>
                          </wps:cNvCnPr>
                          <wps:spPr bwMode="auto">
                            <a:xfrm>
                              <a:off x="10311"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5" name="Line 1779"/>
                          <wps:cNvCnPr>
                            <a:cxnSpLocks noChangeShapeType="1"/>
                          </wps:cNvCnPr>
                          <wps:spPr bwMode="auto">
                            <a:xfrm>
                              <a:off x="10365"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6" name="Line 1780"/>
                          <wps:cNvCnPr>
                            <a:cxnSpLocks noChangeShapeType="1"/>
                          </wps:cNvCnPr>
                          <wps:spPr bwMode="auto">
                            <a:xfrm>
                              <a:off x="10420"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7" name="Line 1781"/>
                          <wps:cNvCnPr>
                            <a:cxnSpLocks noChangeShapeType="1"/>
                          </wps:cNvCnPr>
                          <wps:spPr bwMode="auto">
                            <a:xfrm>
                              <a:off x="10475"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8" name="Line 1782"/>
                          <wps:cNvCnPr>
                            <a:cxnSpLocks noChangeShapeType="1"/>
                          </wps:cNvCnPr>
                          <wps:spPr bwMode="auto">
                            <a:xfrm>
                              <a:off x="10530"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 name="Line 1783"/>
                          <wps:cNvCnPr>
                            <a:cxnSpLocks noChangeShapeType="1"/>
                          </wps:cNvCnPr>
                          <wps:spPr bwMode="auto">
                            <a:xfrm>
                              <a:off x="10584"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0" name="Line 1784"/>
                          <wps:cNvCnPr>
                            <a:cxnSpLocks noChangeShapeType="1"/>
                          </wps:cNvCnPr>
                          <wps:spPr bwMode="auto">
                            <a:xfrm>
                              <a:off x="10639"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1" name="Line 1785"/>
                          <wps:cNvCnPr>
                            <a:cxnSpLocks noChangeShapeType="1"/>
                          </wps:cNvCnPr>
                          <wps:spPr bwMode="auto">
                            <a:xfrm>
                              <a:off x="10694"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2" name="Line 1786"/>
                          <wps:cNvCnPr>
                            <a:cxnSpLocks noChangeShapeType="1"/>
                          </wps:cNvCnPr>
                          <wps:spPr bwMode="auto">
                            <a:xfrm>
                              <a:off x="10749"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3" name="Line 1787"/>
                          <wps:cNvCnPr>
                            <a:cxnSpLocks noChangeShapeType="1"/>
                          </wps:cNvCnPr>
                          <wps:spPr bwMode="auto">
                            <a:xfrm>
                              <a:off x="10741" y="2214"/>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838" o:spid="_x0000_s1795" style="position:absolute;left:0;text-align:left;margin-left:110.3pt;margin-top:2.15pt;width:177.7pt;height:33.15pt;z-index:251718656;mso-position-horizontal-relative:text;mso-position-vertical-relative:text" coordorigin="3227,11484" coordsize="3554,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">
                <v:line id="Line 1723" o:spid="_x0000_s1796" style="position:absolute;visibility:visible;mso-wrap-style:square" from="3227,11862" to="6647,11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"/>
                <v:shape id="Text Box 1724" o:spid="_x0000_s1797" type="#_x0000_t202" style="position:absolute;left:4801;top:1196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" filled="f" stroked="f">
                  <v:textbox inset="0,0,1mm,0">
                    <w:txbxContent>
                      <w:p w:rsidR="00CB5CF1" w:rsidRPr="00DC2E31" w:rsidRDefault="00CB5CF1" w:rsidP="00CB5CF1">
                        <w:pPr>
                          <w:rPr>
                            <w:rFonts w:hint="cs"/>
                            <w:sz w:val="16"/>
                            <w:szCs w:val="20"/>
                            <w:rtl/>
                          </w:rPr>
                        </w:pPr>
                        <w:r w:rsidRPr="00DC2E31">
                          <w:rPr>
                            <w:rFonts w:hint="cs"/>
                            <w:sz w:val="16"/>
                            <w:szCs w:val="20"/>
                            <w:rtl/>
                          </w:rPr>
                          <w:t>2.4</w:t>
                        </w:r>
                      </w:p>
                    </w:txbxContent>
                  </v:textbox>
                </v:shape>
                <v:shape id="Text Box 1725" o:spid="_x0000_s1798" type="#_x0000_t202" style="position:absolute;left:3361;top:1196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" filled="f" stroked="f">
                  <v:textbox inset="0,0,1mm,0">
                    <w:txbxContent>
                      <w:p w:rsidR="00CB5CF1" w:rsidRPr="00DC2E31" w:rsidRDefault="00CB5CF1" w:rsidP="00CB5CF1">
                        <w:pPr>
                          <w:rPr>
                            <w:rFonts w:hint="cs"/>
                            <w:sz w:val="16"/>
                            <w:szCs w:val="20"/>
                            <w:rtl/>
                          </w:rPr>
                        </w:pPr>
                        <w:r w:rsidRPr="00DC2E31">
                          <w:rPr>
                            <w:rFonts w:hint="cs"/>
                            <w:sz w:val="16"/>
                            <w:szCs w:val="20"/>
                            <w:rtl/>
                          </w:rPr>
                          <w:t>0.10</w:t>
                        </w:r>
                      </w:p>
                    </w:txbxContent>
                  </v:textbox>
                </v:shape>
                <v:shape id="Text Box 1726" o:spid="_x0000_s1799" type="#_x0000_t202" style="position:absolute;left:5341;top:1196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" filled="f" stroked="f">
                  <v:textbox inset="0,0,1mm,0">
                    <w:txbxContent>
                      <w:p w:rsidR="00CB5CF1" w:rsidRPr="00DC2E31" w:rsidRDefault="00CB5CF1" w:rsidP="00CB5CF1">
                        <w:pPr>
                          <w:rPr>
                            <w:rFonts w:hint="cs"/>
                            <w:sz w:val="16"/>
                            <w:szCs w:val="20"/>
                            <w:rtl/>
                          </w:rPr>
                        </w:pPr>
                        <w:r w:rsidRPr="00DC2E31">
                          <w:rPr>
                            <w:rFonts w:hint="cs"/>
                            <w:sz w:val="16"/>
                            <w:szCs w:val="20"/>
                            <w:rtl/>
                          </w:rPr>
                          <w:t>3</w:t>
                        </w:r>
                      </w:p>
                    </w:txbxContent>
                  </v:textbox>
                </v:shape>
                <v:shape id="Text Box 1727" o:spid="_x0000_s1800" type="#_x0000_t202" style="position:absolute;left:3901;top:1196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" filled="f" stroked="f">
                  <v:textbox inset="0,0,1mm,0">
                    <w:txbxContent>
                      <w:p w:rsidR="00CB5CF1" w:rsidRPr="00DC2E31" w:rsidRDefault="00CB5CF1" w:rsidP="00CB5CF1">
                        <w:pPr>
                          <w:rPr>
                            <w:rFonts w:hint="cs"/>
                            <w:sz w:val="16"/>
                            <w:szCs w:val="20"/>
                            <w:rtl/>
                          </w:rPr>
                        </w:pPr>
                        <w:r w:rsidRPr="00DC2E31">
                          <w:rPr>
                            <w:rFonts w:hint="cs"/>
                            <w:sz w:val="16"/>
                            <w:szCs w:val="20"/>
                            <w:rtl/>
                          </w:rPr>
                          <w:t>1</w:t>
                        </w:r>
                      </w:p>
                    </w:txbxContent>
                  </v:textbox>
                </v:shape>
                <v:shape id="Text Box 1728" o:spid="_x0000_s1801" type="#_x0000_t202" style="position:absolute;left:6421;top:1196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" filled="f" stroked="f">
                  <v:textbox inset="0,0,1mm,0">
                    <w:txbxContent>
                      <w:p w:rsidR="00CB5CF1" w:rsidRPr="00DC2E31" w:rsidRDefault="00CB5CF1" w:rsidP="00CB5CF1">
                        <w:pPr>
                          <w:rPr>
                            <w:rFonts w:hint="cs"/>
                            <w:sz w:val="16"/>
                            <w:szCs w:val="20"/>
                            <w:rtl/>
                          </w:rPr>
                        </w:pPr>
                        <w:r w:rsidRPr="00DC2E31">
                          <w:rPr>
                            <w:rFonts w:hint="cs"/>
                            <w:sz w:val="16"/>
                            <w:szCs w:val="20"/>
                            <w:rtl/>
                          </w:rPr>
                          <w:t>5.44</w:t>
                        </w:r>
                      </w:p>
                    </w:txbxContent>
                  </v:textbox>
                </v:shape>
                <v:shape id="Text Box 1729" o:spid="_x0000_s1802" type="#_x0000_t202" style="position:absolute;left:4441;top:1196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" filled="f" stroked="f">
                  <v:textbox inset="0,0,1mm,0">
                    <w:txbxContent>
                      <w:p w:rsidR="00CB5CF1" w:rsidRPr="00DC2E31" w:rsidRDefault="00CB5CF1" w:rsidP="00CB5CF1">
                        <w:pPr>
                          <w:rPr>
                            <w:rFonts w:hint="cs"/>
                            <w:sz w:val="16"/>
                            <w:szCs w:val="20"/>
                            <w:rtl/>
                          </w:rPr>
                        </w:pPr>
                        <w:r w:rsidRPr="00DC2E31">
                          <w:rPr>
                            <w:rFonts w:hint="cs"/>
                            <w:sz w:val="16"/>
                            <w:szCs w:val="20"/>
                            <w:rtl/>
                          </w:rPr>
                          <w:t>1.56</w:t>
                        </w:r>
                      </w:p>
                    </w:txbxContent>
                  </v:textbox>
                </v:shape>
                <v:group id="Group 1730" o:spid="_x0000_s1803" style="position:absolute;left:5030;top:11664;width:540;height:180" coordorigin="10201,2214" coordsize="54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">
                  <v:line id="Line 1731" o:spid="_x0000_s1804" style="position:absolute;visibility:visible;mso-wrap-style:square" from="10201,2214" to="10741,2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" strokeweight="1pt"/>
                  <v:line id="Line 1732" o:spid="_x0000_s1805" style="position:absolute;visibility:visible;mso-wrap-style:square" from="10201,2214" to="1020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" strokeweight="1pt"/>
                  <v:line id="Line 1733" o:spid="_x0000_s1806" style="position:absolute;visibility:visible;mso-wrap-style:square" from="10256,2214" to="10256,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"/>
                  <v:line id="Line 1734" o:spid="_x0000_s1807" style="position:absolute;visibility:visible;mso-wrap-style:square" from="10311,2214" to="1031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XltxAAAANwAAAAPAAAAZHJzL2Rvd25yZXYueG1sRE/LasJA&#10;FN0X/IfhCt3ViZUGi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MW1eW3EAAAA3AAAAA8A&#10;AAAAAAAAAAAAAAAABwIAAGRycy9kb3ducmV2LnhtbFBLBQYAAAAAAwADALcAAAD4AgAAAAA=&#10;"/>
                  <v:line id="Line 1735" o:spid="_x0000_s1808" style="position:absolute;visibility:visible;mso-wrap-style:square" from="10365,2214" to="10365,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"/>
                  <v:line id="Line 1736" o:spid="_x0000_s1809" style="position:absolute;visibility:visible;mso-wrap-style:square" from="10420,2214" to="10420,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0KB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HkdQz3M/EIyNkNAAD//wMAUEsBAi0AFAAGAAgAAAAhANvh9svuAAAAhQEAABMAAAAAAAAA&#10;AAAAAAAAAAAAAFtDb250ZW50X1R5cGVzXS54bWxQSwECLQAUAAYACAAAACEAWvQsW78AAAAVAQAA&#10;CwAAAAAAAAAAAAAAAAAfAQAAX3JlbHMvLnJlbHNQSwECLQAUAAYACAAAACEAWitCgcYAAADcAAAA&#10;DwAAAAAAAAAAAAAAAAAHAgAAZHJzL2Rvd25yZXYueG1sUEsFBgAAAAADAAMAtwAAAPoCAAAAAA==&#10;"/>
                  <v:line id="Line 1737" o:spid="_x0000_s1810" style="position:absolute;visibility:visible;mso-wrap-style:square" from="10475,2214" to="10475,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"/>
                  <v:line id="Line 1738" o:spid="_x0000_s1811" style="position:absolute;visibility:visible;mso-wrap-style:square" from="10530,2214" to="10530,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"/>
                  <v:line id="Line 1739" o:spid="_x0000_s1812" style="position:absolute;visibility:visible;mso-wrap-style:square" from="10584,2214" to="10584,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"/>
                  <v:line id="Line 1740" o:spid="_x0000_s1813" style="position:absolute;visibility:visible;mso-wrap-style:square" from="10639,2214" to="10639,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ESC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4TOH/TDwCcvUHAAD//wMAUEsBAi0AFAAGAAgAAAAhANvh9svuAAAAhQEAABMAAAAAAAAA&#10;AAAAAAAAAAAAAFtDb250ZW50X1R5cGVzXS54bWxQSwECLQAUAAYACAAAACEAWvQsW78AAAAVAQAA&#10;CwAAAAAAAAAAAAAAAAAfAQAAX3JlbHMvLnJlbHNQSwECLQAUAAYACAAAACEAJRBEgsYAAADcAAAA&#10;DwAAAAAAAAAAAAAAAAAHAgAAZHJzL2Rvd25yZXYueG1sUEsFBgAAAAADAAMAtwAAAPoCAAAAAA==&#10;"/>
                  <v:line id="Line 1741" o:spid="_x0000_s1814" style="position:absolute;visibility:visible;mso-wrap-style:square" from="10694,2214" to="10694,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"/>
                  <v:line id="Line 1742" o:spid="_x0000_s1815" style="position:absolute;visibility:visible;mso-wrap-style:square" from="10749,2214" to="10749,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3VrxAAAANwAAAAPAAAAZHJzL2Rvd25yZXYueG1sRE/LasJA&#10;FN0X/IfhCt3ViZUG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DvDdWvEAAAA3AAAAA8A&#10;AAAAAAAAAAAAAAAABwIAAGRycy9kb3ducmV2LnhtbFBLBQYAAAAAAwADALcAAAD4AgAAAAA=&#10;"/>
                  <v:line id="Line 1743" o:spid="_x0000_s1816" style="position:absolute;visibility:visible;mso-wrap-style:square" from="10741,2214" to="1074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" strokeweight="1pt"/>
                </v:group>
                <v:group id="Group 1744" o:spid="_x0000_s1817" style="position:absolute;left:5602;top:11484;width:999;height:360" coordorigin="3660,5400" coordsize="229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">
                  <v:line id="Line 1745" o:spid="_x0000_s1818"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" strokeweight="1pt"/>
                  <v:line id="Line 1746" o:spid="_x0000_s1819"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" strokeweight="1pt"/>
                  <v:line id="Line 1747" o:spid="_x0000_s1820"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" strokeweight="1pt"/>
                  <v:group id="Group 1748" o:spid="_x0000_s1821"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">
                    <v:group id="Group 1749" o:spid="_x0000_s1822"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4rK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8jSBP7OhCMgN78AAAD//wMAUEsBAi0AFAAGAAgAAAAhANvh9svuAAAAhQEAABMAAAAAAAAA&#10;AAAAAAAAAAAAAFtDb250ZW50X1R5cGVzXS54bWxQSwECLQAUAAYACAAAACEAWvQsW78AAAAVAQAA&#10;CwAAAAAAAAAAAAAAAAAfAQAAX3JlbHMvLnJlbHNQSwECLQAUAAYACAAAACEAxpOKysYAAADcAAAA&#10;DwAAAAAAAAAAAAAAAAAHAgAAZHJzL2Rvd25yZXYueG1sUEsFBgAAAAADAAMAtwAAAPoCAAAAAA==&#10;">
                      <v:line id="Line 1750" o:spid="_x0000_s1823"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"/>
                      <v:line id="Line 1751" o:spid="_x0000_s1824"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"/>
                      <v:line id="Line 1752" o:spid="_x0000_s1825"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"/>
                      <v:line id="Line 1753" o:spid="_x0000_s1826"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"/>
                    </v:group>
                    <v:group id="Group 1754" o:spid="_x0000_s1827"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">
                      <v:line id="Line 1755" o:spid="_x0000_s1828"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"/>
                      <v:line id="Line 1756" o:spid="_x0000_s1829"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"/>
                      <v:line id="Line 1757" o:spid="_x0000_s1830"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"/>
                      <v:line id="Line 1758" o:spid="_x0000_s1831"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"/>
                    </v:group>
                  </v:group>
                </v:group>
                <v:group id="Group 1759" o:spid="_x0000_s1832" style="position:absolute;left:4153;top:11506;width:468;height:360" coordorigin="3660,5400" coordsize="229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line id="Line 1760" o:spid="_x0000_s1833"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" strokeweight="1pt"/>
                  <v:line id="Line 1761" o:spid="_x0000_s1834"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" strokeweight="1pt"/>
                  <v:line id="Line 1762" o:spid="_x0000_s1835"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" strokeweight="1pt"/>
                  <v:group id="Group 1763" o:spid="_x0000_s1836"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">
                    <v:group id="_x0000_s1837"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">
                      <v:line id="Line 1765" o:spid="_x0000_s1838"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"/>
                      <v:line id="Line 1766" o:spid="_x0000_s1839"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"/>
                      <v:line id="Line 1767" o:spid="_x0000_s1840"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"/>
                      <v:line id="Line 1768" o:spid="_x0000_s1841"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"/>
                    </v:group>
                    <v:group id="Group 1769" o:spid="_x0000_s1842"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">
                      <v:line id="Line 1770" o:spid="_x0000_s1843"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"/>
                      <v:line id="Line 1771" o:spid="_x0000_s1844"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"/>
                      <v:line id="Line 1772" o:spid="_x0000_s1845"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"/>
                      <v:line id="Line 1773" o:spid="_x0000_s1846"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"/>
                    </v:group>
                  </v:group>
                </v:group>
                <v:group id="Group 1774" o:spid="_x0000_s1847" style="position:absolute;left:3577;top:11677;width:540;height:180" coordorigin="10201,2214" coordsize="54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">
                  <v:line id="Line 1775" o:spid="_x0000_s1848" style="position:absolute;visibility:visible;mso-wrap-style:square" from="10201,2214" to="10741,2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" strokeweight="1pt"/>
                  <v:line id="Line 1776" o:spid="_x0000_s1849" style="position:absolute;visibility:visible;mso-wrap-style:square" from="10201,2214" to="1020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" strokeweight="1pt"/>
                  <v:line id="Line 1777" o:spid="_x0000_s1850" style="position:absolute;visibility:visible;mso-wrap-style:square" from="10256,2214" to="10256,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"/>
                  <v:line id="Line 1778" o:spid="_x0000_s1851" style="position:absolute;visibility:visible;mso-wrap-style:square" from="10311,2214" to="1031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"/>
                  <v:line id="Line 1779" o:spid="_x0000_s1852" style="position:absolute;visibility:visible;mso-wrap-style:square" from="10365,2214" to="10365,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"/>
                  <v:line id="Line 1780" o:spid="_x0000_s1853" style="position:absolute;visibility:visible;mso-wrap-style:square" from="10420,2214" to="10420,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"/>
                  <v:line id="Line 1781" o:spid="_x0000_s1854" style="position:absolute;visibility:visible;mso-wrap-style:square" from="10475,2214" to="10475,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"/>
                  <v:line id="Line 1782" o:spid="_x0000_s1855" style="position:absolute;visibility:visible;mso-wrap-style:square" from="10530,2214" to="10530,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xxAAAANwAAAAPAAAAZHJzL2Rvd25yZXYueG1sRE/LasJA&#10;FN0X/IfhCt3ViRWCj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MB6z/HEAAAA3AAAAA8A&#10;AAAAAAAAAAAAAAAABwIAAGRycy9kb3ducmV2LnhtbFBLBQYAAAAAAwADALcAAAD4AgAAAAA=&#10;"/>
                  <v:line id="Line 1783" o:spid="_x0000_s1856" style="position:absolute;visibility:visible;mso-wrap-style:square" from="10584,2214" to="10584,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"/>
                  <v:line id="Line 1784" o:spid="_x0000_s1857" style="position:absolute;visibility:visible;mso-wrap-style:square" from="10639,2214" to="10639,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"/>
                  <v:line id="Line 1785" o:spid="_x0000_s1858" style="position:absolute;visibility:visible;mso-wrap-style:square" from="10694,2214" to="10694,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"/>
                  <v:line id="Line 1786" o:spid="_x0000_s1859" style="position:absolute;visibility:visible;mso-wrap-style:square" from="10749,2214" to="10749,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B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CSTODvTDwCcvELAAD//wMAUEsBAi0AFAAGAAgAAAAhANvh9svuAAAAhQEAABMAAAAAAAAA&#10;AAAAAAAAAAAAAFtDb250ZW50X1R5cGVzXS54bWxQSwECLQAUAAYACAAAACEAWvQsW78AAAAVAQAA&#10;CwAAAAAAAAAAAAAAAAAfAQAAX3JlbHMvLnJlbHNQSwECLQAUAAYACAAAACEAP3liAcYAAADcAAAA&#10;DwAAAAAAAAAAAAAAAAAHAgAAZHJzL2Rvd25yZXYueG1sUEsFBgAAAAADAAMAtwAAAPoCAAAAAA==&#10;"/>
                  <v:line id="Line 1787" o:spid="_x0000_s1860" style="position:absolute;visibility:visible;mso-wrap-style:square" from="10741,2214" to="1074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" strokeweight="1pt"/>
                </v:group>
              </v:group>
            </w:pict>
          </mc:Fallback>
        </mc:AlternateContent>
      </w:r>
      <w:r>
        <w:rPr>
          <w:rFonts w:hint="cs"/>
          <w:rtl/>
        </w:rPr>
        <w:t>שִׂרטוט</w:t>
      </w:r>
      <w:r w:rsidRPr="00001C82">
        <w:rPr>
          <w:rFonts w:hint="cs"/>
          <w:rtl/>
        </w:rPr>
        <w:t>:</w:t>
      </w:r>
    </w:p>
    <w:p w:rsidR="00CB5CF1" w:rsidRPr="00001C82" w:rsidRDefault="00CB5CF1" w:rsidP="00CB5CF1">
      <w:pPr>
        <w:ind w:left="742"/>
        <w:rPr>
          <w:rFonts w:hint="cs"/>
          <w:rtl/>
        </w:rPr>
      </w:pPr>
    </w:p>
    <w:p w:rsidR="00CB5CF1" w:rsidRPr="00F34252" w:rsidRDefault="00CB5CF1" w:rsidP="00CB5CF1">
      <w:pPr>
        <w:ind w:left="742"/>
        <w:rPr>
          <w:rFonts w:hint="cs"/>
          <w:sz w:val="16"/>
          <w:szCs w:val="16"/>
          <w:rtl/>
        </w:rPr>
      </w:pPr>
    </w:p>
    <w:p w:rsidR="00CB5CF1" w:rsidRPr="002C00E1" w:rsidRDefault="00CB5CF1" w:rsidP="00CB5CF1">
      <w:pPr>
        <w:ind w:left="742"/>
        <w:rPr>
          <w:rFonts w:ascii="Times New Roman" w:hAnsi="Times New Roman" w:hint="cs"/>
          <w:u w:val="single"/>
          <w:rtl/>
        </w:rPr>
      </w:pPr>
      <w:r>
        <w:rPr>
          <w:rFonts w:hint="cs"/>
          <w:noProof/>
          <w:rtl/>
        </w:rPr>
        <mc:AlternateContent>
          <mc:Choice Requires="wps">
            <w:drawing>
              <wp:anchor distT="0" distB="0" distL="114300" distR="114300" simplePos="0" relativeHeight="251719680" behindDoc="0" locked="0" layoutInCell="1" allowOverlap="1">
                <wp:simplePos x="0" y="0"/>
                <wp:positionH relativeFrom="column">
                  <wp:posOffset>1388110</wp:posOffset>
                </wp:positionH>
                <wp:positionV relativeFrom="paragraph">
                  <wp:posOffset>154305</wp:posOffset>
                </wp:positionV>
                <wp:extent cx="2857500" cy="0"/>
                <wp:effectExtent l="7620" t="13335" r="11430" b="15240"/>
                <wp:wrapNone/>
                <wp:docPr id="837" name="Straight Connector 8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BAB6F" id="Straight Connector 837" o:spid="_x0000_s1026" style="position:absolute;left:0;text-align:lef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3pt,12.15pt" to="334.3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" strokeweight="1pt"/>
            </w:pict>
          </mc:Fallback>
        </mc:AlternateContent>
      </w:r>
      <w:r w:rsidRPr="00001C82">
        <w:rPr>
          <w:rFonts w:hint="cs"/>
          <w:rtl/>
        </w:rPr>
        <w:t>פתרון אי שוויון (1):</w:t>
      </w:r>
      <w:r>
        <w:rPr>
          <w:rFonts w:hint="cs"/>
          <w:rtl/>
        </w:rPr>
        <w:t xml:space="preserve"> </w:t>
      </w:r>
      <w:r w:rsidRPr="00320CC8">
        <w:rPr>
          <w:rFonts w:hint="cs"/>
          <w:rtl/>
        </w:rPr>
        <w:t xml:space="preserve"> </w:t>
      </w:r>
      <w:r w:rsidRPr="00320CC8">
        <w:rPr>
          <w:b/>
          <w:position w:val="-6"/>
        </w:rPr>
        <w:object w:dxaOrig="1300" w:dyaOrig="260">
          <v:shape id="_x0000_i1110" type="#_x0000_t75" style="width:65.25pt;height:12.75pt" o:ole="">
            <v:imagedata r:id="rId146" o:title=""/>
          </v:shape>
          <o:OLEObject Type="Embed" ProgID="Equation.DSMT4" ShapeID="_x0000_i1110" DrawAspect="Content" ObjectID="_1591953436" r:id="rId147"/>
        </w:object>
      </w:r>
      <w:r w:rsidRPr="00320CC8">
        <w:rPr>
          <w:rFonts w:ascii="Times New Roman" w:hAnsi="Times New Roman" w:hint="cs"/>
          <w:bCs/>
          <w:rtl/>
        </w:rPr>
        <w:t xml:space="preserve">  </w:t>
      </w:r>
      <w:r w:rsidRPr="00320CC8">
        <w:rPr>
          <w:rFonts w:ascii="Times New Roman" w:hAnsi="Times New Roman" w:hint="cs"/>
          <w:b/>
          <w:rtl/>
        </w:rPr>
        <w:t xml:space="preserve"> או </w:t>
      </w:r>
      <w:r w:rsidRPr="00320CC8">
        <w:rPr>
          <w:bCs/>
          <w:position w:val="-6"/>
        </w:rPr>
        <w:object w:dxaOrig="1380" w:dyaOrig="260">
          <v:shape id="_x0000_i1111" type="#_x0000_t75" style="width:69pt;height:12.75pt" o:ole="">
            <v:imagedata r:id="rId148" o:title=""/>
          </v:shape>
          <o:OLEObject Type="Embed" ProgID="Equation.DSMT4" ShapeID="_x0000_i1111" DrawAspect="Content" ObjectID="_1591953437" r:id="rId149"/>
        </w:object>
      </w:r>
      <w:r w:rsidRPr="00320CC8">
        <w:rPr>
          <w:rFonts w:ascii="Times New Roman" w:hAnsi="Times New Roman" w:hint="cs"/>
          <w:rtl/>
        </w:rPr>
        <w:t xml:space="preserve">   וגם  </w:t>
      </w:r>
      <w:r w:rsidRPr="00320CC8">
        <w:rPr>
          <w:rFonts w:ascii="Times New Roman" w:hAnsi="Times New Roman"/>
          <w:position w:val="-10"/>
        </w:rPr>
        <w:object w:dxaOrig="700" w:dyaOrig="300">
          <v:shape id="_x0000_i1112" type="#_x0000_t75" style="width:35.25pt;height:15pt" o:ole="">
            <v:imagedata r:id="rId150" o:title=""/>
          </v:shape>
          <o:OLEObject Type="Embed" ProgID="Equation.DSMT4" ShapeID="_x0000_i1112" DrawAspect="Content" ObjectID="_1591953438" r:id="rId151"/>
        </w:object>
      </w:r>
    </w:p>
    <w:p w:rsidR="00CB5CF1" w:rsidRPr="00F34252" w:rsidRDefault="00CB5CF1" w:rsidP="00CB5CF1">
      <w:pPr>
        <w:ind w:left="742"/>
        <w:rPr>
          <w:rFonts w:hint="cs"/>
          <w:sz w:val="16"/>
          <w:szCs w:val="16"/>
          <w:rtl/>
        </w:rPr>
      </w:pPr>
    </w:p>
    <w:p w:rsidR="00CB5CF1" w:rsidRPr="00001C82" w:rsidRDefault="00CB5CF1" w:rsidP="00CB5CF1">
      <w:pPr>
        <w:ind w:left="742"/>
        <w:rPr>
          <w:rFonts w:hint="cs"/>
          <w:rtl/>
        </w:rPr>
      </w:pPr>
      <w:r w:rsidRPr="00001C82">
        <w:rPr>
          <w:rFonts w:hint="cs"/>
          <w:rtl/>
        </w:rPr>
        <w:t xml:space="preserve">את אותו תהליך נעבור עם אי שוויון (2): </w:t>
      </w:r>
      <w:r w:rsidRPr="00001C82">
        <w:rPr>
          <w:position w:val="-30"/>
        </w:rPr>
        <w:object w:dxaOrig="1600" w:dyaOrig="720">
          <v:shape id="_x0000_i1113" type="#_x0000_t75" style="width:80.25pt;height:36pt" o:ole="">
            <v:imagedata r:id="rId152" o:title=""/>
          </v:shape>
          <o:OLEObject Type="Embed" ProgID="Equation.DSMT4" ShapeID="_x0000_i1113" DrawAspect="Content" ObjectID="_1591953439" r:id="rId153"/>
        </w:object>
      </w:r>
    </w:p>
    <w:p w:rsidR="00CB5CF1" w:rsidRPr="00001C82" w:rsidRDefault="00CB5CF1" w:rsidP="00CB5CF1">
      <w:pPr>
        <w:ind w:left="742"/>
        <w:rPr>
          <w:rFonts w:hint="cs"/>
          <w:rtl/>
        </w:rPr>
      </w:pPr>
      <w:r w:rsidRPr="00001C82">
        <w:rPr>
          <w:rFonts w:hint="cs"/>
          <w:rtl/>
        </w:rPr>
        <w:t>פירוק שני של אי שוויון (2):</w:t>
      </w:r>
    </w:p>
    <w:p w:rsidR="00CB5CF1" w:rsidRPr="00001C82" w:rsidRDefault="00CB5CF1" w:rsidP="00CB5CF1">
      <w:pPr>
        <w:ind w:left="742"/>
        <w:rPr>
          <w:rFonts w:hint="cs"/>
          <w:rtl/>
        </w:rPr>
      </w:pPr>
      <w:r w:rsidRPr="00001C82">
        <w:rPr>
          <w:rFonts w:hint="cs"/>
          <w:rtl/>
        </w:rPr>
        <w:t xml:space="preserve">           </w:t>
      </w:r>
      <w:r w:rsidRPr="00001C82">
        <w:rPr>
          <w:position w:val="-24"/>
        </w:rPr>
        <w:object w:dxaOrig="1520" w:dyaOrig="660">
          <v:shape id="_x0000_i1114" type="#_x0000_t75" style="width:75.75pt;height:33pt" o:ole="">
            <v:imagedata r:id="rId154" o:title=""/>
          </v:shape>
          <o:OLEObject Type="Embed" ProgID="Equation.DSMT4" ShapeID="_x0000_i1114" DrawAspect="Content" ObjectID="_1591953440" r:id="rId155"/>
        </w:object>
      </w:r>
      <w:r>
        <w:rPr>
          <w:rFonts w:hint="cs"/>
          <w:rtl/>
        </w:rPr>
        <w:t xml:space="preserve"> (5)</w:t>
      </w:r>
      <w:r w:rsidRPr="00001C82">
        <w:t xml:space="preserve">  </w:t>
      </w:r>
      <w:r>
        <w:rPr>
          <w:rFonts w:ascii="Times New Roman" w:hAnsi="Times New Roman"/>
        </w:rPr>
        <w:t xml:space="preserve"> </w:t>
      </w:r>
      <w:r w:rsidRPr="00001C82">
        <w:t xml:space="preserve">   </w:t>
      </w:r>
      <w:r>
        <w:rPr>
          <w:rFonts w:hint="cs"/>
          <w:rtl/>
        </w:rPr>
        <w:t xml:space="preserve">וגם   </w:t>
      </w:r>
      <w:r w:rsidRPr="00001C82">
        <w:rPr>
          <w:rFonts w:hint="cs"/>
          <w:rtl/>
        </w:rPr>
        <w:t xml:space="preserve">  </w:t>
      </w:r>
      <w:r w:rsidRPr="00001C82">
        <w:rPr>
          <w:position w:val="-24"/>
        </w:rPr>
        <w:object w:dxaOrig="1660" w:dyaOrig="660">
          <v:shape id="_x0000_i1115" type="#_x0000_t75" style="width:83.25pt;height:33pt" o:ole="">
            <v:imagedata r:id="rId156" o:title=""/>
          </v:shape>
          <o:OLEObject Type="Embed" ProgID="Equation.DSMT4" ShapeID="_x0000_i1115" DrawAspect="Content" ObjectID="_1591953441" r:id="rId157"/>
        </w:object>
      </w:r>
      <w:r>
        <w:rPr>
          <w:rFonts w:hint="cs"/>
          <w:rtl/>
        </w:rPr>
        <w:t xml:space="preserve">  (6)</w:t>
      </w:r>
    </w:p>
    <w:p w:rsidR="00CB5CF1" w:rsidRDefault="00CB5CF1" w:rsidP="00CB5CF1">
      <w:pPr>
        <w:ind w:left="742"/>
        <w:rPr>
          <w:rFonts w:hint="cs"/>
          <w:rtl/>
        </w:rPr>
      </w:pPr>
    </w:p>
    <w:p w:rsidR="00CB5CF1" w:rsidRDefault="00CB5CF1" w:rsidP="00CB5CF1">
      <w:pPr>
        <w:ind w:left="742"/>
        <w:rPr>
          <w:rFonts w:hint="cs"/>
          <w:rtl/>
        </w:rPr>
      </w:pPr>
    </w:p>
    <w:p w:rsidR="00CB5CF1" w:rsidRPr="00001C82" w:rsidRDefault="00CB5CF1" w:rsidP="00CB5CF1">
      <w:pPr>
        <w:ind w:left="742"/>
        <w:rPr>
          <w:rFonts w:hint="cs"/>
          <w:rtl/>
        </w:rPr>
      </w:pPr>
      <w:r w:rsidRPr="00001C82">
        <w:rPr>
          <w:rFonts w:hint="cs"/>
          <w:rtl/>
        </w:rPr>
        <w:t>נפתור את אי שוויון (5):</w:t>
      </w:r>
    </w:p>
    <w:p w:rsidR="00CB5CF1" w:rsidRPr="00001C82" w:rsidRDefault="00CB5CF1" w:rsidP="00CB5CF1">
      <w:pPr>
        <w:ind w:left="742"/>
        <w:rPr>
          <w:rFonts w:hint="cs"/>
          <w:rtl/>
        </w:rPr>
      </w:pPr>
      <w:r w:rsidRPr="00001C82">
        <w:rPr>
          <w:rFonts w:hint="cs"/>
          <w:rtl/>
        </w:rPr>
        <w:t xml:space="preserve">על ידי העברת אגפים ומכנה משותף: </w:t>
      </w:r>
    </w:p>
    <w:p w:rsidR="00CB5CF1" w:rsidRPr="00001C82" w:rsidRDefault="00CB5CF1" w:rsidP="00CB5CF1">
      <w:pPr>
        <w:ind w:left="742"/>
        <w:rPr>
          <w:rFonts w:hint="cs"/>
          <w:rtl/>
        </w:rPr>
      </w:pPr>
      <w:r w:rsidRPr="00001C82">
        <w:rPr>
          <w:rFonts w:hint="cs"/>
          <w:rtl/>
        </w:rPr>
        <w:t xml:space="preserve">                                       </w:t>
      </w:r>
      <w:r w:rsidRPr="000E59CD">
        <w:rPr>
          <w:position w:val="-90"/>
        </w:rPr>
        <w:object w:dxaOrig="3019" w:dyaOrig="1980">
          <v:shape id="_x0000_i1116" type="#_x0000_t75" style="width:150.75pt;height:99.75pt" o:ole="">
            <v:imagedata r:id="rId158" o:title=""/>
          </v:shape>
          <o:OLEObject Type="Embed" ProgID="Equation.DSMT4" ShapeID="_x0000_i1116" DrawAspect="Content" ObjectID="_1591953442" r:id="rId159"/>
        </w:object>
      </w:r>
    </w:p>
    <w:p w:rsidR="00CB5CF1" w:rsidRPr="00001C82" w:rsidRDefault="00CB5CF1" w:rsidP="00CB5CF1">
      <w:pPr>
        <w:ind w:left="742"/>
        <w:rPr>
          <w:rFonts w:hint="cs"/>
          <w:rtl/>
        </w:rPr>
      </w:pPr>
      <w:r>
        <w:rPr>
          <w:rFonts w:hint="cs"/>
          <w:rtl/>
        </w:rPr>
        <w:t xml:space="preserve">          </w:t>
      </w:r>
      <w:r w:rsidRPr="00001C82">
        <w:rPr>
          <w:rFonts w:hint="cs"/>
          <w:rtl/>
        </w:rPr>
        <w:t xml:space="preserve">  </w:t>
      </w:r>
      <w:r w:rsidRPr="00001C82">
        <w:t>-9x</w:t>
      </w:r>
      <w:r w:rsidRPr="00001C82">
        <w:rPr>
          <w:vertAlign w:val="superscript"/>
        </w:rPr>
        <w:t>2</w:t>
      </w:r>
      <w:r w:rsidRPr="00001C82">
        <w:t>+42x-30&gt;0</w:t>
      </w:r>
      <w:r>
        <w:rPr>
          <w:rFonts w:hint="cs"/>
          <w:rtl/>
        </w:rPr>
        <w:t xml:space="preserve">  </w:t>
      </w:r>
      <w:r w:rsidRPr="00001C82">
        <w:rPr>
          <w:rFonts w:hint="cs"/>
          <w:rtl/>
        </w:rPr>
        <w:t xml:space="preserve"> וגם</w:t>
      </w:r>
      <w:r>
        <w:rPr>
          <w:rFonts w:hint="cs"/>
          <w:rtl/>
        </w:rPr>
        <w:t xml:space="preserve">   </w:t>
      </w:r>
      <w:r w:rsidRPr="00001C82">
        <w:rPr>
          <w:rFonts w:hint="cs"/>
          <w:rtl/>
        </w:rPr>
        <w:t xml:space="preserve"> </w:t>
      </w:r>
      <w:r w:rsidRPr="00001C82">
        <w:t>x</w:t>
      </w:r>
      <w:r w:rsidRPr="00001C82">
        <w:rPr>
          <w:vertAlign w:val="superscript"/>
        </w:rPr>
        <w:t>2</w:t>
      </w:r>
      <w:r w:rsidRPr="00001C82">
        <w:t>-4x+3&lt;0</w:t>
      </w:r>
      <w:r w:rsidRPr="00001C82">
        <w:rPr>
          <w:rFonts w:hint="cs"/>
          <w:rtl/>
        </w:rPr>
        <w:t xml:space="preserve"> </w:t>
      </w:r>
      <w:r>
        <w:rPr>
          <w:rFonts w:hint="cs"/>
          <w:rtl/>
        </w:rPr>
        <w:t xml:space="preserve"> </w:t>
      </w:r>
      <w:r w:rsidRPr="00001C82">
        <w:rPr>
          <w:rFonts w:hint="cs"/>
          <w:rtl/>
        </w:rPr>
        <w:t xml:space="preserve">   </w:t>
      </w:r>
      <w:r>
        <w:rPr>
          <w:rFonts w:hint="cs"/>
          <w:rtl/>
        </w:rPr>
        <w:t xml:space="preserve"> </w:t>
      </w:r>
      <w:r w:rsidRPr="00001C82">
        <w:rPr>
          <w:rFonts w:hint="cs"/>
          <w:rtl/>
        </w:rPr>
        <w:t>או</w:t>
      </w:r>
      <w:r>
        <w:rPr>
          <w:rFonts w:hint="cs"/>
          <w:rtl/>
        </w:rPr>
        <w:t xml:space="preserve"> </w:t>
      </w:r>
      <w:r w:rsidRPr="00001C82">
        <w:rPr>
          <w:rFonts w:hint="cs"/>
          <w:rtl/>
        </w:rPr>
        <w:t xml:space="preserve">     </w:t>
      </w:r>
      <w:r w:rsidRPr="00001C82">
        <w:t>-9x</w:t>
      </w:r>
      <w:r w:rsidRPr="00001C82">
        <w:rPr>
          <w:vertAlign w:val="superscript"/>
        </w:rPr>
        <w:t>2</w:t>
      </w:r>
      <w:r w:rsidRPr="00001C82">
        <w:t>+42x-30&lt;0</w:t>
      </w:r>
      <w:r w:rsidRPr="00001C82">
        <w:rPr>
          <w:rFonts w:hint="cs"/>
          <w:rtl/>
        </w:rPr>
        <w:t xml:space="preserve"> </w:t>
      </w:r>
      <w:r>
        <w:rPr>
          <w:rFonts w:hint="cs"/>
          <w:rtl/>
        </w:rPr>
        <w:t xml:space="preserve">  </w:t>
      </w:r>
      <w:r w:rsidRPr="00001C82">
        <w:rPr>
          <w:rFonts w:hint="cs"/>
          <w:rtl/>
        </w:rPr>
        <w:t xml:space="preserve">וגם </w:t>
      </w:r>
      <w:r>
        <w:rPr>
          <w:rFonts w:hint="cs"/>
          <w:rtl/>
        </w:rPr>
        <w:t xml:space="preserve">  </w:t>
      </w:r>
      <w:r w:rsidRPr="00001C82">
        <w:t>x</w:t>
      </w:r>
      <w:r w:rsidRPr="00001C82">
        <w:rPr>
          <w:vertAlign w:val="superscript"/>
        </w:rPr>
        <w:t>2</w:t>
      </w:r>
      <w:r w:rsidRPr="00001C82">
        <w:t>-4x+3&gt;0</w:t>
      </w:r>
    </w:p>
    <w:p w:rsidR="00CB5CF1" w:rsidRPr="00001C82" w:rsidRDefault="00CB5CF1" w:rsidP="00CB5CF1">
      <w:pPr>
        <w:spacing w:line="240" w:lineRule="auto"/>
        <w:ind w:left="742"/>
        <w:rPr>
          <w:rFonts w:hint="cs"/>
          <w:rtl/>
        </w:rPr>
      </w:pPr>
      <w:r>
        <w:rPr>
          <w:rFonts w:hint="cs"/>
          <w:noProof/>
          <w:rtl/>
        </w:rPr>
        <mc:AlternateContent>
          <mc:Choice Requires="wpg">
            <w:drawing>
              <wp:anchor distT="0" distB="0" distL="114300" distR="114300" simplePos="0" relativeHeight="251694080" behindDoc="0" locked="0" layoutInCell="1" allowOverlap="1">
                <wp:simplePos x="0" y="0"/>
                <wp:positionH relativeFrom="column">
                  <wp:posOffset>228600</wp:posOffset>
                </wp:positionH>
                <wp:positionV relativeFrom="paragraph">
                  <wp:posOffset>64135</wp:posOffset>
                </wp:positionV>
                <wp:extent cx="4515485" cy="485775"/>
                <wp:effectExtent l="3810" t="6350" r="0" b="12700"/>
                <wp:wrapNone/>
                <wp:docPr id="807" name="Group 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5485" cy="485775"/>
                          <a:chOff x="2061" y="4554"/>
                          <a:chExt cx="7111" cy="765"/>
                        </a:xfrm>
                      </wpg:grpSpPr>
                      <wps:wsp>
                        <wps:cNvPr id="808" name="Text Box 1102"/>
                        <wps:cNvSpPr txBox="1">
                          <a:spLocks noChangeArrowheads="1"/>
                        </wps:cNvSpPr>
                        <wps:spPr bwMode="auto">
                          <a:xfrm>
                            <a:off x="7893" y="4969"/>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E59CD" w:rsidRDefault="00CB5CF1" w:rsidP="00CB5CF1">
                              <w:pPr>
                                <w:rPr>
                                  <w:rFonts w:hint="cs"/>
                                  <w:sz w:val="16"/>
                                  <w:szCs w:val="20"/>
                                  <w:rtl/>
                                </w:rPr>
                              </w:pPr>
                              <w:r w:rsidRPr="000E59CD">
                                <w:rPr>
                                  <w:rFonts w:hint="cs"/>
                                  <w:sz w:val="16"/>
                                  <w:szCs w:val="20"/>
                                  <w:rtl/>
                                </w:rPr>
                                <w:t>0.88</w:t>
                              </w:r>
                            </w:p>
                          </w:txbxContent>
                        </wps:txbx>
                        <wps:bodyPr rot="0" vert="horz" wrap="square" lIns="0" tIns="0" rIns="36000" bIns="0" anchor="t" anchorCtr="0" upright="1">
                          <a:noAutofit/>
                        </wps:bodyPr>
                      </wps:wsp>
                      <wps:wsp>
                        <wps:cNvPr id="809" name="Text Box 1103"/>
                        <wps:cNvSpPr txBox="1">
                          <a:spLocks noChangeArrowheads="1"/>
                        </wps:cNvSpPr>
                        <wps:spPr bwMode="auto">
                          <a:xfrm>
                            <a:off x="4293" y="497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E59CD" w:rsidRDefault="00CB5CF1" w:rsidP="00CB5CF1">
                              <w:pPr>
                                <w:rPr>
                                  <w:rFonts w:hint="cs"/>
                                  <w:sz w:val="16"/>
                                  <w:szCs w:val="20"/>
                                  <w:rtl/>
                                </w:rPr>
                              </w:pPr>
                              <w:r w:rsidRPr="000E59CD">
                                <w:rPr>
                                  <w:rFonts w:hint="cs"/>
                                  <w:sz w:val="16"/>
                                  <w:szCs w:val="20"/>
                                  <w:rtl/>
                                </w:rPr>
                                <w:t>0.88</w:t>
                              </w:r>
                            </w:p>
                          </w:txbxContent>
                        </wps:txbx>
                        <wps:bodyPr rot="0" vert="horz" wrap="square" lIns="0" tIns="0" rIns="36000" bIns="0" anchor="t" anchorCtr="0" upright="1">
                          <a:noAutofit/>
                        </wps:bodyPr>
                      </wps:wsp>
                      <wps:wsp>
                        <wps:cNvPr id="810" name="Text Box 1104"/>
                        <wps:cNvSpPr txBox="1">
                          <a:spLocks noChangeArrowheads="1"/>
                        </wps:cNvSpPr>
                        <wps:spPr bwMode="auto">
                          <a:xfrm>
                            <a:off x="5305" y="498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E59CD" w:rsidRDefault="00CB5CF1" w:rsidP="00CB5CF1">
                              <w:pPr>
                                <w:rPr>
                                  <w:rFonts w:hint="cs"/>
                                  <w:sz w:val="16"/>
                                  <w:szCs w:val="20"/>
                                  <w:rtl/>
                                </w:rPr>
                              </w:pPr>
                              <w:r w:rsidRPr="000E59CD">
                                <w:rPr>
                                  <w:rFonts w:hint="cs"/>
                                  <w:sz w:val="16"/>
                                  <w:szCs w:val="20"/>
                                  <w:rtl/>
                                </w:rPr>
                                <w:t>3.78</w:t>
                              </w:r>
                            </w:p>
                          </w:txbxContent>
                        </wps:txbx>
                        <wps:bodyPr rot="0" vert="horz" wrap="square" lIns="0" tIns="0" rIns="36000" bIns="0" anchor="t" anchorCtr="0" upright="1">
                          <a:noAutofit/>
                        </wps:bodyPr>
                      </wps:wsp>
                      <wps:wsp>
                        <wps:cNvPr id="811" name="Text Box 1105"/>
                        <wps:cNvSpPr txBox="1">
                          <a:spLocks noChangeArrowheads="1"/>
                        </wps:cNvSpPr>
                        <wps:spPr bwMode="auto">
                          <a:xfrm>
                            <a:off x="8812" y="496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E59CD" w:rsidRDefault="00CB5CF1" w:rsidP="00CB5CF1">
                              <w:pPr>
                                <w:rPr>
                                  <w:rFonts w:hint="cs"/>
                                  <w:sz w:val="16"/>
                                  <w:szCs w:val="20"/>
                                  <w:rtl/>
                                </w:rPr>
                              </w:pPr>
                              <w:r w:rsidRPr="000E59CD">
                                <w:rPr>
                                  <w:rFonts w:hint="cs"/>
                                  <w:sz w:val="16"/>
                                  <w:szCs w:val="20"/>
                                  <w:rtl/>
                                </w:rPr>
                                <w:t>3.78</w:t>
                              </w:r>
                            </w:p>
                          </w:txbxContent>
                        </wps:txbx>
                        <wps:bodyPr rot="0" vert="horz" wrap="square" lIns="0" tIns="0" rIns="36000" bIns="0" anchor="t" anchorCtr="0" upright="1">
                          <a:noAutofit/>
                        </wps:bodyPr>
                      </wps:wsp>
                      <wps:wsp>
                        <wps:cNvPr id="812" name="Text Box 1106"/>
                        <wps:cNvSpPr txBox="1">
                          <a:spLocks noChangeArrowheads="1"/>
                        </wps:cNvSpPr>
                        <wps:spPr bwMode="auto">
                          <a:xfrm>
                            <a:off x="7111" y="4984"/>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E59CD" w:rsidRDefault="00CB5CF1" w:rsidP="00CB5CF1">
                              <w:pPr>
                                <w:rPr>
                                  <w:rFonts w:hint="cs"/>
                                  <w:sz w:val="16"/>
                                  <w:szCs w:val="20"/>
                                  <w:rtl/>
                                </w:rPr>
                              </w:pPr>
                              <w:r w:rsidRPr="000E59CD">
                                <w:rPr>
                                  <w:rFonts w:hint="cs"/>
                                  <w:sz w:val="16"/>
                                  <w:szCs w:val="20"/>
                                  <w:rtl/>
                                </w:rPr>
                                <w:t>3</w:t>
                              </w:r>
                            </w:p>
                          </w:txbxContent>
                        </wps:txbx>
                        <wps:bodyPr rot="0" vert="horz" wrap="square" lIns="0" tIns="0" rIns="36000" bIns="0" anchor="t" anchorCtr="0" upright="1">
                          <a:noAutofit/>
                        </wps:bodyPr>
                      </wps:wsp>
                      <wps:wsp>
                        <wps:cNvPr id="813" name="Text Box 1107"/>
                        <wps:cNvSpPr txBox="1">
                          <a:spLocks noChangeArrowheads="1"/>
                        </wps:cNvSpPr>
                        <wps:spPr bwMode="auto">
                          <a:xfrm>
                            <a:off x="6369" y="498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E59CD" w:rsidRDefault="00CB5CF1" w:rsidP="00CB5CF1">
                              <w:pPr>
                                <w:rPr>
                                  <w:rFonts w:hint="cs"/>
                                  <w:sz w:val="16"/>
                                  <w:szCs w:val="20"/>
                                  <w:rtl/>
                                </w:rPr>
                              </w:pPr>
                              <w:r w:rsidRPr="000E59CD">
                                <w:rPr>
                                  <w:rFonts w:hint="cs"/>
                                  <w:sz w:val="16"/>
                                  <w:szCs w:val="20"/>
                                  <w:rtl/>
                                </w:rPr>
                                <w:t>1</w:t>
                              </w:r>
                            </w:p>
                          </w:txbxContent>
                        </wps:txbx>
                        <wps:bodyPr rot="0" vert="horz" wrap="square" lIns="0" tIns="0" rIns="36000" bIns="0" anchor="t" anchorCtr="0" upright="1">
                          <a:noAutofit/>
                        </wps:bodyPr>
                      </wps:wsp>
                      <wpg:grpSp>
                        <wpg:cNvPr id="814" name="Group 1108"/>
                        <wpg:cNvGrpSpPr>
                          <a:grpSpLocks/>
                        </wpg:cNvGrpSpPr>
                        <wpg:grpSpPr bwMode="auto">
                          <a:xfrm>
                            <a:off x="2061" y="4596"/>
                            <a:ext cx="1174" cy="703"/>
                            <a:chOff x="2853" y="4596"/>
                            <a:chExt cx="1174" cy="703"/>
                          </a:xfrm>
                        </wpg:grpSpPr>
                        <wps:wsp>
                          <wps:cNvPr id="815" name="Text Box 1109"/>
                          <wps:cNvSpPr txBox="1">
                            <a:spLocks noChangeArrowheads="1"/>
                          </wps:cNvSpPr>
                          <wps:spPr bwMode="auto">
                            <a:xfrm>
                              <a:off x="3575" y="5008"/>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E59CD" w:rsidRDefault="00CB5CF1" w:rsidP="00CB5CF1">
                                <w:pPr>
                                  <w:rPr>
                                    <w:rFonts w:hint="cs"/>
                                    <w:sz w:val="16"/>
                                    <w:szCs w:val="20"/>
                                    <w:rtl/>
                                  </w:rPr>
                                </w:pPr>
                                <w:r w:rsidRPr="000E59CD">
                                  <w:rPr>
                                    <w:rFonts w:hint="cs"/>
                                    <w:sz w:val="16"/>
                                    <w:szCs w:val="20"/>
                                    <w:rtl/>
                                  </w:rPr>
                                  <w:t>3</w:t>
                                </w:r>
                              </w:p>
                            </w:txbxContent>
                          </wps:txbx>
                          <wps:bodyPr rot="0" vert="horz" wrap="square" lIns="0" tIns="0" rIns="36000" bIns="0" anchor="t" anchorCtr="0" upright="1">
                            <a:noAutofit/>
                          </wps:bodyPr>
                        </wps:wsp>
                        <wps:wsp>
                          <wps:cNvPr id="816" name="Text Box 1110"/>
                          <wps:cNvSpPr txBox="1">
                            <a:spLocks noChangeArrowheads="1"/>
                          </wps:cNvSpPr>
                          <wps:spPr bwMode="auto">
                            <a:xfrm>
                              <a:off x="2853" y="5008"/>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E59CD" w:rsidRDefault="00CB5CF1" w:rsidP="00CB5CF1">
                                <w:pPr>
                                  <w:rPr>
                                    <w:rFonts w:hint="cs"/>
                                    <w:sz w:val="16"/>
                                    <w:szCs w:val="20"/>
                                    <w:rtl/>
                                  </w:rPr>
                                </w:pPr>
                                <w:r w:rsidRPr="000E59CD">
                                  <w:rPr>
                                    <w:rFonts w:hint="cs"/>
                                    <w:sz w:val="16"/>
                                    <w:szCs w:val="20"/>
                                    <w:rtl/>
                                  </w:rPr>
                                  <w:t>1</w:t>
                                </w:r>
                              </w:p>
                            </w:txbxContent>
                          </wps:txbx>
                          <wps:bodyPr rot="0" vert="horz" wrap="square" lIns="0" tIns="0" rIns="36000" bIns="0" anchor="t" anchorCtr="0" upright="1">
                            <a:noAutofit/>
                          </wps:bodyPr>
                        </wps:wsp>
                        <wpg:grpSp>
                          <wpg:cNvPr id="817" name="Group 1111"/>
                          <wpg:cNvGrpSpPr>
                            <a:grpSpLocks/>
                          </wpg:cNvGrpSpPr>
                          <wpg:grpSpPr bwMode="auto">
                            <a:xfrm>
                              <a:off x="2929" y="4596"/>
                              <a:ext cx="1098" cy="703"/>
                              <a:chOff x="7020" y="3960"/>
                              <a:chExt cx="2160" cy="1440"/>
                            </a:xfrm>
                          </wpg:grpSpPr>
                          <wpg:grpSp>
                            <wpg:cNvPr id="818" name="Group 1112"/>
                            <wpg:cNvGrpSpPr>
                              <a:grpSpLocks/>
                            </wpg:cNvGrpSpPr>
                            <wpg:grpSpPr bwMode="auto">
                              <a:xfrm rot="5400000">
                                <a:off x="7380" y="3960"/>
                                <a:ext cx="1440" cy="1440"/>
                                <a:chOff x="4140" y="4140"/>
                                <a:chExt cx="1440" cy="1440"/>
                              </a:xfrm>
                            </wpg:grpSpPr>
                            <wps:wsp>
                              <wps:cNvPr id="819" name="Arc 1113"/>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0" name="Arc 1114"/>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21" name="Line 1115"/>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822" name="Group 1116"/>
                        <wpg:cNvGrpSpPr>
                          <a:grpSpLocks/>
                        </wpg:cNvGrpSpPr>
                        <wpg:grpSpPr bwMode="auto">
                          <a:xfrm flipV="1">
                            <a:off x="4444" y="4592"/>
                            <a:ext cx="1085" cy="727"/>
                            <a:chOff x="7020" y="3960"/>
                            <a:chExt cx="2160" cy="1440"/>
                          </a:xfrm>
                        </wpg:grpSpPr>
                        <wpg:grpSp>
                          <wpg:cNvPr id="823" name="Group 1117"/>
                          <wpg:cNvGrpSpPr>
                            <a:grpSpLocks/>
                          </wpg:cNvGrpSpPr>
                          <wpg:grpSpPr bwMode="auto">
                            <a:xfrm rot="5400000">
                              <a:off x="7380" y="3960"/>
                              <a:ext cx="1440" cy="1440"/>
                              <a:chOff x="4140" y="4140"/>
                              <a:chExt cx="1440" cy="1440"/>
                            </a:xfrm>
                          </wpg:grpSpPr>
                          <wps:wsp>
                            <wps:cNvPr id="824" name="Arc 1118"/>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5" name="Arc 1119"/>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26" name="Line 1120"/>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27" name="Group 1121"/>
                        <wpg:cNvGrpSpPr>
                          <a:grpSpLocks/>
                        </wpg:cNvGrpSpPr>
                        <wpg:grpSpPr bwMode="auto">
                          <a:xfrm>
                            <a:off x="6466" y="4584"/>
                            <a:ext cx="1067" cy="727"/>
                            <a:chOff x="7020" y="3960"/>
                            <a:chExt cx="2160" cy="1440"/>
                          </a:xfrm>
                        </wpg:grpSpPr>
                        <wpg:grpSp>
                          <wpg:cNvPr id="828" name="Group 1122"/>
                          <wpg:cNvGrpSpPr>
                            <a:grpSpLocks/>
                          </wpg:cNvGrpSpPr>
                          <wpg:grpSpPr bwMode="auto">
                            <a:xfrm rot="5400000">
                              <a:off x="7380" y="3960"/>
                              <a:ext cx="1440" cy="1440"/>
                              <a:chOff x="4140" y="4140"/>
                              <a:chExt cx="1440" cy="1440"/>
                            </a:xfrm>
                          </wpg:grpSpPr>
                          <wps:wsp>
                            <wps:cNvPr id="829" name="Arc 1123"/>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0" name="Arc 1124"/>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31" name="Line 1125"/>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32" name="Group 1126"/>
                        <wpg:cNvGrpSpPr>
                          <a:grpSpLocks/>
                        </wpg:cNvGrpSpPr>
                        <wpg:grpSpPr bwMode="auto">
                          <a:xfrm flipV="1">
                            <a:off x="8084" y="4554"/>
                            <a:ext cx="918" cy="727"/>
                            <a:chOff x="7020" y="3960"/>
                            <a:chExt cx="2160" cy="1440"/>
                          </a:xfrm>
                        </wpg:grpSpPr>
                        <wpg:grpSp>
                          <wpg:cNvPr id="833" name="Group 1127"/>
                          <wpg:cNvGrpSpPr>
                            <a:grpSpLocks/>
                          </wpg:cNvGrpSpPr>
                          <wpg:grpSpPr bwMode="auto">
                            <a:xfrm rot="5400000">
                              <a:off x="7380" y="3960"/>
                              <a:ext cx="1440" cy="1440"/>
                              <a:chOff x="4140" y="4140"/>
                              <a:chExt cx="1440" cy="1440"/>
                            </a:xfrm>
                          </wpg:grpSpPr>
                          <wps:wsp>
                            <wps:cNvPr id="834" name="Arc 1128"/>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5" name="Arc 1129"/>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36" name="Line 1130"/>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807" o:spid="_x0000_s1861" style="position:absolute;left:0;text-align:left;margin-left:18pt;margin-top:5.05pt;width:355.55pt;height:38.25pt;z-index:251694080;mso-position-horizontal-relative:text;mso-position-vertical-relative:text" coordorigin="2061,4554" coordsize="7111,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">
                <v:shape id="Text Box 1102" o:spid="_x0000_s1862" type="#_x0000_t202" style="position:absolute;left:7893;top:4969;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" filled="f" stroked="f">
                  <v:textbox inset="0,0,1mm,0">
                    <w:txbxContent>
                      <w:p w:rsidR="00CB5CF1" w:rsidRPr="000E59CD" w:rsidRDefault="00CB5CF1" w:rsidP="00CB5CF1">
                        <w:pPr>
                          <w:rPr>
                            <w:rFonts w:hint="cs"/>
                            <w:sz w:val="16"/>
                            <w:szCs w:val="20"/>
                            <w:rtl/>
                          </w:rPr>
                        </w:pPr>
                        <w:r w:rsidRPr="000E59CD">
                          <w:rPr>
                            <w:rFonts w:hint="cs"/>
                            <w:sz w:val="16"/>
                            <w:szCs w:val="20"/>
                            <w:rtl/>
                          </w:rPr>
                          <w:t>0.88</w:t>
                        </w:r>
                      </w:p>
                    </w:txbxContent>
                  </v:textbox>
                </v:shape>
                <v:shape id="Text Box 1103" o:spid="_x0000_s1863" type="#_x0000_t202" style="position:absolute;left:4293;top:497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" filled="f" stroked="f">
                  <v:textbox inset="0,0,1mm,0">
                    <w:txbxContent>
                      <w:p w:rsidR="00CB5CF1" w:rsidRPr="000E59CD" w:rsidRDefault="00CB5CF1" w:rsidP="00CB5CF1">
                        <w:pPr>
                          <w:rPr>
                            <w:rFonts w:hint="cs"/>
                            <w:sz w:val="16"/>
                            <w:szCs w:val="20"/>
                            <w:rtl/>
                          </w:rPr>
                        </w:pPr>
                        <w:r w:rsidRPr="000E59CD">
                          <w:rPr>
                            <w:rFonts w:hint="cs"/>
                            <w:sz w:val="16"/>
                            <w:szCs w:val="20"/>
                            <w:rtl/>
                          </w:rPr>
                          <w:t>0.88</w:t>
                        </w:r>
                      </w:p>
                    </w:txbxContent>
                  </v:textbox>
                </v:shape>
                <v:shape id="Text Box 1104" o:spid="_x0000_s1864" type="#_x0000_t202" style="position:absolute;left:5305;top:498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" filled="f" stroked="f">
                  <v:textbox inset="0,0,1mm,0">
                    <w:txbxContent>
                      <w:p w:rsidR="00CB5CF1" w:rsidRPr="000E59CD" w:rsidRDefault="00CB5CF1" w:rsidP="00CB5CF1">
                        <w:pPr>
                          <w:rPr>
                            <w:rFonts w:hint="cs"/>
                            <w:sz w:val="16"/>
                            <w:szCs w:val="20"/>
                            <w:rtl/>
                          </w:rPr>
                        </w:pPr>
                        <w:r w:rsidRPr="000E59CD">
                          <w:rPr>
                            <w:rFonts w:hint="cs"/>
                            <w:sz w:val="16"/>
                            <w:szCs w:val="20"/>
                            <w:rtl/>
                          </w:rPr>
                          <w:t>3.78</w:t>
                        </w:r>
                      </w:p>
                    </w:txbxContent>
                  </v:textbox>
                </v:shape>
                <v:shape id="Text Box 1105" o:spid="_x0000_s1865" type="#_x0000_t202" style="position:absolute;left:8812;top:496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" filled="f" stroked="f">
                  <v:textbox inset="0,0,1mm,0">
                    <w:txbxContent>
                      <w:p w:rsidR="00CB5CF1" w:rsidRPr="000E59CD" w:rsidRDefault="00CB5CF1" w:rsidP="00CB5CF1">
                        <w:pPr>
                          <w:rPr>
                            <w:rFonts w:hint="cs"/>
                            <w:sz w:val="16"/>
                            <w:szCs w:val="20"/>
                            <w:rtl/>
                          </w:rPr>
                        </w:pPr>
                        <w:r w:rsidRPr="000E59CD">
                          <w:rPr>
                            <w:rFonts w:hint="cs"/>
                            <w:sz w:val="16"/>
                            <w:szCs w:val="20"/>
                            <w:rtl/>
                          </w:rPr>
                          <w:t>3.78</w:t>
                        </w:r>
                      </w:p>
                    </w:txbxContent>
                  </v:textbox>
                </v:shape>
                <v:shape id="Text Box 1106" o:spid="_x0000_s1866" type="#_x0000_t202" style="position:absolute;left:7111;top:4984;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" filled="f" stroked="f">
                  <v:textbox inset="0,0,1mm,0">
                    <w:txbxContent>
                      <w:p w:rsidR="00CB5CF1" w:rsidRPr="000E59CD" w:rsidRDefault="00CB5CF1" w:rsidP="00CB5CF1">
                        <w:pPr>
                          <w:rPr>
                            <w:rFonts w:hint="cs"/>
                            <w:sz w:val="16"/>
                            <w:szCs w:val="20"/>
                            <w:rtl/>
                          </w:rPr>
                        </w:pPr>
                        <w:r w:rsidRPr="000E59CD">
                          <w:rPr>
                            <w:rFonts w:hint="cs"/>
                            <w:sz w:val="16"/>
                            <w:szCs w:val="20"/>
                            <w:rtl/>
                          </w:rPr>
                          <w:t>3</w:t>
                        </w:r>
                      </w:p>
                    </w:txbxContent>
                  </v:textbox>
                </v:shape>
                <v:shape id="Text Box 1107" o:spid="_x0000_s1867" type="#_x0000_t202" style="position:absolute;left:6369;top:498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" filled="f" stroked="f">
                  <v:textbox inset="0,0,1mm,0">
                    <w:txbxContent>
                      <w:p w:rsidR="00CB5CF1" w:rsidRPr="000E59CD" w:rsidRDefault="00CB5CF1" w:rsidP="00CB5CF1">
                        <w:pPr>
                          <w:rPr>
                            <w:rFonts w:hint="cs"/>
                            <w:sz w:val="16"/>
                            <w:szCs w:val="20"/>
                            <w:rtl/>
                          </w:rPr>
                        </w:pPr>
                        <w:r w:rsidRPr="000E59CD">
                          <w:rPr>
                            <w:rFonts w:hint="cs"/>
                            <w:sz w:val="16"/>
                            <w:szCs w:val="20"/>
                            <w:rtl/>
                          </w:rPr>
                          <w:t>1</w:t>
                        </w:r>
                      </w:p>
                    </w:txbxContent>
                  </v:textbox>
                </v:shape>
                <v:group id="Group 1108" o:spid="_x0000_s1868" style="position:absolute;left:2061;top:4596;width:1174;height:703" coordorigin="2853,4596" coordsize="1174,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shape id="Text Box 1109" o:spid="_x0000_s1869" type="#_x0000_t202" style="position:absolute;left:3575;top:5008;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" filled="f" stroked="f">
                    <v:textbox inset="0,0,1mm,0">
                      <w:txbxContent>
                        <w:p w:rsidR="00CB5CF1" w:rsidRPr="000E59CD" w:rsidRDefault="00CB5CF1" w:rsidP="00CB5CF1">
                          <w:pPr>
                            <w:rPr>
                              <w:rFonts w:hint="cs"/>
                              <w:sz w:val="16"/>
                              <w:szCs w:val="20"/>
                              <w:rtl/>
                            </w:rPr>
                          </w:pPr>
                          <w:r w:rsidRPr="000E59CD">
                            <w:rPr>
                              <w:rFonts w:hint="cs"/>
                              <w:sz w:val="16"/>
                              <w:szCs w:val="20"/>
                              <w:rtl/>
                            </w:rPr>
                            <w:t>3</w:t>
                          </w:r>
                        </w:p>
                      </w:txbxContent>
                    </v:textbox>
                  </v:shape>
                  <v:shape id="Text Box 1110" o:spid="_x0000_s1870" type="#_x0000_t202" style="position:absolute;left:2853;top:5008;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" filled="f" stroked="f">
                    <v:textbox inset="0,0,1mm,0">
                      <w:txbxContent>
                        <w:p w:rsidR="00CB5CF1" w:rsidRPr="000E59CD" w:rsidRDefault="00CB5CF1" w:rsidP="00CB5CF1">
                          <w:pPr>
                            <w:rPr>
                              <w:rFonts w:hint="cs"/>
                              <w:sz w:val="16"/>
                              <w:szCs w:val="20"/>
                              <w:rtl/>
                            </w:rPr>
                          </w:pPr>
                          <w:r w:rsidRPr="000E59CD">
                            <w:rPr>
                              <w:rFonts w:hint="cs"/>
                              <w:sz w:val="16"/>
                              <w:szCs w:val="20"/>
                              <w:rtl/>
                            </w:rPr>
                            <w:t>1</w:t>
                          </w:r>
                        </w:p>
                      </w:txbxContent>
                    </v:textbox>
                  </v:shape>
                  <v:group id="Group 1111" o:spid="_x0000_s1871" style="position:absolute;left:2929;top:4596;width:1098;height:703"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">
                    <v:group id="Group 1112" o:spid="_x0000_s1872"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">
                      <v:shape id="Arc 1113" o:spid="_x0000_s1873"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" path="m-1,nfc11929,,21600,9670,21600,21600em-1,nsc11929,,21600,9670,21600,21600l,21600,-1,xe" filled="f">
                        <v:path arrowok="t" o:extrusionok="f" o:connecttype="custom" o:connectlocs="0,0;1440,720;0,720" o:connectangles="0,0,0"/>
                      </v:shape>
                      <v:shape id="Arc 1114" o:spid="_x0000_s1874"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" path="m-1,nfc11929,,21600,9670,21600,21600em-1,nsc11929,,21600,9670,21600,21600l,21600,-1,xe" filled="f">
                        <v:path arrowok="t" o:extrusionok="f" o:connecttype="custom" o:connectlocs="0,0;1440,720;0,720" o:connectangles="0,0,0"/>
                      </v:shape>
                    </v:group>
                    <v:line id="Line 1115" o:spid="_x0000_s1875"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"/>
                  </v:group>
                </v:group>
                <v:group id="Group 1116" o:spid="_x0000_s1876" style="position:absolute;left:4444;top:4592;width:1085;height:727;flip:y"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">
                  <v:group id="_x0000_s187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">
                    <v:shape id="Arc 1118" o:spid="_x0000_s187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" path="m-1,nfc11929,,21600,9670,21600,21600em-1,nsc11929,,21600,9670,21600,21600l,21600,-1,xe" filled="f">
                      <v:path arrowok="t" o:extrusionok="f" o:connecttype="custom" o:connectlocs="0,0;1440,720;0,720" o:connectangles="0,0,0"/>
                    </v:shape>
                    <v:shape id="Arc 1119" o:spid="_x0000_s187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" path="m-1,nfc11929,,21600,9670,21600,21600em-1,nsc11929,,21600,9670,21600,21600l,21600,-1,xe" filled="f">
                      <v:path arrowok="t" o:extrusionok="f" o:connecttype="custom" o:connectlocs="0,0;1440,720;0,720" o:connectangles="0,0,0"/>
                    </v:shape>
                  </v:group>
                  <v:line id="Line 1120" o:spid="_x0000_s188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"/>
                </v:group>
                <v:group id="Group 1121" o:spid="_x0000_s1881" style="position:absolute;left:6466;top:4584;width:1067;height:727"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">
                  <v:group id="Group 1122" o:spid="_x0000_s1882"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">
                    <v:shape id="Arc 1123" o:spid="_x0000_s1883"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" path="m-1,nfc11929,,21600,9670,21600,21600em-1,nsc11929,,21600,9670,21600,21600l,21600,-1,xe" filled="f">
                      <v:path arrowok="t" o:extrusionok="f" o:connecttype="custom" o:connectlocs="0,0;1440,720;0,720" o:connectangles="0,0,0"/>
                    </v:shape>
                    <v:shape id="Arc 1124" o:spid="_x0000_s1884"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" path="m-1,nfc11929,,21600,9670,21600,21600em-1,nsc11929,,21600,9670,21600,21600l,21600,-1,xe" filled="f">
                      <v:path arrowok="t" o:extrusionok="f" o:connecttype="custom" o:connectlocs="0,0;1440,720;0,720" o:connectangles="0,0,0"/>
                    </v:shape>
                  </v:group>
                  <v:line id="Line 1125" o:spid="_x0000_s1885"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"/>
                </v:group>
                <v:group id="Group 1126" o:spid="_x0000_s1886" style="position:absolute;left:8084;top:4554;width:918;height:727;flip:y"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">
                  <v:group id="Group 1127" o:spid="_x0000_s1887"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">
                    <v:shape id="Arc 1128" o:spid="_x0000_s1888"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" path="m-1,nfc11929,,21600,9670,21600,21600em-1,nsc11929,,21600,9670,21600,21600l,21600,-1,xe" filled="f">
                      <v:path arrowok="t" o:extrusionok="f" o:connecttype="custom" o:connectlocs="0,0;1440,720;0,720" o:connectangles="0,0,0"/>
                    </v:shape>
                    <v:shape id="Arc 1129" o:spid="_x0000_s1889"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" path="m-1,nfc11929,,21600,9670,21600,21600em-1,nsc11929,,21600,9670,21600,21600l,21600,-1,xe" filled="f">
                      <v:path arrowok="t" o:extrusionok="f" o:connecttype="custom" o:connectlocs="0,0;1440,720;0,720" o:connectangles="0,0,0"/>
                    </v:shape>
                  </v:group>
                  <v:line id="Line 1130" o:spid="_x0000_s1890"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"/>
                </v:group>
              </v:group>
            </w:pict>
          </mc:Fallback>
        </mc:AlternateContent>
      </w:r>
      <w:r>
        <w:rPr>
          <w:rFonts w:hint="cs"/>
          <w:rtl/>
        </w:rPr>
        <w:t>שִׂרטוט</w:t>
      </w:r>
      <w:r w:rsidRPr="00001C82">
        <w:rPr>
          <w:rFonts w:hint="cs"/>
          <w:rtl/>
        </w:rPr>
        <w:t>:</w:t>
      </w:r>
    </w:p>
    <w:p w:rsidR="00CB5CF1" w:rsidRPr="00001C82" w:rsidRDefault="00CB5CF1" w:rsidP="00CB5CF1">
      <w:pPr>
        <w:spacing w:line="240" w:lineRule="auto"/>
        <w:ind w:left="742"/>
        <w:rPr>
          <w:rFonts w:hint="cs"/>
          <w:rtl/>
        </w:rPr>
      </w:pPr>
      <w:r w:rsidRPr="00001C82">
        <w:rPr>
          <w:rFonts w:hint="cs"/>
          <w:rtl/>
        </w:rPr>
        <w:t xml:space="preserve">                                                                                     </w:t>
      </w:r>
    </w:p>
    <w:p w:rsidR="00CB5CF1" w:rsidRDefault="00CB5CF1" w:rsidP="00CB5CF1">
      <w:pPr>
        <w:ind w:left="742"/>
        <w:rPr>
          <w:rFonts w:hint="cs"/>
          <w:rtl/>
        </w:rPr>
      </w:pPr>
    </w:p>
    <w:p w:rsidR="00CB5CF1" w:rsidRPr="00F34252" w:rsidRDefault="00CB5CF1" w:rsidP="00CB5CF1">
      <w:pPr>
        <w:ind w:left="742"/>
        <w:rPr>
          <w:rFonts w:hint="cs"/>
          <w:sz w:val="16"/>
          <w:szCs w:val="16"/>
          <w:rtl/>
        </w:rPr>
      </w:pPr>
    </w:p>
    <w:p w:rsidR="00CB5CF1" w:rsidRPr="00001C82" w:rsidRDefault="00CB5CF1" w:rsidP="00CB5CF1">
      <w:pPr>
        <w:ind w:left="742"/>
        <w:rPr>
          <w:rFonts w:hint="cs"/>
          <w:rtl/>
        </w:rPr>
      </w:pPr>
      <w:r>
        <w:rPr>
          <w:rFonts w:hint="cs"/>
          <w:rtl/>
        </w:rPr>
        <w:t>פתרון:</w:t>
      </w:r>
      <w:r w:rsidRPr="00001C82">
        <w:rPr>
          <w:rFonts w:hint="cs"/>
          <w:rtl/>
        </w:rPr>
        <w:t xml:space="preserve">   </w:t>
      </w:r>
      <w:r w:rsidRPr="00001C82">
        <w:t>0.88&lt;x&lt;3.78</w:t>
      </w:r>
      <w:r>
        <w:rPr>
          <w:rFonts w:hint="cs"/>
          <w:rtl/>
        </w:rPr>
        <w:t xml:space="preserve">    </w:t>
      </w:r>
      <w:r w:rsidRPr="00001C82">
        <w:rPr>
          <w:rFonts w:hint="cs"/>
          <w:rtl/>
        </w:rPr>
        <w:t xml:space="preserve"> וגם</w:t>
      </w:r>
      <w:r>
        <w:rPr>
          <w:rFonts w:hint="cs"/>
          <w:rtl/>
        </w:rPr>
        <w:t xml:space="preserve">     </w:t>
      </w:r>
      <w:r w:rsidRPr="00001C82">
        <w:rPr>
          <w:rFonts w:hint="cs"/>
          <w:rtl/>
        </w:rPr>
        <w:t xml:space="preserve"> </w:t>
      </w:r>
      <w:r w:rsidRPr="00001C82">
        <w:t>1&lt;x&lt;3</w:t>
      </w:r>
      <w:r>
        <w:rPr>
          <w:rFonts w:hint="cs"/>
          <w:rtl/>
        </w:rPr>
        <w:t xml:space="preserve">           </w:t>
      </w:r>
      <w:r w:rsidRPr="00001C82">
        <w:rPr>
          <w:rFonts w:hint="cs"/>
          <w:rtl/>
        </w:rPr>
        <w:t xml:space="preserve">או   </w:t>
      </w:r>
      <w:r>
        <w:rPr>
          <w:rFonts w:hint="cs"/>
          <w:rtl/>
        </w:rPr>
        <w:t xml:space="preserve"> </w:t>
      </w:r>
      <w:r w:rsidRPr="00001C82">
        <w:rPr>
          <w:rFonts w:hint="cs"/>
          <w:rtl/>
        </w:rPr>
        <w:t>{</w:t>
      </w:r>
      <w:r w:rsidRPr="00001C82">
        <w:t>x&gt;3.78</w:t>
      </w:r>
      <w:r w:rsidRPr="00001C82">
        <w:rPr>
          <w:rFonts w:hint="cs"/>
          <w:rtl/>
        </w:rPr>
        <w:t xml:space="preserve"> או </w:t>
      </w:r>
      <w:r w:rsidRPr="00001C82">
        <w:t>x&lt;0.88</w:t>
      </w:r>
      <w:r w:rsidRPr="00001C82">
        <w:rPr>
          <w:rFonts w:hint="cs"/>
          <w:rtl/>
        </w:rPr>
        <w:t xml:space="preserve">} </w:t>
      </w:r>
      <w:r>
        <w:rPr>
          <w:rFonts w:hint="cs"/>
          <w:rtl/>
        </w:rPr>
        <w:t xml:space="preserve"> </w:t>
      </w:r>
      <w:r w:rsidRPr="00001C82">
        <w:rPr>
          <w:rFonts w:hint="cs"/>
          <w:rtl/>
        </w:rPr>
        <w:t xml:space="preserve">  וגם</w:t>
      </w:r>
      <w:r>
        <w:rPr>
          <w:rFonts w:hint="cs"/>
          <w:rtl/>
        </w:rPr>
        <w:t xml:space="preserve">  </w:t>
      </w:r>
      <w:r w:rsidRPr="00001C82">
        <w:rPr>
          <w:rFonts w:hint="cs"/>
          <w:rtl/>
        </w:rPr>
        <w:t xml:space="preserve"> {</w:t>
      </w:r>
      <w:r w:rsidRPr="00001C82">
        <w:t>x&gt;3</w:t>
      </w:r>
      <w:r w:rsidRPr="00001C82">
        <w:rPr>
          <w:rFonts w:hint="cs"/>
          <w:rtl/>
        </w:rPr>
        <w:t xml:space="preserve"> או </w:t>
      </w:r>
      <w:r w:rsidRPr="00001C82">
        <w:t>x&lt;1</w:t>
      </w:r>
      <w:r w:rsidRPr="00001C82">
        <w:rPr>
          <w:rFonts w:hint="cs"/>
          <w:rtl/>
        </w:rPr>
        <w:t>}</w: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720704" behindDoc="0" locked="0" layoutInCell="1" allowOverlap="1">
                <wp:simplePos x="0" y="0"/>
                <wp:positionH relativeFrom="column">
                  <wp:posOffset>114300</wp:posOffset>
                </wp:positionH>
                <wp:positionV relativeFrom="paragraph">
                  <wp:posOffset>189865</wp:posOffset>
                </wp:positionV>
                <wp:extent cx="2857500" cy="379095"/>
                <wp:effectExtent l="22860" t="60325" r="24765" b="0"/>
                <wp:wrapNone/>
                <wp:docPr id="721" name="Group 7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379095"/>
                          <a:chOff x="1881" y="6192"/>
                          <a:chExt cx="4500" cy="597"/>
                        </a:xfrm>
                      </wpg:grpSpPr>
                      <wps:wsp>
                        <wps:cNvPr id="722" name="Line 1790"/>
                        <wps:cNvCnPr>
                          <a:cxnSpLocks noChangeShapeType="1"/>
                        </wps:cNvCnPr>
                        <wps:spPr bwMode="auto">
                          <a:xfrm>
                            <a:off x="1881" y="6540"/>
                            <a:ext cx="4427"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Text Box 1791"/>
                        <wps:cNvSpPr txBox="1">
                          <a:spLocks noChangeArrowheads="1"/>
                        </wps:cNvSpPr>
                        <wps:spPr bwMode="auto">
                          <a:xfrm>
                            <a:off x="4881" y="6581"/>
                            <a:ext cx="438"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791221" w:rsidRDefault="00CB5CF1" w:rsidP="00CB5CF1">
                              <w:pPr>
                                <w:rPr>
                                  <w:rFonts w:hint="cs"/>
                                  <w:sz w:val="20"/>
                                  <w:szCs w:val="20"/>
                                  <w:rtl/>
                                </w:rPr>
                              </w:pPr>
                              <w:r w:rsidRPr="00791221">
                                <w:rPr>
                                  <w:rFonts w:hint="cs"/>
                                  <w:sz w:val="20"/>
                                  <w:szCs w:val="20"/>
                                  <w:rtl/>
                                </w:rPr>
                                <w:t>3.78</w:t>
                              </w:r>
                            </w:p>
                          </w:txbxContent>
                        </wps:txbx>
                        <wps:bodyPr rot="0" vert="horz" wrap="square" lIns="0" tIns="0" rIns="36000" bIns="0" anchor="t" anchorCtr="0" upright="1">
                          <a:noAutofit/>
                        </wps:bodyPr>
                      </wps:wsp>
                      <wps:wsp>
                        <wps:cNvPr id="724" name="Text Box 1792"/>
                        <wps:cNvSpPr txBox="1">
                          <a:spLocks noChangeArrowheads="1"/>
                        </wps:cNvSpPr>
                        <wps:spPr bwMode="auto">
                          <a:xfrm>
                            <a:off x="2881" y="6610"/>
                            <a:ext cx="469"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791221" w:rsidRDefault="00CB5CF1" w:rsidP="00CB5CF1">
                              <w:pPr>
                                <w:rPr>
                                  <w:rFonts w:hint="cs"/>
                                  <w:sz w:val="20"/>
                                  <w:szCs w:val="20"/>
                                  <w:rtl/>
                                </w:rPr>
                              </w:pPr>
                              <w:r w:rsidRPr="00791221">
                                <w:rPr>
                                  <w:rFonts w:hint="cs"/>
                                  <w:sz w:val="20"/>
                                  <w:szCs w:val="20"/>
                                  <w:rtl/>
                                </w:rPr>
                                <w:t>0.88</w:t>
                              </w:r>
                            </w:p>
                          </w:txbxContent>
                        </wps:txbx>
                        <wps:bodyPr rot="0" vert="horz" wrap="square" lIns="0" tIns="0" rIns="36000" bIns="0" anchor="t" anchorCtr="0" upright="1">
                          <a:noAutofit/>
                        </wps:bodyPr>
                      </wps:wsp>
                      <wps:wsp>
                        <wps:cNvPr id="725" name="Text Box 1793"/>
                        <wps:cNvSpPr txBox="1">
                          <a:spLocks noChangeArrowheads="1"/>
                        </wps:cNvSpPr>
                        <wps:spPr bwMode="auto">
                          <a:xfrm>
                            <a:off x="4385" y="6609"/>
                            <a:ext cx="333"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20ECF" w:rsidRDefault="00CB5CF1" w:rsidP="00CB5CF1">
                              <w:pPr>
                                <w:rPr>
                                  <w:rFonts w:hint="cs"/>
                                  <w:sz w:val="20"/>
                                  <w:szCs w:val="20"/>
                                  <w:rtl/>
                                </w:rPr>
                              </w:pPr>
                              <w:r w:rsidRPr="00520ECF">
                                <w:rPr>
                                  <w:rFonts w:hint="cs"/>
                                  <w:sz w:val="20"/>
                                  <w:szCs w:val="20"/>
                                  <w:rtl/>
                                </w:rPr>
                                <w:t>3</w:t>
                              </w:r>
                            </w:p>
                          </w:txbxContent>
                        </wps:txbx>
                        <wps:bodyPr rot="0" vert="horz" wrap="square" lIns="0" tIns="0" rIns="36000" bIns="0" anchor="t" anchorCtr="0" upright="1">
                          <a:noAutofit/>
                        </wps:bodyPr>
                      </wps:wsp>
                      <wps:wsp>
                        <wps:cNvPr id="726" name="Text Box 1794"/>
                        <wps:cNvSpPr txBox="1">
                          <a:spLocks noChangeArrowheads="1"/>
                        </wps:cNvSpPr>
                        <wps:spPr bwMode="auto">
                          <a:xfrm>
                            <a:off x="3463" y="6594"/>
                            <a:ext cx="33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rFonts w:hint="cs"/>
                                  <w:sz w:val="16"/>
                                  <w:szCs w:val="16"/>
                                  <w:rtl/>
                                </w:rPr>
                              </w:pPr>
                              <w:r>
                                <w:rPr>
                                  <w:rFonts w:hint="cs"/>
                                  <w:sz w:val="16"/>
                                  <w:szCs w:val="16"/>
                                  <w:rtl/>
                                </w:rPr>
                                <w:t>1</w:t>
                              </w:r>
                            </w:p>
                          </w:txbxContent>
                        </wps:txbx>
                        <wps:bodyPr rot="0" vert="horz" wrap="square" lIns="0" tIns="0" rIns="36000" bIns="0" anchor="t" anchorCtr="0" upright="1">
                          <a:noAutofit/>
                        </wps:bodyPr>
                      </wps:wsp>
                      <wpg:grpSp>
                        <wpg:cNvPr id="727" name="Group 1795"/>
                        <wpg:cNvGrpSpPr>
                          <a:grpSpLocks/>
                        </wpg:cNvGrpSpPr>
                        <wpg:grpSpPr bwMode="auto">
                          <a:xfrm>
                            <a:off x="1881" y="6354"/>
                            <a:ext cx="1278" cy="180"/>
                            <a:chOff x="7740" y="3240"/>
                            <a:chExt cx="2460" cy="180"/>
                          </a:xfrm>
                        </wpg:grpSpPr>
                        <wps:wsp>
                          <wps:cNvPr id="728" name="Line 1796"/>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9" name="Line 1797"/>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0" name="Line 1798"/>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1" name="Line 1799"/>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2" name="Line 1800"/>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3" name="Line 1801"/>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4" name="Line 1802"/>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5" name="Line 1803"/>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6" name="Line 1804"/>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7" name="Line 1805"/>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8" name="Line 1806"/>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9" name="Line 1807"/>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0" name="Line 1808"/>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1" name="Line 1809"/>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2" name="Line 1810"/>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3" name="Line 1811"/>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4" name="Line 1812"/>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5" name="Line 1813"/>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6" name="Line 1814"/>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7" name="Line 1815"/>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8" name="Line 1816"/>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9" name="Line 1817"/>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0" name="Line 1818"/>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1" name="Line 1819"/>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52" name="Group 1820"/>
                        <wpg:cNvGrpSpPr>
                          <a:grpSpLocks/>
                        </wpg:cNvGrpSpPr>
                        <wpg:grpSpPr bwMode="auto">
                          <a:xfrm flipH="1">
                            <a:off x="5103" y="6354"/>
                            <a:ext cx="1278" cy="180"/>
                            <a:chOff x="7740" y="3240"/>
                            <a:chExt cx="2460" cy="180"/>
                          </a:xfrm>
                        </wpg:grpSpPr>
                        <wps:wsp>
                          <wps:cNvPr id="753" name="Line 1821"/>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4" name="Line 1822"/>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5" name="Line 1823"/>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6" name="Line 1824"/>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7" name="Line 1825"/>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8" name="Line 1826"/>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9" name="Line 1827"/>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0" name="Line 1828"/>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1" name="Line 1829"/>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2" name="Line 1830"/>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3" name="Line 1831"/>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4" name="Line 1832"/>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5" name="Line 1833"/>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6" name="Line 1834"/>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7" name="Line 1835"/>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8" name="Line 1836"/>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9" name="Line 1837"/>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0" name="Line 1838"/>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1" name="Line 1839"/>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2" name="Line 1840"/>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3" name="Line 1841"/>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4" name="Line 1842"/>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5" name="Line 1843"/>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6" name="Line 1844"/>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77" name="Group 1845"/>
                        <wpg:cNvGrpSpPr>
                          <a:grpSpLocks/>
                        </wpg:cNvGrpSpPr>
                        <wpg:grpSpPr bwMode="auto">
                          <a:xfrm>
                            <a:off x="4623" y="6202"/>
                            <a:ext cx="1758" cy="324"/>
                            <a:chOff x="3300" y="1260"/>
                            <a:chExt cx="2460" cy="360"/>
                          </a:xfrm>
                        </wpg:grpSpPr>
                        <wps:wsp>
                          <wps:cNvPr id="778" name="Line 1846"/>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9" name="Line 1847"/>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0" name="Line 1848"/>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81" name="Group 1849"/>
                          <wpg:cNvGrpSpPr>
                            <a:grpSpLocks/>
                          </wpg:cNvGrpSpPr>
                          <wpg:grpSpPr bwMode="auto">
                            <a:xfrm flipH="1">
                              <a:off x="3300" y="1260"/>
                              <a:ext cx="2280" cy="360"/>
                              <a:chOff x="3660" y="7302"/>
                              <a:chExt cx="2280" cy="516"/>
                            </a:xfrm>
                          </wpg:grpSpPr>
                          <wpg:grpSp>
                            <wpg:cNvPr id="782" name="Group 1850"/>
                            <wpg:cNvGrpSpPr>
                              <a:grpSpLocks/>
                            </wpg:cNvGrpSpPr>
                            <wpg:grpSpPr bwMode="auto">
                              <a:xfrm>
                                <a:off x="3660" y="7302"/>
                                <a:ext cx="2280" cy="258"/>
                                <a:chOff x="3660" y="7302"/>
                                <a:chExt cx="2280" cy="258"/>
                              </a:xfrm>
                            </wpg:grpSpPr>
                            <wps:wsp>
                              <wps:cNvPr id="783" name="Line 185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4" name="Line 185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5" name="Line 185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6" name="Line 185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87" name="Group 1855"/>
                            <wpg:cNvGrpSpPr>
                              <a:grpSpLocks/>
                            </wpg:cNvGrpSpPr>
                            <wpg:grpSpPr bwMode="auto">
                              <a:xfrm>
                                <a:off x="3660" y="7560"/>
                                <a:ext cx="2280" cy="258"/>
                                <a:chOff x="3660" y="7302"/>
                                <a:chExt cx="2280" cy="258"/>
                              </a:xfrm>
                            </wpg:grpSpPr>
                            <wps:wsp>
                              <wps:cNvPr id="788" name="Line 185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9" name="Line 185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0" name="Line 185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1" name="Line 185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792" name="Group 1860"/>
                        <wpg:cNvGrpSpPr>
                          <a:grpSpLocks/>
                        </wpg:cNvGrpSpPr>
                        <wpg:grpSpPr bwMode="auto">
                          <a:xfrm flipH="1">
                            <a:off x="1920" y="6192"/>
                            <a:ext cx="1758" cy="324"/>
                            <a:chOff x="3300" y="1260"/>
                            <a:chExt cx="2460" cy="360"/>
                          </a:xfrm>
                        </wpg:grpSpPr>
                        <wps:wsp>
                          <wps:cNvPr id="793" name="Line 1861"/>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4" name="Line 1862"/>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5" name="Line 1863"/>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96" name="Group 1864"/>
                          <wpg:cNvGrpSpPr>
                            <a:grpSpLocks/>
                          </wpg:cNvGrpSpPr>
                          <wpg:grpSpPr bwMode="auto">
                            <a:xfrm flipH="1">
                              <a:off x="3300" y="1260"/>
                              <a:ext cx="2280" cy="360"/>
                              <a:chOff x="3660" y="7302"/>
                              <a:chExt cx="2280" cy="516"/>
                            </a:xfrm>
                          </wpg:grpSpPr>
                          <wpg:grpSp>
                            <wpg:cNvPr id="797" name="Group 1865"/>
                            <wpg:cNvGrpSpPr>
                              <a:grpSpLocks/>
                            </wpg:cNvGrpSpPr>
                            <wpg:grpSpPr bwMode="auto">
                              <a:xfrm>
                                <a:off x="3660" y="7302"/>
                                <a:ext cx="2280" cy="258"/>
                                <a:chOff x="3660" y="7302"/>
                                <a:chExt cx="2280" cy="258"/>
                              </a:xfrm>
                            </wpg:grpSpPr>
                            <wps:wsp>
                              <wps:cNvPr id="798" name="Line 1866"/>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9" name="Line 1867"/>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0" name="Line 1868"/>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1" name="Line 1869"/>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02" name="Group 1870"/>
                            <wpg:cNvGrpSpPr>
                              <a:grpSpLocks/>
                            </wpg:cNvGrpSpPr>
                            <wpg:grpSpPr bwMode="auto">
                              <a:xfrm>
                                <a:off x="3660" y="7560"/>
                                <a:ext cx="2280" cy="258"/>
                                <a:chOff x="3660" y="7302"/>
                                <a:chExt cx="2280" cy="258"/>
                              </a:xfrm>
                            </wpg:grpSpPr>
                            <wps:wsp>
                              <wps:cNvPr id="803" name="Line 1871"/>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4" name="Line 1872"/>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5" name="Line 1873"/>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6" name="Line 1874"/>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721" o:spid="_x0000_s1891" style="position:absolute;left:0;text-align:left;margin-left:9pt;margin-top:14.95pt;width:225pt;height:29.85pt;z-index:251720704;mso-position-horizontal-relative:text;mso-position-vertical-relative:text" coordorigin="1881,6192" coordsize="4500,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">
                <v:line id="Line 1790" o:spid="_x0000_s1892" style="position:absolute;visibility:visible;mso-wrap-style:square" from="1881,6540" to="6308,6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aWqxwAAANwAAAAPAAAAZHJzL2Rvd25yZXYueG1sRI9Ba8JA&#10;FITvBf/D8oTe6sYUU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PSZparHAAAA3AAA&#10;AA8AAAAAAAAAAAAAAAAABwIAAGRycy9kb3ducmV2LnhtbFBLBQYAAAAAAwADALcAAAD7AgAAAAA=&#10;"/>
                <v:shape id="Text Box 1791" o:spid="_x0000_s1893" type="#_x0000_t202" style="position:absolute;left:4881;top:6581;width:438;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" filled="f" stroked="f">
                  <v:textbox inset="0,0,1mm,0">
                    <w:txbxContent>
                      <w:p w:rsidR="00CB5CF1" w:rsidRPr="00791221" w:rsidRDefault="00CB5CF1" w:rsidP="00CB5CF1">
                        <w:pPr>
                          <w:rPr>
                            <w:rFonts w:hint="cs"/>
                            <w:sz w:val="20"/>
                            <w:szCs w:val="20"/>
                            <w:rtl/>
                          </w:rPr>
                        </w:pPr>
                        <w:r w:rsidRPr="00791221">
                          <w:rPr>
                            <w:rFonts w:hint="cs"/>
                            <w:sz w:val="20"/>
                            <w:szCs w:val="20"/>
                            <w:rtl/>
                          </w:rPr>
                          <w:t>3.78</w:t>
                        </w:r>
                      </w:p>
                    </w:txbxContent>
                  </v:textbox>
                </v:shape>
                <v:shape id="Text Box 1792" o:spid="_x0000_s1894" type="#_x0000_t202" style="position:absolute;left:2881;top:6610;width:469;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" filled="f" stroked="f">
                  <v:textbox inset="0,0,1mm,0">
                    <w:txbxContent>
                      <w:p w:rsidR="00CB5CF1" w:rsidRPr="00791221" w:rsidRDefault="00CB5CF1" w:rsidP="00CB5CF1">
                        <w:pPr>
                          <w:rPr>
                            <w:rFonts w:hint="cs"/>
                            <w:sz w:val="20"/>
                            <w:szCs w:val="20"/>
                            <w:rtl/>
                          </w:rPr>
                        </w:pPr>
                        <w:r w:rsidRPr="00791221">
                          <w:rPr>
                            <w:rFonts w:hint="cs"/>
                            <w:sz w:val="20"/>
                            <w:szCs w:val="20"/>
                            <w:rtl/>
                          </w:rPr>
                          <w:t>0.88</w:t>
                        </w:r>
                      </w:p>
                    </w:txbxContent>
                  </v:textbox>
                </v:shape>
                <v:shape id="Text Box 1793" o:spid="_x0000_s1895" type="#_x0000_t202" style="position:absolute;left:4385;top:6609;width:33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" filled="f" stroked="f">
                  <v:textbox inset="0,0,1mm,0">
                    <w:txbxContent>
                      <w:p w:rsidR="00CB5CF1" w:rsidRPr="00520ECF" w:rsidRDefault="00CB5CF1" w:rsidP="00CB5CF1">
                        <w:pPr>
                          <w:rPr>
                            <w:rFonts w:hint="cs"/>
                            <w:sz w:val="20"/>
                            <w:szCs w:val="20"/>
                            <w:rtl/>
                          </w:rPr>
                        </w:pPr>
                        <w:r w:rsidRPr="00520ECF">
                          <w:rPr>
                            <w:rFonts w:hint="cs"/>
                            <w:sz w:val="20"/>
                            <w:szCs w:val="20"/>
                            <w:rtl/>
                          </w:rPr>
                          <w:t>3</w:t>
                        </w:r>
                      </w:p>
                    </w:txbxContent>
                  </v:textbox>
                </v:shape>
                <v:shape id="Text Box 1794" o:spid="_x0000_s1896" type="#_x0000_t202" style="position:absolute;left:3463;top:6594;width:3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" filled="f" stroked="f">
                  <v:textbox inset="0,0,1mm,0">
                    <w:txbxContent>
                      <w:p w:rsidR="00CB5CF1" w:rsidRPr="00044AE7" w:rsidRDefault="00CB5CF1" w:rsidP="00CB5CF1">
                        <w:pPr>
                          <w:rPr>
                            <w:rFonts w:hint="cs"/>
                            <w:sz w:val="16"/>
                            <w:szCs w:val="16"/>
                            <w:rtl/>
                          </w:rPr>
                        </w:pPr>
                        <w:r>
                          <w:rPr>
                            <w:rFonts w:hint="cs"/>
                            <w:sz w:val="16"/>
                            <w:szCs w:val="16"/>
                            <w:rtl/>
                          </w:rPr>
                          <w:t>1</w:t>
                        </w:r>
                      </w:p>
                    </w:txbxContent>
                  </v:textbox>
                </v:shape>
                <v:group id="Group 1795" o:spid="_x0000_s1897" style="position:absolute;left:1881;top:6354;width:1278;height:180"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line id="Line 1796" o:spid="_x0000_s1898"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" strokeweight="1pt">
                    <v:stroke startarrow="block"/>
                  </v:line>
                  <v:line id="Line 1797" o:spid="_x0000_s1899"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"/>
                  <v:line id="Line 1798" o:spid="_x0000_s1900"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"/>
                  <v:line id="Line 1799" o:spid="_x0000_s1901"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q0AxgAAANwAAAAPAAAAZHJzL2Rvd25yZXYueG1sRI9Ba8JA&#10;FITvgv9heYI33Vghld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gZKtAMYAAADcAAAA&#10;DwAAAAAAAAAAAAAAAAAHAgAAZHJzL2Rvd25yZXYueG1sUEsFBgAAAAADAAMAtwAAAPoCAAAAAA==&#10;"/>
                  <v:line id="Line 1800" o:spid="_x0000_s1902"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DN3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GcP/mXgE5PwPAAD//wMAUEsBAi0AFAAGAAgAAAAhANvh9svuAAAAhQEAABMAAAAAAAAA&#10;AAAAAAAAAAAAAFtDb250ZW50X1R5cGVzXS54bWxQSwECLQAUAAYACAAAACEAWvQsW78AAAAVAQAA&#10;CwAAAAAAAAAAAAAAAAAfAQAAX3JlbHMvLnJlbHNQSwECLQAUAAYACAAAACEAcUAzd8YAAADcAAAA&#10;DwAAAAAAAAAAAAAAAAAHAgAAZHJzL2Rvd25yZXYueG1sUEsFBgAAAAADAAMAtwAAAPoCAAAAAA==&#10;"/>
                  <v:line id="Line 1801" o:spid="_x0000_s1903"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bsxwAAANwAAAAPAAAAZHJzL2Rvd25yZXYueG1sRI9Ba8JA&#10;FITvgv9heUJvurGBtK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B4MluzHAAAA3AAA&#10;AA8AAAAAAAAAAAAAAAAABwIAAGRycy9kb3ducmV2LnhtbFBLBQYAAAAAAwADALcAAAD7AgAAAAA=&#10;"/>
                  <v:line id="Line 1802" o:spid="_x0000_s1904"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Q6YxwAAANwAAAAPAAAAZHJzL2Rvd25yZXYueG1sRI9Ba8JA&#10;FITvBf/D8gq91U1rS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JHlDpjHAAAA3AAA&#10;AA8AAAAAAAAAAAAAAAAABwIAAGRycy9kb3ducmV2LnhtbFBLBQYAAAAAAwADALcAAAD7AgAAAAA=&#10;"/>
                  <v:line id="Line 1803" o:spid="_x0000_s1905"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sDxwAAANwAAAAPAAAAZHJzL2Rvd25yZXYueG1sRI9Ba8JA&#10;FITvBf/D8gq91U0rT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P6pqwPHAAAA3AAA&#10;AA8AAAAAAAAAAAAAAAAABwIAAGRycy9kb3ducmV2LnhtbFBLBQYAAAAAAwADALcAAAD7AgAAAAA=&#10;"/>
                  <v:line id="Line 1804" o:spid="_x0000_s1906"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zV0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A57NXTHAAAA3AAA&#10;AA8AAAAAAAAAAAAAAAAABwIAAGRycy9kb3ducmV2LnhtbFBLBQYAAAAAAwADALcAAAD7AgAAAAA=&#10;"/>
                  <v:line id="Line 1805" o:spid="_x0000_s1907"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"/>
                  <v:line id="Line 1806" o:spid="_x0000_s1908"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"/>
                  <v:line id="Line 1807" o:spid="_x0000_s1909"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"/>
                  <v:line id="Line 1808" o:spid="_x0000_s1910"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HvmxAAAANwAAAAPAAAAZHJzL2Rvd25yZXYueG1sRE/Pa8Iw&#10;FL4P/B/CG3ib6ebo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LbYe+bEAAAA3AAAAA8A&#10;AAAAAAAAAAAAAAAABwIAAGRycy9kb3ducmV2LnhtbFBLBQYAAAAAAwADALcAAAD4AgAAAAA=&#10;"/>
                  <v:line id="Line 1809" o:spid="_x0000_s1911"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Line 1810" o:spid="_x0000_s1912"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AKxwAAANwAAAAPAAAAZHJzL2Rvd25yZXYueG1sRI9Ba8JA&#10;FITvBf/D8gq91U1tS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ClGQArHAAAA3AAA&#10;AA8AAAAAAAAAAAAAAAAABwIAAGRycy9kb3ducmV2LnhtbFBLBQYAAAAAAwADALcAAAD7AgAAAAA=&#10;"/>
                  <v:line id="Line 1811" o:spid="_x0000_s1913"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RxwAAANwAAAAPAAAAZHJzL2Rvd25yZXYueG1sRI9Ba8JA&#10;FITvBf/D8gq91U1rS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EYK5ZHHAAAA3AAA&#10;AA8AAAAAAAAAAAAAAAAABwIAAGRycy9kb3ducmV2LnhtbFBLBQYAAAAAAwADALcAAAD7AgAAAAA=&#10;"/>
                  <v:line id="Line 1812" o:spid="_x0000_s1914"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3lxwAAANwAAAAPAAAAZHJzL2Rvd25yZXYueG1sRI9Ba8JA&#10;FITvhf6H5RW81U1bSS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MnjfeXHAAAA3AAA&#10;AA8AAAAAAAAAAAAAAAAABwIAAGRycy9kb3ducmV2LnhtbFBLBQYAAAAAAwADALcAAAD7AgAAAAA=&#10;"/>
                  <v:line id="Line 1813" o:spid="_x0000_s1915"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h+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vH+A3zPxCMj5GQAA//8DAFBLAQItABQABgAIAAAAIQDb4fbL7gAAAIUBAAATAAAAAAAA&#10;AAAAAAAAAAAAAABbQ29udGVudF9UeXBlc10ueG1sUEsBAi0AFAAGAAgAAAAhAFr0LFu/AAAAFQEA&#10;AAsAAAAAAAAAAAAAAAAAHwEAAF9yZWxzLy5yZWxzUEsBAi0AFAAGAAgAAAAhAKav2H7HAAAA3AAA&#10;AA8AAAAAAAAAAAAAAAAABwIAAGRycy9kb3ducmV2LnhtbFBLBQYAAAAAAwADALcAAAD7AgAAAAA=&#10;"/>
                  <v:line id="Line 1814" o:spid="_x0000_s1916"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YJxwAAANwAAAAPAAAAZHJzL2Rvd25yZXYueG1sRI9Ba8JA&#10;FITvgv9heUJvumkr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FZ9RgnHAAAA3AAA&#10;AA8AAAAAAAAAAAAAAAAABwIAAGRycy9kb3ducmV2LnhtbFBLBQYAAAAAAwADALcAAAD7AgAAAAA=&#10;"/>
                  <v:line id="Line 1815" o:spid="_x0000_s1917"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eOSxwAAANwAAAAPAAAAZHJzL2Rvd25yZXYueG1sRI9Pa8JA&#10;FMTvhX6H5RW81U3/ECW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Dkx45LHAAAA3AAA&#10;AA8AAAAAAAAAAAAAAAAABwIAAGRycy9kb3ducmV2LnhtbFBLBQYAAAAAAwADALcAAAD7AgAAAAA=&#10;"/>
                  <v:line id="Line 1816" o:spid="_x0000_s1918"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"/>
                  <v:line id="Line 1817" o:spid="_x0000_s1919"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tJ7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An4tJ7yAAAANwA&#10;AAAPAAAAAAAAAAAAAAAAAAcCAABkcnMvZG93bnJldi54bWxQSwUGAAAAAAMAAwC3AAAA/AIAAAAA&#10;"/>
                  <v:line id="Line 1818" o:spid="_x0000_s1920"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e07xAAAANwAAAAPAAAAZHJzL2Rvd25yZXYueG1sRE/Pa8Iw&#10;FL4P/B/CG3ib6Sbr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DMB7TvEAAAA3AAAAA8A&#10;AAAAAAAAAAAAAAAABwIAAGRycy9kb3ducmV2LnhtbFBLBQYAAAAAAwADALcAAAD4AgAAAAA=&#10;"/>
                  <v:line id="Line 1819" o:spid="_x0000_s1921"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" strokeweight="1pt"/>
                </v:group>
                <v:group id="Group 1820" o:spid="_x0000_s1922" style="position:absolute;left:5103;top:6354;width:1278;height:180;flip:x"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">
                  <v:line id="Line 1821" o:spid="_x0000_s1923"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" strokeweight="1pt">
                    <v:stroke startarrow="block"/>
                  </v:line>
                  <v:line id="Line 1822" o:spid="_x0000_s1924"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us4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fLiH3zPxCMj5GQAA//8DAFBLAQItABQABgAIAAAAIQDb4fbL7gAAAIUBAAATAAAAAAAA&#10;AAAAAAAAAAAAAABbQ29udGVudF9UeXBlc10ueG1sUEsBAi0AFAAGAAgAAAAhAFr0LFu/AAAAFQEA&#10;AAsAAAAAAAAAAAAAAAAAHwEAAF9yZWxzLy5yZWxzUEsBAi0AFAAGAAgAAAAhAEw66zjHAAAA3AAA&#10;AA8AAAAAAAAAAAAAAAAABwIAAGRycy9kb3ducmV2LnhtbFBLBQYAAAAAAwADALcAAAD7AgAAAAA=&#10;"/>
                  <v:line id="Line 1823" o:spid="_x0000_s1925"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line id="Line 1824" o:spid="_x0000_s1926"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NDUxwAAANwAAAAPAAAAZHJzL2Rvd25yZXYueG1sRI9Ba8JA&#10;FITvgv9heUJvummL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NOk0NTHAAAA3AAA&#10;AA8AAAAAAAAAAAAAAAAABwIAAGRycy9kb3ducmV2LnhtbFBLBQYAAAAAAwADALcAAAD7AgAAAAA=&#10;"/>
                  <v:line id="Line 1825" o:spid="_x0000_s1927"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"/>
                  <v:line id="Line 1826" o:spid="_x0000_s1928"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"/>
                  <v:line id="Line 1827" o:spid="_x0000_s1929"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0Sm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CiO0SmyAAAANwA&#10;AAAPAAAAAAAAAAAAAAAAAAcCAABkcnMvZG93bnJldi54bWxQSwUGAAAAAAMAAwC3AAAA/AIAAAAA&#10;"/>
                  <v:line id="Line 1828" o:spid="_x0000_s1930"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SeGxAAAANwAAAAPAAAAZHJzL2Rvd25yZXYueG1sRE/LasJA&#10;FN0X/IfhCu7qxAqp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P1tJ4bEAAAA3AAAAA8A&#10;AAAAAAAAAAAAAAAABwIAAGRycy9kb3ducmV2LnhtbFBLBQYAAAAAAwADALcAAAD4AgAAAAA=&#10;"/>
                  <v:line id="Line 1829" o:spid="_x0000_s1931"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"/>
                  <v:line id="Line 1830" o:spid="_x0000_s1932"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xxq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YvMcasYAAADcAAAA&#10;DwAAAAAAAAAAAAAAAAAHAgAAZHJzL2Rvd25yZXYueG1sUEsFBgAAAAADAAMAtwAAAPoCAAAAAA==&#10;"/>
                  <v:line id="Line 1831" o:spid="_x0000_s1933"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7nx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A2/ufHHAAAA3AAA&#10;AA8AAAAAAAAAAAAAAAAABwIAAGRycy9kb3ducmV2LnhtbFBLBQYAAAAAAwADALcAAAD7AgAAAAA=&#10;"/>
                  <v:line id="Line 1832" o:spid="_x0000_s1934"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iGFxwAAANwAAAAPAAAAZHJzL2Rvd25yZXYueG1sRI9Ba8JA&#10;FITvgv9heUJvumkr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IJWIYXHAAAA3AAA&#10;AA8AAAAAAAAAAAAAAAAABwIAAGRycy9kb3ducmV2LnhtbFBLBQYAAAAAAwADALcAAAD7AgAAAAA=&#10;"/>
                  <v:line id="Line 1833" o:spid="_x0000_s1935"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QexwAAANwAAAAPAAAAZHJzL2Rvd25yZXYueG1sRI9Ba8JA&#10;FITvgv9heUJvummL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O0ahB7HAAAA3AAA&#10;AA8AAAAAAAAAAAAAAAAABwIAAGRycy9kb3ducmV2LnhtbFBLBQYAAAAAAwADALcAAAD7AgAAAAA=&#10;"/>
                  <v:line id="Line 1834" o:spid="_x0000_s1936"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"/>
                  <v:line id="Line 1835" o:spid="_x0000_s1937"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"/>
                  <v:line id="Line 1836" o:spid="_x0000_s1938"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yuAxAAAANwAAAAPAAAAZHJzL2Rvd25yZXYueG1sRE/LasJA&#10;FN0X/IfhCu7qxAqp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AMbK4DEAAAA3AAAAA8A&#10;AAAAAAAAAAAAAAAABwIAAGRycy9kb3ducmV2LnhtbFBLBQYAAAAAAwADALcAAAD4AgAAAAA=&#10;"/>
                  <v:line id="Line 1837" o:spid="_x0000_s1939"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"/>
                  <v:line id="Line 1838" o:spid="_x0000_s1940"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"/>
                  <v:line id="Line 1839" o:spid="_x0000_s1941"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A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PITrmXgE5OwfAAD//wMAUEsBAi0AFAAGAAgAAAAhANvh9svuAAAAhQEAABMAAAAAAAAA&#10;AAAAAAAAAAAAAFtDb250ZW50X1R5cGVzXS54bWxQSwECLQAUAAYACAAAACEAWvQsW78AAAAVAQAA&#10;CwAAAAAAAAAAAAAAAAAfAQAAX3JlbHMvLnJlbHNQSwECLQAUAAYACAAAACEAF/gUwMYAAADcAAAA&#10;DwAAAAAAAAAAAAAAAAAHAgAAZHJzL2Rvd25yZXYueG1sUEsFBgAAAAADAAMAtwAAAPoCAAAAAA==&#10;"/>
                  <v:line id="Line 1840" o:spid="_x0000_s1942"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"/>
                  <v:line id="Line 1841" o:spid="_x0000_s1943"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"/>
                  <v:line id="Line 1842" o:spid="_x0000_s1944"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7dYxwAAANwAAAAPAAAAZHJzL2Rvd25yZXYueG1sRI9Pa8JA&#10;FMTvhX6H5RW81U3/ECW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AePt1jHAAAA3AAA&#10;AA8AAAAAAAAAAAAAAAAABwIAAGRycy9kb3ducmV2LnhtbFBLBQYAAAAAAwADALcAAAD7AgAAAAA=&#10;"/>
                  <v:line id="Line 1843" o:spid="_x0000_s1945"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"/>
                  <v:line id="Line 1844" o:spid="_x0000_s1946"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" strokeweight="1pt"/>
                </v:group>
                <v:group id="Group 1845" o:spid="_x0000_s1947" style="position:absolute;left:4623;top:6202;width:1758;height:324"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">
                  <v:line id="Line 1846" o:spid="_x0000_s1948"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" strokeweight="1pt"/>
                  <v:line id="Line 1847" o:spid="_x0000_s1949"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" strokeweight="1pt"/>
                  <v:line id="Line 1848" o:spid="_x0000_s1950"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" strokeweight="1pt">
                    <v:stroke endarrow="block"/>
                  </v:line>
                  <v:group id="Group 1849" o:spid="_x0000_s1951"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">
                    <v:group id="Group 1850" o:spid="_x0000_s1952"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">
                      <v:line id="Line 1851" o:spid="_x0000_s1953"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"/>
                      <v:line id="Line 1852" o:spid="_x0000_s1954"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"/>
                      <v:line id="Line 1853" o:spid="_x0000_s1955"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"/>
                      <v:line id="Line 1854" o:spid="_x0000_s1956"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"/>
                    </v:group>
                    <v:group id="Group 1855" o:spid="_x0000_s1957"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">
                      <v:line id="Line 1856" o:spid="_x0000_s1958"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"/>
                      <v:line id="Line 1857" o:spid="_x0000_s1959"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"/>
                      <v:line id="Line 1858" o:spid="_x0000_s1960"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"/>
                      <v:line id="Line 1859" o:spid="_x0000_s1961"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"/>
                    </v:group>
                  </v:group>
                </v:group>
                <v:group id="_x0000_s1962" style="position:absolute;left:1920;top:6192;width:1758;height:324;flip:x"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">
                  <v:line id="Line 1861" o:spid="_x0000_s1963"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" strokeweight="1pt"/>
                  <v:line id="Line 1862" o:spid="_x0000_s1964"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" strokeweight="1pt"/>
                  <v:line id="Line 1863" o:spid="_x0000_s1965"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" strokeweight="1pt">
                    <v:stroke endarrow="block"/>
                  </v:line>
                  <v:group id="Group 1864" o:spid="_x0000_s1966"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">
                    <v:group id="Group 1865" o:spid="_x0000_s1967"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">
                      <v:line id="Line 1866" o:spid="_x0000_s1968"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"/>
                      <v:line id="Line 1867" o:spid="_x0000_s1969"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"/>
                      <v:line id="Line 1868" o:spid="_x0000_s1970"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"/>
                      <v:line id="Line 1869" o:spid="_x0000_s1971"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"/>
                    </v:group>
                    <v:group id="Group 1870" o:spid="_x0000_s1972"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">
                      <v:line id="Line 1871" o:spid="_x0000_s1973"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"/>
                      <v:line id="Line 1872" o:spid="_x0000_s1974"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"/>
                      <v:line id="Line 1873" o:spid="_x0000_s1975"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"/>
                      <v:line id="Line 1874" o:spid="_x0000_s1976"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"/>
                    </v:group>
                  </v:group>
                </v:group>
              </v:group>
            </w:pict>
          </mc:Fallback>
        </mc:AlternateContent>
      </w:r>
      <w:r>
        <w:rPr>
          <w:rFonts w:hint="cs"/>
          <w:noProof/>
          <w:rtl/>
        </w:rPr>
        <mc:AlternateContent>
          <mc:Choice Requires="wpg">
            <w:drawing>
              <wp:anchor distT="0" distB="0" distL="114300" distR="114300" simplePos="0" relativeHeight="251721728" behindDoc="0" locked="0" layoutInCell="1" allowOverlap="1">
                <wp:simplePos x="0" y="0"/>
                <wp:positionH relativeFrom="column">
                  <wp:posOffset>3427730</wp:posOffset>
                </wp:positionH>
                <wp:positionV relativeFrom="paragraph">
                  <wp:posOffset>215900</wp:posOffset>
                </wp:positionV>
                <wp:extent cx="1418590" cy="419735"/>
                <wp:effectExtent l="2540" t="10160" r="7620" b="0"/>
                <wp:wrapNone/>
                <wp:docPr id="674" name="Group 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8590" cy="419735"/>
                          <a:chOff x="7099" y="6233"/>
                          <a:chExt cx="2234" cy="661"/>
                        </a:xfrm>
                      </wpg:grpSpPr>
                      <wps:wsp>
                        <wps:cNvPr id="675" name="Line 1876"/>
                        <wps:cNvCnPr>
                          <a:cxnSpLocks noChangeShapeType="1"/>
                        </wps:cNvCnPr>
                        <wps:spPr bwMode="auto">
                          <a:xfrm>
                            <a:off x="7116" y="6603"/>
                            <a:ext cx="22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Text Box 1877"/>
                        <wps:cNvSpPr txBox="1">
                          <a:spLocks noChangeArrowheads="1"/>
                        </wps:cNvSpPr>
                        <wps:spPr bwMode="auto">
                          <a:xfrm>
                            <a:off x="8721" y="6630"/>
                            <a:ext cx="54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rFonts w:hint="cs"/>
                                  <w:sz w:val="16"/>
                                  <w:szCs w:val="16"/>
                                  <w:rtl/>
                                </w:rPr>
                              </w:pPr>
                              <w:r w:rsidRPr="00520ECF">
                                <w:rPr>
                                  <w:rFonts w:hint="cs"/>
                                  <w:sz w:val="20"/>
                                  <w:szCs w:val="20"/>
                                  <w:rtl/>
                                </w:rPr>
                                <w:t>3.</w:t>
                              </w:r>
                              <w:r w:rsidRPr="00791221">
                                <w:rPr>
                                  <w:rFonts w:hint="cs"/>
                                  <w:sz w:val="20"/>
                                  <w:szCs w:val="20"/>
                                  <w:rtl/>
                                </w:rPr>
                                <w:t>78</w:t>
                              </w:r>
                            </w:p>
                          </w:txbxContent>
                        </wps:txbx>
                        <wps:bodyPr rot="0" vert="horz" wrap="square" lIns="0" tIns="0" rIns="36000" bIns="0" anchor="t" anchorCtr="0" upright="1">
                          <a:noAutofit/>
                        </wps:bodyPr>
                      </wps:wsp>
                      <wps:wsp>
                        <wps:cNvPr id="677" name="Text Box 1878"/>
                        <wps:cNvSpPr txBox="1">
                          <a:spLocks noChangeArrowheads="1"/>
                        </wps:cNvSpPr>
                        <wps:spPr bwMode="auto">
                          <a:xfrm>
                            <a:off x="7099" y="6645"/>
                            <a:ext cx="40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20ECF" w:rsidRDefault="00CB5CF1" w:rsidP="00CB5CF1">
                              <w:pPr>
                                <w:rPr>
                                  <w:rFonts w:hint="cs"/>
                                  <w:sz w:val="20"/>
                                  <w:szCs w:val="20"/>
                                  <w:rtl/>
                                </w:rPr>
                              </w:pPr>
                              <w:r w:rsidRPr="00520ECF">
                                <w:rPr>
                                  <w:rFonts w:hint="cs"/>
                                  <w:sz w:val="20"/>
                                  <w:szCs w:val="20"/>
                                  <w:rtl/>
                                </w:rPr>
                                <w:t>0.88</w:t>
                              </w:r>
                            </w:p>
                          </w:txbxContent>
                        </wps:txbx>
                        <wps:bodyPr rot="0" vert="horz" wrap="square" lIns="0" tIns="0" rIns="36000" bIns="0" anchor="t" anchorCtr="0" upright="1">
                          <a:noAutofit/>
                        </wps:bodyPr>
                      </wps:wsp>
                      <wps:wsp>
                        <wps:cNvPr id="678" name="Text Box 1879"/>
                        <wps:cNvSpPr txBox="1">
                          <a:spLocks noChangeArrowheads="1"/>
                        </wps:cNvSpPr>
                        <wps:spPr bwMode="auto">
                          <a:xfrm>
                            <a:off x="8469" y="6633"/>
                            <a:ext cx="26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20ECF" w:rsidRDefault="00CB5CF1" w:rsidP="00CB5CF1">
                              <w:pPr>
                                <w:rPr>
                                  <w:rFonts w:hint="cs"/>
                                  <w:sz w:val="20"/>
                                  <w:szCs w:val="20"/>
                                  <w:rtl/>
                                </w:rPr>
                              </w:pPr>
                              <w:r w:rsidRPr="00520ECF">
                                <w:rPr>
                                  <w:rFonts w:hint="cs"/>
                                  <w:sz w:val="20"/>
                                  <w:szCs w:val="20"/>
                                  <w:rtl/>
                                </w:rPr>
                                <w:t>3</w:t>
                              </w:r>
                            </w:p>
                          </w:txbxContent>
                        </wps:txbx>
                        <wps:bodyPr rot="0" vert="horz" wrap="square" lIns="0" tIns="0" rIns="36000" bIns="0" anchor="t" anchorCtr="0" upright="1">
                          <a:noAutofit/>
                        </wps:bodyPr>
                      </wps:wsp>
                      <wps:wsp>
                        <wps:cNvPr id="679" name="Text Box 1880"/>
                        <wps:cNvSpPr txBox="1">
                          <a:spLocks noChangeArrowheads="1"/>
                        </wps:cNvSpPr>
                        <wps:spPr bwMode="auto">
                          <a:xfrm>
                            <a:off x="7514" y="6630"/>
                            <a:ext cx="26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20ECF" w:rsidRDefault="00CB5CF1" w:rsidP="00CB5CF1">
                              <w:pPr>
                                <w:rPr>
                                  <w:rFonts w:hint="cs"/>
                                  <w:sz w:val="20"/>
                                  <w:szCs w:val="20"/>
                                  <w:rtl/>
                                </w:rPr>
                              </w:pPr>
                              <w:r w:rsidRPr="00520ECF">
                                <w:rPr>
                                  <w:rFonts w:hint="cs"/>
                                  <w:sz w:val="20"/>
                                  <w:szCs w:val="20"/>
                                  <w:rtl/>
                                </w:rPr>
                                <w:t>1</w:t>
                              </w:r>
                            </w:p>
                          </w:txbxContent>
                        </wps:txbx>
                        <wps:bodyPr rot="0" vert="horz" wrap="square" lIns="0" tIns="0" rIns="36000" bIns="0" anchor="t" anchorCtr="0" upright="1">
                          <a:noAutofit/>
                        </wps:bodyPr>
                      </wps:wsp>
                      <wpg:grpSp>
                        <wpg:cNvPr id="680" name="Group 1881"/>
                        <wpg:cNvGrpSpPr>
                          <a:grpSpLocks/>
                        </wpg:cNvGrpSpPr>
                        <wpg:grpSpPr bwMode="auto">
                          <a:xfrm>
                            <a:off x="7659" y="6233"/>
                            <a:ext cx="977" cy="360"/>
                            <a:chOff x="3660" y="5400"/>
                            <a:chExt cx="2292" cy="360"/>
                          </a:xfrm>
                        </wpg:grpSpPr>
                        <wps:wsp>
                          <wps:cNvPr id="681" name="Line 1882"/>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2" name="Line 1883"/>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3" name="Line 1884"/>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84" name="Group 1885"/>
                          <wpg:cNvGrpSpPr>
                            <a:grpSpLocks/>
                          </wpg:cNvGrpSpPr>
                          <wpg:grpSpPr bwMode="auto">
                            <a:xfrm>
                              <a:off x="3660" y="5400"/>
                              <a:ext cx="2280" cy="360"/>
                              <a:chOff x="3660" y="7302"/>
                              <a:chExt cx="2280" cy="516"/>
                            </a:xfrm>
                          </wpg:grpSpPr>
                          <wpg:grpSp>
                            <wpg:cNvPr id="685" name="Group 1886"/>
                            <wpg:cNvGrpSpPr>
                              <a:grpSpLocks/>
                            </wpg:cNvGrpSpPr>
                            <wpg:grpSpPr bwMode="auto">
                              <a:xfrm>
                                <a:off x="3660" y="7302"/>
                                <a:ext cx="2280" cy="258"/>
                                <a:chOff x="3660" y="7302"/>
                                <a:chExt cx="2280" cy="258"/>
                              </a:xfrm>
                            </wpg:grpSpPr>
                            <wps:wsp>
                              <wps:cNvPr id="686" name="Line 1887"/>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7" name="Line 1888"/>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8" name="Line 1889"/>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Line 1890"/>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90" name="Group 1891"/>
                            <wpg:cNvGrpSpPr>
                              <a:grpSpLocks/>
                            </wpg:cNvGrpSpPr>
                            <wpg:grpSpPr bwMode="auto">
                              <a:xfrm>
                                <a:off x="3660" y="7560"/>
                                <a:ext cx="2280" cy="258"/>
                                <a:chOff x="3660" y="7302"/>
                                <a:chExt cx="2280" cy="258"/>
                              </a:xfrm>
                            </wpg:grpSpPr>
                            <wps:wsp>
                              <wps:cNvPr id="691" name="Line 1892"/>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2" name="Line 1893"/>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3" name="Line 1894"/>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4" name="Line 1895"/>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695" name="Group 1896"/>
                        <wpg:cNvGrpSpPr>
                          <a:grpSpLocks/>
                        </wpg:cNvGrpSpPr>
                        <wpg:grpSpPr bwMode="auto">
                          <a:xfrm>
                            <a:off x="7328" y="6429"/>
                            <a:ext cx="1647" cy="179"/>
                            <a:chOff x="2880" y="2340"/>
                            <a:chExt cx="5520" cy="1260"/>
                          </a:xfrm>
                        </wpg:grpSpPr>
                        <wps:wsp>
                          <wps:cNvPr id="696" name="Line 1897"/>
                          <wps:cNvCnPr>
                            <a:cxnSpLocks noChangeShapeType="1"/>
                          </wps:cNvCnPr>
                          <wps:spPr bwMode="auto">
                            <a:xfrm>
                              <a:off x="2880" y="2340"/>
                              <a:ext cx="5498"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7" name="Line 1898"/>
                          <wps:cNvCnPr>
                            <a:cxnSpLocks noChangeShapeType="1"/>
                          </wps:cNvCnPr>
                          <wps:spPr bwMode="auto">
                            <a:xfrm>
                              <a:off x="288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8" name="Line 1899"/>
                          <wps:cNvCnPr>
                            <a:cxnSpLocks noChangeShapeType="1"/>
                          </wps:cNvCnPr>
                          <wps:spPr bwMode="auto">
                            <a:xfrm>
                              <a:off x="31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9" name="Line 1900"/>
                          <wps:cNvCnPr>
                            <a:cxnSpLocks noChangeShapeType="1"/>
                          </wps:cNvCnPr>
                          <wps:spPr bwMode="auto">
                            <a:xfrm>
                              <a:off x="33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0" name="Line 1901"/>
                          <wps:cNvCnPr>
                            <a:cxnSpLocks noChangeShapeType="1"/>
                          </wps:cNvCnPr>
                          <wps:spPr bwMode="auto">
                            <a:xfrm>
                              <a:off x="36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1" name="Line 1902"/>
                          <wps:cNvCnPr>
                            <a:cxnSpLocks noChangeShapeType="1"/>
                          </wps:cNvCnPr>
                          <wps:spPr bwMode="auto">
                            <a:xfrm>
                              <a:off x="38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2" name="Line 1903"/>
                          <wps:cNvCnPr>
                            <a:cxnSpLocks noChangeShapeType="1"/>
                          </wps:cNvCnPr>
                          <wps:spPr bwMode="auto">
                            <a:xfrm>
                              <a:off x="40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 name="Line 1904"/>
                          <wps:cNvCnPr>
                            <a:cxnSpLocks noChangeShapeType="1"/>
                          </wps:cNvCnPr>
                          <wps:spPr bwMode="auto">
                            <a:xfrm>
                              <a:off x="43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4" name="Line 1905"/>
                          <wps:cNvCnPr>
                            <a:cxnSpLocks noChangeShapeType="1"/>
                          </wps:cNvCnPr>
                          <wps:spPr bwMode="auto">
                            <a:xfrm>
                              <a:off x="45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5" name="Line 1906"/>
                          <wps:cNvCnPr>
                            <a:cxnSpLocks noChangeShapeType="1"/>
                          </wps:cNvCnPr>
                          <wps:spPr bwMode="auto">
                            <a:xfrm>
                              <a:off x="48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6" name="Line 1907"/>
                          <wps:cNvCnPr>
                            <a:cxnSpLocks noChangeShapeType="1"/>
                          </wps:cNvCnPr>
                          <wps:spPr bwMode="auto">
                            <a:xfrm>
                              <a:off x="50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7" name="Line 1908"/>
                          <wps:cNvCnPr>
                            <a:cxnSpLocks noChangeShapeType="1"/>
                          </wps:cNvCnPr>
                          <wps:spPr bwMode="auto">
                            <a:xfrm>
                              <a:off x="52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8" name="Line 1909"/>
                          <wps:cNvCnPr>
                            <a:cxnSpLocks noChangeShapeType="1"/>
                          </wps:cNvCnPr>
                          <wps:spPr bwMode="auto">
                            <a:xfrm>
                              <a:off x="55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9" name="Line 1910"/>
                          <wps:cNvCnPr>
                            <a:cxnSpLocks noChangeShapeType="1"/>
                          </wps:cNvCnPr>
                          <wps:spPr bwMode="auto">
                            <a:xfrm>
                              <a:off x="57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0" name="Line 1911"/>
                          <wps:cNvCnPr>
                            <a:cxnSpLocks noChangeShapeType="1"/>
                          </wps:cNvCnPr>
                          <wps:spPr bwMode="auto">
                            <a:xfrm>
                              <a:off x="60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1" name="Line 1912"/>
                          <wps:cNvCnPr>
                            <a:cxnSpLocks noChangeShapeType="1"/>
                          </wps:cNvCnPr>
                          <wps:spPr bwMode="auto">
                            <a:xfrm>
                              <a:off x="62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2" name="Line 1913"/>
                          <wps:cNvCnPr>
                            <a:cxnSpLocks noChangeShapeType="1"/>
                          </wps:cNvCnPr>
                          <wps:spPr bwMode="auto">
                            <a:xfrm>
                              <a:off x="64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3" name="Line 1914"/>
                          <wps:cNvCnPr>
                            <a:cxnSpLocks noChangeShapeType="1"/>
                          </wps:cNvCnPr>
                          <wps:spPr bwMode="auto">
                            <a:xfrm>
                              <a:off x="67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4" name="Line 1915"/>
                          <wps:cNvCnPr>
                            <a:cxnSpLocks noChangeShapeType="1"/>
                          </wps:cNvCnPr>
                          <wps:spPr bwMode="auto">
                            <a:xfrm>
                              <a:off x="69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5" name="Line 1916"/>
                          <wps:cNvCnPr>
                            <a:cxnSpLocks noChangeShapeType="1"/>
                          </wps:cNvCnPr>
                          <wps:spPr bwMode="auto">
                            <a:xfrm>
                              <a:off x="72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6" name="Line 1917"/>
                          <wps:cNvCnPr>
                            <a:cxnSpLocks noChangeShapeType="1"/>
                          </wps:cNvCnPr>
                          <wps:spPr bwMode="auto">
                            <a:xfrm>
                              <a:off x="74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7" name="Line 1918"/>
                          <wps:cNvCnPr>
                            <a:cxnSpLocks noChangeShapeType="1"/>
                          </wps:cNvCnPr>
                          <wps:spPr bwMode="auto">
                            <a:xfrm>
                              <a:off x="76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8" name="Line 1919"/>
                          <wps:cNvCnPr>
                            <a:cxnSpLocks noChangeShapeType="1"/>
                          </wps:cNvCnPr>
                          <wps:spPr bwMode="auto">
                            <a:xfrm>
                              <a:off x="79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9" name="Line 1920"/>
                          <wps:cNvCnPr>
                            <a:cxnSpLocks noChangeShapeType="1"/>
                          </wps:cNvCnPr>
                          <wps:spPr bwMode="auto">
                            <a:xfrm>
                              <a:off x="81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0" name="Line 1921"/>
                          <wps:cNvCnPr>
                            <a:cxnSpLocks noChangeShapeType="1"/>
                          </wps:cNvCnPr>
                          <wps:spPr bwMode="auto">
                            <a:xfrm>
                              <a:off x="840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674" o:spid="_x0000_s1977" style="position:absolute;left:0;text-align:left;margin-left:269.9pt;margin-top:17pt;width:111.7pt;height:33.05pt;z-index:251721728;mso-position-horizontal-relative:text;mso-position-vertical-relative:text" coordorigin="7099,6233" coordsize="2234,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">
                <v:line id="Line 1876" o:spid="_x0000_s1978" style="position:absolute;visibility:visible;mso-wrap-style:square" from="7116,6603" to="9333,6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"/>
                <v:shape id="Text Box 1877" o:spid="_x0000_s1979" type="#_x0000_t202" style="position:absolute;left:8721;top:6630;width:543;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" filled="f" stroked="f">
                  <v:textbox inset="0,0,1mm,0">
                    <w:txbxContent>
                      <w:p w:rsidR="00CB5CF1" w:rsidRPr="00044AE7" w:rsidRDefault="00CB5CF1" w:rsidP="00CB5CF1">
                        <w:pPr>
                          <w:rPr>
                            <w:rFonts w:hint="cs"/>
                            <w:sz w:val="16"/>
                            <w:szCs w:val="16"/>
                            <w:rtl/>
                          </w:rPr>
                        </w:pPr>
                        <w:r w:rsidRPr="00520ECF">
                          <w:rPr>
                            <w:rFonts w:hint="cs"/>
                            <w:sz w:val="20"/>
                            <w:szCs w:val="20"/>
                            <w:rtl/>
                          </w:rPr>
                          <w:t>3.</w:t>
                        </w:r>
                        <w:r w:rsidRPr="00791221">
                          <w:rPr>
                            <w:rFonts w:hint="cs"/>
                            <w:sz w:val="20"/>
                            <w:szCs w:val="20"/>
                            <w:rtl/>
                          </w:rPr>
                          <w:t>78</w:t>
                        </w:r>
                      </w:p>
                    </w:txbxContent>
                  </v:textbox>
                </v:shape>
                <v:shape id="Text Box 1878" o:spid="_x0000_s1980" type="#_x0000_t202" style="position:absolute;left:7099;top:6645;width:400;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" filled="f" stroked="f">
                  <v:textbox inset="0,0,1mm,0">
                    <w:txbxContent>
                      <w:p w:rsidR="00CB5CF1" w:rsidRPr="00520ECF" w:rsidRDefault="00CB5CF1" w:rsidP="00CB5CF1">
                        <w:pPr>
                          <w:rPr>
                            <w:rFonts w:hint="cs"/>
                            <w:sz w:val="20"/>
                            <w:szCs w:val="20"/>
                            <w:rtl/>
                          </w:rPr>
                        </w:pPr>
                        <w:r w:rsidRPr="00520ECF">
                          <w:rPr>
                            <w:rFonts w:hint="cs"/>
                            <w:sz w:val="20"/>
                            <w:szCs w:val="20"/>
                            <w:rtl/>
                          </w:rPr>
                          <w:t>0.88</w:t>
                        </w:r>
                      </w:p>
                    </w:txbxContent>
                  </v:textbox>
                </v:shape>
                <v:shape id="Text Box 1879" o:spid="_x0000_s1981" type="#_x0000_t202" style="position:absolute;left:8469;top:6633;width:26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" filled="f" stroked="f">
                  <v:textbox inset="0,0,1mm,0">
                    <w:txbxContent>
                      <w:p w:rsidR="00CB5CF1" w:rsidRPr="00520ECF" w:rsidRDefault="00CB5CF1" w:rsidP="00CB5CF1">
                        <w:pPr>
                          <w:rPr>
                            <w:rFonts w:hint="cs"/>
                            <w:sz w:val="20"/>
                            <w:szCs w:val="20"/>
                            <w:rtl/>
                          </w:rPr>
                        </w:pPr>
                        <w:r w:rsidRPr="00520ECF">
                          <w:rPr>
                            <w:rFonts w:hint="cs"/>
                            <w:sz w:val="20"/>
                            <w:szCs w:val="20"/>
                            <w:rtl/>
                          </w:rPr>
                          <w:t>3</w:t>
                        </w:r>
                      </w:p>
                    </w:txbxContent>
                  </v:textbox>
                </v:shape>
                <v:shape id="Text Box 1880" o:spid="_x0000_s1982" type="#_x0000_t202" style="position:absolute;left:7514;top:6630;width:26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" filled="f" stroked="f">
                  <v:textbox inset="0,0,1mm,0">
                    <w:txbxContent>
                      <w:p w:rsidR="00CB5CF1" w:rsidRPr="00520ECF" w:rsidRDefault="00CB5CF1" w:rsidP="00CB5CF1">
                        <w:pPr>
                          <w:rPr>
                            <w:rFonts w:hint="cs"/>
                            <w:sz w:val="20"/>
                            <w:szCs w:val="20"/>
                            <w:rtl/>
                          </w:rPr>
                        </w:pPr>
                        <w:r w:rsidRPr="00520ECF">
                          <w:rPr>
                            <w:rFonts w:hint="cs"/>
                            <w:sz w:val="20"/>
                            <w:szCs w:val="20"/>
                            <w:rtl/>
                          </w:rPr>
                          <w:t>1</w:t>
                        </w:r>
                      </w:p>
                    </w:txbxContent>
                  </v:textbox>
                </v:shape>
                <v:group id="Group 1881" o:spid="_x0000_s1983" style="position:absolute;left:7659;top:6233;width:977;height:360" coordorigin="3660,5400" coordsize="229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">
                  <v:line id="Line 1882" o:spid="_x0000_s1984"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" strokeweight="1pt"/>
                  <v:line id="Line 1883" o:spid="_x0000_s1985"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" strokeweight="1pt"/>
                  <v:line id="Line 1884" o:spid="_x0000_s1986"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" strokeweight="1pt"/>
                  <v:group id="Group 1885" o:spid="_x0000_s1987"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group id="Group 1886" o:spid="_x0000_s1988"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line id="Line 1887" o:spid="_x0000_s198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"/>
                      <v:line id="Line 1888" o:spid="_x0000_s199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"/>
                      <v:line id="Line 1889" o:spid="_x0000_s199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"/>
                      <v:line id="Line 1890" o:spid="_x0000_s199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"/>
                    </v:group>
                    <v:group id="Group 1891" o:spid="_x0000_s1993"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line id="Line 1892" o:spid="_x0000_s199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"/>
                      <v:line id="Line 1893" o:spid="_x0000_s199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"/>
                      <v:line id="Line 1894" o:spid="_x0000_s199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"/>
                      <v:line id="Line 1895" o:spid="_x0000_s199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"/>
                    </v:group>
                  </v:group>
                </v:group>
                <v:group id="Group 1896" o:spid="_x0000_s1998" style="position:absolute;left:7328;top:6429;width:1647;height:179" coordorigin="2880,2340" coordsize="5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">
                  <v:line id="Line 1897" o:spid="_x0000_s1999" style="position:absolute;visibility:visible;mso-wrap-style:square" from="2880,2340" to="8378,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" strokeweight="1pt"/>
                  <v:line id="Line 1898" o:spid="_x0000_s2000" style="position:absolute;visibility:visible;mso-wrap-style:square" from="2880,234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" strokeweight="1pt"/>
                  <v:line id="Line 1899" o:spid="_x0000_s2001" style="position:absolute;visibility:visible;mso-wrap-style:square" from="3120,2340" to="31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"/>
                  <v:line id="Line 1900" o:spid="_x0000_s2002" style="position:absolute;visibility:visible;mso-wrap-style:square" from="3360,2340" to="3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"/>
                  <v:line id="Line 1901" o:spid="_x0000_s2003" style="position:absolute;visibility:visible;mso-wrap-style:square" from="3600,234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"/>
                  <v:line id="Line 1902" o:spid="_x0000_s2004" style="position:absolute;visibility:visible;mso-wrap-style:square" from="3840,2340" to="38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"/>
                  <v:line id="Line 1903" o:spid="_x0000_s2005" style="position:absolute;visibility:visible;mso-wrap-style:square" from="4080,2340" to="4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nK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vyz5ysYAAADcAAAA&#10;DwAAAAAAAAAAAAAAAAAHAgAAZHJzL2Rvd25yZXYueG1sUEsFBgAAAAADAAMAtwAAAPoCAAAAAA==&#10;"/>
                  <v:line id="Line 1904" o:spid="_x0000_s2006" style="position:absolute;visibility:visible;mso-wrap-style:square" from="4320,2340" to="43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FxR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NBgXFHHAAAA3AAA&#10;AA8AAAAAAAAAAAAAAAAABwIAAGRycy9kb3ducmV2LnhtbFBLBQYAAAAAAwADALcAAAD7AgAAAAA=&#10;"/>
                  <v:line id="Line 1905" o:spid="_x0000_s2007" style="position:absolute;visibility:visible;mso-wrap-style:square" from="4560,2340" to="45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QlxwAAANwAAAAPAAAAZHJzL2Rvd25yZXYueG1sRI9Ba8JA&#10;FITvgv9heUJvumkr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F+JxCXHAAAA3AAA&#10;AA8AAAAAAAAAAAAAAAAABwIAAGRycy9kb3ducmV2LnhtbFBLBQYAAAAAAwADALcAAAD7AgAAAAA=&#10;"/>
                  <v:line id="Line 1906" o:spid="_x0000_s2008" style="position:absolute;visibility:visible;mso-wrap-style:square" from="4800,2340" to="48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G+xwAAANwAAAAPAAAAZHJzL2Rvd25yZXYueG1sRI9Ba8JA&#10;FITvgv9heUJvummL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DDFYb7HAAAA3AAA&#10;AA8AAAAAAAAAAAAAAAAABwIAAGRycy9kb3ducmV2LnhtbFBLBQYAAAAAAwADALcAAAD7AgAAAAA=&#10;"/>
                  <v:line id="Line 1907" o:spid="_x0000_s2009" style="position:absolute;visibility:visible;mso-wrap-style:square" from="5040,2340" to="50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"/>
                  <v:line id="Line 1908" o:spid="_x0000_s2010" style="position:absolute;visibility:visible;mso-wrap-style:square" from="5280,2340" to="52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"/>
                  <v:line id="Line 1909" o:spid="_x0000_s2011" style="position:absolute;visibility:visible;mso-wrap-style:square" from="5520,2340" to="55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"/>
                  <v:line id="Line 1910" o:spid="_x0000_s2012" style="position:absolute;visibility:visible;mso-wrap-style:square" from="5760,2340" to="57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"/>
                  <v:line id="Line 1911" o:spid="_x0000_s2013" style="position:absolute;visibility:visible;mso-wrap-style:square" from="6000,2340" to="60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"/>
                  <v:line id="Line 1912" o:spid="_x0000_s2014" style="position:absolute;visibility:visible;mso-wrap-style:square" from="6240,2340" to="62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FgxwAAANwAAAAPAAAAZHJzL2Rvd25yZXYueG1sRI9Ba8JA&#10;FITvBf/D8gRvdZMKqa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Mon8WDHAAAA3AAA&#10;AA8AAAAAAAAAAAAAAAAABwIAAGRycy9kb3ducmV2LnhtbFBLBQYAAAAAAwADALcAAAD7AgAAAAA=&#10;"/>
                  <v:line id="Line 1913" o:spid="_x0000_s2015" style="position:absolute;visibility:visible;mso-wrap-style:square" from="6480,2340" to="64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"/>
                  <v:line id="Line 1914" o:spid="_x0000_s2016" style="position:absolute;visibility:visible;mso-wrap-style:square" from="6720,2340" to="6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cqMxgAAANwAAAAPAAAAZHJzL2Rvd25yZXYueG1sRI9Ba8JA&#10;FITvgv9heYI33Vghld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VbnKjMYAAADcAAAA&#10;DwAAAAAAAAAAAAAAAAAHAgAAZHJzL2Rvd25yZXYueG1sUEsFBgAAAAADAAMAtwAAAPoCAAAAAA==&#10;"/>
                  <v:line id="Line 1915" o:spid="_x0000_s2017" style="position:absolute;visibility:visible;mso-wrap-style:square" from="6960,2340" to="6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FL4xwAAANwAAAAPAAAAZHJzL2Rvd25yZXYueG1sRI9Ba8JA&#10;FITvhf6H5RV6qxutpC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NpQUvjHAAAA3AAA&#10;AA8AAAAAAAAAAAAAAAAABwIAAGRycy9kb3ducmV2LnhtbFBLBQYAAAAAAwADALcAAAD7AgAAAAA=&#10;"/>
                  <v:line id="Line 1916" o:spid="_x0000_s2018" style="position:absolute;visibility:visible;mso-wrap-style:square" from="7200,2340" to="72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PdjxwAAANwAAAAPAAAAZHJzL2Rvd25yZXYueG1sRI9Ba8JA&#10;FITvhf6H5RV6qxstpi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LUc92PHAAAA3AAA&#10;AA8AAAAAAAAAAAAAAAAABwIAAGRycy9kb3ducmV2LnhtbFBLBQYAAAAAAwADALcAAAD7AgAAAAA=&#10;"/>
                  <v:line id="Line 1917" o:spid="_x0000_s2019" style="position:absolute;visibility:visible;mso-wrap-style:square" from="7440,2340" to="74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line id="Line 1918" o:spid="_x0000_s2020" style="position:absolute;visibility:visible;mso-wrap-style:square" from="7680,2340" to="76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1919" o:spid="_x0000_s2021" style="position:absolute;visibility:visible;mso-wrap-style:square" from="7920,2340" to="79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"/>
                  <v:line id="Line 1920" o:spid="_x0000_s2022" style="position:absolute;visibility:visible;mso-wrap-style:square" from="8160,2340" to="81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"/>
                  <v:line id="Line 1921" o:spid="_x0000_s2023" style="position:absolute;visibility:visible;mso-wrap-style:square" from="8400,2340" to="84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" strokeweight="1pt"/>
                </v:group>
              </v:group>
            </w:pict>
          </mc:Fallback>
        </mc:AlternateContent>
      </w:r>
      <w:r>
        <w:rPr>
          <w:rFonts w:hint="cs"/>
          <w:rtl/>
        </w:rPr>
        <w:t>שִׂרטוט</w:t>
      </w:r>
      <w:r w:rsidRPr="00001C82">
        <w:rPr>
          <w:rFonts w:hint="cs"/>
          <w:rtl/>
        </w:rPr>
        <w:t>:</w:t>
      </w:r>
    </w:p>
    <w:p w:rsidR="00CB5CF1" w:rsidRDefault="00CB5CF1" w:rsidP="00CB5CF1">
      <w:pPr>
        <w:ind w:left="742"/>
        <w:rPr>
          <w:rFonts w:ascii="Times New Roman" w:hAnsi="Times New Roman" w:hint="cs"/>
        </w:rPr>
      </w:pPr>
    </w:p>
    <w:p w:rsidR="00CB5CF1" w:rsidRPr="00001C82" w:rsidRDefault="00CB5CF1" w:rsidP="00CB5CF1">
      <w:pPr>
        <w:ind w:left="742"/>
        <w:rPr>
          <w:rFonts w:hint="cs"/>
          <w:rtl/>
        </w:rPr>
      </w:pPr>
    </w:p>
    <w:p w:rsidR="00CB5CF1" w:rsidRPr="00001C82" w:rsidRDefault="00CB5CF1" w:rsidP="00CB5CF1">
      <w:pPr>
        <w:spacing w:line="480" w:lineRule="auto"/>
        <w:ind w:left="742"/>
        <w:rPr>
          <w:rFonts w:hint="cs"/>
          <w:rtl/>
        </w:rPr>
      </w:pPr>
      <w:r>
        <w:rPr>
          <w:rFonts w:hint="cs"/>
          <w:rtl/>
        </w:rPr>
        <w:t xml:space="preserve">             פתרון צד ימין: </w:t>
      </w:r>
      <w:r w:rsidRPr="007C33EF">
        <w:rPr>
          <w:position w:val="-6"/>
        </w:rPr>
        <w:object w:dxaOrig="900" w:dyaOrig="260">
          <v:shape id="_x0000_i1117" type="#_x0000_t75" style="width:45pt;height:12.75pt" o:ole="">
            <v:imagedata r:id="rId160" o:title=""/>
          </v:shape>
          <o:OLEObject Type="Embed" ProgID="Equation.DSMT4" ShapeID="_x0000_i1117" DrawAspect="Content" ObjectID="_1591953443" r:id="rId161"/>
        </w:object>
      </w:r>
      <w:r w:rsidRPr="002B1E99">
        <w:rPr>
          <w:position w:val="-4"/>
        </w:rPr>
        <w:object w:dxaOrig="180" w:dyaOrig="260">
          <v:shape id="_x0000_i1118" type="#_x0000_t75" style="width:9pt;height:12.75pt" o:ole="">
            <v:imagedata r:id="rId162" o:title=""/>
          </v:shape>
          <o:OLEObject Type="Embed" ProgID="Equation.DSMT4" ShapeID="_x0000_i1118" DrawAspect="Content" ObjectID="_1591953444" r:id="rId163"/>
        </w:object>
      </w:r>
      <w:r w:rsidRPr="00001C82">
        <w:t xml:space="preserve"> </w:t>
      </w:r>
      <w:r w:rsidRPr="00001C82">
        <w:rPr>
          <w:rFonts w:hint="cs"/>
          <w:rtl/>
        </w:rPr>
        <w:t xml:space="preserve">   </w:t>
      </w:r>
      <w:r>
        <w:rPr>
          <w:rFonts w:hint="cs"/>
          <w:rtl/>
        </w:rPr>
        <w:t xml:space="preserve">  </w:t>
      </w:r>
      <w:r w:rsidRPr="00001C82">
        <w:rPr>
          <w:rFonts w:hint="cs"/>
          <w:rtl/>
        </w:rPr>
        <w:t xml:space="preserve">       פתרון צד שמאל :  </w:t>
      </w:r>
      <w:r w:rsidRPr="007C33EF">
        <w:rPr>
          <w:position w:val="-6"/>
        </w:rPr>
        <w:object w:dxaOrig="2060" w:dyaOrig="260">
          <v:shape id="_x0000_i1119" type="#_x0000_t75" style="width:105.75pt;height:12.75pt" o:ole="">
            <v:imagedata r:id="rId164" o:title=""/>
          </v:shape>
          <o:OLEObject Type="Embed" ProgID="Equation.DSMT4" ShapeID="_x0000_i1119" DrawAspect="Content" ObjectID="_1591953445" r:id="rId165"/>
        </w:object>
      </w:r>
    </w:p>
    <w:p w:rsidR="00CB5CF1" w:rsidRDefault="00CB5CF1" w:rsidP="00CB5CF1">
      <w:pPr>
        <w:ind w:left="742"/>
        <w:rPr>
          <w:rFonts w:hint="cs"/>
          <w:rtl/>
        </w:rPr>
      </w:pPr>
      <w:r>
        <w:rPr>
          <w:rFonts w:hint="cs"/>
          <w:noProof/>
          <w:rtl/>
        </w:rPr>
        <mc:AlternateContent>
          <mc:Choice Requires="wps">
            <w:drawing>
              <wp:anchor distT="0" distB="0" distL="114300" distR="114300" simplePos="0" relativeHeight="251726848" behindDoc="0" locked="0" layoutInCell="1" allowOverlap="1">
                <wp:simplePos x="0" y="0"/>
                <wp:positionH relativeFrom="column">
                  <wp:posOffset>1714500</wp:posOffset>
                </wp:positionH>
                <wp:positionV relativeFrom="paragraph">
                  <wp:posOffset>156845</wp:posOffset>
                </wp:positionV>
                <wp:extent cx="2514600" cy="0"/>
                <wp:effectExtent l="13335" t="10795" r="15240" b="8255"/>
                <wp:wrapNone/>
                <wp:docPr id="673" name="Straight Connector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CFA85A" id="Straight Connector 673" o:spid="_x0000_s1026" style="position:absolute;left:0;text-align:lef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2.35pt" to="333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" strokeweight="1pt"/>
            </w:pict>
          </mc:Fallback>
        </mc:AlternateContent>
      </w:r>
      <w:r>
        <w:rPr>
          <w:rFonts w:hint="cs"/>
          <w:rtl/>
        </w:rPr>
        <w:t xml:space="preserve">פתרון אי שוויון (5): </w:t>
      </w:r>
      <w:r w:rsidRPr="00085899">
        <w:rPr>
          <w:rFonts w:hint="cs"/>
          <w:rtl/>
        </w:rPr>
        <w:t xml:space="preserve"> </w:t>
      </w:r>
      <w:r w:rsidRPr="00AB5791">
        <w:rPr>
          <w:position w:val="-6"/>
        </w:rPr>
        <w:object w:dxaOrig="900" w:dyaOrig="260">
          <v:shape id="_x0000_i1120" type="#_x0000_t75" style="width:45pt;height:12.75pt" o:ole="">
            <v:imagedata r:id="rId160" o:title=""/>
          </v:shape>
          <o:OLEObject Type="Embed" ProgID="Equation.DSMT4" ShapeID="_x0000_i1120" DrawAspect="Content" ObjectID="_1591953446" r:id="rId166"/>
        </w:object>
      </w:r>
      <w:r w:rsidRPr="00AB5791">
        <w:rPr>
          <w:rFonts w:hint="cs"/>
          <w:rtl/>
        </w:rPr>
        <w:t xml:space="preserve">    או    </w:t>
      </w:r>
      <w:r w:rsidRPr="00AB5791">
        <w:rPr>
          <w:position w:val="-6"/>
        </w:rPr>
        <w:object w:dxaOrig="859" w:dyaOrig="260">
          <v:shape id="_x0000_i1121" type="#_x0000_t75" style="width:42.75pt;height:12.75pt" o:ole="">
            <v:imagedata r:id="rId167" o:title=""/>
          </v:shape>
          <o:OLEObject Type="Embed" ProgID="Equation.DSMT4" ShapeID="_x0000_i1121" DrawAspect="Content" ObjectID="_1591953447" r:id="rId168"/>
        </w:object>
      </w:r>
      <w:r w:rsidRPr="00AB5791">
        <w:rPr>
          <w:rFonts w:hint="cs"/>
          <w:rtl/>
        </w:rPr>
        <w:t xml:space="preserve">   </w:t>
      </w:r>
      <w:proofErr w:type="spellStart"/>
      <w:r w:rsidRPr="00AB5791">
        <w:rPr>
          <w:rFonts w:hint="cs"/>
          <w:rtl/>
        </w:rPr>
        <w:t>או</w:t>
      </w:r>
      <w:proofErr w:type="spellEnd"/>
      <w:r w:rsidRPr="00AB5791">
        <w:rPr>
          <w:rFonts w:hint="cs"/>
          <w:rtl/>
        </w:rPr>
        <w:t xml:space="preserve">   </w:t>
      </w:r>
      <w:r w:rsidRPr="00AB5791">
        <w:rPr>
          <w:position w:val="-6"/>
        </w:rPr>
        <w:object w:dxaOrig="859" w:dyaOrig="260">
          <v:shape id="_x0000_i1122" type="#_x0000_t75" style="width:44.25pt;height:12.75pt" o:ole="">
            <v:imagedata r:id="rId169" o:title=""/>
          </v:shape>
          <o:OLEObject Type="Embed" ProgID="Equation.DSMT4" ShapeID="_x0000_i1122" DrawAspect="Content" ObjectID="_1591953448" r:id="rId170"/>
        </w:object>
      </w:r>
      <w:r>
        <w:rPr>
          <w:rFonts w:hint="cs"/>
          <w:rtl/>
        </w:rPr>
        <w:t xml:space="preserve">  </w:t>
      </w:r>
    </w:p>
    <w:p w:rsidR="00CB5CF1" w:rsidRPr="00BF2714" w:rsidRDefault="00CB5CF1" w:rsidP="00CB5CF1">
      <w:pPr>
        <w:ind w:left="742"/>
        <w:rPr>
          <w:rFonts w:hint="cs"/>
          <w:sz w:val="16"/>
          <w:szCs w:val="16"/>
          <w:rtl/>
        </w:rPr>
      </w:pPr>
    </w:p>
    <w:p w:rsidR="00CB5CF1" w:rsidRPr="00001C82" w:rsidRDefault="00CB5CF1" w:rsidP="00CB5CF1">
      <w:pPr>
        <w:ind w:left="742"/>
        <w:rPr>
          <w:rFonts w:hint="cs"/>
          <w:rtl/>
        </w:rPr>
      </w:pPr>
      <w:r w:rsidRPr="00001C82">
        <w:rPr>
          <w:rFonts w:hint="cs"/>
          <w:rtl/>
        </w:rPr>
        <w:t>נעבור לפתרון אי שוויון (6):</w:t>
      </w:r>
    </w:p>
    <w:p w:rsidR="00CB5CF1" w:rsidRDefault="00CB5CF1" w:rsidP="00CB5CF1">
      <w:pPr>
        <w:ind w:left="742"/>
        <w:rPr>
          <w:rFonts w:hint="cs"/>
          <w:rtl/>
        </w:rPr>
      </w:pPr>
      <w:r>
        <w:rPr>
          <w:noProof/>
          <w:rtl/>
        </w:rPr>
        <w:object w:dxaOrig="520" w:dyaOrig="240">
          <v:shape id="_x0000_s2193" type="#_x0000_t75" style="position:absolute;left:0;text-align:left;margin-left:149.4pt;margin-top:4.15pt;width:151.2pt;height:99.5pt;z-index:251701248">
            <v:imagedata r:id="rId171" o:title=""/>
          </v:shape>
          <o:OLEObject Type="Embed" ProgID="Equation.DSMT4" ShapeID="_x0000_s2193" DrawAspect="Content" ObjectID="_1591953502" r:id="rId172"/>
        </w:object>
      </w:r>
      <w:r w:rsidRPr="00001C82">
        <w:rPr>
          <w:rFonts w:hint="cs"/>
          <w:rtl/>
        </w:rPr>
        <w:t xml:space="preserve">על ידי העברת אגפים ומכנה משותף:   </w:t>
      </w:r>
    </w:p>
    <w:p w:rsidR="00CB5CF1" w:rsidRDefault="00CB5CF1" w:rsidP="00CB5CF1">
      <w:pPr>
        <w:ind w:left="742"/>
        <w:rPr>
          <w:rFonts w:hint="cs"/>
          <w:rtl/>
        </w:rPr>
      </w:pPr>
    </w:p>
    <w:p w:rsidR="00CB5CF1" w:rsidRDefault="00CB5CF1" w:rsidP="00CB5CF1">
      <w:pPr>
        <w:ind w:left="742"/>
        <w:rPr>
          <w:rFonts w:hint="cs"/>
          <w:rtl/>
        </w:rPr>
      </w:pPr>
    </w:p>
    <w:p w:rsidR="00CB5CF1" w:rsidRDefault="00CB5CF1" w:rsidP="00CB5CF1">
      <w:pPr>
        <w:ind w:left="742"/>
        <w:rPr>
          <w:rFonts w:hint="cs"/>
          <w:rtl/>
        </w:rPr>
      </w:pPr>
    </w:p>
    <w:p w:rsidR="00CB5CF1" w:rsidRDefault="00CB5CF1" w:rsidP="00CB5CF1">
      <w:pPr>
        <w:ind w:left="742"/>
        <w:rPr>
          <w:rFonts w:hint="cs"/>
          <w:rtl/>
        </w:rPr>
      </w:pPr>
      <w:r w:rsidRPr="00001C82">
        <w:rPr>
          <w:rFonts w:hint="cs"/>
          <w:rtl/>
        </w:rPr>
        <w:t xml:space="preserve"> </w:t>
      </w:r>
      <w:r>
        <w:rPr>
          <w:rFonts w:hint="cs"/>
          <w:rtl/>
        </w:rPr>
        <w:t xml:space="preserve">                               </w:t>
      </w:r>
      <w:r w:rsidRPr="00001C82">
        <w:rPr>
          <w:rFonts w:hint="cs"/>
          <w:rtl/>
        </w:rPr>
        <w:t xml:space="preserve">    </w:t>
      </w:r>
    </w:p>
    <w:p w:rsidR="00CB5CF1" w:rsidRPr="00001C82" w:rsidRDefault="00CB5CF1" w:rsidP="00CB5CF1">
      <w:pPr>
        <w:ind w:left="742"/>
        <w:rPr>
          <w:rFonts w:hint="cs"/>
          <w:rtl/>
        </w:rPr>
      </w:pPr>
    </w:p>
    <w:p w:rsidR="00CB5CF1" w:rsidRPr="00001C82" w:rsidRDefault="00CB5CF1" w:rsidP="00CB5CF1">
      <w:pPr>
        <w:ind w:left="742"/>
        <w:rPr>
          <w:rFonts w:hint="cs"/>
          <w:rtl/>
        </w:rPr>
      </w:pPr>
      <w:r>
        <w:rPr>
          <w:rFonts w:hint="cs"/>
          <w:rtl/>
        </w:rPr>
        <w:t xml:space="preserve">  </w:t>
      </w:r>
      <w:r w:rsidRPr="00001C82">
        <w:rPr>
          <w:rFonts w:hint="cs"/>
          <w:rtl/>
        </w:rPr>
        <w:t xml:space="preserve"> </w:t>
      </w:r>
      <w:r>
        <w:rPr>
          <w:rFonts w:hint="cs"/>
          <w:rtl/>
        </w:rPr>
        <w:t xml:space="preserve">          </w:t>
      </w:r>
      <w:r w:rsidRPr="00001C82">
        <w:rPr>
          <w:rFonts w:hint="cs"/>
          <w:rtl/>
        </w:rPr>
        <w:t xml:space="preserve"> </w:t>
      </w:r>
      <w:r w:rsidRPr="00001C82">
        <w:t>11x</w:t>
      </w:r>
      <w:r w:rsidRPr="00001C82">
        <w:rPr>
          <w:vertAlign w:val="superscript"/>
        </w:rPr>
        <w:t>2</w:t>
      </w:r>
      <w:r w:rsidRPr="00001C82">
        <w:t>-38x+22&gt;0</w:t>
      </w:r>
      <w:r>
        <w:rPr>
          <w:rFonts w:hint="cs"/>
          <w:rtl/>
        </w:rPr>
        <w:t xml:space="preserve"> </w:t>
      </w:r>
      <w:r w:rsidRPr="00001C82">
        <w:rPr>
          <w:rFonts w:hint="cs"/>
          <w:rtl/>
        </w:rPr>
        <w:t xml:space="preserve"> </w:t>
      </w:r>
      <w:r>
        <w:rPr>
          <w:rFonts w:hint="cs"/>
          <w:rtl/>
        </w:rPr>
        <w:t xml:space="preserve"> </w:t>
      </w:r>
      <w:r w:rsidRPr="00001C82">
        <w:rPr>
          <w:rFonts w:hint="cs"/>
          <w:rtl/>
        </w:rPr>
        <w:t>וגם</w:t>
      </w:r>
      <w:r>
        <w:rPr>
          <w:rFonts w:hint="cs"/>
          <w:rtl/>
        </w:rPr>
        <w:t xml:space="preserve">   </w:t>
      </w:r>
      <w:r w:rsidRPr="00001C82">
        <w:t>x</w:t>
      </w:r>
      <w:r w:rsidRPr="00001C82">
        <w:rPr>
          <w:vertAlign w:val="superscript"/>
        </w:rPr>
        <w:t>2</w:t>
      </w:r>
      <w:r w:rsidRPr="00001C82">
        <w:t>-4x+3&gt;0</w:t>
      </w:r>
      <w:r>
        <w:rPr>
          <w:rFonts w:hint="cs"/>
          <w:rtl/>
        </w:rPr>
        <w:t xml:space="preserve">   </w:t>
      </w:r>
      <w:r w:rsidRPr="00001C82">
        <w:rPr>
          <w:rFonts w:hint="cs"/>
          <w:rtl/>
        </w:rPr>
        <w:t xml:space="preserve"> </w:t>
      </w:r>
      <w:r>
        <w:rPr>
          <w:rFonts w:hint="cs"/>
          <w:rtl/>
        </w:rPr>
        <w:t xml:space="preserve">  </w:t>
      </w:r>
      <w:r w:rsidRPr="00001C82">
        <w:rPr>
          <w:rFonts w:hint="cs"/>
          <w:rtl/>
        </w:rPr>
        <w:t>או</w:t>
      </w:r>
      <w:r>
        <w:rPr>
          <w:rFonts w:hint="cs"/>
          <w:rtl/>
        </w:rPr>
        <w:t xml:space="preserve">     </w:t>
      </w:r>
      <w:r w:rsidRPr="00001C82">
        <w:t>11x</w:t>
      </w:r>
      <w:r w:rsidRPr="00001C82">
        <w:rPr>
          <w:vertAlign w:val="superscript"/>
        </w:rPr>
        <w:t>2</w:t>
      </w:r>
      <w:r w:rsidRPr="00001C82">
        <w:t xml:space="preserve">-38x+22&lt;0 </w:t>
      </w:r>
      <w:r>
        <w:rPr>
          <w:rFonts w:hint="cs"/>
          <w:rtl/>
        </w:rPr>
        <w:t xml:space="preserve">   </w:t>
      </w:r>
      <w:r w:rsidRPr="008E3E8D">
        <w:rPr>
          <w:rFonts w:hint="cs"/>
          <w:rtl/>
        </w:rPr>
        <w:t>וגם</w:t>
      </w:r>
      <w:r>
        <w:rPr>
          <w:rFonts w:hint="cs"/>
          <w:rtl/>
        </w:rPr>
        <w:t xml:space="preserve">   </w:t>
      </w:r>
      <w:r w:rsidRPr="008E3E8D">
        <w:t>x</w:t>
      </w:r>
      <w:r w:rsidRPr="008E3E8D">
        <w:rPr>
          <w:vertAlign w:val="superscript"/>
        </w:rPr>
        <w:t>2</w:t>
      </w:r>
      <w:r w:rsidRPr="008E3E8D">
        <w:t>-4x+3&lt;0</w:t>
      </w:r>
      <w:r w:rsidRPr="00001C82">
        <w:t xml:space="preserve"> </w:t>
      </w:r>
    </w:p>
    <w:p w:rsidR="00CB5CF1" w:rsidRDefault="00CB5CF1" w:rsidP="00CB5CF1">
      <w:pPr>
        <w:ind w:left="742"/>
        <w:rPr>
          <w:rFonts w:hint="cs"/>
          <w:sz w:val="32"/>
          <w:szCs w:val="32"/>
          <w:rtl/>
        </w:rPr>
      </w:pPr>
      <w:r>
        <w:rPr>
          <w:rFonts w:hint="cs"/>
          <w:noProof/>
          <w:sz w:val="32"/>
          <w:szCs w:val="32"/>
          <w:rtl/>
        </w:rPr>
        <mc:AlternateContent>
          <mc:Choice Requires="wpg">
            <w:drawing>
              <wp:anchor distT="0" distB="0" distL="114300" distR="114300" simplePos="0" relativeHeight="251695104" behindDoc="0" locked="0" layoutInCell="1" allowOverlap="1">
                <wp:simplePos x="0" y="0"/>
                <wp:positionH relativeFrom="column">
                  <wp:posOffset>501015</wp:posOffset>
                </wp:positionH>
                <wp:positionV relativeFrom="paragraph">
                  <wp:posOffset>122555</wp:posOffset>
                </wp:positionV>
                <wp:extent cx="4542155" cy="470535"/>
                <wp:effectExtent l="0" t="13335" r="1270" b="11430"/>
                <wp:wrapNone/>
                <wp:docPr id="644" name="Group 6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2155" cy="470535"/>
                          <a:chOff x="2490" y="11301"/>
                          <a:chExt cx="7153" cy="741"/>
                        </a:xfrm>
                      </wpg:grpSpPr>
                      <wps:wsp>
                        <wps:cNvPr id="645" name="Text Box 1132"/>
                        <wps:cNvSpPr txBox="1">
                          <a:spLocks noChangeArrowheads="1"/>
                        </wps:cNvSpPr>
                        <wps:spPr bwMode="auto">
                          <a:xfrm>
                            <a:off x="9283" y="1167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011BF" w:rsidRDefault="00CB5CF1" w:rsidP="00CB5CF1">
                              <w:pPr>
                                <w:rPr>
                                  <w:rFonts w:hint="cs"/>
                                  <w:sz w:val="20"/>
                                  <w:szCs w:val="20"/>
                                  <w:rtl/>
                                </w:rPr>
                              </w:pPr>
                              <w:r w:rsidRPr="004011BF">
                                <w:rPr>
                                  <w:rFonts w:hint="cs"/>
                                  <w:sz w:val="20"/>
                                  <w:szCs w:val="20"/>
                                  <w:rtl/>
                                </w:rPr>
                                <w:t>2.72</w:t>
                              </w:r>
                            </w:p>
                          </w:txbxContent>
                        </wps:txbx>
                        <wps:bodyPr rot="0" vert="horz" wrap="square" lIns="0" tIns="0" rIns="36000" bIns="0" anchor="t" anchorCtr="0" upright="1">
                          <a:noAutofit/>
                        </wps:bodyPr>
                      </wps:wsp>
                      <wps:wsp>
                        <wps:cNvPr id="646" name="Text Box 1133"/>
                        <wps:cNvSpPr txBox="1">
                          <a:spLocks noChangeArrowheads="1"/>
                        </wps:cNvSpPr>
                        <wps:spPr bwMode="auto">
                          <a:xfrm>
                            <a:off x="5301" y="1167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011BF" w:rsidRDefault="00CB5CF1" w:rsidP="00CB5CF1">
                              <w:pPr>
                                <w:rPr>
                                  <w:rFonts w:hint="cs"/>
                                  <w:sz w:val="16"/>
                                  <w:szCs w:val="20"/>
                                  <w:rtl/>
                                </w:rPr>
                              </w:pPr>
                              <w:r w:rsidRPr="004011BF">
                                <w:rPr>
                                  <w:rFonts w:hint="cs"/>
                                  <w:sz w:val="16"/>
                                  <w:szCs w:val="20"/>
                                  <w:rtl/>
                                </w:rPr>
                                <w:t>2.72</w:t>
                              </w:r>
                            </w:p>
                          </w:txbxContent>
                        </wps:txbx>
                        <wps:bodyPr rot="0" vert="horz" wrap="square" lIns="0" tIns="0" rIns="36000" bIns="0" anchor="t" anchorCtr="0" upright="1">
                          <a:noAutofit/>
                        </wps:bodyPr>
                      </wps:wsp>
                      <wps:wsp>
                        <wps:cNvPr id="647" name="Text Box 1134"/>
                        <wps:cNvSpPr txBox="1">
                          <a:spLocks noChangeArrowheads="1"/>
                        </wps:cNvSpPr>
                        <wps:spPr bwMode="auto">
                          <a:xfrm>
                            <a:off x="8383" y="1167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011BF" w:rsidRDefault="00CB5CF1" w:rsidP="00CB5CF1">
                              <w:pPr>
                                <w:rPr>
                                  <w:rFonts w:hint="cs"/>
                                  <w:sz w:val="16"/>
                                  <w:szCs w:val="20"/>
                                  <w:rtl/>
                                </w:rPr>
                              </w:pPr>
                              <w:r w:rsidRPr="004011BF">
                                <w:rPr>
                                  <w:rFonts w:hint="cs"/>
                                  <w:sz w:val="16"/>
                                  <w:szCs w:val="20"/>
                                  <w:rtl/>
                                </w:rPr>
                                <w:t>1.47</w:t>
                              </w:r>
                            </w:p>
                          </w:txbxContent>
                        </wps:txbx>
                        <wps:bodyPr rot="0" vert="horz" wrap="square" lIns="0" tIns="0" rIns="36000" bIns="0" anchor="t" anchorCtr="0" upright="1">
                          <a:noAutofit/>
                        </wps:bodyPr>
                      </wps:wsp>
                      <wps:wsp>
                        <wps:cNvPr id="648" name="Text Box 1135"/>
                        <wps:cNvSpPr txBox="1">
                          <a:spLocks noChangeArrowheads="1"/>
                        </wps:cNvSpPr>
                        <wps:spPr bwMode="auto">
                          <a:xfrm>
                            <a:off x="4296" y="1168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011BF" w:rsidRDefault="00CB5CF1" w:rsidP="00CB5CF1">
                              <w:pPr>
                                <w:rPr>
                                  <w:rFonts w:hint="cs"/>
                                  <w:sz w:val="16"/>
                                  <w:szCs w:val="20"/>
                                  <w:rtl/>
                                </w:rPr>
                              </w:pPr>
                              <w:r w:rsidRPr="004011BF">
                                <w:rPr>
                                  <w:rFonts w:hint="cs"/>
                                  <w:sz w:val="16"/>
                                  <w:szCs w:val="20"/>
                                  <w:rtl/>
                                </w:rPr>
                                <w:t>1.47</w:t>
                              </w:r>
                            </w:p>
                          </w:txbxContent>
                        </wps:txbx>
                        <wps:bodyPr rot="0" vert="horz" wrap="square" lIns="0" tIns="0" rIns="36000" bIns="0" anchor="t" anchorCtr="0" upright="1">
                          <a:noAutofit/>
                        </wps:bodyPr>
                      </wps:wsp>
                      <wps:wsp>
                        <wps:cNvPr id="649" name="Text Box 1136"/>
                        <wps:cNvSpPr txBox="1">
                          <a:spLocks noChangeArrowheads="1"/>
                        </wps:cNvSpPr>
                        <wps:spPr bwMode="auto">
                          <a:xfrm>
                            <a:off x="7159" y="1167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011BF" w:rsidRDefault="00CB5CF1" w:rsidP="00CB5CF1">
                              <w:pPr>
                                <w:rPr>
                                  <w:rFonts w:hint="cs"/>
                                  <w:sz w:val="16"/>
                                  <w:szCs w:val="20"/>
                                  <w:rtl/>
                                </w:rPr>
                              </w:pPr>
                              <w:r w:rsidRPr="004011BF">
                                <w:rPr>
                                  <w:rFonts w:hint="cs"/>
                                  <w:sz w:val="16"/>
                                  <w:szCs w:val="20"/>
                                  <w:rtl/>
                                </w:rPr>
                                <w:t>3</w:t>
                              </w:r>
                            </w:p>
                          </w:txbxContent>
                        </wps:txbx>
                        <wps:bodyPr rot="0" vert="horz" wrap="square" lIns="0" tIns="0" rIns="36000" bIns="0" anchor="t" anchorCtr="0" upright="1">
                          <a:noAutofit/>
                        </wps:bodyPr>
                      </wps:wsp>
                      <wps:wsp>
                        <wps:cNvPr id="650" name="Text Box 1137"/>
                        <wps:cNvSpPr txBox="1">
                          <a:spLocks noChangeArrowheads="1"/>
                        </wps:cNvSpPr>
                        <wps:spPr bwMode="auto">
                          <a:xfrm>
                            <a:off x="3262" y="11693"/>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011BF" w:rsidRDefault="00CB5CF1" w:rsidP="00CB5CF1">
                              <w:pPr>
                                <w:rPr>
                                  <w:rFonts w:hint="cs"/>
                                  <w:sz w:val="16"/>
                                  <w:szCs w:val="20"/>
                                  <w:rtl/>
                                </w:rPr>
                              </w:pPr>
                              <w:r w:rsidRPr="004011BF">
                                <w:rPr>
                                  <w:rFonts w:hint="cs"/>
                                  <w:sz w:val="16"/>
                                  <w:szCs w:val="20"/>
                                  <w:rtl/>
                                </w:rPr>
                                <w:t>3</w:t>
                              </w:r>
                            </w:p>
                          </w:txbxContent>
                        </wps:txbx>
                        <wps:bodyPr rot="0" vert="horz" wrap="square" lIns="0" tIns="0" rIns="36000" bIns="0" anchor="t" anchorCtr="0" upright="1">
                          <a:noAutofit/>
                        </wps:bodyPr>
                      </wps:wsp>
                      <wps:wsp>
                        <wps:cNvPr id="651" name="Text Box 1138"/>
                        <wps:cNvSpPr txBox="1">
                          <a:spLocks noChangeArrowheads="1"/>
                        </wps:cNvSpPr>
                        <wps:spPr bwMode="auto">
                          <a:xfrm>
                            <a:off x="2490" y="1170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011BF" w:rsidRDefault="00CB5CF1" w:rsidP="00CB5CF1">
                              <w:pPr>
                                <w:rPr>
                                  <w:rFonts w:hint="cs"/>
                                  <w:sz w:val="16"/>
                                  <w:szCs w:val="20"/>
                                  <w:rtl/>
                                </w:rPr>
                              </w:pPr>
                              <w:r w:rsidRPr="004011BF">
                                <w:rPr>
                                  <w:rFonts w:hint="cs"/>
                                  <w:sz w:val="16"/>
                                  <w:szCs w:val="20"/>
                                  <w:rtl/>
                                </w:rPr>
                                <w:t>1</w:t>
                              </w:r>
                            </w:p>
                          </w:txbxContent>
                        </wps:txbx>
                        <wps:bodyPr rot="0" vert="horz" wrap="square" lIns="0" tIns="0" rIns="36000" bIns="0" anchor="t" anchorCtr="0" upright="1">
                          <a:noAutofit/>
                        </wps:bodyPr>
                      </wps:wsp>
                      <wps:wsp>
                        <wps:cNvPr id="652" name="Text Box 1139"/>
                        <wps:cNvSpPr txBox="1">
                          <a:spLocks noChangeArrowheads="1"/>
                        </wps:cNvSpPr>
                        <wps:spPr bwMode="auto">
                          <a:xfrm>
                            <a:off x="6381" y="11686"/>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4011BF" w:rsidRDefault="00CB5CF1" w:rsidP="00CB5CF1">
                              <w:pPr>
                                <w:rPr>
                                  <w:rFonts w:hint="cs"/>
                                  <w:sz w:val="16"/>
                                  <w:szCs w:val="20"/>
                                  <w:rtl/>
                                </w:rPr>
                              </w:pPr>
                              <w:r w:rsidRPr="004011BF">
                                <w:rPr>
                                  <w:rFonts w:hint="cs"/>
                                  <w:sz w:val="16"/>
                                  <w:szCs w:val="20"/>
                                  <w:rtl/>
                                </w:rPr>
                                <w:t>1</w:t>
                              </w:r>
                            </w:p>
                          </w:txbxContent>
                        </wps:txbx>
                        <wps:bodyPr rot="0" vert="horz" wrap="square" lIns="0" tIns="0" rIns="36000" bIns="0" anchor="t" anchorCtr="0" upright="1">
                          <a:noAutofit/>
                        </wps:bodyPr>
                      </wps:wsp>
                      <wpg:grpSp>
                        <wpg:cNvPr id="653" name="Group 1140"/>
                        <wpg:cNvGrpSpPr>
                          <a:grpSpLocks/>
                        </wpg:cNvGrpSpPr>
                        <wpg:grpSpPr bwMode="auto">
                          <a:xfrm>
                            <a:off x="2633" y="11326"/>
                            <a:ext cx="1048" cy="716"/>
                            <a:chOff x="7020" y="3960"/>
                            <a:chExt cx="2160" cy="1440"/>
                          </a:xfrm>
                        </wpg:grpSpPr>
                        <wpg:grpSp>
                          <wpg:cNvPr id="654" name="Group 1141"/>
                          <wpg:cNvGrpSpPr>
                            <a:grpSpLocks/>
                          </wpg:cNvGrpSpPr>
                          <wpg:grpSpPr bwMode="auto">
                            <a:xfrm rot="5400000">
                              <a:off x="7380" y="3960"/>
                              <a:ext cx="1440" cy="1440"/>
                              <a:chOff x="4140" y="4140"/>
                              <a:chExt cx="1440" cy="1440"/>
                            </a:xfrm>
                          </wpg:grpSpPr>
                          <wps:wsp>
                            <wps:cNvPr id="655" name="Arc 1142"/>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6" name="Arc 1143"/>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57" name="Line 1144"/>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58" name="Group 1145"/>
                        <wpg:cNvGrpSpPr>
                          <a:grpSpLocks/>
                        </wpg:cNvGrpSpPr>
                        <wpg:grpSpPr bwMode="auto">
                          <a:xfrm>
                            <a:off x="4445" y="11326"/>
                            <a:ext cx="1048" cy="716"/>
                            <a:chOff x="7020" y="3960"/>
                            <a:chExt cx="2160" cy="1440"/>
                          </a:xfrm>
                        </wpg:grpSpPr>
                        <wpg:grpSp>
                          <wpg:cNvPr id="659" name="Group 1146"/>
                          <wpg:cNvGrpSpPr>
                            <a:grpSpLocks/>
                          </wpg:cNvGrpSpPr>
                          <wpg:grpSpPr bwMode="auto">
                            <a:xfrm rot="5400000">
                              <a:off x="7380" y="3960"/>
                              <a:ext cx="1440" cy="1440"/>
                              <a:chOff x="4140" y="4140"/>
                              <a:chExt cx="1440" cy="1440"/>
                            </a:xfrm>
                          </wpg:grpSpPr>
                          <wps:wsp>
                            <wps:cNvPr id="660" name="Arc 1147"/>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1" name="Arc 1148"/>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62" name="Line 1149"/>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63" name="Group 1150"/>
                        <wpg:cNvGrpSpPr>
                          <a:grpSpLocks/>
                        </wpg:cNvGrpSpPr>
                        <wpg:grpSpPr bwMode="auto">
                          <a:xfrm>
                            <a:off x="6525" y="11326"/>
                            <a:ext cx="1048" cy="716"/>
                            <a:chOff x="7020" y="3960"/>
                            <a:chExt cx="2160" cy="1440"/>
                          </a:xfrm>
                        </wpg:grpSpPr>
                        <wpg:grpSp>
                          <wpg:cNvPr id="664" name="Group 1151"/>
                          <wpg:cNvGrpSpPr>
                            <a:grpSpLocks/>
                          </wpg:cNvGrpSpPr>
                          <wpg:grpSpPr bwMode="auto">
                            <a:xfrm rot="5400000">
                              <a:off x="7380" y="3960"/>
                              <a:ext cx="1440" cy="1440"/>
                              <a:chOff x="4140" y="4140"/>
                              <a:chExt cx="1440" cy="1440"/>
                            </a:xfrm>
                          </wpg:grpSpPr>
                          <wps:wsp>
                            <wps:cNvPr id="665" name="Arc 1152"/>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6" name="Arc 1153"/>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67" name="Line 1154"/>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68" name="Group 1155"/>
                        <wpg:cNvGrpSpPr>
                          <a:grpSpLocks/>
                        </wpg:cNvGrpSpPr>
                        <wpg:grpSpPr bwMode="auto">
                          <a:xfrm>
                            <a:off x="8518" y="11301"/>
                            <a:ext cx="972" cy="716"/>
                            <a:chOff x="7020" y="3960"/>
                            <a:chExt cx="2160" cy="1440"/>
                          </a:xfrm>
                        </wpg:grpSpPr>
                        <wpg:grpSp>
                          <wpg:cNvPr id="669" name="Group 1156"/>
                          <wpg:cNvGrpSpPr>
                            <a:grpSpLocks/>
                          </wpg:cNvGrpSpPr>
                          <wpg:grpSpPr bwMode="auto">
                            <a:xfrm rot="5400000">
                              <a:off x="7380" y="3960"/>
                              <a:ext cx="1440" cy="1440"/>
                              <a:chOff x="4140" y="4140"/>
                              <a:chExt cx="1440" cy="1440"/>
                            </a:xfrm>
                          </wpg:grpSpPr>
                          <wps:wsp>
                            <wps:cNvPr id="670" name="Arc 1157"/>
                            <wps:cNvSpPr>
                              <a:spLocks/>
                            </wps:cNvSpPr>
                            <wps:spPr bwMode="auto">
                              <a:xfrm>
                                <a:off x="4140" y="414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1" name="Arc 1158"/>
                            <wps:cNvSpPr>
                              <a:spLocks/>
                            </wps:cNvSpPr>
                            <wps:spPr bwMode="auto">
                              <a:xfrm flipV="1">
                                <a:off x="4140" y="4860"/>
                                <a:ext cx="144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72" name="Line 1159"/>
                          <wps:cNvCnPr>
                            <a:cxnSpLocks noChangeShapeType="1"/>
                          </wps:cNvCnPr>
                          <wps:spPr bwMode="auto">
                            <a:xfrm>
                              <a:off x="7020" y="4680"/>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644" o:spid="_x0000_s2024" style="position:absolute;left:0;text-align:left;margin-left:39.45pt;margin-top:9.65pt;width:357.65pt;height:37.05pt;z-index:251695104;mso-position-horizontal-relative:text;mso-position-vertical-relative:text" coordorigin="2490,11301" coordsize="715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">
                <v:shape id="Text Box 1132" o:spid="_x0000_s2025" type="#_x0000_t202" style="position:absolute;left:9283;top:1167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" filled="f" stroked="f">
                  <v:textbox inset="0,0,1mm,0">
                    <w:txbxContent>
                      <w:p w:rsidR="00CB5CF1" w:rsidRPr="004011BF" w:rsidRDefault="00CB5CF1" w:rsidP="00CB5CF1">
                        <w:pPr>
                          <w:rPr>
                            <w:rFonts w:hint="cs"/>
                            <w:sz w:val="20"/>
                            <w:szCs w:val="20"/>
                            <w:rtl/>
                          </w:rPr>
                        </w:pPr>
                        <w:r w:rsidRPr="004011BF">
                          <w:rPr>
                            <w:rFonts w:hint="cs"/>
                            <w:sz w:val="20"/>
                            <w:szCs w:val="20"/>
                            <w:rtl/>
                          </w:rPr>
                          <w:t>2.72</w:t>
                        </w:r>
                      </w:p>
                    </w:txbxContent>
                  </v:textbox>
                </v:shape>
                <v:shape id="Text Box 1133" o:spid="_x0000_s2026" type="#_x0000_t202" style="position:absolute;left:5301;top:1167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" filled="f" stroked="f">
                  <v:textbox inset="0,0,1mm,0">
                    <w:txbxContent>
                      <w:p w:rsidR="00CB5CF1" w:rsidRPr="004011BF" w:rsidRDefault="00CB5CF1" w:rsidP="00CB5CF1">
                        <w:pPr>
                          <w:rPr>
                            <w:rFonts w:hint="cs"/>
                            <w:sz w:val="16"/>
                            <w:szCs w:val="20"/>
                            <w:rtl/>
                          </w:rPr>
                        </w:pPr>
                        <w:r w:rsidRPr="004011BF">
                          <w:rPr>
                            <w:rFonts w:hint="cs"/>
                            <w:sz w:val="16"/>
                            <w:szCs w:val="20"/>
                            <w:rtl/>
                          </w:rPr>
                          <w:t>2.72</w:t>
                        </w:r>
                      </w:p>
                    </w:txbxContent>
                  </v:textbox>
                </v:shape>
                <v:shape id="Text Box 1134" o:spid="_x0000_s2027" type="#_x0000_t202" style="position:absolute;left:8383;top:1167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" filled="f" stroked="f">
                  <v:textbox inset="0,0,1mm,0">
                    <w:txbxContent>
                      <w:p w:rsidR="00CB5CF1" w:rsidRPr="004011BF" w:rsidRDefault="00CB5CF1" w:rsidP="00CB5CF1">
                        <w:pPr>
                          <w:rPr>
                            <w:rFonts w:hint="cs"/>
                            <w:sz w:val="16"/>
                            <w:szCs w:val="20"/>
                            <w:rtl/>
                          </w:rPr>
                        </w:pPr>
                        <w:r w:rsidRPr="004011BF">
                          <w:rPr>
                            <w:rFonts w:hint="cs"/>
                            <w:sz w:val="16"/>
                            <w:szCs w:val="20"/>
                            <w:rtl/>
                          </w:rPr>
                          <w:t>1.47</w:t>
                        </w:r>
                      </w:p>
                    </w:txbxContent>
                  </v:textbox>
                </v:shape>
                <v:shape id="Text Box 1135" o:spid="_x0000_s2028" type="#_x0000_t202" style="position:absolute;left:4296;top:1168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" filled="f" stroked="f">
                  <v:textbox inset="0,0,1mm,0">
                    <w:txbxContent>
                      <w:p w:rsidR="00CB5CF1" w:rsidRPr="004011BF" w:rsidRDefault="00CB5CF1" w:rsidP="00CB5CF1">
                        <w:pPr>
                          <w:rPr>
                            <w:rFonts w:hint="cs"/>
                            <w:sz w:val="16"/>
                            <w:szCs w:val="20"/>
                            <w:rtl/>
                          </w:rPr>
                        </w:pPr>
                        <w:r w:rsidRPr="004011BF">
                          <w:rPr>
                            <w:rFonts w:hint="cs"/>
                            <w:sz w:val="16"/>
                            <w:szCs w:val="20"/>
                            <w:rtl/>
                          </w:rPr>
                          <w:t>1.47</w:t>
                        </w:r>
                      </w:p>
                    </w:txbxContent>
                  </v:textbox>
                </v:shape>
                <v:shape id="Text Box 1136" o:spid="_x0000_s2029" type="#_x0000_t202" style="position:absolute;left:7159;top:1167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" filled="f" stroked="f">
                  <v:textbox inset="0,0,1mm,0">
                    <w:txbxContent>
                      <w:p w:rsidR="00CB5CF1" w:rsidRPr="004011BF" w:rsidRDefault="00CB5CF1" w:rsidP="00CB5CF1">
                        <w:pPr>
                          <w:rPr>
                            <w:rFonts w:hint="cs"/>
                            <w:sz w:val="16"/>
                            <w:szCs w:val="20"/>
                            <w:rtl/>
                          </w:rPr>
                        </w:pPr>
                        <w:r w:rsidRPr="004011BF">
                          <w:rPr>
                            <w:rFonts w:hint="cs"/>
                            <w:sz w:val="16"/>
                            <w:szCs w:val="20"/>
                            <w:rtl/>
                          </w:rPr>
                          <w:t>3</w:t>
                        </w:r>
                      </w:p>
                    </w:txbxContent>
                  </v:textbox>
                </v:shape>
                <v:shape id="Text Box 1137" o:spid="_x0000_s2030" type="#_x0000_t202" style="position:absolute;left:3262;top:11693;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" filled="f" stroked="f">
                  <v:textbox inset="0,0,1mm,0">
                    <w:txbxContent>
                      <w:p w:rsidR="00CB5CF1" w:rsidRPr="004011BF" w:rsidRDefault="00CB5CF1" w:rsidP="00CB5CF1">
                        <w:pPr>
                          <w:rPr>
                            <w:rFonts w:hint="cs"/>
                            <w:sz w:val="16"/>
                            <w:szCs w:val="20"/>
                            <w:rtl/>
                          </w:rPr>
                        </w:pPr>
                        <w:r w:rsidRPr="004011BF">
                          <w:rPr>
                            <w:rFonts w:hint="cs"/>
                            <w:sz w:val="16"/>
                            <w:szCs w:val="20"/>
                            <w:rtl/>
                          </w:rPr>
                          <w:t>3</w:t>
                        </w:r>
                      </w:p>
                    </w:txbxContent>
                  </v:textbox>
                </v:shape>
                <v:shape id="Text Box 1138" o:spid="_x0000_s2031" type="#_x0000_t202" style="position:absolute;left:2490;top:1170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" filled="f" stroked="f">
                  <v:textbox inset="0,0,1mm,0">
                    <w:txbxContent>
                      <w:p w:rsidR="00CB5CF1" w:rsidRPr="004011BF" w:rsidRDefault="00CB5CF1" w:rsidP="00CB5CF1">
                        <w:pPr>
                          <w:rPr>
                            <w:rFonts w:hint="cs"/>
                            <w:sz w:val="16"/>
                            <w:szCs w:val="20"/>
                            <w:rtl/>
                          </w:rPr>
                        </w:pPr>
                        <w:r w:rsidRPr="004011BF">
                          <w:rPr>
                            <w:rFonts w:hint="cs"/>
                            <w:sz w:val="16"/>
                            <w:szCs w:val="20"/>
                            <w:rtl/>
                          </w:rPr>
                          <w:t>1</w:t>
                        </w:r>
                      </w:p>
                    </w:txbxContent>
                  </v:textbox>
                </v:shape>
                <v:shape id="Text Box 1139" o:spid="_x0000_s2032" type="#_x0000_t202" style="position:absolute;left:6381;top:11686;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" filled="f" stroked="f">
                  <v:textbox inset="0,0,1mm,0">
                    <w:txbxContent>
                      <w:p w:rsidR="00CB5CF1" w:rsidRPr="004011BF" w:rsidRDefault="00CB5CF1" w:rsidP="00CB5CF1">
                        <w:pPr>
                          <w:rPr>
                            <w:rFonts w:hint="cs"/>
                            <w:sz w:val="16"/>
                            <w:szCs w:val="20"/>
                            <w:rtl/>
                          </w:rPr>
                        </w:pPr>
                        <w:r w:rsidRPr="004011BF">
                          <w:rPr>
                            <w:rFonts w:hint="cs"/>
                            <w:sz w:val="16"/>
                            <w:szCs w:val="20"/>
                            <w:rtl/>
                          </w:rPr>
                          <w:t>1</w:t>
                        </w:r>
                      </w:p>
                    </w:txbxContent>
                  </v:textbox>
                </v:shape>
                <v:group id="Group 1140" o:spid="_x0000_s2033" style="position:absolute;left:2633;top:11326;width:1048;height:716"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group id="Group 1141" o:spid="_x0000_s2034"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">
                    <v:shape id="Arc 1142" o:spid="_x0000_s2035"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" path="m-1,nfc11929,,21600,9670,21600,21600em-1,nsc11929,,21600,9670,21600,21600l,21600,-1,xe" filled="f">
                      <v:path arrowok="t" o:extrusionok="f" o:connecttype="custom" o:connectlocs="0,0;1440,720;0,720" o:connectangles="0,0,0"/>
                    </v:shape>
                    <v:shape id="Arc 1143" o:spid="_x0000_s2036"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" path="m-1,nfc11929,,21600,9670,21600,21600em-1,nsc11929,,21600,9670,21600,21600l,21600,-1,xe" filled="f">
                      <v:path arrowok="t" o:extrusionok="f" o:connecttype="custom" o:connectlocs="0,0;1440,720;0,720" o:connectangles="0,0,0"/>
                    </v:shape>
                  </v:group>
                  <v:line id="Line 1144" o:spid="_x0000_s2037"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"/>
                </v:group>
                <v:group id="Group 1145" o:spid="_x0000_s2038" style="position:absolute;left:4445;top:11326;width:1048;height:716"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">
                  <v:group id="Group 1146" o:spid="_x0000_s2039"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">
                    <v:shape id="Arc 1147" o:spid="_x0000_s2040"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" path="m-1,nfc11929,,21600,9670,21600,21600em-1,nsc11929,,21600,9670,21600,21600l,21600,-1,xe" filled="f">
                      <v:path arrowok="t" o:extrusionok="f" o:connecttype="custom" o:connectlocs="0,0;1440,720;0,720" o:connectangles="0,0,0"/>
                    </v:shape>
                    <v:shape id="Arc 1148" o:spid="_x0000_s2041"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" path="m-1,nfc11929,,21600,9670,21600,21600em-1,nsc11929,,21600,9670,21600,21600l,21600,-1,xe" filled="f">
                      <v:path arrowok="t" o:extrusionok="f" o:connecttype="custom" o:connectlocs="0,0;1440,720;0,720" o:connectangles="0,0,0"/>
                    </v:shape>
                  </v:group>
                  <v:line id="Line 1149" o:spid="_x0000_s2042"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"/>
                </v:group>
                <v:group id="Group 1150" o:spid="_x0000_s2043" style="position:absolute;left:6525;top:11326;width:1048;height:716"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">
                  <v:group id="Group 1151" o:spid="_x0000_s2044"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">
                    <v:shape id="Arc 1152" o:spid="_x0000_s2045"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" path="m-1,nfc11929,,21600,9670,21600,21600em-1,nsc11929,,21600,9670,21600,21600l,21600,-1,xe" filled="f">
                      <v:path arrowok="t" o:extrusionok="f" o:connecttype="custom" o:connectlocs="0,0;1440,720;0,720" o:connectangles="0,0,0"/>
                    </v:shape>
                    <v:shape id="Arc 1153" o:spid="_x0000_s2046"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" path="m-1,nfc11929,,21600,9670,21600,21600em-1,nsc11929,,21600,9670,21600,21600l,21600,-1,xe" filled="f">
                      <v:path arrowok="t" o:extrusionok="f" o:connecttype="custom" o:connectlocs="0,0;1440,720;0,720" o:connectangles="0,0,0"/>
                    </v:shape>
                  </v:group>
                  <v:line id="Line 1154" o:spid="_x0000_s2047"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"/>
                </v:group>
                <v:group id="Group 1155" o:spid="_x0000_s2048" style="position:absolute;left:8518;top:11301;width:972;height:716" coordorigin="7020,3960"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">
                  <v:group id="Group 1156" o:spid="_x0000_s2049" style="position:absolute;left:7380;top:3960;width:1440;height:1440;rotation:90" coordorigin="4140,414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">
                    <v:shape id="Arc 1157" o:spid="_x0000_s2050" style="position:absolute;left:4140;top:4140;width:1440;height:7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" path="m-1,nfc11929,,21600,9670,21600,21600em-1,nsc11929,,21600,9670,21600,21600l,21600,-1,xe" filled="f">
                      <v:path arrowok="t" o:extrusionok="f" o:connecttype="custom" o:connectlocs="0,0;1440,720;0,720" o:connectangles="0,0,0"/>
                    </v:shape>
                    <v:shape id="Arc 1158" o:spid="_x0000_s2051" style="position:absolute;left:4140;top:4860;width:1440;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" path="m-1,nfc11929,,21600,9670,21600,21600em-1,nsc11929,,21600,9670,21600,21600l,21600,-1,xe" filled="f">
                      <v:path arrowok="t" o:extrusionok="f" o:connecttype="custom" o:connectlocs="0,0;1440,720;0,720" o:connectangles="0,0,0"/>
                    </v:shape>
                  </v:group>
                  <v:line id="Line 1159" o:spid="_x0000_s2052" style="position:absolute;visibility:visible;mso-wrap-style:square" from="7020,4680" to="91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4Uq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kcuFKsYAAADcAAAA&#10;DwAAAAAAAAAAAAAAAAAHAgAAZHJzL2Rvd25yZXYueG1sUEsFBgAAAAADAAMAtwAAAPoCAAAAAA==&#10;"/>
                </v:group>
              </v:group>
            </w:pict>
          </mc:Fallback>
        </mc:AlternateContent>
      </w:r>
      <w:r>
        <w:rPr>
          <w:rFonts w:hint="cs"/>
          <w:rtl/>
        </w:rPr>
        <w:t>שִׂרטוט</w:t>
      </w:r>
      <w:r w:rsidRPr="00001C82">
        <w:rPr>
          <w:rFonts w:hint="cs"/>
          <w:rtl/>
        </w:rPr>
        <w:t>:</w:t>
      </w:r>
    </w:p>
    <w:p w:rsidR="00CB5CF1" w:rsidRPr="004B3242" w:rsidRDefault="00CB5CF1" w:rsidP="00CB5CF1">
      <w:pPr>
        <w:spacing w:line="480" w:lineRule="auto"/>
        <w:ind w:left="742"/>
        <w:rPr>
          <w:rFonts w:hint="cs"/>
          <w:sz w:val="28"/>
          <w:szCs w:val="28"/>
          <w:rtl/>
        </w:rPr>
      </w:pPr>
      <w:r w:rsidRPr="004B3242">
        <w:rPr>
          <w:rFonts w:hint="cs"/>
          <w:sz w:val="28"/>
          <w:szCs w:val="28"/>
          <w:rtl/>
        </w:rPr>
        <w:t xml:space="preserve">                                                                                     </w:t>
      </w:r>
    </w:p>
    <w:p w:rsidR="00CB5CF1" w:rsidRDefault="00CB5CF1" w:rsidP="00CB5CF1">
      <w:pPr>
        <w:ind w:left="742"/>
        <w:rPr>
          <w:rFonts w:hint="cs"/>
          <w:rtl/>
        </w:rPr>
      </w:pPr>
      <w:r w:rsidRPr="00001C82">
        <w:rPr>
          <w:rFonts w:hint="cs"/>
          <w:rtl/>
        </w:rPr>
        <w:t xml:space="preserve">פתרון: </w:t>
      </w:r>
    </w:p>
    <w:p w:rsidR="00CB5CF1" w:rsidRDefault="00CB5CF1" w:rsidP="00CB5CF1">
      <w:pPr>
        <w:ind w:left="742" w:hanging="540"/>
        <w:rPr>
          <w:rFonts w:hint="cs"/>
          <w:sz w:val="32"/>
          <w:szCs w:val="32"/>
          <w:rtl/>
        </w:rPr>
      </w:pPr>
      <w:r>
        <w:rPr>
          <w:rFonts w:hint="cs"/>
          <w:rtl/>
        </w:rPr>
        <w:t xml:space="preserve">           </w:t>
      </w:r>
      <w:r w:rsidRPr="00001C82">
        <w:rPr>
          <w:rFonts w:hint="cs"/>
          <w:rtl/>
        </w:rPr>
        <w:t>{</w:t>
      </w:r>
      <w:r w:rsidRPr="00001C82">
        <w:t>x&gt;2.72</w:t>
      </w:r>
      <w:r w:rsidRPr="00001C82">
        <w:rPr>
          <w:rFonts w:hint="cs"/>
          <w:rtl/>
        </w:rPr>
        <w:t xml:space="preserve"> או </w:t>
      </w:r>
      <w:r w:rsidRPr="00001C82">
        <w:t>x&lt;1.47</w:t>
      </w:r>
      <w:r w:rsidRPr="00001C82">
        <w:rPr>
          <w:rFonts w:hint="cs"/>
          <w:rtl/>
        </w:rPr>
        <w:t xml:space="preserve"> }  וגם  {</w:t>
      </w:r>
      <w:r w:rsidRPr="00001C82">
        <w:t>x&gt;3</w:t>
      </w:r>
      <w:r w:rsidRPr="00001C82">
        <w:rPr>
          <w:rFonts w:hint="cs"/>
          <w:rtl/>
        </w:rPr>
        <w:t xml:space="preserve"> או </w:t>
      </w:r>
      <w:r w:rsidRPr="00001C82">
        <w:t>x&lt;1</w:t>
      </w:r>
      <w:r w:rsidRPr="00001C82">
        <w:rPr>
          <w:rFonts w:hint="cs"/>
          <w:rtl/>
        </w:rPr>
        <w:t xml:space="preserve">} </w:t>
      </w:r>
      <w:r>
        <w:rPr>
          <w:rFonts w:hint="cs"/>
          <w:rtl/>
        </w:rPr>
        <w:t xml:space="preserve">   </w:t>
      </w:r>
      <w:r w:rsidRPr="00001C82">
        <w:rPr>
          <w:rFonts w:hint="cs"/>
          <w:rtl/>
        </w:rPr>
        <w:t xml:space="preserve">  או   </w:t>
      </w:r>
      <w:r>
        <w:rPr>
          <w:rFonts w:hint="cs"/>
          <w:rtl/>
        </w:rPr>
        <w:t xml:space="preserve">  </w:t>
      </w:r>
      <w:r w:rsidRPr="00001C82">
        <w:rPr>
          <w:rFonts w:hint="cs"/>
          <w:rtl/>
        </w:rPr>
        <w:t xml:space="preserve">  </w:t>
      </w:r>
      <w:r w:rsidRPr="00001C82">
        <w:t>1.47&lt;x&lt;2.72</w:t>
      </w:r>
      <w:r w:rsidRPr="00001C82">
        <w:rPr>
          <w:rFonts w:hint="cs"/>
          <w:rtl/>
        </w:rPr>
        <w:t xml:space="preserve">      וגם </w:t>
      </w:r>
      <w:r w:rsidRPr="00001C82">
        <w:t xml:space="preserve">1&lt;x&lt;3     </w:t>
      </w:r>
    </w:p>
    <w:p w:rsidR="00CB5CF1" w:rsidRPr="00001C82" w:rsidRDefault="00CB5CF1" w:rsidP="00CB5CF1">
      <w:pPr>
        <w:ind w:left="742"/>
        <w:rPr>
          <w:rFonts w:hint="cs"/>
          <w:rtl/>
        </w:rPr>
      </w:pPr>
      <w:r>
        <w:rPr>
          <w:rFonts w:hint="cs"/>
          <w:rtl/>
        </w:rPr>
        <w:t>שִׂרטוט</w:t>
      </w:r>
      <w:r w:rsidRPr="00001C82">
        <w:rPr>
          <w:rFonts w:hint="cs"/>
          <w:rtl/>
        </w:rPr>
        <w:t xml:space="preserve">:   </w:t>
      </w:r>
    </w:p>
    <w:p w:rsidR="00CB5CF1" w:rsidRDefault="00CB5CF1" w:rsidP="00CB5CF1">
      <w:pPr>
        <w:spacing w:line="480" w:lineRule="auto"/>
        <w:ind w:left="742"/>
        <w:rPr>
          <w:rFonts w:hint="cs"/>
          <w:rtl/>
        </w:rPr>
      </w:pPr>
      <w:r>
        <w:rPr>
          <w:rFonts w:hint="cs"/>
          <w:noProof/>
          <w:rtl/>
        </w:rPr>
        <mc:AlternateContent>
          <mc:Choice Requires="wpg">
            <w:drawing>
              <wp:anchor distT="0" distB="0" distL="114300" distR="114300" simplePos="0" relativeHeight="251722752" behindDoc="0" locked="0" layoutInCell="1" allowOverlap="1">
                <wp:simplePos x="0" y="0"/>
                <wp:positionH relativeFrom="column">
                  <wp:posOffset>532765</wp:posOffset>
                </wp:positionH>
                <wp:positionV relativeFrom="paragraph">
                  <wp:posOffset>5715</wp:posOffset>
                </wp:positionV>
                <wp:extent cx="4839335" cy="413385"/>
                <wp:effectExtent l="12700" t="12700" r="24765" b="2540"/>
                <wp:wrapNone/>
                <wp:docPr id="512" name="Group 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9335" cy="413385"/>
                          <a:chOff x="2540" y="13117"/>
                          <a:chExt cx="7621" cy="651"/>
                        </a:xfrm>
                      </wpg:grpSpPr>
                      <wps:wsp>
                        <wps:cNvPr id="513" name="Line 1923"/>
                        <wps:cNvCnPr>
                          <a:cxnSpLocks noChangeShapeType="1"/>
                        </wps:cNvCnPr>
                        <wps:spPr bwMode="auto">
                          <a:xfrm>
                            <a:off x="6548" y="13541"/>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Text Box 1924"/>
                        <wps:cNvSpPr txBox="1">
                          <a:spLocks noChangeArrowheads="1"/>
                        </wps:cNvSpPr>
                        <wps:spPr bwMode="auto">
                          <a:xfrm>
                            <a:off x="8401" y="13554"/>
                            <a:ext cx="48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802BA" w:rsidRDefault="00CB5CF1" w:rsidP="00CB5CF1">
                              <w:pPr>
                                <w:rPr>
                                  <w:rFonts w:hint="cs"/>
                                  <w:sz w:val="20"/>
                                  <w:szCs w:val="20"/>
                                  <w:rtl/>
                                </w:rPr>
                              </w:pPr>
                              <w:r w:rsidRPr="000802BA">
                                <w:rPr>
                                  <w:rFonts w:hint="cs"/>
                                  <w:sz w:val="20"/>
                                  <w:szCs w:val="20"/>
                                  <w:rtl/>
                                </w:rPr>
                                <w:t>2.72</w:t>
                              </w:r>
                            </w:p>
                          </w:txbxContent>
                        </wps:txbx>
                        <wps:bodyPr rot="0" vert="horz" wrap="square" lIns="0" tIns="0" rIns="36000" bIns="0" anchor="t" anchorCtr="0" upright="1">
                          <a:noAutofit/>
                        </wps:bodyPr>
                      </wps:wsp>
                      <wps:wsp>
                        <wps:cNvPr id="515" name="Text Box 1925"/>
                        <wps:cNvSpPr txBox="1">
                          <a:spLocks noChangeArrowheads="1"/>
                        </wps:cNvSpPr>
                        <wps:spPr bwMode="auto">
                          <a:xfrm>
                            <a:off x="7281" y="13552"/>
                            <a:ext cx="476"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802BA" w:rsidRDefault="00CB5CF1" w:rsidP="00CB5CF1">
                              <w:pPr>
                                <w:rPr>
                                  <w:rFonts w:hint="cs"/>
                                  <w:sz w:val="20"/>
                                  <w:szCs w:val="20"/>
                                  <w:rtl/>
                                </w:rPr>
                              </w:pPr>
                              <w:r w:rsidRPr="000802BA">
                                <w:rPr>
                                  <w:rFonts w:hint="cs"/>
                                  <w:sz w:val="20"/>
                                  <w:szCs w:val="20"/>
                                  <w:rtl/>
                                </w:rPr>
                                <w:t>1.47</w:t>
                              </w:r>
                            </w:p>
                          </w:txbxContent>
                        </wps:txbx>
                        <wps:bodyPr rot="0" vert="horz" wrap="square" lIns="0" tIns="0" rIns="36000" bIns="0" anchor="t" anchorCtr="0" upright="1">
                          <a:noAutofit/>
                        </wps:bodyPr>
                      </wps:wsp>
                      <wps:wsp>
                        <wps:cNvPr id="516" name="Text Box 1926"/>
                        <wps:cNvSpPr txBox="1">
                          <a:spLocks noChangeArrowheads="1"/>
                        </wps:cNvSpPr>
                        <wps:spPr bwMode="auto">
                          <a:xfrm>
                            <a:off x="9027" y="13562"/>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802BA" w:rsidRDefault="00CB5CF1" w:rsidP="00CB5CF1">
                              <w:pPr>
                                <w:rPr>
                                  <w:rFonts w:hint="cs"/>
                                  <w:sz w:val="20"/>
                                  <w:szCs w:val="20"/>
                                  <w:rtl/>
                                </w:rPr>
                              </w:pPr>
                              <w:r w:rsidRPr="000802BA">
                                <w:rPr>
                                  <w:rFonts w:hint="cs"/>
                                  <w:sz w:val="20"/>
                                  <w:szCs w:val="20"/>
                                  <w:rtl/>
                                </w:rPr>
                                <w:t>3</w:t>
                              </w:r>
                            </w:p>
                          </w:txbxContent>
                        </wps:txbx>
                        <wps:bodyPr rot="0" vert="horz" wrap="square" lIns="0" tIns="0" rIns="36000" bIns="0" anchor="t" anchorCtr="0" upright="1">
                          <a:noAutofit/>
                        </wps:bodyPr>
                      </wps:wsp>
                      <wps:wsp>
                        <wps:cNvPr id="517" name="Text Box 1927"/>
                        <wps:cNvSpPr txBox="1">
                          <a:spLocks noChangeArrowheads="1"/>
                        </wps:cNvSpPr>
                        <wps:spPr bwMode="auto">
                          <a:xfrm>
                            <a:off x="6742" y="1356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802BA" w:rsidRDefault="00CB5CF1" w:rsidP="00CB5CF1">
                              <w:pPr>
                                <w:rPr>
                                  <w:rFonts w:hint="cs"/>
                                  <w:sz w:val="20"/>
                                  <w:szCs w:val="20"/>
                                  <w:rtl/>
                                </w:rPr>
                              </w:pPr>
                              <w:r w:rsidRPr="000802BA">
                                <w:rPr>
                                  <w:rFonts w:hint="cs"/>
                                  <w:sz w:val="20"/>
                                  <w:szCs w:val="20"/>
                                  <w:rtl/>
                                </w:rPr>
                                <w:t>1</w:t>
                              </w:r>
                            </w:p>
                          </w:txbxContent>
                        </wps:txbx>
                        <wps:bodyPr rot="0" vert="horz" wrap="square" lIns="0" tIns="0" rIns="36000" bIns="0" anchor="t" anchorCtr="0" upright="1">
                          <a:noAutofit/>
                        </wps:bodyPr>
                      </wps:wsp>
                      <wps:wsp>
                        <wps:cNvPr id="518" name="Line 1928"/>
                        <wps:cNvCnPr>
                          <a:cxnSpLocks noChangeShapeType="1"/>
                        </wps:cNvCnPr>
                        <wps:spPr bwMode="auto">
                          <a:xfrm>
                            <a:off x="2540" y="13506"/>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Text Box 1929"/>
                        <wps:cNvSpPr txBox="1">
                          <a:spLocks noChangeArrowheads="1"/>
                        </wps:cNvSpPr>
                        <wps:spPr bwMode="auto">
                          <a:xfrm>
                            <a:off x="4286" y="13530"/>
                            <a:ext cx="620"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791221" w:rsidRDefault="00CB5CF1" w:rsidP="00CB5CF1">
                              <w:pPr>
                                <w:rPr>
                                  <w:rFonts w:hint="cs"/>
                                  <w:sz w:val="20"/>
                                  <w:szCs w:val="20"/>
                                  <w:rtl/>
                                </w:rPr>
                              </w:pPr>
                              <w:r w:rsidRPr="00791221">
                                <w:rPr>
                                  <w:rFonts w:hint="cs"/>
                                  <w:sz w:val="20"/>
                                  <w:szCs w:val="20"/>
                                  <w:rtl/>
                                </w:rPr>
                                <w:t>2.72</w:t>
                              </w:r>
                            </w:p>
                          </w:txbxContent>
                        </wps:txbx>
                        <wps:bodyPr rot="0" vert="horz" wrap="square" lIns="0" tIns="0" rIns="36000" bIns="0" anchor="t" anchorCtr="0" upright="1">
                          <a:noAutofit/>
                        </wps:bodyPr>
                      </wps:wsp>
                      <wps:wsp>
                        <wps:cNvPr id="520" name="Text Box 1930"/>
                        <wps:cNvSpPr txBox="1">
                          <a:spLocks noChangeArrowheads="1"/>
                        </wps:cNvSpPr>
                        <wps:spPr bwMode="auto">
                          <a:xfrm>
                            <a:off x="3141" y="13517"/>
                            <a:ext cx="60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791221" w:rsidRDefault="00CB5CF1" w:rsidP="00CB5CF1">
                              <w:pPr>
                                <w:rPr>
                                  <w:rFonts w:hint="cs"/>
                                  <w:sz w:val="20"/>
                                  <w:szCs w:val="20"/>
                                  <w:rtl/>
                                </w:rPr>
                              </w:pPr>
                              <w:r w:rsidRPr="00791221">
                                <w:rPr>
                                  <w:rFonts w:hint="cs"/>
                                  <w:sz w:val="20"/>
                                  <w:szCs w:val="20"/>
                                  <w:rtl/>
                                </w:rPr>
                                <w:t>1.47</w:t>
                              </w:r>
                            </w:p>
                          </w:txbxContent>
                        </wps:txbx>
                        <wps:bodyPr rot="0" vert="horz" wrap="square" lIns="0" tIns="0" rIns="36000" bIns="0" anchor="t" anchorCtr="0" upright="1">
                          <a:noAutofit/>
                        </wps:bodyPr>
                      </wps:wsp>
                      <wps:wsp>
                        <wps:cNvPr id="521" name="Text Box 1931"/>
                        <wps:cNvSpPr txBox="1">
                          <a:spLocks noChangeArrowheads="1"/>
                        </wps:cNvSpPr>
                        <wps:spPr bwMode="auto">
                          <a:xfrm>
                            <a:off x="5019" y="1352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791221" w:rsidRDefault="00CB5CF1" w:rsidP="00CB5CF1">
                              <w:pPr>
                                <w:rPr>
                                  <w:rFonts w:hint="cs"/>
                                  <w:sz w:val="20"/>
                                  <w:szCs w:val="20"/>
                                  <w:rtl/>
                                </w:rPr>
                              </w:pPr>
                              <w:r w:rsidRPr="00791221">
                                <w:rPr>
                                  <w:rFonts w:hint="cs"/>
                                  <w:sz w:val="20"/>
                                  <w:szCs w:val="20"/>
                                  <w:rtl/>
                                </w:rPr>
                                <w:t>3</w:t>
                              </w:r>
                            </w:p>
                          </w:txbxContent>
                        </wps:txbx>
                        <wps:bodyPr rot="0" vert="horz" wrap="square" lIns="0" tIns="0" rIns="36000" bIns="0" anchor="t" anchorCtr="0" upright="1">
                          <a:noAutofit/>
                        </wps:bodyPr>
                      </wps:wsp>
                      <wps:wsp>
                        <wps:cNvPr id="522" name="Text Box 1932"/>
                        <wps:cNvSpPr txBox="1">
                          <a:spLocks noChangeArrowheads="1"/>
                        </wps:cNvSpPr>
                        <wps:spPr bwMode="auto">
                          <a:xfrm>
                            <a:off x="2734" y="1353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791221" w:rsidRDefault="00CB5CF1" w:rsidP="00CB5CF1">
                              <w:pPr>
                                <w:rPr>
                                  <w:rFonts w:hint="cs"/>
                                  <w:sz w:val="20"/>
                                  <w:szCs w:val="20"/>
                                  <w:rtl/>
                                </w:rPr>
                              </w:pPr>
                              <w:r w:rsidRPr="00791221">
                                <w:rPr>
                                  <w:rFonts w:hint="cs"/>
                                  <w:sz w:val="20"/>
                                  <w:szCs w:val="20"/>
                                  <w:rtl/>
                                </w:rPr>
                                <w:t>1</w:t>
                              </w:r>
                            </w:p>
                          </w:txbxContent>
                        </wps:txbx>
                        <wps:bodyPr rot="0" vert="horz" wrap="square" lIns="0" tIns="0" rIns="36000" bIns="0" anchor="t" anchorCtr="0" upright="1">
                          <a:noAutofit/>
                        </wps:bodyPr>
                      </wps:wsp>
                      <wpg:grpSp>
                        <wpg:cNvPr id="523" name="Group 1933"/>
                        <wpg:cNvGrpSpPr>
                          <a:grpSpLocks/>
                        </wpg:cNvGrpSpPr>
                        <wpg:grpSpPr bwMode="auto">
                          <a:xfrm>
                            <a:off x="2965" y="13117"/>
                            <a:ext cx="2292" cy="360"/>
                            <a:chOff x="3660" y="5400"/>
                            <a:chExt cx="2292" cy="360"/>
                          </a:xfrm>
                        </wpg:grpSpPr>
                        <wps:wsp>
                          <wps:cNvPr id="524" name="Line 1934"/>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5" name="Line 1935"/>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 name="Line 1936"/>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27" name="Group 1937"/>
                          <wpg:cNvGrpSpPr>
                            <a:grpSpLocks/>
                          </wpg:cNvGrpSpPr>
                          <wpg:grpSpPr bwMode="auto">
                            <a:xfrm>
                              <a:off x="3660" y="5400"/>
                              <a:ext cx="2280" cy="360"/>
                              <a:chOff x="3660" y="7302"/>
                              <a:chExt cx="2280" cy="516"/>
                            </a:xfrm>
                          </wpg:grpSpPr>
                          <wpg:grpSp>
                            <wpg:cNvPr id="528" name="Group 1938"/>
                            <wpg:cNvGrpSpPr>
                              <a:grpSpLocks/>
                            </wpg:cNvGrpSpPr>
                            <wpg:grpSpPr bwMode="auto">
                              <a:xfrm>
                                <a:off x="3660" y="7302"/>
                                <a:ext cx="2280" cy="258"/>
                                <a:chOff x="3660" y="7302"/>
                                <a:chExt cx="2280" cy="258"/>
                              </a:xfrm>
                            </wpg:grpSpPr>
                            <wps:wsp>
                              <wps:cNvPr id="529" name="Line 1939"/>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0" name="Line 1940"/>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Line 1941"/>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1942"/>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33" name="Group 1943"/>
                            <wpg:cNvGrpSpPr>
                              <a:grpSpLocks/>
                            </wpg:cNvGrpSpPr>
                            <wpg:grpSpPr bwMode="auto">
                              <a:xfrm>
                                <a:off x="3660" y="7560"/>
                                <a:ext cx="2280" cy="258"/>
                                <a:chOff x="3660" y="7302"/>
                                <a:chExt cx="2280" cy="258"/>
                              </a:xfrm>
                            </wpg:grpSpPr>
                            <wps:wsp>
                              <wps:cNvPr id="534" name="Line 1944"/>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1945"/>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Line 1946"/>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7" name="Line 1947"/>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538" name="Group 1948"/>
                        <wpg:cNvGrpSpPr>
                          <a:grpSpLocks/>
                        </wpg:cNvGrpSpPr>
                        <wpg:grpSpPr bwMode="auto">
                          <a:xfrm>
                            <a:off x="3479" y="13326"/>
                            <a:ext cx="1176" cy="180"/>
                            <a:chOff x="2880" y="2340"/>
                            <a:chExt cx="5520" cy="1260"/>
                          </a:xfrm>
                        </wpg:grpSpPr>
                        <wps:wsp>
                          <wps:cNvPr id="539" name="Line 1949"/>
                          <wps:cNvCnPr>
                            <a:cxnSpLocks noChangeShapeType="1"/>
                          </wps:cNvCnPr>
                          <wps:spPr bwMode="auto">
                            <a:xfrm>
                              <a:off x="2880" y="2340"/>
                              <a:ext cx="5498"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0" name="Line 1950"/>
                          <wps:cNvCnPr>
                            <a:cxnSpLocks noChangeShapeType="1"/>
                          </wps:cNvCnPr>
                          <wps:spPr bwMode="auto">
                            <a:xfrm>
                              <a:off x="288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1" name="Line 1951"/>
                          <wps:cNvCnPr>
                            <a:cxnSpLocks noChangeShapeType="1"/>
                          </wps:cNvCnPr>
                          <wps:spPr bwMode="auto">
                            <a:xfrm>
                              <a:off x="31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2" name="Line 1952"/>
                          <wps:cNvCnPr>
                            <a:cxnSpLocks noChangeShapeType="1"/>
                          </wps:cNvCnPr>
                          <wps:spPr bwMode="auto">
                            <a:xfrm>
                              <a:off x="33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3" name="Line 1953"/>
                          <wps:cNvCnPr>
                            <a:cxnSpLocks noChangeShapeType="1"/>
                          </wps:cNvCnPr>
                          <wps:spPr bwMode="auto">
                            <a:xfrm>
                              <a:off x="36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1954"/>
                          <wps:cNvCnPr>
                            <a:cxnSpLocks noChangeShapeType="1"/>
                          </wps:cNvCnPr>
                          <wps:spPr bwMode="auto">
                            <a:xfrm>
                              <a:off x="38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Line 1955"/>
                          <wps:cNvCnPr>
                            <a:cxnSpLocks noChangeShapeType="1"/>
                          </wps:cNvCnPr>
                          <wps:spPr bwMode="auto">
                            <a:xfrm>
                              <a:off x="40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Line 1956"/>
                          <wps:cNvCnPr>
                            <a:cxnSpLocks noChangeShapeType="1"/>
                          </wps:cNvCnPr>
                          <wps:spPr bwMode="auto">
                            <a:xfrm>
                              <a:off x="43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7" name="Line 1957"/>
                          <wps:cNvCnPr>
                            <a:cxnSpLocks noChangeShapeType="1"/>
                          </wps:cNvCnPr>
                          <wps:spPr bwMode="auto">
                            <a:xfrm>
                              <a:off x="45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Line 1958"/>
                          <wps:cNvCnPr>
                            <a:cxnSpLocks noChangeShapeType="1"/>
                          </wps:cNvCnPr>
                          <wps:spPr bwMode="auto">
                            <a:xfrm>
                              <a:off x="48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9" name="Line 1959"/>
                          <wps:cNvCnPr>
                            <a:cxnSpLocks noChangeShapeType="1"/>
                          </wps:cNvCnPr>
                          <wps:spPr bwMode="auto">
                            <a:xfrm>
                              <a:off x="50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1960"/>
                          <wps:cNvCnPr>
                            <a:cxnSpLocks noChangeShapeType="1"/>
                          </wps:cNvCnPr>
                          <wps:spPr bwMode="auto">
                            <a:xfrm>
                              <a:off x="52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Line 1961"/>
                          <wps:cNvCnPr>
                            <a:cxnSpLocks noChangeShapeType="1"/>
                          </wps:cNvCnPr>
                          <wps:spPr bwMode="auto">
                            <a:xfrm>
                              <a:off x="55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2" name="Line 1962"/>
                          <wps:cNvCnPr>
                            <a:cxnSpLocks noChangeShapeType="1"/>
                          </wps:cNvCnPr>
                          <wps:spPr bwMode="auto">
                            <a:xfrm>
                              <a:off x="57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3" name="Line 1963"/>
                          <wps:cNvCnPr>
                            <a:cxnSpLocks noChangeShapeType="1"/>
                          </wps:cNvCnPr>
                          <wps:spPr bwMode="auto">
                            <a:xfrm>
                              <a:off x="60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4" name="Line 1964"/>
                          <wps:cNvCnPr>
                            <a:cxnSpLocks noChangeShapeType="1"/>
                          </wps:cNvCnPr>
                          <wps:spPr bwMode="auto">
                            <a:xfrm>
                              <a:off x="62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5" name="Line 1965"/>
                          <wps:cNvCnPr>
                            <a:cxnSpLocks noChangeShapeType="1"/>
                          </wps:cNvCnPr>
                          <wps:spPr bwMode="auto">
                            <a:xfrm>
                              <a:off x="64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6" name="Line 1966"/>
                          <wps:cNvCnPr>
                            <a:cxnSpLocks noChangeShapeType="1"/>
                          </wps:cNvCnPr>
                          <wps:spPr bwMode="auto">
                            <a:xfrm>
                              <a:off x="67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7" name="Line 1967"/>
                          <wps:cNvCnPr>
                            <a:cxnSpLocks noChangeShapeType="1"/>
                          </wps:cNvCnPr>
                          <wps:spPr bwMode="auto">
                            <a:xfrm>
                              <a:off x="69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8" name="Line 1968"/>
                          <wps:cNvCnPr>
                            <a:cxnSpLocks noChangeShapeType="1"/>
                          </wps:cNvCnPr>
                          <wps:spPr bwMode="auto">
                            <a:xfrm>
                              <a:off x="72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9" name="Line 1969"/>
                          <wps:cNvCnPr>
                            <a:cxnSpLocks noChangeShapeType="1"/>
                          </wps:cNvCnPr>
                          <wps:spPr bwMode="auto">
                            <a:xfrm>
                              <a:off x="74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1970"/>
                          <wps:cNvCnPr>
                            <a:cxnSpLocks noChangeShapeType="1"/>
                          </wps:cNvCnPr>
                          <wps:spPr bwMode="auto">
                            <a:xfrm>
                              <a:off x="76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Line 1971"/>
                          <wps:cNvCnPr>
                            <a:cxnSpLocks noChangeShapeType="1"/>
                          </wps:cNvCnPr>
                          <wps:spPr bwMode="auto">
                            <a:xfrm>
                              <a:off x="79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2" name="Line 1972"/>
                          <wps:cNvCnPr>
                            <a:cxnSpLocks noChangeShapeType="1"/>
                          </wps:cNvCnPr>
                          <wps:spPr bwMode="auto">
                            <a:xfrm>
                              <a:off x="81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3" name="Line 1973"/>
                          <wps:cNvCnPr>
                            <a:cxnSpLocks noChangeShapeType="1"/>
                          </wps:cNvCnPr>
                          <wps:spPr bwMode="auto">
                            <a:xfrm>
                              <a:off x="840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64" name="Group 1974"/>
                        <wpg:cNvGrpSpPr>
                          <a:grpSpLocks/>
                        </wpg:cNvGrpSpPr>
                        <wpg:grpSpPr bwMode="auto">
                          <a:xfrm flipH="1">
                            <a:off x="8603" y="13366"/>
                            <a:ext cx="1260" cy="180"/>
                            <a:chOff x="7740" y="3240"/>
                            <a:chExt cx="2460" cy="180"/>
                          </a:xfrm>
                        </wpg:grpSpPr>
                        <wps:wsp>
                          <wps:cNvPr id="565" name="Line 1975"/>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6" name="Line 1976"/>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7" name="Line 1977"/>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 name="Line 1978"/>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9" name="Line 1979"/>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 name="Line 1980"/>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Line 1981"/>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2" name="Line 1982"/>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Line 1983"/>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4" name="Line 1984"/>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5" name="Line 1985"/>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6" name="Line 1986"/>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 name="Line 1987"/>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8" name="Line 1988"/>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9" name="Line 1989"/>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 name="Line 1990"/>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1" name="Line 1991"/>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2" name="Line 1992"/>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 name="Line 1993"/>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 name="Line 1994"/>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 name="Line 1995"/>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 name="Line 1996"/>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 name="Line 1997"/>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 name="Line 1998"/>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89" name="Group 1999"/>
                        <wpg:cNvGrpSpPr>
                          <a:grpSpLocks/>
                        </wpg:cNvGrpSpPr>
                        <wpg:grpSpPr bwMode="auto">
                          <a:xfrm>
                            <a:off x="6277" y="13340"/>
                            <a:ext cx="1260" cy="179"/>
                            <a:chOff x="7740" y="3240"/>
                            <a:chExt cx="2460" cy="180"/>
                          </a:xfrm>
                        </wpg:grpSpPr>
                        <wps:wsp>
                          <wps:cNvPr id="590" name="Line 2000"/>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1" name="Line 2001"/>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2" name="Line 2002"/>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3" name="Line 2003"/>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4" name="Line 2004"/>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5" name="Line 2005"/>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6" name="Line 2006"/>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7" name="Line 2007"/>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8" name="Line 2008"/>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9" name="Line 2009"/>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0" name="Line 2010"/>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1" name="Line 2011"/>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2" name="Line 2012"/>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3" name="Line 2013"/>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4" name="Line 2014"/>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Line 2015"/>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Line 2016"/>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2017"/>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 name="Line 2018"/>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9" name="Line 2019"/>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0" name="Line 2020"/>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1" name="Line 2021"/>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2" name="Line 2022"/>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3" name="Line 2023"/>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14" name="Group 2024"/>
                        <wpg:cNvGrpSpPr>
                          <a:grpSpLocks/>
                        </wpg:cNvGrpSpPr>
                        <wpg:grpSpPr bwMode="auto">
                          <a:xfrm>
                            <a:off x="6084" y="13212"/>
                            <a:ext cx="900" cy="324"/>
                            <a:chOff x="6561" y="12294"/>
                            <a:chExt cx="900" cy="324"/>
                          </a:xfrm>
                        </wpg:grpSpPr>
                        <wps:wsp>
                          <wps:cNvPr id="615" name="Line 2025"/>
                          <wps:cNvCnPr>
                            <a:cxnSpLocks noChangeShapeType="1"/>
                          </wps:cNvCnPr>
                          <wps:spPr bwMode="auto">
                            <a:xfrm rot="16200000" flipH="1">
                              <a:off x="7044" y="11877"/>
                              <a:ext cx="0" cy="83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6" name="Line 2026"/>
                          <wps:cNvCnPr>
                            <a:cxnSpLocks noChangeShapeType="1"/>
                          </wps:cNvCnPr>
                          <wps:spPr bwMode="auto">
                            <a:xfrm rot="16200000" flipH="1">
                              <a:off x="7299" y="12455"/>
                              <a:ext cx="32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7" name="Line 2027"/>
                          <wps:cNvCnPr>
                            <a:cxnSpLocks noChangeShapeType="1"/>
                          </wps:cNvCnPr>
                          <wps:spPr bwMode="auto">
                            <a:xfrm rot="5400000">
                              <a:off x="6592" y="12263"/>
                              <a:ext cx="0" cy="61"/>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18" name="Group 2028"/>
                          <wpg:cNvGrpSpPr>
                            <a:grpSpLocks/>
                          </wpg:cNvGrpSpPr>
                          <wpg:grpSpPr bwMode="auto">
                            <a:xfrm>
                              <a:off x="6741" y="12294"/>
                              <a:ext cx="720" cy="324"/>
                              <a:chOff x="3660" y="7302"/>
                              <a:chExt cx="2280" cy="516"/>
                            </a:xfrm>
                          </wpg:grpSpPr>
                          <wpg:grpSp>
                            <wpg:cNvPr id="619" name="Group 2029"/>
                            <wpg:cNvGrpSpPr>
                              <a:grpSpLocks/>
                            </wpg:cNvGrpSpPr>
                            <wpg:grpSpPr bwMode="auto">
                              <a:xfrm>
                                <a:off x="3660" y="7302"/>
                                <a:ext cx="2280" cy="258"/>
                                <a:chOff x="3660" y="7302"/>
                                <a:chExt cx="2280" cy="258"/>
                              </a:xfrm>
                            </wpg:grpSpPr>
                            <wps:wsp>
                              <wps:cNvPr id="620" name="Line 2030"/>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Line 2031"/>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2" name="Line 2032"/>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 name="Line 2033"/>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24" name="Group 2034"/>
                            <wpg:cNvGrpSpPr>
                              <a:grpSpLocks/>
                            </wpg:cNvGrpSpPr>
                            <wpg:grpSpPr bwMode="auto">
                              <a:xfrm>
                                <a:off x="3660" y="7560"/>
                                <a:ext cx="2280" cy="258"/>
                                <a:chOff x="3660" y="7302"/>
                                <a:chExt cx="2280" cy="258"/>
                              </a:xfrm>
                            </wpg:grpSpPr>
                            <wps:wsp>
                              <wps:cNvPr id="625" name="Line 2035"/>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6" name="Line 2036"/>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7" name="Line 2037"/>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8" name="Line 2038"/>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629" name="Group 2039"/>
                        <wpg:cNvGrpSpPr>
                          <a:grpSpLocks/>
                        </wpg:cNvGrpSpPr>
                        <wpg:grpSpPr bwMode="auto">
                          <a:xfrm flipH="1">
                            <a:off x="9261" y="13194"/>
                            <a:ext cx="900" cy="324"/>
                            <a:chOff x="6561" y="12294"/>
                            <a:chExt cx="900" cy="324"/>
                          </a:xfrm>
                        </wpg:grpSpPr>
                        <wps:wsp>
                          <wps:cNvPr id="630" name="Line 2040"/>
                          <wps:cNvCnPr>
                            <a:cxnSpLocks noChangeShapeType="1"/>
                          </wps:cNvCnPr>
                          <wps:spPr bwMode="auto">
                            <a:xfrm rot="16200000" flipH="1">
                              <a:off x="7044" y="11877"/>
                              <a:ext cx="0" cy="83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1" name="Line 2041"/>
                          <wps:cNvCnPr>
                            <a:cxnSpLocks noChangeShapeType="1"/>
                          </wps:cNvCnPr>
                          <wps:spPr bwMode="auto">
                            <a:xfrm rot="16200000" flipH="1">
                              <a:off x="7299" y="12455"/>
                              <a:ext cx="32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2" name="Line 2042"/>
                          <wps:cNvCnPr>
                            <a:cxnSpLocks noChangeShapeType="1"/>
                          </wps:cNvCnPr>
                          <wps:spPr bwMode="auto">
                            <a:xfrm rot="5400000">
                              <a:off x="6592" y="12263"/>
                              <a:ext cx="0" cy="61"/>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3" name="Group 2043"/>
                          <wpg:cNvGrpSpPr>
                            <a:grpSpLocks/>
                          </wpg:cNvGrpSpPr>
                          <wpg:grpSpPr bwMode="auto">
                            <a:xfrm>
                              <a:off x="6741" y="12294"/>
                              <a:ext cx="720" cy="324"/>
                              <a:chOff x="3660" y="7302"/>
                              <a:chExt cx="2280" cy="516"/>
                            </a:xfrm>
                          </wpg:grpSpPr>
                          <wpg:grpSp>
                            <wpg:cNvPr id="634" name="Group 2044"/>
                            <wpg:cNvGrpSpPr>
                              <a:grpSpLocks/>
                            </wpg:cNvGrpSpPr>
                            <wpg:grpSpPr bwMode="auto">
                              <a:xfrm>
                                <a:off x="3660" y="7302"/>
                                <a:ext cx="2280" cy="258"/>
                                <a:chOff x="3660" y="7302"/>
                                <a:chExt cx="2280" cy="258"/>
                              </a:xfrm>
                            </wpg:grpSpPr>
                            <wps:wsp>
                              <wps:cNvPr id="635" name="Line 2045"/>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6" name="Line 2046"/>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 name="Line 2047"/>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8" name="Line 2048"/>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39" name="Group 2049"/>
                            <wpg:cNvGrpSpPr>
                              <a:grpSpLocks/>
                            </wpg:cNvGrpSpPr>
                            <wpg:grpSpPr bwMode="auto">
                              <a:xfrm>
                                <a:off x="3660" y="7560"/>
                                <a:ext cx="2280" cy="258"/>
                                <a:chOff x="3660" y="7302"/>
                                <a:chExt cx="2280" cy="258"/>
                              </a:xfrm>
                            </wpg:grpSpPr>
                            <wps:wsp>
                              <wps:cNvPr id="640" name="Line 2050"/>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1" name="Line 2051"/>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2" name="Line 2052"/>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3" name="Line 2053"/>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512" o:spid="_x0000_s2053" style="position:absolute;left:0;text-align:left;margin-left:41.95pt;margin-top:.45pt;width:381.05pt;height:32.55pt;z-index:251722752;mso-position-horizontal-relative:text;mso-position-vertical-relative:text" coordorigin="2540,13117" coordsize="7621,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">
                <v:line id="Line 1923" o:spid="_x0000_s2054" style="position:absolute;visibility:visible;mso-wrap-style:square" from="6548,13541" to="960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aRtxgAAANwAAAAPAAAAZHJzL2Rvd25yZXYueG1sRI9Ba8JA&#10;FITvgv9heYI33Vhp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H2kbcYAAADcAAAA&#10;DwAAAAAAAAAAAAAAAAAHAgAAZHJzL2Rvd25yZXYueG1sUEsFBgAAAAADAAMAtwAAAPoCAAAAAA==&#10;"/>
                <v:shape id="Text Box 1924" o:spid="_x0000_s2055" type="#_x0000_t202" style="position:absolute;left:8401;top:13554;width:488;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" filled="f" stroked="f">
                  <v:textbox inset="0,0,1mm,0">
                    <w:txbxContent>
                      <w:p w:rsidR="00CB5CF1" w:rsidRPr="000802BA" w:rsidRDefault="00CB5CF1" w:rsidP="00CB5CF1">
                        <w:pPr>
                          <w:rPr>
                            <w:rFonts w:hint="cs"/>
                            <w:sz w:val="20"/>
                            <w:szCs w:val="20"/>
                            <w:rtl/>
                          </w:rPr>
                        </w:pPr>
                        <w:r w:rsidRPr="000802BA">
                          <w:rPr>
                            <w:rFonts w:hint="cs"/>
                            <w:sz w:val="20"/>
                            <w:szCs w:val="20"/>
                            <w:rtl/>
                          </w:rPr>
                          <w:t>2.72</w:t>
                        </w:r>
                      </w:p>
                    </w:txbxContent>
                  </v:textbox>
                </v:shape>
                <v:shape id="Text Box 1925" o:spid="_x0000_s2056" type="#_x0000_t202" style="position:absolute;left:7281;top:13552;width:476;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" filled="f" stroked="f">
                  <v:textbox inset="0,0,1mm,0">
                    <w:txbxContent>
                      <w:p w:rsidR="00CB5CF1" w:rsidRPr="000802BA" w:rsidRDefault="00CB5CF1" w:rsidP="00CB5CF1">
                        <w:pPr>
                          <w:rPr>
                            <w:rFonts w:hint="cs"/>
                            <w:sz w:val="20"/>
                            <w:szCs w:val="20"/>
                            <w:rtl/>
                          </w:rPr>
                        </w:pPr>
                        <w:r w:rsidRPr="000802BA">
                          <w:rPr>
                            <w:rFonts w:hint="cs"/>
                            <w:sz w:val="20"/>
                            <w:szCs w:val="20"/>
                            <w:rtl/>
                          </w:rPr>
                          <w:t>1.47</w:t>
                        </w:r>
                      </w:p>
                    </w:txbxContent>
                  </v:textbox>
                </v:shape>
                <v:shape id="Text Box 1926" o:spid="_x0000_s2057" type="#_x0000_t202" style="position:absolute;left:9027;top:13562;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" filled="f" stroked="f">
                  <v:textbox inset="0,0,1mm,0">
                    <w:txbxContent>
                      <w:p w:rsidR="00CB5CF1" w:rsidRPr="000802BA" w:rsidRDefault="00CB5CF1" w:rsidP="00CB5CF1">
                        <w:pPr>
                          <w:rPr>
                            <w:rFonts w:hint="cs"/>
                            <w:sz w:val="20"/>
                            <w:szCs w:val="20"/>
                            <w:rtl/>
                          </w:rPr>
                        </w:pPr>
                        <w:r w:rsidRPr="000802BA">
                          <w:rPr>
                            <w:rFonts w:hint="cs"/>
                            <w:sz w:val="20"/>
                            <w:szCs w:val="20"/>
                            <w:rtl/>
                          </w:rPr>
                          <w:t>3</w:t>
                        </w:r>
                      </w:p>
                    </w:txbxContent>
                  </v:textbox>
                </v:shape>
                <v:shape id="Text Box 1927" o:spid="_x0000_s2058" type="#_x0000_t202" style="position:absolute;left:6742;top:1356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" filled="f" stroked="f">
                  <v:textbox inset="0,0,1mm,0">
                    <w:txbxContent>
                      <w:p w:rsidR="00CB5CF1" w:rsidRPr="000802BA" w:rsidRDefault="00CB5CF1" w:rsidP="00CB5CF1">
                        <w:pPr>
                          <w:rPr>
                            <w:rFonts w:hint="cs"/>
                            <w:sz w:val="20"/>
                            <w:szCs w:val="20"/>
                            <w:rtl/>
                          </w:rPr>
                        </w:pPr>
                        <w:r w:rsidRPr="000802BA">
                          <w:rPr>
                            <w:rFonts w:hint="cs"/>
                            <w:sz w:val="20"/>
                            <w:szCs w:val="20"/>
                            <w:rtl/>
                          </w:rPr>
                          <w:t>1</w:t>
                        </w:r>
                      </w:p>
                    </w:txbxContent>
                  </v:textbox>
                </v:shape>
                <v:line id="Line 1928" o:spid="_x0000_s2059" style="position:absolute;visibility:visible;mso-wrap-style:square" from="2540,13506" to="5600,13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TYcxAAAANwAAAAPAAAAZHJzL2Rvd25yZXYueG1sRE/LasJA&#10;FN0L/sNwC93pxJaG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PbZNhzEAAAA3AAAAA8A&#10;AAAAAAAAAAAAAAAABwIAAGRycy9kb3ducmV2LnhtbFBLBQYAAAAAAwADALcAAAD4AgAAAAA=&#10;"/>
                <v:shape id="Text Box 1929" o:spid="_x0000_s2060" type="#_x0000_t202" style="position:absolute;left:4286;top:13530;width:62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" filled="f" stroked="f">
                  <v:textbox inset="0,0,1mm,0">
                    <w:txbxContent>
                      <w:p w:rsidR="00CB5CF1" w:rsidRPr="00791221" w:rsidRDefault="00CB5CF1" w:rsidP="00CB5CF1">
                        <w:pPr>
                          <w:rPr>
                            <w:rFonts w:hint="cs"/>
                            <w:sz w:val="20"/>
                            <w:szCs w:val="20"/>
                            <w:rtl/>
                          </w:rPr>
                        </w:pPr>
                        <w:r w:rsidRPr="00791221">
                          <w:rPr>
                            <w:rFonts w:hint="cs"/>
                            <w:sz w:val="20"/>
                            <w:szCs w:val="20"/>
                            <w:rtl/>
                          </w:rPr>
                          <w:t>2.72</w:t>
                        </w:r>
                      </w:p>
                    </w:txbxContent>
                  </v:textbox>
                </v:shape>
                <v:shape id="Text Box 1930" o:spid="_x0000_s2061" type="#_x0000_t202" style="position:absolute;left:3141;top:13517;width:608;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" filled="f" stroked="f">
                  <v:textbox inset="0,0,1mm,0">
                    <w:txbxContent>
                      <w:p w:rsidR="00CB5CF1" w:rsidRPr="00791221" w:rsidRDefault="00CB5CF1" w:rsidP="00CB5CF1">
                        <w:pPr>
                          <w:rPr>
                            <w:rFonts w:hint="cs"/>
                            <w:sz w:val="20"/>
                            <w:szCs w:val="20"/>
                            <w:rtl/>
                          </w:rPr>
                        </w:pPr>
                        <w:r w:rsidRPr="00791221">
                          <w:rPr>
                            <w:rFonts w:hint="cs"/>
                            <w:sz w:val="20"/>
                            <w:szCs w:val="20"/>
                            <w:rtl/>
                          </w:rPr>
                          <w:t>1.47</w:t>
                        </w:r>
                      </w:p>
                    </w:txbxContent>
                  </v:textbox>
                </v:shape>
                <v:shape id="Text Box 1931" o:spid="_x0000_s2062" type="#_x0000_t202" style="position:absolute;left:5019;top:1352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" filled="f" stroked="f">
                  <v:textbox inset="0,0,1mm,0">
                    <w:txbxContent>
                      <w:p w:rsidR="00CB5CF1" w:rsidRPr="00791221" w:rsidRDefault="00CB5CF1" w:rsidP="00CB5CF1">
                        <w:pPr>
                          <w:rPr>
                            <w:rFonts w:hint="cs"/>
                            <w:sz w:val="20"/>
                            <w:szCs w:val="20"/>
                            <w:rtl/>
                          </w:rPr>
                        </w:pPr>
                        <w:r w:rsidRPr="00791221">
                          <w:rPr>
                            <w:rFonts w:hint="cs"/>
                            <w:sz w:val="20"/>
                            <w:szCs w:val="20"/>
                            <w:rtl/>
                          </w:rPr>
                          <w:t>3</w:t>
                        </w:r>
                      </w:p>
                    </w:txbxContent>
                  </v:textbox>
                </v:shape>
                <v:shape id="Text Box 1932" o:spid="_x0000_s2063" type="#_x0000_t202" style="position:absolute;left:2734;top:1353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" filled="f" stroked="f">
                  <v:textbox inset="0,0,1mm,0">
                    <w:txbxContent>
                      <w:p w:rsidR="00CB5CF1" w:rsidRPr="00791221" w:rsidRDefault="00CB5CF1" w:rsidP="00CB5CF1">
                        <w:pPr>
                          <w:rPr>
                            <w:rFonts w:hint="cs"/>
                            <w:sz w:val="20"/>
                            <w:szCs w:val="20"/>
                            <w:rtl/>
                          </w:rPr>
                        </w:pPr>
                        <w:r w:rsidRPr="00791221">
                          <w:rPr>
                            <w:rFonts w:hint="cs"/>
                            <w:sz w:val="20"/>
                            <w:szCs w:val="20"/>
                            <w:rtl/>
                          </w:rPr>
                          <w:t>1</w:t>
                        </w:r>
                      </w:p>
                    </w:txbxContent>
                  </v:textbox>
                </v:shape>
                <v:group id="Group 1933" o:spid="_x0000_s2064" style="position:absolute;left:2965;top:13117;width:2292;height:360" coordorigin="3660,5400" coordsize="229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">
                  <v:line id="Line 1934" o:spid="_x0000_s2065"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" strokeweight="1pt"/>
                  <v:line id="Line 1935" o:spid="_x0000_s2066"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" strokeweight="1pt"/>
                  <v:line id="Line 1936" o:spid="_x0000_s2067"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" strokeweight="1pt"/>
                  <v:group id="Group 1937" o:spid="_x0000_s2068"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group id="Group 1938" o:spid="_x0000_s2069"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line id="Line 1939" o:spid="_x0000_s2070"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"/>
                      <v:line id="Line 1940" o:spid="_x0000_s2071"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"/>
                      <v:line id="Line 1941" o:spid="_x0000_s2072"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"/>
                      <v:line id="Line 1942" o:spid="_x0000_s2073"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"/>
                    </v:group>
                    <v:group id="Group 1943" o:spid="_x0000_s2074"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line id="Line 1944" o:spid="_x0000_s2075"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"/>
                      <v:line id="Line 1945" o:spid="_x0000_s2076"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"/>
                      <v:line id="Line 1946" o:spid="_x0000_s2077"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"/>
                      <v:line id="Line 1947" o:spid="_x0000_s2078"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"/>
                    </v:group>
                  </v:group>
                </v:group>
                <v:group id="Group 1948" o:spid="_x0000_s2079" style="position:absolute;left:3479;top:13326;width:1176;height:180" coordorigin="2880,2340" coordsize="5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line id="Line 1949" o:spid="_x0000_s2080" style="position:absolute;visibility:visible;mso-wrap-style:square" from="2880,2340" to="8378,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" strokeweight="1pt"/>
                  <v:line id="Line 1950" o:spid="_x0000_s2081" style="position:absolute;visibility:visible;mso-wrap-style:square" from="2880,234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" strokeweight="1pt"/>
                  <v:line id="Line 1951" o:spid="_x0000_s2082" style="position:absolute;visibility:visible;mso-wrap-style:square" from="3120,2340" to="31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"/>
                  <v:line id="Line 1952" o:spid="_x0000_s2083" style="position:absolute;visibility:visible;mso-wrap-style:square" from="3360,2340" to="3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7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0ZwOxOPgJxdAQAA//8DAFBLAQItABQABgAIAAAAIQDb4fbL7gAAAIUBAAATAAAAAAAA&#10;AAAAAAAAAAAAAABbQ29udGVudF9UeXBlc10ueG1sUEsBAi0AFAAGAAgAAAAhAFr0LFu/AAAAFQEA&#10;AAsAAAAAAAAAAAAAAAAAHwEAAF9yZWxzLy5yZWxzUEsBAi0AFAAGAAgAAAAhAISCLuvHAAAA3AAA&#10;AA8AAAAAAAAAAAAAAAAABwIAAGRycy9kb3ducmV2LnhtbFBLBQYAAAAAAwADALcAAAD7AgAAAAA=&#10;"/>
                  <v:line id="Line 1953" o:spid="_x0000_s2084" style="position:absolute;visibility:visible;mso-wrap-style:square" from="3600,234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"/>
                  <v:line id="Line 1954" o:spid="_x0000_s2085" style="position:absolute;visibility:visible;mso-wrap-style:square" from="3840,2340" to="38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line id="Line 1955" o:spid="_x0000_s2086" style="position:absolute;visibility:visible;mso-wrap-style:square" from="4080,2340" to="4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7afxwAAANwAAAAPAAAAZHJzL2Rvd25yZXYueG1sRI9Pa8JA&#10;FMTvhX6H5RW81U3/GCS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Atrtp/HAAAA3AAA&#10;AA8AAAAAAAAAAAAAAAAABwIAAGRycy9kb3ducmV2LnhtbFBLBQYAAAAAAwADALcAAAD7AgAAAAA=&#10;"/>
                  <v:line id="Line 1956" o:spid="_x0000_s2087" style="position:absolute;visibility:visible;mso-wrap-style:square" from="4320,2340" to="43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"/>
                  <v:line id="Line 1957" o:spid="_x0000_s2088" style="position:absolute;visibility:visible;mso-wrap-style:square" from="4560,2340" to="45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line id="Line 1958" o:spid="_x0000_s2089" style="position:absolute;visibility:visible;mso-wrap-style:square" from="4800,2340" to="48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"/>
                  <v:line id="Line 1959" o:spid="_x0000_s2090" style="position:absolute;visibility:visible;mso-wrap-style:square" from="5040,2340" to="50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y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uH+C3zPxCMj5GQAA//8DAFBLAQItABQABgAIAAAAIQDb4fbL7gAAAIUBAAATAAAAAAAA&#10;AAAAAAAAAAAAAABbQ29udGVudF9UeXBlc10ueG1sUEsBAi0AFAAGAAgAAAAhAFr0LFu/AAAAFQEA&#10;AAsAAAAAAAAAAAAAAAAAHwEAAF9yZWxzLy5yZWxzUEsBAi0AFAAGAAgAAAAhAIomvJrHAAAA3AAA&#10;AA8AAAAAAAAAAAAAAAAABwIAAGRycy9kb3ducmV2LnhtbFBLBQYAAAAAAwADALcAAAD7AgAAAAA=&#10;"/>
                  <v:line id="Line 1960" o:spid="_x0000_s2091" style="position:absolute;visibility:visible;mso-wrap-style:square" from="5280,2340" to="52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PaxAAAANwAAAAPAAAAZHJzL2Rvd25yZXYueG1sRE/LasJA&#10;FN0L/sNwhe50Uo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J7Fg9rEAAAA3AAAAA8A&#10;AAAAAAAAAAAAAAAABwIAAGRycy9kb3ducmV2LnhtbFBLBQYAAAAAAwADALcAAAD4AgAAAAA=&#10;"/>
                  <v:line id="Line 1961" o:spid="_x0000_s2092" style="position:absolute;visibility:visible;mso-wrap-style:square" from="5520,2340" to="55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SZB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8YkmQcYAAADcAAAA&#10;DwAAAAAAAAAAAAAAAAAHAgAAZHJzL2Rvd25yZXYueG1sUEsFBgAAAAADAAMAtwAAAPoCAAAAAA==&#10;"/>
                  <v:line id="Line 1962" o:spid="_x0000_s2093" style="position:absolute;visibility:visible;mso-wrap-style:square" from="5760,2340" to="57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line id="Line 1963" o:spid="_x0000_s2094" style="position:absolute;visibility:visible;mso-wrap-style:square" from="6000,2340" to="60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2txwAAANwAAAAPAAAAZHJzL2Rvd25yZXYueG1sRI9Pa8JA&#10;FMTvhX6H5Qm91Y0Vg0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G4XHa3HAAAA3AAA&#10;AA8AAAAAAAAAAAAAAAAABwIAAGRycy9kb3ducmV2LnhtbFBLBQYAAAAAAwADALcAAAD7AgAAAAA=&#10;"/>
                  <v:line id="Line 1964" o:spid="_x0000_s2095" style="position:absolute;visibility:visible;mso-wrap-style:square" from="6240,2340" to="62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XZxwAAANwAAAAPAAAAZHJzL2Rvd25yZXYueG1sRI9Pa8JA&#10;FMTvhX6H5RW81U3/GCS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OH+hdnHAAAA3AAA&#10;AA8AAAAAAAAAAAAAAAAABwIAAGRycy9kb3ducmV2LnhtbFBLBQYAAAAAAwADALcAAAD7AgAAAAA=&#10;"/>
                  <v:line id="Line 1965" o:spid="_x0000_s2096" style="position:absolute;visibility:visible;mso-wrap-style:square" from="6480,2340" to="64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"/>
                  <v:line id="Line 1966" o:spid="_x0000_s2097" style="position:absolute;visibility:visible;mso-wrap-style:square" from="6720,2340" to="6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"/>
                  <v:line id="Line 1967" o:spid="_x0000_s2098" style="position:absolute;visibility:visible;mso-wrap-style:square" from="6960,2340" to="6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"/>
                  <v:line id="Line 1968" o:spid="_x0000_s2099" style="position:absolute;visibility:visible;mso-wrap-style:square" from="7200,2340" to="72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4/cxAAAANwAAAAPAAAAZHJzL2Rvd25yZXYueG1sRE/LasJA&#10;FN0L/sNwhe50Uo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GCzj9zEAAAA3AAAAA8A&#10;AAAAAAAAAAAAAAAABwIAAGRycy9kb3ducmV2LnhtbFBLBQYAAAAAAwADALcAAAD4AgAAAAA=&#10;"/>
                  <v:line id="Line 1969" o:spid="_x0000_s2100" style="position:absolute;visibility:visible;mso-wrap-style:square" from="7440,2340" to="74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HxwAAANwAAAAPAAAAZHJzL2Rvd25yZXYueG1sRI9Ba8JA&#10;FITvhf6H5RW81U1bDD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A//KkfHAAAA3AAA&#10;AA8AAAAAAAAAAAAAAAAABwIAAGRycy9kb3ducmV2LnhtbFBLBQYAAAAAAwADALcAAAD7AgAAAAA=&#10;"/>
                  <v:line id="Line 1970" o:spid="_x0000_s2101" style="position:absolute;visibility:visible;mso-wrap-style:square" from="7680,2340" to="76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line id="Line 1971" o:spid="_x0000_s2102" style="position:absolute;visibility:visible;mso-wrap-style:square" from="7920,2340" to="79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z8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P+Xs/MYAAADcAAAA&#10;DwAAAAAAAAAAAAAAAAAHAgAAZHJzL2Rvd25yZXYueG1sUEsFBgAAAAADAAMAtwAAAPoCAAAAAA==&#10;"/>
                  <v:line id="Line 1972" o:spid="_x0000_s2103" style="position:absolute;visibility:visible;mso-wrap-style:square" from="8160,2340" to="81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Line 1973" o:spid="_x0000_s2104" style="position:absolute;visibility:visible;mso-wrap-style:square" from="8400,2340" to="84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" strokeweight="1pt"/>
                </v:group>
                <v:group id="Group 1974" o:spid="_x0000_s2105" style="position:absolute;left:8603;top:13366;width:1260;height:180;flip:x"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">
                  <v:line id="Line 1975" o:spid="_x0000_s2106"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" strokeweight="1pt">
                    <v:stroke startarrow="block"/>
                  </v:line>
                  <v:line id="Line 1976" o:spid="_x0000_s2107"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"/>
                  <v:line id="Line 1977" o:spid="_x0000_s2108"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NETxwAAANwAAAAPAAAAZHJzL2Rvd25yZXYueG1sRI9Ba8JA&#10;FITvgv9heUJvummL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N9A0RPHAAAA3AAA&#10;AA8AAAAAAAAAAAAAAAAABwIAAGRycy9kb3ducmV2LnhtbFBLBQYAAAAAAwADALcAAAD7AgAAAAA=&#10;"/>
                  <v:line id="Line 1978" o:spid="_x0000_s2109"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0VhxAAAANwAAAAPAAAAZHJzL2Rvd25yZXYueG1sRE/LasJA&#10;FN0X/IfhCu7qxEqD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K7fRWHEAAAA3AAAAA8A&#10;AAAAAAAAAAAAAAAABwIAAGRycy9kb3ducmV2LnhtbFBLBQYAAAAAAwADALcAAAD4AgAAAAA=&#10;"/>
                  <v:line id="Line 1979" o:spid="_x0000_s2110"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D6xwAAANwAAAAPAAAAZHJzL2Rvd25yZXYueG1sRI9Ba8JA&#10;FITvgv9heUJvummL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MGT4PrHAAAA3AAA&#10;AA8AAAAAAAAAAAAAAAAABwIAAGRycy9kb3ducmV2LnhtbFBLBQYAAAAAAwADALcAAAD7AgAAAAA=&#10;"/>
                  <v:line id="Line 1980" o:spid="_x0000_s2111"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N+6xAAAANwAAAAPAAAAZHJzL2Rvd25yZXYueG1sRE/Pa8Iw&#10;FL4P/B/CG3ib6Sbr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NVw37rEAAAA3AAAAA8A&#10;AAAAAAAAAAAAAAAABwIAAGRycy9kb3ducmV2LnhtbFBLBQYAAAAAAwADALcAAAD4AgAAAAA=&#10;"/>
                  <v:line id="Line 1981" o:spid="_x0000_s2112"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HohxwAAANwAAAAPAAAAZHJzL2Rvd25yZXYueG1sRI9Ba8JA&#10;FITvhf6H5RV6qxstpi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Lo8eiHHAAAA3AAA&#10;AA8AAAAAAAAAAAAAAAAABwIAAGRycy9kb3ducmV2LnhtbFBLBQYAAAAAAwADALcAAAD7AgAAAAA=&#10;"/>
                  <v:line id="Line 1982" o:spid="_x0000_s2113"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uRWxwAAANwAAAAPAAAAZHJzL2Rvd25yZXYueG1sRI9Ba8JA&#10;FITvBf/D8gq91U0tT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Eru5FbHAAAA3AAA&#10;AA8AAAAAAAAAAAAAAAAABwIAAGRycy9kb3ducmV2LnhtbFBLBQYAAAAAAwADALcAAAD7AgAAAAA=&#10;"/>
                  <v:line id="Line 1983" o:spid="_x0000_s2114"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HNxwAAANwAAAAPAAAAZHJzL2Rvd25yZXYueG1sRI9Ba8JA&#10;FITvBf/D8gq91U0rT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CWiQc3HAAAA3AAA&#10;AA8AAAAAAAAAAAAAAAAABwIAAGRycy9kb3ducmV2LnhtbFBLBQYAAAAAAwADALcAAAD7AgAAAAA=&#10;"/>
                  <v:line id="Line 1984" o:spid="_x0000_s2115"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9m5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eLyH3zPxCMj5GQAA//8DAFBLAQItABQABgAIAAAAIQDb4fbL7gAAAIUBAAATAAAAAAAA&#10;AAAAAAAAAAAAAABbQ29udGVudF9UeXBlc10ueG1sUEsBAi0AFAAGAAgAAAAhAFr0LFu/AAAAFQEA&#10;AAsAAAAAAAAAAAAAAAAAHwEAAF9yZWxzLy5yZWxzUEsBAi0AFAAGAAgAAAAhAKpL2bnHAAAA3AAA&#10;AA8AAAAAAAAAAAAAAAAABwIAAGRycy9kb3ducmV2LnhtbFBLBQYAAAAAAwADALcAAAD7AgAAAAA=&#10;"/>
                  <v:line id="Line 1985" o:spid="_x0000_s2116"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"/>
                  <v:line id="Line 1986" o:spid="_x0000_s2117"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eJVxwAAANwAAAAPAAAAZHJzL2Rvd25yZXYueG1sRI9Ba8JA&#10;FITvgv9heUJvummL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DXV4lXHAAAA3AAA&#10;AA8AAAAAAAAAAAAAAAAABwIAAGRycy9kb3ducmV2LnhtbFBLBQYAAAAAAwADALcAAAD7AgAAAAA=&#10;"/>
                  <v:line id="Line 1987" o:spid="_x0000_s2118"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"/>
                  <v:line id="Line 1988" o:spid="_x0000_s2119"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"/>
                  <v:line id="Line 1989" o:spid="_x0000_s2120"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nYn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BESnYnyAAAANwA&#10;AAAPAAAAAAAAAAAAAAAAAAcCAABkcnMvZG93bnJldi54bWxQSwUGAAAAAAMAAwC3AAAA/AIAAAAA&#10;"/>
                  <v:line id="Line 1990" o:spid="_x0000_s2121"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dxAAAANwAAAAPAAAAZHJzL2Rvd25yZXYueG1sRE/LasJA&#10;FN0X/IfhCt3ViZUG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OClr53EAAAA3AAAAA8A&#10;AAAAAAAAAAAAAAAABwIAAGRycy9kb3ducmV2LnhtbFBLBQYAAAAAAwADALcAAAD4AgAAAAA=&#10;"/>
                  <v:line id="Line 1991" o:spid="_x0000_s2122"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"/>
                  <v:line id="Line 1992" o:spid="_x0000_s2123"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Rx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fzuUccYAAADcAAAA&#10;DwAAAAAAAAAAAAAAAAAHAgAAZHJzL2Rvd25yZXYueG1sUEsFBgAAAAADAAMAtwAAAPoCAAAAAA==&#10;"/>
                  <v:line id="Line 1993" o:spid="_x0000_s2124"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zHqxwAAANwAAAAPAAAAZHJzL2Rvd25yZXYueG1sRI9Pa8JA&#10;FMTvBb/D8oTe6qaVBo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BB3MerHAAAA3AAA&#10;AA8AAAAAAAAAAAAAAAAABwIAAGRycy9kb3ducmV2LnhtbFBLBQYAAAAAAwADALcAAAD7AgAAAAA=&#10;"/>
                  <v:line id="Line 1994" o:spid="_x0000_s2125"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"/>
                  <v:line id="Line 1995" o:spid="_x0000_s2126"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gwFxwAAANwAAAAPAAAAZHJzL2Rvd25yZXYueG1sRI9Pa8JA&#10;FMTvBb/D8oTe6saK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PDSDAXHAAAA3AAA&#10;AA8AAAAAAAAAAAAAAAAABwIAAGRycy9kb3ducmV2LnhtbFBLBQYAAAAAAwADALcAAAD7AgAAAAA=&#10;"/>
                  <v:line id="Line 1996" o:spid="_x0000_s2127"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JJyxgAAANwAAAAPAAAAZHJzL2Rvd25yZXYueG1sRI9Ba8JA&#10;FITvgv9heYI33Vhp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AACScsYAAADcAAAA&#10;DwAAAAAAAAAAAAAAAAAHAgAAZHJzL2Rvd25yZXYueG1sUEsFBgAAAAADAAMAtwAAAPoCAAAAAA==&#10;"/>
                  <v:line id="Line 1997" o:spid="_x0000_s2128"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DfpxwAAANwAAAAPAAAAZHJzL2Rvd25yZXYueG1sRI9Ba8JA&#10;FITvBf/D8oTe6qYWU0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G9MN+nHAAAA3AAA&#10;AA8AAAAAAAAAAAAAAAAABwIAAGRycy9kb3ducmV2LnhtbFBLBQYAAAAAAwADALcAAAD7AgAAAAA=&#10;"/>
                  <v:line id="Line 1998" o:spid="_x0000_s2129"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" strokeweight="1pt"/>
                </v:group>
                <v:group id="Group 1999" o:spid="_x0000_s2130" style="position:absolute;left:6277;top:13340;width:1260;height:179"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line id="Line 2000" o:spid="_x0000_s2131"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" strokeweight="1pt">
                    <v:stroke startarrow="block"/>
                  </v:line>
                  <v:line id="Line 2001" o:spid="_x0000_s2132"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"/>
                  <v:line id="Line 2002" o:spid="_x0000_s2133"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line id="Line 2003" o:spid="_x0000_s2134"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c3xwAAANwAAAAPAAAAZHJzL2Rvd25yZXYueG1sRI9Ba8JA&#10;FITvBf/D8gq91U0rD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JWupzfHAAAA3AAA&#10;AA8AAAAAAAAAAAAAAAAABwIAAGRycy9kb3ducmV2LnhtbFBLBQYAAAAAAwADALcAAAD7AgAAAAA=&#10;"/>
                  <v:line id="Line 2004" o:spid="_x0000_s2135"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z9D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eLqH3zPxCMj5GQAA//8DAFBLAQItABQABgAIAAAAIQDb4fbL7gAAAIUBAAATAAAAAAAA&#10;AAAAAAAAAAAAAABbQ29udGVudF9UeXBlc10ueG1sUEsBAi0AFAAGAAgAAAAhAFr0LFu/AAAAFQEA&#10;AAsAAAAAAAAAAAAAAAAAHwEAAF9yZWxzLy5yZWxzUEsBAi0AFAAGAAgAAAAhABpHP0PHAAAA3AAA&#10;AA8AAAAAAAAAAAAAAAAABwIAAGRycy9kb3ducmV2LnhtbFBLBQYAAAAAAwADALcAAAD7AgAAAAA=&#10;"/>
                  <v:line id="Line 2005" o:spid="_x0000_s2136"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5rYxwAAANwAAAAPAAAAZHJzL2Rvd25yZXYueG1sRI9Ba8JA&#10;FITvhf6H5RW81U1bDD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HULmtjHAAAA3AAA&#10;AA8AAAAAAAAAAAAAAAAABwIAAGRycy9kb3ducmV2LnhtbFBLBQYAAAAAAwADALcAAAD7AgAAAAA=&#10;"/>
                  <v:line id="Line 2006" o:spid="_x0000_s2137"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SvxwAAANwAAAAPAAAAZHJzL2Rvd25yZXYueG1sRI9Ba8JA&#10;FITvgv9heUJvummL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IXZBK/HAAAA3AAA&#10;AA8AAAAAAAAAAAAAAAAABwIAAGRycy9kb3ducmV2LnhtbFBLBQYAAAAAAwADALcAAAD7AgAAAAA=&#10;"/>
                  <v:line id="Line 2007" o:spid="_x0000_s2138"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E0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DqlaE0yAAAANwA&#10;AAAPAAAAAAAAAAAAAAAAAAcCAABkcnMvZG93bnJldi54bWxQSwUGAAAAAAMAAwC3AAAA/AIAAAAA&#10;"/>
                  <v:line id="Line 2008" o:spid="_x0000_s2139"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jVGxAAAANwAAAAPAAAAZHJzL2Rvd25yZXYueG1sRE/Pa8Iw&#10;FL4P/B/CG3ib6SYr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JsKNUbEAAAA3AAAAA8A&#10;AAAAAAAAAAAAAAAABwIAAGRycy9kb3ducmV2LnhtbFBLBQYAAAAAAwADALcAAAD4AgAAAAA=&#10;"/>
                  <v:line id="Line 2009" o:spid="_x0000_s2140"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pDdxwAAANwAAAAPAAAAZHJzL2Rvd25yZXYueG1sRI9Ba8JA&#10;FITvBf/D8oTe6qYWQ0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PRGkN3HAAAA3AAA&#10;AA8AAAAAAAAAAAAAAAAABwIAAGRycy9kb3ducmV2LnhtbFBLBQYAAAAAAwADALcAAAD7AgAAAAA=&#10;"/>
                  <v:line id="Line 2010" o:spid="_x0000_s2141"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"/>
                  <v:line id="Line 2011" o:spid="_x0000_s2142"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"/>
                  <v:line id="Line 2012" o:spid="_x0000_s2143"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"/>
                  <v:line id="Line 2013" o:spid="_x0000_s2144"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"/>
                  <v:line id="Line 2014" o:spid="_x0000_s2145"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Mu4xwAAANwAAAAPAAAAZHJzL2Rvd25yZXYueG1sRI9Pa8JA&#10;FMTvhX6H5Qm91Y1tC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Cloy7jHAAAA3AAA&#10;AA8AAAAAAAAAAAAAAAAABwIAAGRycy9kb3ducmV2LnhtbFBLBQYAAAAAAwADALcAAAD7AgAAAAA=&#10;"/>
                  <v:line id="Line 2015" o:spid="_x0000_s2146"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4jxwAAANwAAAAPAAAAZHJzL2Rvd25yZXYueG1sRI9Pa8JA&#10;FMTvhX6H5Qm91Y0tD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EYkbiPHAAAA3AAA&#10;AA8AAAAAAAAAAAAAAAAABwIAAGRycy9kb3ducmV2LnhtbFBLBQYAAAAAAwADALcAAAD7AgAAAAA=&#10;"/>
                  <v:line id="Line 2016" o:spid="_x0000_s2147"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vBU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VKfg7k46AnP8CAAD//wMAUEsBAi0AFAAGAAgAAAAhANvh9svuAAAAhQEAABMAAAAAAAAA&#10;AAAAAAAAAAAAAFtDb250ZW50X1R5cGVzXS54bWxQSwECLQAUAAYACAAAACEAWvQsW78AAAAVAQAA&#10;CwAAAAAAAAAAAAAAAAAfAQAAX3JlbHMvLnJlbHNQSwECLQAUAAYACAAAACEAtvbwVMYAAADcAAAA&#10;DwAAAAAAAAAAAAAAAAAHAgAAZHJzL2Rvd25yZXYueG1sUEsFBgAAAAADAAMAtwAAAPoCAAAAAA==&#10;"/>
                  <v:line id="Line 2017" o:spid="_x0000_s2148"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v:line id="Line 2018" o:spid="_x0000_s2149"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line id="Line 2019" o:spid="_x0000_s2150"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"/>
                  <v:line id="Line 2020" o:spid="_x0000_s2151"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"/>
                  <v:line id="Line 2021" o:spid="_x0000_s2152"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line id="Line 2022" o:spid="_x0000_s2153"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v:line id="Line 2023" o:spid="_x0000_s2154"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" strokeweight="1pt"/>
                </v:group>
                <v:group id="Group 2024" o:spid="_x0000_s2155" style="position:absolute;left:6084;top:13212;width:900;height:324" coordorigin="6561,12294" coordsize="90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line id="Line 2025" o:spid="_x0000_s2156" style="position:absolute;rotation:90;flip:x;visibility:visible;mso-wrap-style:square" from="7044,11877" to="7044,1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" strokeweight="1pt"/>
                  <v:line id="Line 2026" o:spid="_x0000_s2157" style="position:absolute;rotation:90;flip:x;visibility:visible;mso-wrap-style:square" from="7299,12455" to="7623,12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" strokeweight="1pt"/>
                  <v:line id="Line 2027" o:spid="_x0000_s2158" style="position:absolute;rotation:90;visibility:visible;mso-wrap-style:square" from="6592,12263" to="6592,1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" strokeweight="1pt">
                    <v:stroke endarrow="block"/>
                  </v:line>
                  <v:group id="Group 2028" o:spid="_x0000_s2159" style="position:absolute;left:6741;top:12294;width:72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group id="Group 2029" o:spid="_x0000_s2160"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line id="Line 2030" o:spid="_x0000_s2161"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"/>
                      <v:line id="Line 2031" o:spid="_x0000_s2162"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"/>
                      <v:line id="Line 2032" o:spid="_x0000_s2163"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"/>
                      <v:line id="Line 2033" o:spid="_x0000_s2164"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"/>
                    </v:group>
                    <v:group id="Group 2034" o:spid="_x0000_s2165"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line id="Line 2035" o:spid="_x0000_s2166"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"/>
                      <v:line id="Line 2036" o:spid="_x0000_s2167"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"/>
                      <v:line id="Line 2037" o:spid="_x0000_s2168"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"/>
                      <v:line id="Line 2038" o:spid="_x0000_s2169"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"/>
                    </v:group>
                  </v:group>
                </v:group>
                <v:group id="Group 2039" o:spid="_x0000_s2170" style="position:absolute;left:9261;top:13194;width:900;height:324;flip:x" coordorigin="6561,12294" coordsize="90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">
                  <v:line id="Line 2040" o:spid="_x0000_s2171" style="position:absolute;rotation:90;flip:x;visibility:visible;mso-wrap-style:square" from="7044,11877" to="7044,1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" strokeweight="1pt"/>
                  <v:line id="Line 2041" o:spid="_x0000_s2172" style="position:absolute;rotation:90;flip:x;visibility:visible;mso-wrap-style:square" from="7299,12455" to="7623,12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" strokeweight="1pt"/>
                  <v:line id="Line 2042" o:spid="_x0000_s2173" style="position:absolute;rotation:90;visibility:visible;mso-wrap-style:square" from="6592,12263" to="6592,1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" strokeweight="1pt">
                    <v:stroke endarrow="block"/>
                  </v:line>
                  <v:group id="Group 2043" o:spid="_x0000_s2174" style="position:absolute;left:6741;top:12294;width:72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v:group id="Group 2044" o:spid="_x0000_s2175"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line id="Line 2045" o:spid="_x0000_s2176"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"/>
                      <v:line id="Line 2046" o:spid="_x0000_s2177"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"/>
                      <v:line id="Line 2047" o:spid="_x0000_s2178"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"/>
                      <v:line id="Line 2048" o:spid="_x0000_s2179"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"/>
                    </v:group>
                    <v:group id="Group 2049" o:spid="_x0000_s2180"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line id="Line 2050" o:spid="_x0000_s2181"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"/>
                      <v:line id="Line 2051" o:spid="_x0000_s2182"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"/>
                      <v:line id="Line 2052" o:spid="_x0000_s2183"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"/>
                      <v:line id="Line 2053" o:spid="_x0000_s2184"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"/>
                    </v:group>
                  </v:group>
                </v:group>
              </v:group>
            </w:pict>
          </mc:Fallback>
        </mc:AlternateContent>
      </w:r>
    </w:p>
    <w:p w:rsidR="00CB5CF1" w:rsidRDefault="00CB5CF1" w:rsidP="00CB5CF1">
      <w:pPr>
        <w:spacing w:line="240" w:lineRule="auto"/>
        <w:ind w:left="742"/>
        <w:rPr>
          <w:rFonts w:hint="cs"/>
          <w:rtl/>
        </w:rPr>
      </w:pPr>
    </w:p>
    <w:p w:rsidR="00CB5CF1" w:rsidRPr="00001C82" w:rsidRDefault="00CB5CF1" w:rsidP="00CB5CF1">
      <w:pPr>
        <w:spacing w:line="480" w:lineRule="auto"/>
        <w:ind w:left="742"/>
      </w:pPr>
      <w:r>
        <w:rPr>
          <w:rFonts w:hint="cs"/>
          <w:rtl/>
        </w:rPr>
        <w:t xml:space="preserve">            </w:t>
      </w:r>
      <w:r w:rsidRPr="00001C82">
        <w:rPr>
          <w:rFonts w:hint="cs"/>
          <w:rtl/>
        </w:rPr>
        <w:t xml:space="preserve">פתרון צד ימין: </w:t>
      </w:r>
      <w:r>
        <w:rPr>
          <w:rFonts w:hint="cs"/>
          <w:rtl/>
        </w:rPr>
        <w:t xml:space="preserve"> </w:t>
      </w:r>
      <w:r w:rsidRPr="00001C82">
        <w:t>x&gt;3</w:t>
      </w:r>
      <w:r w:rsidRPr="00001C82">
        <w:rPr>
          <w:rFonts w:hint="cs"/>
          <w:rtl/>
        </w:rPr>
        <w:t xml:space="preserve"> או </w:t>
      </w:r>
      <w:r w:rsidRPr="00001C82">
        <w:t xml:space="preserve">x&lt;1 </w:t>
      </w:r>
      <w:r>
        <w:rPr>
          <w:rFonts w:hint="cs"/>
          <w:rtl/>
        </w:rPr>
        <w:t xml:space="preserve">               </w:t>
      </w:r>
      <w:r w:rsidRPr="00001C82">
        <w:rPr>
          <w:rFonts w:hint="cs"/>
          <w:rtl/>
        </w:rPr>
        <w:t xml:space="preserve">               פתרון צד שמאל:</w:t>
      </w:r>
      <w:r>
        <w:rPr>
          <w:rFonts w:hint="cs"/>
          <w:rtl/>
        </w:rPr>
        <w:t xml:space="preserve"> </w:t>
      </w:r>
      <w:r w:rsidRPr="00001C82">
        <w:rPr>
          <w:rFonts w:hint="cs"/>
          <w:rtl/>
        </w:rPr>
        <w:t xml:space="preserve"> </w:t>
      </w:r>
      <w:r w:rsidRPr="00001C82">
        <w:t>1.47&lt;x&lt;2.72</w:t>
      </w:r>
    </w:p>
    <w:p w:rsidR="00CB5CF1" w:rsidRPr="00001C82" w:rsidRDefault="00CB5CF1" w:rsidP="00CB5CF1">
      <w:pPr>
        <w:ind w:left="742"/>
        <w:rPr>
          <w:rFonts w:hint="cs"/>
          <w:rtl/>
        </w:rPr>
      </w:pPr>
      <w:r w:rsidRPr="00001C82">
        <w:rPr>
          <w:rFonts w:hint="cs"/>
          <w:rtl/>
        </w:rPr>
        <w:t xml:space="preserve">פתרון אי שוויון (6):  </w:t>
      </w:r>
      <w:r w:rsidRPr="00001C82">
        <w:rPr>
          <w:bCs/>
          <w:u w:val="single"/>
        </w:rPr>
        <w:t>x&gt;3</w:t>
      </w:r>
      <w:r w:rsidRPr="00001C82">
        <w:rPr>
          <w:rFonts w:hint="cs"/>
          <w:bCs/>
          <w:u w:val="single"/>
          <w:rtl/>
        </w:rPr>
        <w:t xml:space="preserve"> </w:t>
      </w:r>
      <w:r>
        <w:rPr>
          <w:rFonts w:hint="cs"/>
          <w:bCs/>
          <w:u w:val="single"/>
          <w:rtl/>
        </w:rPr>
        <w:t xml:space="preserve">   </w:t>
      </w:r>
      <w:r w:rsidRPr="00001C82">
        <w:rPr>
          <w:rFonts w:hint="cs"/>
          <w:bCs/>
          <w:u w:val="single"/>
          <w:rtl/>
        </w:rPr>
        <w:t>או</w:t>
      </w:r>
      <w:r>
        <w:rPr>
          <w:rFonts w:hint="cs"/>
          <w:bCs/>
          <w:u w:val="single"/>
          <w:rtl/>
        </w:rPr>
        <w:t xml:space="preserve">   </w:t>
      </w:r>
      <w:r w:rsidRPr="00001C82">
        <w:rPr>
          <w:rFonts w:hint="cs"/>
          <w:bCs/>
          <w:u w:val="single"/>
          <w:rtl/>
        </w:rPr>
        <w:t xml:space="preserve"> </w:t>
      </w:r>
      <w:r w:rsidRPr="00001C82">
        <w:rPr>
          <w:bCs/>
          <w:u w:val="single"/>
        </w:rPr>
        <w:t>x&lt;1</w:t>
      </w:r>
      <w:r>
        <w:rPr>
          <w:rFonts w:hint="cs"/>
          <w:bCs/>
          <w:u w:val="single"/>
          <w:rtl/>
        </w:rPr>
        <w:t xml:space="preserve">   </w:t>
      </w:r>
      <w:r w:rsidRPr="00001C82">
        <w:rPr>
          <w:rFonts w:hint="cs"/>
          <w:bCs/>
          <w:u w:val="single"/>
          <w:rtl/>
        </w:rPr>
        <w:t xml:space="preserve"> או</w:t>
      </w:r>
      <w:r>
        <w:rPr>
          <w:rFonts w:hint="cs"/>
          <w:bCs/>
          <w:u w:val="single"/>
          <w:rtl/>
        </w:rPr>
        <w:t xml:space="preserve">   </w:t>
      </w:r>
      <w:r w:rsidRPr="00001C82">
        <w:rPr>
          <w:rFonts w:hint="cs"/>
          <w:bCs/>
          <w:u w:val="single"/>
          <w:rtl/>
        </w:rPr>
        <w:t xml:space="preserve">  </w:t>
      </w:r>
      <w:r w:rsidRPr="00001C82">
        <w:rPr>
          <w:bCs/>
          <w:u w:val="single"/>
        </w:rPr>
        <w:t>1.47&lt;x&lt;2.72</w:t>
      </w:r>
    </w:p>
    <w:p w:rsidR="00CB5CF1" w:rsidRDefault="00CB5CF1" w:rsidP="00CB5CF1">
      <w:pPr>
        <w:ind w:left="742"/>
        <w:rPr>
          <w:rFonts w:hint="cs"/>
          <w:rtl/>
        </w:rPr>
      </w:pPr>
    </w:p>
    <w:p w:rsidR="00CB5CF1" w:rsidRDefault="00CB5CF1" w:rsidP="00CB5CF1">
      <w:pPr>
        <w:ind w:left="742"/>
        <w:rPr>
          <w:rFonts w:hint="cs"/>
          <w:rtl/>
        </w:rPr>
      </w:pPr>
    </w:p>
    <w:p w:rsidR="00CB5CF1" w:rsidRPr="00001C82" w:rsidRDefault="00CB5CF1" w:rsidP="00CB5CF1">
      <w:pPr>
        <w:ind w:left="742"/>
        <w:rPr>
          <w:rFonts w:hint="cs"/>
          <w:rtl/>
        </w:rPr>
      </w:pPr>
    </w:p>
    <w:p w:rsidR="00CB5CF1" w:rsidRPr="00001C82" w:rsidRDefault="00CB5CF1" w:rsidP="00CB5CF1">
      <w:pPr>
        <w:ind w:left="742"/>
        <w:rPr>
          <w:rFonts w:hint="cs"/>
          <w:rtl/>
        </w:rPr>
      </w:pPr>
      <w:r>
        <w:rPr>
          <w:rFonts w:hint="cs"/>
          <w:rtl/>
        </w:rPr>
        <w:t>חיתוך פתרונים</w:t>
      </w:r>
      <w:r w:rsidRPr="00001C82">
        <w:rPr>
          <w:rFonts w:hint="cs"/>
          <w:rtl/>
        </w:rPr>
        <w:t xml:space="preserve"> לאי שוויונות (5) וגם (6)</w:t>
      </w:r>
      <w:r>
        <w:rPr>
          <w:rFonts w:hint="cs"/>
          <w:rtl/>
        </w:rPr>
        <w:t>:</w:t>
      </w:r>
      <w:r w:rsidRPr="00001C82">
        <w:t xml:space="preserve">  </w:t>
      </w:r>
      <w:r w:rsidRPr="00001C82">
        <w:rPr>
          <w:rFonts w:hint="cs"/>
          <w:rtl/>
        </w:rPr>
        <w:t xml:space="preserve"> </w: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723776" behindDoc="0" locked="0" layoutInCell="1" allowOverlap="1">
                <wp:simplePos x="0" y="0"/>
                <wp:positionH relativeFrom="column">
                  <wp:posOffset>1240790</wp:posOffset>
                </wp:positionH>
                <wp:positionV relativeFrom="paragraph">
                  <wp:posOffset>166370</wp:posOffset>
                </wp:positionV>
                <wp:extent cx="3427095" cy="369570"/>
                <wp:effectExtent l="22225" t="52705" r="8255" b="0"/>
                <wp:wrapNone/>
                <wp:docPr id="395"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7095" cy="369570"/>
                          <a:chOff x="2975" y="1883"/>
                          <a:chExt cx="5397" cy="582"/>
                        </a:xfrm>
                      </wpg:grpSpPr>
                      <wps:wsp>
                        <wps:cNvPr id="396" name="Line 2055"/>
                        <wps:cNvCnPr>
                          <a:cxnSpLocks noChangeShapeType="1"/>
                        </wps:cNvCnPr>
                        <wps:spPr bwMode="auto">
                          <a:xfrm>
                            <a:off x="3001" y="2254"/>
                            <a:ext cx="5371"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Text Box 2056"/>
                        <wps:cNvSpPr txBox="1">
                          <a:spLocks noChangeArrowheads="1"/>
                        </wps:cNvSpPr>
                        <wps:spPr bwMode="auto">
                          <a:xfrm>
                            <a:off x="5700" y="2269"/>
                            <a:ext cx="61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4F60" w:rsidRDefault="00CB5CF1" w:rsidP="00CB5CF1">
                              <w:pPr>
                                <w:rPr>
                                  <w:rFonts w:hint="cs"/>
                                  <w:sz w:val="20"/>
                                  <w:szCs w:val="20"/>
                                  <w:rtl/>
                                </w:rPr>
                              </w:pPr>
                              <w:r w:rsidRPr="00AF4F60">
                                <w:rPr>
                                  <w:rFonts w:hint="cs"/>
                                  <w:sz w:val="20"/>
                                  <w:szCs w:val="20"/>
                                  <w:rtl/>
                                </w:rPr>
                                <w:t>2.72</w:t>
                              </w:r>
                            </w:p>
                          </w:txbxContent>
                        </wps:txbx>
                        <wps:bodyPr rot="0" vert="horz" wrap="square" lIns="0" tIns="0" rIns="36000" bIns="0" anchor="t" anchorCtr="0" upright="1">
                          <a:noAutofit/>
                        </wps:bodyPr>
                      </wps:wsp>
                      <wps:wsp>
                        <wps:cNvPr id="398" name="Text Box 2057"/>
                        <wps:cNvSpPr txBox="1">
                          <a:spLocks noChangeArrowheads="1"/>
                        </wps:cNvSpPr>
                        <wps:spPr bwMode="auto">
                          <a:xfrm>
                            <a:off x="5043" y="228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4F60" w:rsidRDefault="00CB5CF1" w:rsidP="00CB5CF1">
                              <w:pPr>
                                <w:rPr>
                                  <w:rFonts w:hint="cs"/>
                                  <w:sz w:val="20"/>
                                  <w:szCs w:val="20"/>
                                  <w:rtl/>
                                </w:rPr>
                              </w:pPr>
                              <w:r w:rsidRPr="00AF4F60">
                                <w:rPr>
                                  <w:rFonts w:hint="cs"/>
                                  <w:sz w:val="20"/>
                                  <w:szCs w:val="20"/>
                                  <w:rtl/>
                                </w:rPr>
                                <w:t>1.47</w:t>
                              </w:r>
                            </w:p>
                          </w:txbxContent>
                        </wps:txbx>
                        <wps:bodyPr rot="0" vert="horz" wrap="square" lIns="0" tIns="0" rIns="36000" bIns="0" anchor="t" anchorCtr="0" upright="1">
                          <a:noAutofit/>
                        </wps:bodyPr>
                      </wps:wsp>
                      <wps:wsp>
                        <wps:cNvPr id="399" name="Text Box 2058"/>
                        <wps:cNvSpPr txBox="1">
                          <a:spLocks noChangeArrowheads="1"/>
                        </wps:cNvSpPr>
                        <wps:spPr bwMode="auto">
                          <a:xfrm>
                            <a:off x="6508" y="228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4F60" w:rsidRDefault="00CB5CF1" w:rsidP="00CB5CF1">
                              <w:pPr>
                                <w:rPr>
                                  <w:rFonts w:hint="cs"/>
                                  <w:sz w:val="20"/>
                                  <w:szCs w:val="20"/>
                                  <w:rtl/>
                                </w:rPr>
                              </w:pPr>
                              <w:r w:rsidRPr="00AF4F60">
                                <w:rPr>
                                  <w:rFonts w:hint="cs"/>
                                  <w:sz w:val="20"/>
                                  <w:szCs w:val="20"/>
                                  <w:rtl/>
                                </w:rPr>
                                <w:t>3</w:t>
                              </w:r>
                            </w:p>
                          </w:txbxContent>
                        </wps:txbx>
                        <wps:bodyPr rot="0" vert="horz" wrap="square" lIns="0" tIns="0" rIns="36000" bIns="0" anchor="t" anchorCtr="0" upright="1">
                          <a:noAutofit/>
                        </wps:bodyPr>
                      </wps:wsp>
                      <wps:wsp>
                        <wps:cNvPr id="400" name="Text Box 2059"/>
                        <wps:cNvSpPr txBox="1">
                          <a:spLocks noChangeArrowheads="1"/>
                        </wps:cNvSpPr>
                        <wps:spPr bwMode="auto">
                          <a:xfrm>
                            <a:off x="4363" y="2284"/>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4F60" w:rsidRDefault="00CB5CF1" w:rsidP="00CB5CF1">
                              <w:pPr>
                                <w:rPr>
                                  <w:rFonts w:hint="cs"/>
                                  <w:sz w:val="20"/>
                                  <w:szCs w:val="20"/>
                                  <w:rtl/>
                                </w:rPr>
                              </w:pPr>
                              <w:r w:rsidRPr="00AF4F60">
                                <w:rPr>
                                  <w:rFonts w:hint="cs"/>
                                  <w:sz w:val="20"/>
                                  <w:szCs w:val="20"/>
                                  <w:rtl/>
                                </w:rPr>
                                <w:t>1</w:t>
                              </w:r>
                            </w:p>
                          </w:txbxContent>
                        </wps:txbx>
                        <wps:bodyPr rot="0" vert="horz" wrap="square" lIns="0" tIns="0" rIns="36000" bIns="0" anchor="t" anchorCtr="0" upright="1">
                          <a:noAutofit/>
                        </wps:bodyPr>
                      </wps:wsp>
                      <wps:wsp>
                        <wps:cNvPr id="401" name="Text Box 2060"/>
                        <wps:cNvSpPr txBox="1">
                          <a:spLocks noChangeArrowheads="1"/>
                        </wps:cNvSpPr>
                        <wps:spPr bwMode="auto">
                          <a:xfrm>
                            <a:off x="6978" y="2269"/>
                            <a:ext cx="408"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4F60" w:rsidRDefault="00CB5CF1" w:rsidP="00CB5CF1">
                              <w:pPr>
                                <w:rPr>
                                  <w:rFonts w:hint="cs"/>
                                  <w:sz w:val="20"/>
                                  <w:szCs w:val="20"/>
                                  <w:rtl/>
                                </w:rPr>
                              </w:pPr>
                              <w:r w:rsidRPr="00AF4F60">
                                <w:rPr>
                                  <w:rFonts w:hint="cs"/>
                                  <w:sz w:val="20"/>
                                  <w:szCs w:val="20"/>
                                  <w:rtl/>
                                </w:rPr>
                                <w:t>3.78</w:t>
                              </w:r>
                            </w:p>
                          </w:txbxContent>
                        </wps:txbx>
                        <wps:bodyPr rot="0" vert="horz" wrap="square" lIns="0" tIns="0" rIns="36000" bIns="0" anchor="t" anchorCtr="0" upright="1">
                          <a:noAutofit/>
                        </wps:bodyPr>
                      </wps:wsp>
                      <wps:wsp>
                        <wps:cNvPr id="402" name="Text Box 2061"/>
                        <wps:cNvSpPr txBox="1">
                          <a:spLocks noChangeArrowheads="1"/>
                        </wps:cNvSpPr>
                        <wps:spPr bwMode="auto">
                          <a:xfrm>
                            <a:off x="3944" y="2269"/>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4F60" w:rsidRDefault="00CB5CF1" w:rsidP="00CB5CF1">
                              <w:pPr>
                                <w:rPr>
                                  <w:rFonts w:hint="cs"/>
                                  <w:sz w:val="20"/>
                                  <w:szCs w:val="20"/>
                                  <w:rtl/>
                                </w:rPr>
                              </w:pPr>
                              <w:r w:rsidRPr="00AF4F60">
                                <w:rPr>
                                  <w:rFonts w:hint="cs"/>
                                  <w:sz w:val="20"/>
                                  <w:szCs w:val="20"/>
                                  <w:rtl/>
                                </w:rPr>
                                <w:t>0.88</w:t>
                              </w:r>
                            </w:p>
                          </w:txbxContent>
                        </wps:txbx>
                        <wps:bodyPr rot="0" vert="horz" wrap="square" lIns="0" tIns="0" rIns="36000" bIns="0" anchor="t" anchorCtr="0" upright="1">
                          <a:noAutofit/>
                        </wps:bodyPr>
                      </wps:wsp>
                      <wpg:grpSp>
                        <wpg:cNvPr id="403" name="Group 2062"/>
                        <wpg:cNvGrpSpPr>
                          <a:grpSpLocks/>
                        </wpg:cNvGrpSpPr>
                        <wpg:grpSpPr bwMode="auto">
                          <a:xfrm>
                            <a:off x="2975" y="2072"/>
                            <a:ext cx="1560" cy="180"/>
                            <a:chOff x="7740" y="3240"/>
                            <a:chExt cx="2460" cy="180"/>
                          </a:xfrm>
                        </wpg:grpSpPr>
                        <wps:wsp>
                          <wps:cNvPr id="404" name="Line 2063"/>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 name="Line 2064"/>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6" name="Line 2065"/>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7" name="Line 2066"/>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 name="Line 2067"/>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 name="Line 2068"/>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 name="Line 2069"/>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 name="Line 2070"/>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 name="Line 2071"/>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 name="Line 2072"/>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4" name="Line 2073"/>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5" name="Line 2074"/>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6" name="Line 2075"/>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7" name="Line 2076"/>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8" name="Line 2077"/>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9" name="Line 2078"/>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0" name="Line 2079"/>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1" name="Line 2080"/>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2" name="Line 2081"/>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3" name="Line 2082"/>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4" name="Line 2083"/>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5" name="Line 2084"/>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 name="Line 2085"/>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7" name="Line 2086"/>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28" name="Group 2087"/>
                        <wpg:cNvGrpSpPr>
                          <a:grpSpLocks/>
                        </wpg:cNvGrpSpPr>
                        <wpg:grpSpPr bwMode="auto">
                          <a:xfrm>
                            <a:off x="3001" y="1911"/>
                            <a:ext cx="1148" cy="324"/>
                            <a:chOff x="3901" y="954"/>
                            <a:chExt cx="840" cy="324"/>
                          </a:xfrm>
                        </wpg:grpSpPr>
                        <wps:wsp>
                          <wps:cNvPr id="429" name="Line 2088"/>
                          <wps:cNvCnPr>
                            <a:cxnSpLocks noChangeShapeType="1"/>
                          </wps:cNvCnPr>
                          <wps:spPr bwMode="auto">
                            <a:xfrm rot="16200000" flipH="1">
                              <a:off x="4352" y="564"/>
                              <a:ext cx="0" cy="77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 name="Line 2089"/>
                          <wps:cNvCnPr>
                            <a:cxnSpLocks noChangeShapeType="1"/>
                          </wps:cNvCnPr>
                          <wps:spPr bwMode="auto">
                            <a:xfrm rot="16200000" flipH="1">
                              <a:off x="4579" y="1115"/>
                              <a:ext cx="32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1" name="Line 2090"/>
                          <wps:cNvCnPr>
                            <a:cxnSpLocks noChangeShapeType="1"/>
                          </wps:cNvCnPr>
                          <wps:spPr bwMode="auto">
                            <a:xfrm rot="5400000">
                              <a:off x="3930" y="925"/>
                              <a:ext cx="0" cy="5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32" name="Group 2091"/>
                          <wpg:cNvGrpSpPr>
                            <a:grpSpLocks/>
                          </wpg:cNvGrpSpPr>
                          <wpg:grpSpPr bwMode="auto">
                            <a:xfrm>
                              <a:off x="4081" y="954"/>
                              <a:ext cx="660" cy="324"/>
                              <a:chOff x="3660" y="7302"/>
                              <a:chExt cx="2280" cy="516"/>
                            </a:xfrm>
                          </wpg:grpSpPr>
                          <wpg:grpSp>
                            <wpg:cNvPr id="433" name="Group 2092"/>
                            <wpg:cNvGrpSpPr>
                              <a:grpSpLocks/>
                            </wpg:cNvGrpSpPr>
                            <wpg:grpSpPr bwMode="auto">
                              <a:xfrm>
                                <a:off x="3660" y="7302"/>
                                <a:ext cx="2280" cy="258"/>
                                <a:chOff x="3660" y="7302"/>
                                <a:chExt cx="2280" cy="258"/>
                              </a:xfrm>
                            </wpg:grpSpPr>
                            <wps:wsp>
                              <wps:cNvPr id="434" name="Line 209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5" name="Line 209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6" name="Line 209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7" name="Line 209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38" name="Group 2097"/>
                            <wpg:cNvGrpSpPr>
                              <a:grpSpLocks/>
                            </wpg:cNvGrpSpPr>
                            <wpg:grpSpPr bwMode="auto">
                              <a:xfrm>
                                <a:off x="3660" y="7560"/>
                                <a:ext cx="2280" cy="258"/>
                                <a:chOff x="3660" y="7302"/>
                                <a:chExt cx="2280" cy="258"/>
                              </a:xfrm>
                            </wpg:grpSpPr>
                            <wps:wsp>
                              <wps:cNvPr id="439" name="Line 209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0" name="Line 209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1" name="Line 210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2" name="Line 210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443" name="Group 2102"/>
                        <wpg:cNvGrpSpPr>
                          <a:grpSpLocks/>
                        </wpg:cNvGrpSpPr>
                        <wpg:grpSpPr bwMode="auto">
                          <a:xfrm flipH="1">
                            <a:off x="7184" y="1898"/>
                            <a:ext cx="1148" cy="324"/>
                            <a:chOff x="3901" y="954"/>
                            <a:chExt cx="840" cy="324"/>
                          </a:xfrm>
                        </wpg:grpSpPr>
                        <wps:wsp>
                          <wps:cNvPr id="444" name="Line 2103"/>
                          <wps:cNvCnPr>
                            <a:cxnSpLocks noChangeShapeType="1"/>
                          </wps:cNvCnPr>
                          <wps:spPr bwMode="auto">
                            <a:xfrm rot="16200000" flipH="1">
                              <a:off x="4352" y="564"/>
                              <a:ext cx="0" cy="77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5" name="Line 2104"/>
                          <wps:cNvCnPr>
                            <a:cxnSpLocks noChangeShapeType="1"/>
                          </wps:cNvCnPr>
                          <wps:spPr bwMode="auto">
                            <a:xfrm rot="16200000" flipH="1">
                              <a:off x="4579" y="1115"/>
                              <a:ext cx="32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6" name="Line 2105"/>
                          <wps:cNvCnPr>
                            <a:cxnSpLocks noChangeShapeType="1"/>
                          </wps:cNvCnPr>
                          <wps:spPr bwMode="auto">
                            <a:xfrm rot="5400000">
                              <a:off x="3930" y="925"/>
                              <a:ext cx="0" cy="5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47" name="Group 2106"/>
                          <wpg:cNvGrpSpPr>
                            <a:grpSpLocks/>
                          </wpg:cNvGrpSpPr>
                          <wpg:grpSpPr bwMode="auto">
                            <a:xfrm>
                              <a:off x="4081" y="954"/>
                              <a:ext cx="660" cy="324"/>
                              <a:chOff x="3660" y="7302"/>
                              <a:chExt cx="2280" cy="516"/>
                            </a:xfrm>
                          </wpg:grpSpPr>
                          <wpg:grpSp>
                            <wpg:cNvPr id="448" name="Group 2107"/>
                            <wpg:cNvGrpSpPr>
                              <a:grpSpLocks/>
                            </wpg:cNvGrpSpPr>
                            <wpg:grpSpPr bwMode="auto">
                              <a:xfrm>
                                <a:off x="3660" y="7302"/>
                                <a:ext cx="2280" cy="258"/>
                                <a:chOff x="3660" y="7302"/>
                                <a:chExt cx="2280" cy="258"/>
                              </a:xfrm>
                            </wpg:grpSpPr>
                            <wps:wsp>
                              <wps:cNvPr id="449" name="Line 210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 name="Line 210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1" name="Line 211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 name="Line 211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53" name="Group 2112"/>
                            <wpg:cNvGrpSpPr>
                              <a:grpSpLocks/>
                            </wpg:cNvGrpSpPr>
                            <wpg:grpSpPr bwMode="auto">
                              <a:xfrm>
                                <a:off x="3660" y="7560"/>
                                <a:ext cx="2280" cy="258"/>
                                <a:chOff x="3660" y="7302"/>
                                <a:chExt cx="2280" cy="258"/>
                              </a:xfrm>
                            </wpg:grpSpPr>
                            <wps:wsp>
                              <wps:cNvPr id="454" name="Line 211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5" name="Line 211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6" name="Line 211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7" name="Line 211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458" name="Group 2117"/>
                        <wpg:cNvGrpSpPr>
                          <a:grpSpLocks/>
                        </wpg:cNvGrpSpPr>
                        <wpg:grpSpPr bwMode="auto">
                          <a:xfrm flipH="1">
                            <a:off x="6774" y="2059"/>
                            <a:ext cx="1560" cy="180"/>
                            <a:chOff x="7740" y="3240"/>
                            <a:chExt cx="2460" cy="180"/>
                          </a:xfrm>
                        </wpg:grpSpPr>
                        <wps:wsp>
                          <wps:cNvPr id="459" name="Line 2118"/>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0" name="Line 2119"/>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1" name="Line 2120"/>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2" name="Line 2121"/>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3" name="Line 2122"/>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4" name="Line 2123"/>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5" name="Line 2124"/>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6" name="Line 2125"/>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7" name="Line 2126"/>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8" name="Line 2127"/>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9" name="Line 2128"/>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0" name="Line 2129"/>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1" name="Line 2130"/>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2" name="Line 2131"/>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3" name="Line 2132"/>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4" name="Line 2133"/>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5" name="Line 2134"/>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6" name="Line 2135"/>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7" name="Line 2136"/>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 name="Line 2137"/>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9" name="Line 2138"/>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0" name="Line 2139"/>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1" name="Line 2140"/>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2141"/>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83" name="Group 2142"/>
                        <wpg:cNvGrpSpPr>
                          <a:grpSpLocks/>
                        </wpg:cNvGrpSpPr>
                        <wpg:grpSpPr bwMode="auto">
                          <a:xfrm>
                            <a:off x="4562" y="1883"/>
                            <a:ext cx="2204" cy="360"/>
                            <a:chOff x="3660" y="5400"/>
                            <a:chExt cx="2292" cy="360"/>
                          </a:xfrm>
                        </wpg:grpSpPr>
                        <wps:wsp>
                          <wps:cNvPr id="484" name="Line 2143"/>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2144"/>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2145"/>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87" name="Group 2146"/>
                          <wpg:cNvGrpSpPr>
                            <a:grpSpLocks/>
                          </wpg:cNvGrpSpPr>
                          <wpg:grpSpPr bwMode="auto">
                            <a:xfrm>
                              <a:off x="3660" y="5400"/>
                              <a:ext cx="2280" cy="360"/>
                              <a:chOff x="3660" y="7302"/>
                              <a:chExt cx="2280" cy="516"/>
                            </a:xfrm>
                          </wpg:grpSpPr>
                          <wpg:grpSp>
                            <wpg:cNvPr id="488" name="Group 2147"/>
                            <wpg:cNvGrpSpPr>
                              <a:grpSpLocks/>
                            </wpg:cNvGrpSpPr>
                            <wpg:grpSpPr bwMode="auto">
                              <a:xfrm>
                                <a:off x="3660" y="7302"/>
                                <a:ext cx="2280" cy="258"/>
                                <a:chOff x="3660" y="7302"/>
                                <a:chExt cx="2280" cy="258"/>
                              </a:xfrm>
                            </wpg:grpSpPr>
                            <wps:wsp>
                              <wps:cNvPr id="489" name="Line 214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214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215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215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93" name="Group 2152"/>
                            <wpg:cNvGrpSpPr>
                              <a:grpSpLocks/>
                            </wpg:cNvGrpSpPr>
                            <wpg:grpSpPr bwMode="auto">
                              <a:xfrm>
                                <a:off x="3660" y="7560"/>
                                <a:ext cx="2280" cy="258"/>
                                <a:chOff x="3660" y="7302"/>
                                <a:chExt cx="2280" cy="258"/>
                              </a:xfrm>
                            </wpg:grpSpPr>
                            <wps:wsp>
                              <wps:cNvPr id="494" name="Line 215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 name="Line 215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6" name="Line 215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7" name="Line 215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498" name="Group 2157"/>
                        <wpg:cNvGrpSpPr>
                          <a:grpSpLocks/>
                        </wpg:cNvGrpSpPr>
                        <wpg:grpSpPr bwMode="auto">
                          <a:xfrm>
                            <a:off x="5249" y="2057"/>
                            <a:ext cx="890" cy="185"/>
                            <a:chOff x="10201" y="2214"/>
                            <a:chExt cx="548" cy="180"/>
                          </a:xfrm>
                        </wpg:grpSpPr>
                        <wps:wsp>
                          <wps:cNvPr id="499" name="Line 2158"/>
                          <wps:cNvCnPr>
                            <a:cxnSpLocks noChangeShapeType="1"/>
                          </wps:cNvCnPr>
                          <wps:spPr bwMode="auto">
                            <a:xfrm>
                              <a:off x="10201" y="2214"/>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0" name="Line 2159"/>
                          <wps:cNvCnPr>
                            <a:cxnSpLocks noChangeShapeType="1"/>
                          </wps:cNvCnPr>
                          <wps:spPr bwMode="auto">
                            <a:xfrm>
                              <a:off x="10201" y="2214"/>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Line 2160"/>
                          <wps:cNvCnPr>
                            <a:cxnSpLocks noChangeShapeType="1"/>
                          </wps:cNvCnPr>
                          <wps:spPr bwMode="auto">
                            <a:xfrm>
                              <a:off x="10256"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2161"/>
                          <wps:cNvCnPr>
                            <a:cxnSpLocks noChangeShapeType="1"/>
                          </wps:cNvCnPr>
                          <wps:spPr bwMode="auto">
                            <a:xfrm>
                              <a:off x="10311"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2162"/>
                          <wps:cNvCnPr>
                            <a:cxnSpLocks noChangeShapeType="1"/>
                          </wps:cNvCnPr>
                          <wps:spPr bwMode="auto">
                            <a:xfrm>
                              <a:off x="10365"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2163"/>
                          <wps:cNvCnPr>
                            <a:cxnSpLocks noChangeShapeType="1"/>
                          </wps:cNvCnPr>
                          <wps:spPr bwMode="auto">
                            <a:xfrm>
                              <a:off x="10420"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2164"/>
                          <wps:cNvCnPr>
                            <a:cxnSpLocks noChangeShapeType="1"/>
                          </wps:cNvCnPr>
                          <wps:spPr bwMode="auto">
                            <a:xfrm>
                              <a:off x="10475"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2165"/>
                          <wps:cNvCnPr>
                            <a:cxnSpLocks noChangeShapeType="1"/>
                          </wps:cNvCnPr>
                          <wps:spPr bwMode="auto">
                            <a:xfrm>
                              <a:off x="10530"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2166"/>
                          <wps:cNvCnPr>
                            <a:cxnSpLocks noChangeShapeType="1"/>
                          </wps:cNvCnPr>
                          <wps:spPr bwMode="auto">
                            <a:xfrm>
                              <a:off x="10584"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2167"/>
                          <wps:cNvCnPr>
                            <a:cxnSpLocks noChangeShapeType="1"/>
                          </wps:cNvCnPr>
                          <wps:spPr bwMode="auto">
                            <a:xfrm>
                              <a:off x="10639"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2168"/>
                          <wps:cNvCnPr>
                            <a:cxnSpLocks noChangeShapeType="1"/>
                          </wps:cNvCnPr>
                          <wps:spPr bwMode="auto">
                            <a:xfrm>
                              <a:off x="10694"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2169"/>
                          <wps:cNvCnPr>
                            <a:cxnSpLocks noChangeShapeType="1"/>
                          </wps:cNvCnPr>
                          <wps:spPr bwMode="auto">
                            <a:xfrm>
                              <a:off x="10749" y="2214"/>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2170"/>
                          <wps:cNvCnPr>
                            <a:cxnSpLocks noChangeShapeType="1"/>
                          </wps:cNvCnPr>
                          <wps:spPr bwMode="auto">
                            <a:xfrm>
                              <a:off x="10741" y="2214"/>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395" o:spid="_x0000_s2185" style="position:absolute;left:0;text-align:left;margin-left:97.7pt;margin-top:13.1pt;width:269.85pt;height:29.1pt;z-index:251723776;mso-position-horizontal-relative:text;mso-position-vertical-relative:text" coordorigin="2975,1883" coordsize="5397,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">
                <v:line id="Line 2055" o:spid="_x0000_s2186" style="position:absolute;visibility:visible;mso-wrap-style:square" from="3001,2254" to="8372,2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"/>
                <v:shape id="Text Box 2056" o:spid="_x0000_s2187" type="#_x0000_t202" style="position:absolute;left:5700;top:2269;width:612;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" filled="f" stroked="f">
                  <v:textbox inset="0,0,1mm,0">
                    <w:txbxContent>
                      <w:p w:rsidR="00CB5CF1" w:rsidRPr="00AF4F60" w:rsidRDefault="00CB5CF1" w:rsidP="00CB5CF1">
                        <w:pPr>
                          <w:rPr>
                            <w:rFonts w:hint="cs"/>
                            <w:sz w:val="20"/>
                            <w:szCs w:val="20"/>
                            <w:rtl/>
                          </w:rPr>
                        </w:pPr>
                        <w:r w:rsidRPr="00AF4F60">
                          <w:rPr>
                            <w:rFonts w:hint="cs"/>
                            <w:sz w:val="20"/>
                            <w:szCs w:val="20"/>
                            <w:rtl/>
                          </w:rPr>
                          <w:t>2.72</w:t>
                        </w:r>
                      </w:p>
                    </w:txbxContent>
                  </v:textbox>
                </v:shape>
                <v:shape id="Text Box 2057" o:spid="_x0000_s2188" type="#_x0000_t202" style="position:absolute;left:5043;top:228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" filled="f" stroked="f">
                  <v:textbox inset="0,0,1mm,0">
                    <w:txbxContent>
                      <w:p w:rsidR="00CB5CF1" w:rsidRPr="00AF4F60" w:rsidRDefault="00CB5CF1" w:rsidP="00CB5CF1">
                        <w:pPr>
                          <w:rPr>
                            <w:rFonts w:hint="cs"/>
                            <w:sz w:val="20"/>
                            <w:szCs w:val="20"/>
                            <w:rtl/>
                          </w:rPr>
                        </w:pPr>
                        <w:r w:rsidRPr="00AF4F60">
                          <w:rPr>
                            <w:rFonts w:hint="cs"/>
                            <w:sz w:val="20"/>
                            <w:szCs w:val="20"/>
                            <w:rtl/>
                          </w:rPr>
                          <w:t>1.47</w:t>
                        </w:r>
                      </w:p>
                    </w:txbxContent>
                  </v:textbox>
                </v:shape>
                <v:shape id="Text Box 2058" o:spid="_x0000_s2189" type="#_x0000_t202" style="position:absolute;left:6508;top:228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" filled="f" stroked="f">
                  <v:textbox inset="0,0,1mm,0">
                    <w:txbxContent>
                      <w:p w:rsidR="00CB5CF1" w:rsidRPr="00AF4F60" w:rsidRDefault="00CB5CF1" w:rsidP="00CB5CF1">
                        <w:pPr>
                          <w:rPr>
                            <w:rFonts w:hint="cs"/>
                            <w:sz w:val="20"/>
                            <w:szCs w:val="20"/>
                            <w:rtl/>
                          </w:rPr>
                        </w:pPr>
                        <w:r w:rsidRPr="00AF4F60">
                          <w:rPr>
                            <w:rFonts w:hint="cs"/>
                            <w:sz w:val="20"/>
                            <w:szCs w:val="20"/>
                            <w:rtl/>
                          </w:rPr>
                          <w:t>3</w:t>
                        </w:r>
                      </w:p>
                    </w:txbxContent>
                  </v:textbox>
                </v:shape>
                <v:shape id="Text Box 2059" o:spid="_x0000_s2190" type="#_x0000_t202" style="position:absolute;left:4363;top:2284;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" filled="f" stroked="f">
                  <v:textbox inset="0,0,1mm,0">
                    <w:txbxContent>
                      <w:p w:rsidR="00CB5CF1" w:rsidRPr="00AF4F60" w:rsidRDefault="00CB5CF1" w:rsidP="00CB5CF1">
                        <w:pPr>
                          <w:rPr>
                            <w:rFonts w:hint="cs"/>
                            <w:sz w:val="20"/>
                            <w:szCs w:val="20"/>
                            <w:rtl/>
                          </w:rPr>
                        </w:pPr>
                        <w:r w:rsidRPr="00AF4F60">
                          <w:rPr>
                            <w:rFonts w:hint="cs"/>
                            <w:sz w:val="20"/>
                            <w:szCs w:val="20"/>
                            <w:rtl/>
                          </w:rPr>
                          <w:t>1</w:t>
                        </w:r>
                      </w:p>
                    </w:txbxContent>
                  </v:textbox>
                </v:shape>
                <v:shape id="Text Box 2060" o:spid="_x0000_s2191" type="#_x0000_t202" style="position:absolute;left:6978;top:2269;width:408;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" filled="f" stroked="f">
                  <v:textbox inset="0,0,1mm,0">
                    <w:txbxContent>
                      <w:p w:rsidR="00CB5CF1" w:rsidRPr="00AF4F60" w:rsidRDefault="00CB5CF1" w:rsidP="00CB5CF1">
                        <w:pPr>
                          <w:rPr>
                            <w:rFonts w:hint="cs"/>
                            <w:sz w:val="20"/>
                            <w:szCs w:val="20"/>
                            <w:rtl/>
                          </w:rPr>
                        </w:pPr>
                        <w:r w:rsidRPr="00AF4F60">
                          <w:rPr>
                            <w:rFonts w:hint="cs"/>
                            <w:sz w:val="20"/>
                            <w:szCs w:val="20"/>
                            <w:rtl/>
                          </w:rPr>
                          <w:t>3.78</w:t>
                        </w:r>
                      </w:p>
                    </w:txbxContent>
                  </v:textbox>
                </v:shape>
                <v:shape id="Text Box 2061" o:spid="_x0000_s2192" type="#_x0000_t202" style="position:absolute;left:3944;top:2269;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" filled="f" stroked="f">
                  <v:textbox inset="0,0,1mm,0">
                    <w:txbxContent>
                      <w:p w:rsidR="00CB5CF1" w:rsidRPr="00AF4F60" w:rsidRDefault="00CB5CF1" w:rsidP="00CB5CF1">
                        <w:pPr>
                          <w:rPr>
                            <w:rFonts w:hint="cs"/>
                            <w:sz w:val="20"/>
                            <w:szCs w:val="20"/>
                            <w:rtl/>
                          </w:rPr>
                        </w:pPr>
                        <w:r w:rsidRPr="00AF4F60">
                          <w:rPr>
                            <w:rFonts w:hint="cs"/>
                            <w:sz w:val="20"/>
                            <w:szCs w:val="20"/>
                            <w:rtl/>
                          </w:rPr>
                          <w:t>0.88</w:t>
                        </w:r>
                      </w:p>
                    </w:txbxContent>
                  </v:textbox>
                </v:shape>
                <v:group id="Group 2062" o:spid="_x0000_s2193" style="position:absolute;left:2975;top:2072;width:1560;height:180"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line id="Line 2063" o:spid="_x0000_s2194"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" strokeweight="1pt">
                    <v:stroke startarrow="block"/>
                  </v:line>
                  <v:line id="Line 2064" o:spid="_x0000_s2195"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"/>
                  <v:line id="Line 2065" o:spid="_x0000_s2196"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61xwAAANwAAAAPAAAAZHJzL2Rvd25yZXYueG1sRI9Pa8JA&#10;FMTvhX6H5Qm91Y1tC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BsynrXHAAAA3AAA&#10;AA8AAAAAAAAAAAAAAAAABwIAAGRycy9kb3ducmV2LnhtbFBLBQYAAAAAAwADALcAAAD7AgAAAAA=&#10;"/>
                  <v:line id="Line 2066" o:spid="_x0000_s2197"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jsuxwAAANwAAAAPAAAAZHJzL2Rvd25yZXYueG1sRI9Ba8JA&#10;FITvgv9heUJvumkr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HR+Oy7HAAAA3AAA&#10;AA8AAAAAAAAAAAAAAAAABwIAAGRycy9kb3ducmV2LnhtbFBLBQYAAAAAAwADALcAAAD7AgAAAAA=&#10;"/>
                  <v:line id="Line 2067" o:spid="_x0000_s2198"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9cxAAAANwAAAAPAAAAZHJzL2Rvd25yZXYueG1sRE/LasJA&#10;FN0X/IfhCu7qxFqC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AXhr1zEAAAA3AAAAA8A&#10;AAAAAAAAAAAAAAAABwIAAGRycy9kb3ducmV2LnhtbFBLBQYAAAAAAwADALcAAAD4AgAAAAA=&#10;"/>
                  <v:line id="Line 2068" o:spid="_x0000_s2199"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QrHxwAAANwAAAAPAAAAZHJzL2Rvd25yZXYueG1sRI9Ba8JA&#10;FITvgv9heUJvumkr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GqtCsfHAAAA3AAA&#10;AA8AAAAAAAAAAAAAAAAABwIAAGRycy9kb3ducmV2LnhtbFBLBQYAAAAAAwADALcAAAD7AgAAAAA=&#10;"/>
                  <v:line id="Line 2069" o:spid="_x0000_s2200"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WHxAAAANwAAAAPAAAAZHJzL2Rvd25yZXYueG1sRE/LasJA&#10;FN0L/sNwC93pxLaE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H5ONYfEAAAA3AAAAA8A&#10;AAAAAAAAAAAAAAAABwIAAGRycy9kb3ducmV2LnhtbFBLBQYAAAAAAwADALcAAAD4AgAAAAA=&#10;"/>
                  <v:line id="Line 2070" o:spid="_x0000_s2201"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AcxwAAANwAAAAPAAAAZHJzL2Rvd25yZXYueG1sRI9Ba8JA&#10;FITvBf/D8gRvdZNagq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BECkBzHAAAA3AAA&#10;AA8AAAAAAAAAAAAAAAAABwIAAGRycy9kb3ducmV2LnhtbFBLBQYAAAAAAwADALcAAAD7AgAAAAA=&#10;"/>
                  <v:line id="Line 2071" o:spid="_x0000_s2202"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A5r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OHQDmvHAAAA3AAA&#10;AA8AAAAAAAAAAAAAAAAABwIAAGRycy9kb3ducmV2LnhtbFBLBQYAAAAAAwADALcAAAD7AgAAAAA=&#10;"/>
                  <v:line id="Line 2072" o:spid="_x0000_s2203"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vwxgAAANwAAAAPAAAAZHJzL2Rvd25yZXYueG1sRI9Ba8JA&#10;FITvgv9heYI33VhL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jpyr8MYAAADcAAAA&#10;DwAAAAAAAAAAAAAAAAAHAgAAZHJzL2Rvd25yZXYueG1sUEsFBgAAAAADAAMAtwAAAPoCAAAAAA==&#10;"/>
                  <v:line id="Line 2073" o:spid="_x0000_s2204"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OE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AXUzhMYAAADcAAAA&#10;DwAAAAAAAAAAAAAAAAAHAgAAZHJzL2Rvd25yZXYueG1sUEsFBgAAAAADAAMAtwAAAPoCAAAAAA==&#10;"/>
                  <v:line id="Line 2074" o:spid="_x0000_s2205"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"/>
                  <v:line id="Line 2075" o:spid="_x0000_s2206"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whoxgAAANwAAAAPAAAAZHJzL2Rvd25yZXYueG1sRI9Ba8JA&#10;FITvBf/D8gq91Y22BE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nusIaMYAAADcAAAA&#10;DwAAAAAAAAAAAAAAAAAHAgAAZHJzL2Rvd25yZXYueG1sUEsFBgAAAAADAAMAtwAAAPoCAAAAAA==&#10;"/>
                  <v:line id="Line 2076" o:spid="_x0000_s2207"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63zxwAAANwAAAAPAAAAZHJzL2Rvd25yZXYueG1sRI9Ba8JA&#10;FITvhf6H5RV6qxutpC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PGnrfPHAAAA3AAA&#10;AA8AAAAAAAAAAAAAAAAABwIAAGRycy9kb3ducmV2LnhtbFBLBQYAAAAAAwADALcAAAD7AgAAAAA=&#10;"/>
                  <v:line id="Line 2077" o:spid="_x0000_s2208"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DmBxAAAANwAAAAPAAAAZHJzL2Rvd25yZXYueG1sRE/LasJA&#10;FN0L/sNwC93pxLaE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IA4OYHEAAAA3AAAAA8A&#10;AAAAAAAAAAAAAAAABwIAAGRycy9kb3ducmV2LnhtbFBLBQYAAAAAAwADALcAAAD4AgAAAAA=&#10;"/>
                  <v:line id="Line 2078" o:spid="_x0000_s2209"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"/>
                  <v:line id="Line 2079" o:spid="_x0000_s2210"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"/>
                  <v:line id="Line 2080" o:spid="_x0000_s2211"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lqh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N9uWqHHAAAA3AAA&#10;AA8AAAAAAAAAAAAAAAAABwIAAGRycy9kb3ducmV2LnhtbFBLBQYAAAAAAwADALcAAAD7AgAAAAA=&#10;"/>
                  <v:line id="Line 2081" o:spid="_x0000_s2212"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TWxwAAANwAAAAPAAAAZHJzL2Rvd25yZXYueG1sRI9Ba8JA&#10;FITvBf/D8oTe6sa0BE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C+8xNbHAAAA3AAA&#10;AA8AAAAAAAAAAAAAAAAABwIAAGRycy9kb3ducmV2LnhtbFBLBQYAAAAAAwADALcAAAD7AgAAAAA=&#10;"/>
                  <v:line id="Line 2082" o:spid="_x0000_s2213"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GFNxwAAANwAAAAPAAAAZHJzL2Rvd25yZXYueG1sRI9Pa8JA&#10;FMTvQr/D8gq96aZagq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EDwYU3HAAAA3AAA&#10;AA8AAAAAAAAAAAAAAAAABwIAAGRycy9kb3ducmV2LnhtbFBLBQYAAAAAAwADALcAAAD7AgAAAAA=&#10;"/>
                  <v:line id="Line 2083" o:spid="_x0000_s2214"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k5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M8Z+TnHAAAA3AAA&#10;AA8AAAAAAAAAAAAAAAAABwIAAGRycy9kb3ducmV2LnhtbFBLBQYAAAAAAwADALcAAAD7AgAAAAA=&#10;"/>
                  <v:line id="Line 2084" o:spid="_x0000_s2215"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"/>
                  <v:line id="Line 2085" o:spid="_x0000_s2216"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8LV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UIfC1cYAAADcAAAA&#10;DwAAAAAAAAAAAAAAAAAHAgAAZHJzL2Rvd25yZXYueG1sUEsFBgAAAAADAAMAtwAAAPoCAAAAAA==&#10;"/>
                  <v:line id="Line 2086" o:spid="_x0000_s2217"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" strokeweight="1pt"/>
                </v:group>
                <v:group id="Group 2087" o:spid="_x0000_s2218" style="position:absolute;left:3001;top:1911;width:1148;height:324" coordorigin="3901,954" coordsize="84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line id="Line 2088" o:spid="_x0000_s2219" style="position:absolute;rotation:90;flip:x;visibility:visible;mso-wrap-style:square" from="4352,564" to="4352,1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" strokeweight="1pt"/>
                  <v:line id="Line 2089" o:spid="_x0000_s2220" style="position:absolute;rotation:90;flip:x;visibility:visible;mso-wrap-style:square" from="4579,1115" to="4903,1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" strokeweight="1pt"/>
                  <v:line id="Line 2090" o:spid="_x0000_s2221" style="position:absolute;rotation:90;visibility:visible;mso-wrap-style:square" from="3930,925" to="3930,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" strokeweight="1pt">
                    <v:stroke endarrow="block"/>
                  </v:line>
                  <v:group id="Group 2091" o:spid="_x0000_s2222" style="position:absolute;left:4081;top:954;width:66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MiJ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TeDvTDgCcv0LAAD//wMAUEsBAi0AFAAGAAgAAAAhANvh9svuAAAAhQEAABMAAAAAAAAA&#10;AAAAAAAAAAAAAFtDb250ZW50X1R5cGVzXS54bWxQSwECLQAUAAYACAAAACEAWvQsW78AAAAVAQAA&#10;CwAAAAAAAAAAAAAAAAAfAQAAX3JlbHMvLnJlbHNQSwECLQAUAAYACAAAACEAd1jIicYAAADcAAAA&#10;DwAAAAAAAAAAAAAAAAAHAgAAZHJzL2Rvd25yZXYueG1sUEsFBgAAAAADAAMAtwAAAPoCAAAAAA==&#10;">
                    <v:group id="Group 2092" o:spid="_x0000_s2223"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line id="Line 2093" o:spid="_x0000_s222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"/>
                      <v:line id="Line 2094" o:spid="_x0000_s222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"/>
                      <v:line id="Line 2095" o:spid="_x0000_s222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"/>
                      <v:line id="Line 2096" o:spid="_x0000_s222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"/>
                    </v:group>
                    <v:group id="Group 2097" o:spid="_x0000_s2228"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line id="Line 2098" o:spid="_x0000_s222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"/>
                      <v:line id="Line 2099" o:spid="_x0000_s223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"/>
                      <v:line id="Line 2100" o:spid="_x0000_s223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"/>
                      <v:line id="Line 2101" o:spid="_x0000_s223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"/>
                    </v:group>
                  </v:group>
                </v:group>
                <v:group id="Group 2102" o:spid="_x0000_s2233" style="position:absolute;left:7184;top:1898;width:1148;height:324;flip:x" coordorigin="3901,954" coordsize="84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">
                  <v:line id="Line 2103" o:spid="_x0000_s2234" style="position:absolute;rotation:90;flip:x;visibility:visible;mso-wrap-style:square" from="4352,564" to="4352,1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" strokeweight="1pt"/>
                  <v:line id="Line 2104" o:spid="_x0000_s2235" style="position:absolute;rotation:90;flip:x;visibility:visible;mso-wrap-style:square" from="4579,1115" to="4903,1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" strokeweight="1pt"/>
                  <v:line id="Line 2105" o:spid="_x0000_s2236" style="position:absolute;rotation:90;visibility:visible;mso-wrap-style:square" from="3930,925" to="3930,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" strokeweight="1pt">
                    <v:stroke endarrow="block"/>
                  </v:line>
                  <v:group id="Group 2106" o:spid="_x0000_s2237" style="position:absolute;left:4081;top:954;width:660;height:324"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group id="_x0000_s2238"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line id="Line 2108" o:spid="_x0000_s223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"/>
                      <v:line id="Line 2109" o:spid="_x0000_s224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"/>
                      <v:line id="Line 2110" o:spid="_x0000_s224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"/>
                      <v:line id="Line 2111" o:spid="_x0000_s224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"/>
                    </v:group>
                    <v:group id="Group 2112" o:spid="_x0000_s2243"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line id="Line 2113" o:spid="_x0000_s224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"/>
                      <v:line id="Line 2114" o:spid="_x0000_s224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"/>
                      <v:line id="Line 2115" o:spid="_x0000_s224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"/>
                      <v:line id="Line 2116" o:spid="_x0000_s224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"/>
                    </v:group>
                  </v:group>
                </v:group>
                <v:group id="Group 2117" o:spid="_x0000_s2248" style="position:absolute;left:6774;top:2059;width:1560;height:180;flip:x"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">
                  <v:line id="Line 2118" o:spid="_x0000_s2249"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" strokeweight="1pt">
                    <v:stroke startarrow="block"/>
                  </v:line>
                  <v:line id="Line 2119" o:spid="_x0000_s2250"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b6xAAAANwAAAAPAAAAZHJzL2Rvd25yZXYueG1sRE/LasJA&#10;FN0X/IfhCu7qxFqC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CZIRvrEAAAA3AAAAA8A&#10;AAAAAAAAAAAAAAAABwIAAGRycy9kb3ducmV2LnhtbFBLBQYAAAAAAwADALcAAAD4AgAAAAA=&#10;"/>
                  <v:line id="Line 2120" o:spid="_x0000_s2251"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ONhxgAAANwAAAAPAAAAZHJzL2Rvd25yZXYueG1sRI9Ba8JA&#10;FITvBf/D8gq91Y22BE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SQTjYcYAAADcAAAA&#10;DwAAAAAAAAAAAAAAAAAHAgAAZHJzL2Rvd25yZXYueG1sUEsFBgAAAAADAAMAtwAAAPoCAAAAAA==&#10;"/>
                  <v:line id="Line 2121" o:spid="_x0000_s2252"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n0W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udZ9FsYAAADcAAAA&#10;DwAAAAAAAAAAAAAAAAAHAgAAZHJzL2Rvd25yZXYueG1sUEsFBgAAAAADAAMAtwAAAPoCAAAAAA==&#10;"/>
                  <v:line id="Line 2122" o:spid="_x0000_s2253"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tiN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Naa2I3HAAAA3AAA&#10;AA8AAAAAAAAAAAAAAAAABwIAAGRycy9kb3ducmV2LnhtbFBLBQYAAAAAAwADALcAAAD7AgAAAAA=&#10;"/>
                  <v:line id="Line 2123" o:spid="_x0000_s2254"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0D5xwAAANwAAAAPAAAAZHJzL2Rvd25yZXYueG1sRI9Pa8JA&#10;FMTvBb/D8oTe6sZWgq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FlzQPnHAAAA3AAA&#10;AA8AAAAAAAAAAAAAAAAABwIAAGRycy9kb3ducmV2LnhtbFBLBQYAAAAAAwADALcAAAD7AgAAAAA=&#10;"/>
                  <v:line id="Line 2124" o:spid="_x0000_s2255"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"/>
                  <v:line id="Line 2125" o:spid="_x0000_s2256"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"/>
                  <v:line id="Line 2126" o:spid="_x0000_s2257"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d6OxwAAANwAAAAPAAAAZHJzL2Rvd25yZXYueG1sRI9Ba8JA&#10;FITvgv9heUJvumkr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Kmh3o7HAAAA3AAA&#10;AA8AAAAAAAAAAAAAAAAABwIAAGRycy9kb3ducmV2LnhtbFBLBQYAAAAAAwADALcAAAD7AgAAAAA=&#10;"/>
                  <v:line id="Line 2127" o:spid="_x0000_s2258"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r8xAAAANwAAAAPAAAAZHJzL2Rvd25yZXYueG1sRE/LasJA&#10;FN0X/IfhCu7qxFqC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Ng+SvzEAAAA3AAAAA8A&#10;AAAAAAAAAAAAAAAABwIAAGRycy9kb3ducmV2LnhtbFBLBQYAAAAAAwADALcAAAD4AgAAAAA=&#10;"/>
                  <v:line id="Line 2128" o:spid="_x0000_s2259"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9nxwAAANwAAAAPAAAAZHJzL2Rvd25yZXYueG1sRI9Ba8JA&#10;FITvgv9heUJvumkr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Ldy72fHAAAA3AAA&#10;AA8AAAAAAAAAAAAAAAAABwIAAGRycy9kb3ducmV2LnhtbFBLBQYAAAAAAwADALcAAAD7AgAAAAA=&#10;"/>
                  <v:line id="Line 2129" o:spid="_x0000_s2260"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AnxAAAANwAAAAPAAAAZHJzL2Rvd25yZXYueG1sRE/Pa8Iw&#10;FL4P/B/CG3ib6ebo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KOR0CfEAAAA3AAAAA8A&#10;AAAAAAAAAAAAAAAABwIAAGRycy9kb3ducmV2LnhtbFBLBQYAAAAAAwADALcAAAD4AgAAAAA=&#10;"/>
                  <v:line id="Line 2130" o:spid="_x0000_s2261"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line id="Line 2131" o:spid="_x0000_s2262"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LxwAAANwAAAAPAAAAZHJzL2Rvd25yZXYueG1sRI9Ba8JA&#10;FITvBf/D8gq91U1tS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DwP68vHAAAA3AAA&#10;AA8AAAAAAAAAAAAAAAAABwIAAGRycy9kb3ducmV2LnhtbFBLBQYAAAAAAwADALcAAAD7AgAAAAA=&#10;"/>
                  <v:line id="Line 2132" o:spid="_x0000_s2263"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5QxwAAANwAAAAPAAAAZHJzL2Rvd25yZXYueG1sRI9Ba8JA&#10;FITvBf/D8gq91U1rS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FNDTlDHAAAA3AAA&#10;AA8AAAAAAAAAAAAAAAAABwIAAGRycy9kb3ducmV2LnhtbFBLBQYAAAAAAwADALcAAAD7AgAAAAA=&#10;"/>
                  <v:line id="Line 2133" o:spid="_x0000_s2264"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"/>
                  <v:line id="Line 2134" o:spid="_x0000_s2265"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"/>
                  <v:line id="Line 2135" o:spid="_x0000_s2266"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O3IxwAAANwAAAAPAAAAZHJzL2Rvd25yZXYueG1sRI9Ba8JA&#10;FITvgv9heUJvumkr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EM07cjHAAAA3AAA&#10;AA8AAAAAAAAAAAAAAAAABwIAAGRycy9kb3ducmV2LnhtbFBLBQYAAAAAAwADALcAAAD7AgAAAAA=&#10;"/>
                  <v:line id="Line 2136" o:spid="_x0000_s2267"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"/>
                  <v:line id="Line 2137" o:spid="_x0000_s2268"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"/>
                  <v:line id="Line 2138" o:spid="_x0000_s2269"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3m6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Ayq3m6yAAAANwA&#10;AAAPAAAAAAAAAAAAAAAAAAcCAABkcnMvZG93bnJldi54bWxQSwUGAAAAAAMAAwC3AAAA/AIAAAAA&#10;"/>
                  <v:line id="Line 2139" o:spid="_x0000_s2270"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KAAxAAAANwAAAAPAAAAZHJzL2Rvd25yZXYueG1sRE/LasJA&#10;FN0X/IfhCt3VibUE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JZEoADEAAAA3AAAAA8A&#10;AAAAAAAAAAAAAAAABwIAAGRycy9kb3ducmV2LnhtbFBLBQYAAAAAAwADALcAAAD4AgAAAAA=&#10;"/>
                  <v:line id="Line 2140" o:spid="_x0000_s2271"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"/>
                  <v:line id="Line 2141" o:spid="_x0000_s2272"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" strokeweight="1pt"/>
                </v:group>
                <v:group id="Group 2142" o:spid="_x0000_s2273" style="position:absolute;left:4562;top:1883;width:2204;height:360" coordorigin="3660,5400" coordsize="229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v:line id="Line 2143" o:spid="_x0000_s2274"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" strokeweight="1pt"/>
                  <v:line id="Line 2144" o:spid="_x0000_s2275"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" strokeweight="1pt"/>
                  <v:line id="Line 2145" o:spid="_x0000_s2276"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" strokeweight="1pt"/>
                  <v:group id="Group 2146" o:spid="_x0000_s2277"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group id="Group 2147" o:spid="_x0000_s2278"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line id="Line 2148" o:spid="_x0000_s227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"/>
                      <v:line id="Line 2149" o:spid="_x0000_s228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"/>
                      <v:line id="Line 2150" o:spid="_x0000_s228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"/>
                      <v:line id="Line 2151" o:spid="_x0000_s228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"/>
                    </v:group>
                    <v:group id="Group 2152" o:spid="_x0000_s2283"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line id="Line 2153" o:spid="_x0000_s228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"/>
                      <v:line id="Line 2154" o:spid="_x0000_s228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"/>
                      <v:line id="Line 2155" o:spid="_x0000_s228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"/>
                      <v:line id="Line 2156" o:spid="_x0000_s228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"/>
                    </v:group>
                  </v:group>
                </v:group>
                <v:group id="Group 2157" o:spid="_x0000_s2288" style="position:absolute;left:5249;top:2057;width:890;height:185" coordorigin="10201,2214" coordsize="54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line id="Line 2158" o:spid="_x0000_s2289" style="position:absolute;visibility:visible;mso-wrap-style:square" from="10201,2214" to="10741,2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jn5xQAAANwAAAAPAAAAZHJzL2Rvd25yZXYueG1sRI/RagIx&#10;FETfC/2HcAt9q1ml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D0njn5xQAAANwAAAAP&#10;AAAAAAAAAAAAAAAAAAcCAABkcnMvZG93bnJldi54bWxQSwUGAAAAAAMAAwC3AAAA+QIAAAAA&#10;" strokeweight="1pt"/>
                  <v:line id="Line 2159" o:spid="_x0000_s2290" style="position:absolute;visibility:visible;mso-wrap-style:square" from="10201,2214" to="1020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wp+wQAAANwAAAAPAAAAZHJzL2Rvd25yZXYueG1sRE/dasIw&#10;FL4X9g7hDLzT1I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PtPCn7BAAAA3AAAAA8AAAAA&#10;AAAAAAAAAAAABwIAAGRycy9kb3ducmV2LnhtbFBLBQYAAAAAAwADALcAAAD1AgAAAAA=&#10;" strokeweight="1pt"/>
                  <v:line id="Line 2160" o:spid="_x0000_s2291" style="position:absolute;visibility:visible;mso-wrap-style:square" from="10256,2214" to="10256,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lc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MoLrmXgE5OwCAAD//wMAUEsBAi0AFAAGAAgAAAAhANvh9svuAAAAhQEAABMAAAAAAAAA&#10;AAAAAAAAAAAAAFtDb250ZW50X1R5cGVzXS54bWxQSwECLQAUAAYACAAAACEAWvQsW78AAAAVAQAA&#10;CwAAAAAAAAAAAAAAAAAfAQAAX3JlbHMvLnJlbHNQSwECLQAUAAYACAAAACEA4joJXMYAAADcAAAA&#10;DwAAAAAAAAAAAAAAAAAHAgAAZHJzL2Rvd25yZXYueG1sUEsFBgAAAAADAAMAtwAAAPoCAAAAAA==&#10;"/>
                  <v:line id="Line 2161" o:spid="_x0000_s2292" style="position:absolute;visibility:visible;mso-wrap-style:square" from="10311,2214" to="1031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Jcr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EuiXK8YAAADcAAAA&#10;DwAAAAAAAAAAAAAAAAAHAgAAZHJzL2Rvd25yZXYueG1sUEsFBgAAAAADAAMAtwAAAPoCAAAAAA==&#10;"/>
                  <v:line id="Line 2162" o:spid="_x0000_s2293" style="position:absolute;visibility:visible;mso-wrap-style:square" from="10365,2214" to="10365,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DKw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H2kMrDHAAAA3AAA&#10;AA8AAAAAAAAAAAAAAAAABwIAAGRycy9kb3ducmV2LnhtbFBLBQYAAAAAAwADALcAAAD7AgAAAAA=&#10;"/>
                  <v:line id="Line 2163" o:spid="_x0000_s2294" style="position:absolute;visibility:visible;mso-wrap-style:square" from="10420,2214" to="10420,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"/>
                  <v:line id="Line 2164" o:spid="_x0000_s2295" style="position:absolute;visibility:visible;mso-wrap-style:square" from="10475,2214" to="10475,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"/>
                  <v:line id="Line 2165" o:spid="_x0000_s2296" style="position:absolute;visibility:visible;mso-wrap-style:square" from="10530,2214" to="10530,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5EoxwAAANwAAAAPAAAAZHJzL2Rvd25yZXYueG1sRI9Pa8JA&#10;FMTvhX6H5Qm91Y0tD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G3TkSjHAAAA3AAA&#10;AA8AAAAAAAAAAAAAAAAABwIAAGRycy9kb3ducmV2LnhtbFBLBQYAAAAAAwADALcAAAD7AgAAAAA=&#10;"/>
                  <v:line id="Line 2166" o:spid="_x0000_s2297" style="position:absolute;visibility:visible;mso-wrap-style:square" from="10584,2214" to="10584,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zSzxwAAANwAAAAPAAAAZHJzL2Rvd25yZXYueG1sRI9Ba8JA&#10;FITvgv9heUJvummL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AKfNLPHAAAA3AAA&#10;AA8AAAAAAAAAAAAAAAAABwIAAGRycy9kb3ducmV2LnhtbFBLBQYAAAAAAwADALcAAAD7AgAAAAA=&#10;"/>
                  <v:line id="Line 2167" o:spid="_x0000_s2298" style="position:absolute;visibility:visible;mso-wrap-style:square" from="10639,2214" to="10639,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DBxAAAANwAAAAPAAAAZHJzL2Rvd25yZXYueG1sRE/LasJA&#10;FN0X/IfhCu7qxEqD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HMAoMHEAAAA3AAAAA8A&#10;AAAAAAAAAAAAAAAABwIAAGRycy9kb3ducmV2LnhtbFBLBQYAAAAAAwADALcAAAD4AgAAAAA=&#10;"/>
                  <v:line id="Line 2168" o:spid="_x0000_s2299" style="position:absolute;visibility:visible;mso-wrap-style:square" from="10694,2214" to="10694,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line id="Line 2169" o:spid="_x0000_s2300" style="position:absolute;visibility:visible;mso-wrap-style:square" from="10749,2214" to="10749,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oaxAAAANwAAAAPAAAAZHJzL2Rvd25yZXYueG1sRE/LasJA&#10;FN0L/sNwC93pxJaG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AivOhrEAAAA3AAAAA8A&#10;AAAAAAAAAAAAAAAABwIAAGRycy9kb3ducmV2LnhtbFBLBQYAAAAAAwADALcAAAD4AgAAAAA=&#10;"/>
                  <v:line id="Line 2170" o:spid="_x0000_s2301" style="position:absolute;visibility:visible;mso-wrap-style:square" from="10741,2214" to="1074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jk4xAAAANwAAAAPAAAAZHJzL2Rvd25yZXYueG1sRI/RagIx&#10;FETfC/5DuIJvml2h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BHaOTjEAAAA3AAAAA8A&#10;AAAAAAAAAAAAAAAABwIAAGRycy9kb3ducmV2LnhtbFBLBQYAAAAAAwADALcAAAD4AgAAAAA=&#10;" strokeweight="1pt"/>
                </v:group>
              </v:group>
            </w:pict>
          </mc:Fallback>
        </mc:AlternateContent>
      </w:r>
      <w:r>
        <w:rPr>
          <w:rFonts w:hint="cs"/>
          <w:rtl/>
        </w:rPr>
        <w:t>שִׂרטוט</w:t>
      </w:r>
      <w:r w:rsidRPr="00001C82">
        <w:rPr>
          <w:rFonts w:hint="cs"/>
          <w:rtl/>
        </w:rPr>
        <w:t xml:space="preserve">: </w:t>
      </w:r>
    </w:p>
    <w:p w:rsidR="00CB5CF1" w:rsidRDefault="00CB5CF1" w:rsidP="00CB5CF1">
      <w:pPr>
        <w:ind w:left="742"/>
        <w:rPr>
          <w:rFonts w:hint="cs"/>
          <w:rtl/>
        </w:rPr>
      </w:pPr>
      <w:r w:rsidRPr="00001C82">
        <w:rPr>
          <w:rFonts w:hint="cs"/>
          <w:rtl/>
        </w:rPr>
        <w:t xml:space="preserve">                   </w:t>
      </w:r>
    </w:p>
    <w:p w:rsidR="00CB5CF1" w:rsidRPr="00001C82" w:rsidRDefault="00CB5CF1" w:rsidP="00CB5CF1">
      <w:pPr>
        <w:ind w:left="742"/>
        <w:rPr>
          <w:rFonts w:hint="cs"/>
          <w:rtl/>
        </w:rPr>
      </w:pPr>
    </w:p>
    <w:p w:rsidR="00CB5CF1" w:rsidRPr="00001C82" w:rsidRDefault="00CB5CF1" w:rsidP="00CB5CF1">
      <w:pPr>
        <w:ind w:left="742"/>
        <w:rPr>
          <w:rFonts w:hint="cs"/>
          <w:rtl/>
        </w:rPr>
      </w:pPr>
      <w:r>
        <w:rPr>
          <w:rFonts w:hint="cs"/>
          <w:rtl/>
        </w:rPr>
        <w:t>פתרון אי שוויון (2):</w:t>
      </w:r>
      <w:r w:rsidRPr="00001C82">
        <w:rPr>
          <w:rFonts w:hint="cs"/>
          <w:rtl/>
        </w:rPr>
        <w:t xml:space="preserve">  </w:t>
      </w:r>
      <w:r w:rsidRPr="00742C01">
        <w:rPr>
          <w:position w:val="-6"/>
          <w:u w:val="single"/>
        </w:rPr>
        <w:object w:dxaOrig="2720" w:dyaOrig="260">
          <v:shape id="_x0000_i1123" type="#_x0000_t75" style="width:135.75pt;height:12.75pt" o:ole="">
            <v:imagedata r:id="rId173" o:title=""/>
          </v:shape>
          <o:OLEObject Type="Embed" ProgID="Equation.DSMT4" ShapeID="_x0000_i1123" DrawAspect="Content" ObjectID="_1591953449" r:id="rId174"/>
        </w:object>
      </w:r>
      <w:r w:rsidRPr="00742C01">
        <w:rPr>
          <w:position w:val="-6"/>
          <w:u w:val="single"/>
        </w:rPr>
        <w:object w:dxaOrig="1240" w:dyaOrig="260">
          <v:shape id="_x0000_i1124" type="#_x0000_t75" style="width:62.25pt;height:12.75pt" o:ole="">
            <v:imagedata r:id="rId175" o:title=""/>
          </v:shape>
          <o:OLEObject Type="Embed" ProgID="Equation.DSMT4" ShapeID="_x0000_i1124" DrawAspect="Content" ObjectID="_1591953450" r:id="rId176"/>
        </w:object>
      </w:r>
    </w:p>
    <w:p w:rsidR="00CB5CF1" w:rsidRPr="00001C82" w:rsidRDefault="00CB5CF1" w:rsidP="00CB5CF1">
      <w:pPr>
        <w:ind w:left="742"/>
        <w:rPr>
          <w:rFonts w:hint="cs"/>
          <w:rtl/>
        </w:rPr>
      </w:pPr>
    </w:p>
    <w:p w:rsidR="00CB5CF1" w:rsidRPr="003D6CD2" w:rsidRDefault="00CB5CF1" w:rsidP="00CB5CF1">
      <w:pPr>
        <w:ind w:left="742"/>
        <w:rPr>
          <w:rtl/>
        </w:rPr>
      </w:pPr>
      <w:r>
        <w:rPr>
          <w:rFonts w:hint="cs"/>
          <w:noProof/>
          <w:rtl/>
        </w:rPr>
        <mc:AlternateContent>
          <mc:Choice Requires="wps">
            <w:drawing>
              <wp:anchor distT="0" distB="0" distL="114300" distR="114300" simplePos="0" relativeHeight="251702272" behindDoc="0" locked="0" layoutInCell="1" allowOverlap="1">
                <wp:simplePos x="0" y="0"/>
                <wp:positionH relativeFrom="column">
                  <wp:posOffset>1143000</wp:posOffset>
                </wp:positionH>
                <wp:positionV relativeFrom="paragraph">
                  <wp:posOffset>145415</wp:posOffset>
                </wp:positionV>
                <wp:extent cx="2286000" cy="0"/>
                <wp:effectExtent l="10160" t="9525" r="8890" b="9525"/>
                <wp:wrapNone/>
                <wp:docPr id="394" name="Straight Connector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8B3BD4" id="Straight Connector 394"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1.45pt" to="270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ODR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"/>
            </w:pict>
          </mc:Fallback>
        </mc:AlternateContent>
      </w:r>
      <w:r w:rsidRPr="00001C82">
        <w:rPr>
          <w:rFonts w:hint="cs"/>
          <w:rtl/>
        </w:rPr>
        <w:t>א</w:t>
      </w:r>
      <w:r>
        <w:rPr>
          <w:rFonts w:hint="cs"/>
          <w:rtl/>
        </w:rPr>
        <w:t>יחוד פתרונים לאי שוויונות (1):</w:t>
      </w:r>
      <w:r w:rsidRPr="00001C82">
        <w:rPr>
          <w:rFonts w:hint="cs"/>
          <w:rtl/>
        </w:rPr>
        <w:t xml:space="preserve"> </w:t>
      </w:r>
      <w:r w:rsidRPr="003D6CD2">
        <w:rPr>
          <w:rFonts w:hint="cs"/>
          <w:rtl/>
        </w:rPr>
        <w:t xml:space="preserve">   </w:t>
      </w:r>
      <w:r w:rsidRPr="003D6CD2">
        <w:rPr>
          <w:bCs/>
        </w:rPr>
        <w:t>0.1&lt;x&lt;1.56</w:t>
      </w:r>
      <w:r>
        <w:rPr>
          <w:rFonts w:hint="cs"/>
          <w:bCs/>
          <w:rtl/>
        </w:rPr>
        <w:t xml:space="preserve">   </w:t>
      </w:r>
      <w:r w:rsidRPr="003D6CD2">
        <w:rPr>
          <w:rFonts w:hint="cs"/>
          <w:bCs/>
          <w:rtl/>
        </w:rPr>
        <w:t xml:space="preserve"> או</w:t>
      </w:r>
      <w:r>
        <w:rPr>
          <w:rFonts w:hint="cs"/>
          <w:bCs/>
          <w:rtl/>
        </w:rPr>
        <w:t xml:space="preserve">  </w:t>
      </w:r>
      <w:r w:rsidRPr="003D6CD2">
        <w:rPr>
          <w:rFonts w:hint="cs"/>
          <w:bCs/>
          <w:rtl/>
        </w:rPr>
        <w:t xml:space="preserve"> </w:t>
      </w:r>
      <w:r w:rsidRPr="003D6CD2">
        <w:rPr>
          <w:bCs/>
        </w:rPr>
        <w:t>2.4&lt;x&lt;5.44</w:t>
      </w:r>
      <w:r w:rsidRPr="003D6CD2">
        <w:rPr>
          <w:rFonts w:hint="cs"/>
          <w:bCs/>
          <w:rtl/>
        </w:rPr>
        <w:t xml:space="preserve"> </w:t>
      </w:r>
      <w:r>
        <w:rPr>
          <w:rFonts w:hint="cs"/>
          <w:bCs/>
          <w:rtl/>
        </w:rPr>
        <w:t xml:space="preserve">   </w:t>
      </w:r>
      <w:r w:rsidRPr="003D6CD2">
        <w:rPr>
          <w:rFonts w:hint="cs"/>
          <w:bCs/>
          <w:rtl/>
        </w:rPr>
        <w:t xml:space="preserve">וכן: </w:t>
      </w:r>
      <w:r w:rsidRPr="003D6CD2">
        <w:rPr>
          <w:bCs/>
        </w:rPr>
        <w:t>x</w:t>
      </w:r>
      <w:r w:rsidRPr="003D6CD2">
        <w:rPr>
          <w:bCs/>
          <w:position w:val="-4"/>
        </w:rPr>
        <w:object w:dxaOrig="220" w:dyaOrig="220">
          <v:shape id="_x0000_i1125" type="#_x0000_t75" style="width:11.25pt;height:11.25pt" o:ole="">
            <v:imagedata r:id="rId177" o:title=""/>
          </v:shape>
          <o:OLEObject Type="Embed" ProgID="Equation.DSMT4" ShapeID="_x0000_i1125" DrawAspect="Content" ObjectID="_1591953451" r:id="rId178"/>
        </w:object>
      </w:r>
      <w:r w:rsidRPr="003D6CD2">
        <w:rPr>
          <w:bCs/>
        </w:rPr>
        <w:t>1,3</w:t>
      </w:r>
    </w:p>
    <w:p w:rsidR="00CB5CF1" w:rsidRPr="00001C82" w:rsidRDefault="00CB5CF1" w:rsidP="00CB5CF1">
      <w:pPr>
        <w:ind w:left="742"/>
        <w:rPr>
          <w:rFonts w:hint="cs"/>
          <w:rtl/>
        </w:rPr>
      </w:pPr>
      <w:r>
        <w:rPr>
          <w:rFonts w:hint="cs"/>
          <w:rtl/>
        </w:rPr>
        <w:t>וגם (2):</w:t>
      </w:r>
      <w:r w:rsidRPr="00001C82">
        <w:rPr>
          <w:rFonts w:hint="cs"/>
          <w:rtl/>
        </w:rPr>
        <w:t xml:space="preserve">  </w:t>
      </w:r>
      <w:r w:rsidRPr="00742C01">
        <w:rPr>
          <w:position w:val="-6"/>
          <w:u w:val="single"/>
        </w:rPr>
        <w:object w:dxaOrig="2720" w:dyaOrig="260">
          <v:shape id="_x0000_i1126" type="#_x0000_t75" style="width:135.75pt;height:12.75pt" o:ole="">
            <v:imagedata r:id="rId173" o:title=""/>
          </v:shape>
          <o:OLEObject Type="Embed" ProgID="Equation.DSMT4" ShapeID="_x0000_i1126" DrawAspect="Content" ObjectID="_1591953452" r:id="rId179"/>
        </w:object>
      </w:r>
      <w:r w:rsidRPr="00742C01">
        <w:rPr>
          <w:position w:val="-6"/>
          <w:u w:val="single"/>
        </w:rPr>
        <w:object w:dxaOrig="1240" w:dyaOrig="260">
          <v:shape id="_x0000_i1127" type="#_x0000_t75" style="width:62.25pt;height:12.75pt" o:ole="">
            <v:imagedata r:id="rId175" o:title=""/>
          </v:shape>
          <o:OLEObject Type="Embed" ProgID="Equation.DSMT4" ShapeID="_x0000_i1127" DrawAspect="Content" ObjectID="_1591953453" r:id="rId180"/>
        </w:object>
      </w:r>
    </w:p>
    <w:p w:rsidR="00CB5CF1" w:rsidRPr="00001C82" w:rsidRDefault="00CB5CF1" w:rsidP="00CB5CF1">
      <w:pPr>
        <w:ind w:left="742"/>
        <w:rPr>
          <w:rFonts w:hint="cs"/>
          <w:rtl/>
        </w:rPr>
      </w:pPr>
      <w:r>
        <w:rPr>
          <w:rFonts w:hint="cs"/>
          <w:noProof/>
          <w:rtl/>
        </w:rPr>
        <mc:AlternateContent>
          <mc:Choice Requires="wpg">
            <w:drawing>
              <wp:anchor distT="0" distB="0" distL="114300" distR="114300" simplePos="0" relativeHeight="251724800" behindDoc="0" locked="0" layoutInCell="1" allowOverlap="1">
                <wp:simplePos x="0" y="0"/>
                <wp:positionH relativeFrom="column">
                  <wp:posOffset>800100</wp:posOffset>
                </wp:positionH>
                <wp:positionV relativeFrom="paragraph">
                  <wp:posOffset>161290</wp:posOffset>
                </wp:positionV>
                <wp:extent cx="3703320" cy="414655"/>
                <wp:effectExtent l="10160" t="6350" r="10795" b="0"/>
                <wp:wrapNone/>
                <wp:docPr id="278" name="Group 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3320" cy="414655"/>
                          <a:chOff x="2281" y="4554"/>
                          <a:chExt cx="5832" cy="653"/>
                        </a:xfrm>
                      </wpg:grpSpPr>
                      <wps:wsp>
                        <wps:cNvPr id="279" name="Line 2172"/>
                        <wps:cNvCnPr>
                          <a:cxnSpLocks noChangeShapeType="1"/>
                        </wps:cNvCnPr>
                        <wps:spPr bwMode="auto">
                          <a:xfrm flipV="1">
                            <a:off x="2281" y="4931"/>
                            <a:ext cx="5832"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Text Box 2173"/>
                        <wps:cNvSpPr txBox="1">
                          <a:spLocks noChangeArrowheads="1"/>
                        </wps:cNvSpPr>
                        <wps:spPr bwMode="auto">
                          <a:xfrm>
                            <a:off x="6313" y="5003"/>
                            <a:ext cx="61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3.78</w:t>
                              </w:r>
                            </w:p>
                          </w:txbxContent>
                        </wps:txbx>
                        <wps:bodyPr rot="0" vert="horz" wrap="square" lIns="0" tIns="0" rIns="36000" bIns="0" anchor="t" anchorCtr="0" upright="1">
                          <a:noAutofit/>
                        </wps:bodyPr>
                      </wps:wsp>
                      <wps:wsp>
                        <wps:cNvPr id="281" name="Text Box 2174"/>
                        <wps:cNvSpPr txBox="1">
                          <a:spLocks noChangeArrowheads="1"/>
                        </wps:cNvSpPr>
                        <wps:spPr bwMode="auto">
                          <a:xfrm>
                            <a:off x="3433" y="5003"/>
                            <a:ext cx="61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BE277C" w:rsidRDefault="00CB5CF1" w:rsidP="00CB5CF1">
                              <w:pPr>
                                <w:rPr>
                                  <w:rFonts w:hint="cs"/>
                                  <w:sz w:val="20"/>
                                  <w:szCs w:val="20"/>
                                  <w:rtl/>
                                </w:rPr>
                              </w:pPr>
                              <w:r w:rsidRPr="00BE277C">
                                <w:rPr>
                                  <w:rFonts w:hint="cs"/>
                                  <w:sz w:val="20"/>
                                  <w:szCs w:val="20"/>
                                  <w:rtl/>
                                </w:rPr>
                                <w:t>0.88</w:t>
                              </w:r>
                            </w:p>
                          </w:txbxContent>
                        </wps:txbx>
                        <wps:bodyPr rot="0" vert="horz" wrap="square" lIns="0" tIns="0" rIns="36000" bIns="0" anchor="t" anchorCtr="0" upright="1">
                          <a:noAutofit/>
                        </wps:bodyPr>
                      </wps:wsp>
                      <wps:wsp>
                        <wps:cNvPr id="282" name="Text Box 2175"/>
                        <wps:cNvSpPr txBox="1">
                          <a:spLocks noChangeArrowheads="1"/>
                        </wps:cNvSpPr>
                        <wps:spPr bwMode="auto">
                          <a:xfrm>
                            <a:off x="5053" y="5003"/>
                            <a:ext cx="61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2.4</w:t>
                              </w:r>
                            </w:p>
                          </w:txbxContent>
                        </wps:txbx>
                        <wps:bodyPr rot="0" vert="horz" wrap="square" lIns="0" tIns="0" rIns="36000" bIns="0" anchor="t" anchorCtr="0" upright="1">
                          <a:noAutofit/>
                        </wps:bodyPr>
                      </wps:wsp>
                      <wps:wsp>
                        <wps:cNvPr id="283" name="Text Box 2176"/>
                        <wps:cNvSpPr txBox="1">
                          <a:spLocks noChangeArrowheads="1"/>
                        </wps:cNvSpPr>
                        <wps:spPr bwMode="auto">
                          <a:xfrm>
                            <a:off x="7213" y="5003"/>
                            <a:ext cx="61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5.44</w:t>
                              </w:r>
                            </w:p>
                          </w:txbxContent>
                        </wps:txbx>
                        <wps:bodyPr rot="0" vert="horz" wrap="square" lIns="0" tIns="0" rIns="36000" bIns="0" anchor="t" anchorCtr="0" upright="1">
                          <a:noAutofit/>
                        </wps:bodyPr>
                      </wps:wsp>
                      <wps:wsp>
                        <wps:cNvPr id="284" name="Text Box 2177"/>
                        <wps:cNvSpPr txBox="1">
                          <a:spLocks noChangeArrowheads="1"/>
                        </wps:cNvSpPr>
                        <wps:spPr bwMode="auto">
                          <a:xfrm>
                            <a:off x="4333" y="5003"/>
                            <a:ext cx="61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5D6C7A" w:rsidRDefault="00CB5CF1" w:rsidP="00CB5CF1">
                              <w:pPr>
                                <w:rPr>
                                  <w:rFonts w:hint="cs"/>
                                  <w:sz w:val="20"/>
                                  <w:szCs w:val="20"/>
                                  <w:rtl/>
                                </w:rPr>
                              </w:pPr>
                              <w:r w:rsidRPr="005D6C7A">
                                <w:rPr>
                                  <w:rFonts w:hint="cs"/>
                                  <w:sz w:val="20"/>
                                  <w:szCs w:val="20"/>
                                  <w:rtl/>
                                </w:rPr>
                                <w:t>1.56</w:t>
                              </w:r>
                            </w:p>
                          </w:txbxContent>
                        </wps:txbx>
                        <wps:bodyPr rot="0" vert="horz" wrap="square" lIns="0" tIns="0" rIns="36000" bIns="0" anchor="t" anchorCtr="0" upright="1">
                          <a:noAutofit/>
                        </wps:bodyPr>
                      </wps:wsp>
                      <wps:wsp>
                        <wps:cNvPr id="285" name="Text Box 2178"/>
                        <wps:cNvSpPr txBox="1">
                          <a:spLocks noChangeArrowheads="1"/>
                        </wps:cNvSpPr>
                        <wps:spPr bwMode="auto">
                          <a:xfrm>
                            <a:off x="2893" y="5003"/>
                            <a:ext cx="612"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BE277C" w:rsidRDefault="00CB5CF1" w:rsidP="00CB5CF1">
                              <w:pPr>
                                <w:rPr>
                                  <w:rFonts w:hint="cs"/>
                                  <w:sz w:val="20"/>
                                  <w:szCs w:val="20"/>
                                  <w:rtl/>
                                </w:rPr>
                              </w:pPr>
                              <w:r w:rsidRPr="00BE277C">
                                <w:rPr>
                                  <w:rFonts w:hint="cs"/>
                                  <w:sz w:val="20"/>
                                  <w:szCs w:val="20"/>
                                  <w:rtl/>
                                </w:rPr>
                                <w:t>0.1</w:t>
                              </w:r>
                            </w:p>
                          </w:txbxContent>
                        </wps:txbx>
                        <wps:bodyPr rot="0" vert="horz" wrap="square" lIns="0" tIns="0" rIns="36000" bIns="0" anchor="t" anchorCtr="0" upright="1">
                          <a:noAutofit/>
                        </wps:bodyPr>
                      </wps:wsp>
                      <wps:wsp>
                        <wps:cNvPr id="286" name="Text Box 2179"/>
                        <wps:cNvSpPr txBox="1">
                          <a:spLocks noChangeArrowheads="1"/>
                        </wps:cNvSpPr>
                        <wps:spPr bwMode="auto">
                          <a:xfrm>
                            <a:off x="3973" y="5012"/>
                            <a:ext cx="531"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4F60" w:rsidRDefault="00CB5CF1" w:rsidP="00CB5CF1">
                              <w:pPr>
                                <w:rPr>
                                  <w:rFonts w:hint="cs"/>
                                  <w:sz w:val="20"/>
                                  <w:szCs w:val="20"/>
                                  <w:rtl/>
                                </w:rPr>
                              </w:pPr>
                              <w:r w:rsidRPr="00AF4F60">
                                <w:rPr>
                                  <w:rFonts w:hint="cs"/>
                                  <w:sz w:val="20"/>
                                  <w:szCs w:val="20"/>
                                  <w:rtl/>
                                </w:rPr>
                                <w:t>1.47</w:t>
                              </w:r>
                            </w:p>
                          </w:txbxContent>
                        </wps:txbx>
                        <wps:bodyPr rot="0" vert="horz" wrap="square" lIns="0" tIns="0" rIns="36000" bIns="0" anchor="t" anchorCtr="0" upright="1">
                          <a:noAutofit/>
                        </wps:bodyPr>
                      </wps:wsp>
                      <wps:wsp>
                        <wps:cNvPr id="287" name="Text Box 2180"/>
                        <wps:cNvSpPr txBox="1">
                          <a:spLocks noChangeArrowheads="1"/>
                        </wps:cNvSpPr>
                        <wps:spPr bwMode="auto">
                          <a:xfrm>
                            <a:off x="5413" y="4993"/>
                            <a:ext cx="699"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AF4F60" w:rsidRDefault="00CB5CF1" w:rsidP="00CB5CF1">
                              <w:pPr>
                                <w:rPr>
                                  <w:rFonts w:hint="cs"/>
                                  <w:sz w:val="20"/>
                                  <w:szCs w:val="20"/>
                                  <w:rtl/>
                                </w:rPr>
                              </w:pPr>
                              <w:r w:rsidRPr="00AF4F60">
                                <w:rPr>
                                  <w:rFonts w:hint="cs"/>
                                  <w:sz w:val="20"/>
                                  <w:szCs w:val="20"/>
                                  <w:rtl/>
                                </w:rPr>
                                <w:t>2.72</w:t>
                              </w:r>
                            </w:p>
                          </w:txbxContent>
                        </wps:txbx>
                        <wps:bodyPr rot="0" vert="horz" wrap="square" lIns="0" tIns="0" rIns="36000" bIns="0" anchor="t" anchorCtr="0" upright="1">
                          <a:noAutofit/>
                        </wps:bodyPr>
                      </wps:wsp>
                      <wpg:grpSp>
                        <wpg:cNvPr id="288" name="Group 2181"/>
                        <wpg:cNvGrpSpPr>
                          <a:grpSpLocks/>
                        </wpg:cNvGrpSpPr>
                        <wpg:grpSpPr bwMode="auto">
                          <a:xfrm>
                            <a:off x="4169" y="4734"/>
                            <a:ext cx="1673" cy="180"/>
                            <a:chOff x="2880" y="2340"/>
                            <a:chExt cx="5520" cy="1260"/>
                          </a:xfrm>
                        </wpg:grpSpPr>
                        <wps:wsp>
                          <wps:cNvPr id="289" name="Line 2182"/>
                          <wps:cNvCnPr>
                            <a:cxnSpLocks noChangeShapeType="1"/>
                          </wps:cNvCnPr>
                          <wps:spPr bwMode="auto">
                            <a:xfrm>
                              <a:off x="2880" y="2340"/>
                              <a:ext cx="5498"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Line 2183"/>
                          <wps:cNvCnPr>
                            <a:cxnSpLocks noChangeShapeType="1"/>
                          </wps:cNvCnPr>
                          <wps:spPr bwMode="auto">
                            <a:xfrm>
                              <a:off x="288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1" name="Line 2184"/>
                          <wps:cNvCnPr>
                            <a:cxnSpLocks noChangeShapeType="1"/>
                          </wps:cNvCnPr>
                          <wps:spPr bwMode="auto">
                            <a:xfrm>
                              <a:off x="31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Line 2185"/>
                          <wps:cNvCnPr>
                            <a:cxnSpLocks noChangeShapeType="1"/>
                          </wps:cNvCnPr>
                          <wps:spPr bwMode="auto">
                            <a:xfrm>
                              <a:off x="33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3" name="Line 2186"/>
                          <wps:cNvCnPr>
                            <a:cxnSpLocks noChangeShapeType="1"/>
                          </wps:cNvCnPr>
                          <wps:spPr bwMode="auto">
                            <a:xfrm>
                              <a:off x="36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Line 2187"/>
                          <wps:cNvCnPr>
                            <a:cxnSpLocks noChangeShapeType="1"/>
                          </wps:cNvCnPr>
                          <wps:spPr bwMode="auto">
                            <a:xfrm>
                              <a:off x="38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Line 2188"/>
                          <wps:cNvCnPr>
                            <a:cxnSpLocks noChangeShapeType="1"/>
                          </wps:cNvCnPr>
                          <wps:spPr bwMode="auto">
                            <a:xfrm>
                              <a:off x="40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 name="Line 2189"/>
                          <wps:cNvCnPr>
                            <a:cxnSpLocks noChangeShapeType="1"/>
                          </wps:cNvCnPr>
                          <wps:spPr bwMode="auto">
                            <a:xfrm>
                              <a:off x="43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 name="Line 2190"/>
                          <wps:cNvCnPr>
                            <a:cxnSpLocks noChangeShapeType="1"/>
                          </wps:cNvCnPr>
                          <wps:spPr bwMode="auto">
                            <a:xfrm>
                              <a:off x="45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 name="Line 2191"/>
                          <wps:cNvCnPr>
                            <a:cxnSpLocks noChangeShapeType="1"/>
                          </wps:cNvCnPr>
                          <wps:spPr bwMode="auto">
                            <a:xfrm>
                              <a:off x="48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9" name="Line 2192"/>
                          <wps:cNvCnPr>
                            <a:cxnSpLocks noChangeShapeType="1"/>
                          </wps:cNvCnPr>
                          <wps:spPr bwMode="auto">
                            <a:xfrm>
                              <a:off x="50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 name="Line 2193"/>
                          <wps:cNvCnPr>
                            <a:cxnSpLocks noChangeShapeType="1"/>
                          </wps:cNvCnPr>
                          <wps:spPr bwMode="auto">
                            <a:xfrm>
                              <a:off x="52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1" name="Line 2194"/>
                          <wps:cNvCnPr>
                            <a:cxnSpLocks noChangeShapeType="1"/>
                          </wps:cNvCnPr>
                          <wps:spPr bwMode="auto">
                            <a:xfrm>
                              <a:off x="55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 name="Line 2195"/>
                          <wps:cNvCnPr>
                            <a:cxnSpLocks noChangeShapeType="1"/>
                          </wps:cNvCnPr>
                          <wps:spPr bwMode="auto">
                            <a:xfrm>
                              <a:off x="57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3" name="Line 2196"/>
                          <wps:cNvCnPr>
                            <a:cxnSpLocks noChangeShapeType="1"/>
                          </wps:cNvCnPr>
                          <wps:spPr bwMode="auto">
                            <a:xfrm>
                              <a:off x="60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 name="Line 2197"/>
                          <wps:cNvCnPr>
                            <a:cxnSpLocks noChangeShapeType="1"/>
                          </wps:cNvCnPr>
                          <wps:spPr bwMode="auto">
                            <a:xfrm>
                              <a:off x="62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5" name="Line 2198"/>
                          <wps:cNvCnPr>
                            <a:cxnSpLocks noChangeShapeType="1"/>
                          </wps:cNvCnPr>
                          <wps:spPr bwMode="auto">
                            <a:xfrm>
                              <a:off x="64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 name="Line 2199"/>
                          <wps:cNvCnPr>
                            <a:cxnSpLocks noChangeShapeType="1"/>
                          </wps:cNvCnPr>
                          <wps:spPr bwMode="auto">
                            <a:xfrm>
                              <a:off x="67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7" name="Line 2200"/>
                          <wps:cNvCnPr>
                            <a:cxnSpLocks noChangeShapeType="1"/>
                          </wps:cNvCnPr>
                          <wps:spPr bwMode="auto">
                            <a:xfrm>
                              <a:off x="69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 name="Line 2201"/>
                          <wps:cNvCnPr>
                            <a:cxnSpLocks noChangeShapeType="1"/>
                          </wps:cNvCnPr>
                          <wps:spPr bwMode="auto">
                            <a:xfrm>
                              <a:off x="72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9" name="Line 2202"/>
                          <wps:cNvCnPr>
                            <a:cxnSpLocks noChangeShapeType="1"/>
                          </wps:cNvCnPr>
                          <wps:spPr bwMode="auto">
                            <a:xfrm>
                              <a:off x="74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 name="Line 2203"/>
                          <wps:cNvCnPr>
                            <a:cxnSpLocks noChangeShapeType="1"/>
                          </wps:cNvCnPr>
                          <wps:spPr bwMode="auto">
                            <a:xfrm>
                              <a:off x="76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1" name="Line 2204"/>
                          <wps:cNvCnPr>
                            <a:cxnSpLocks noChangeShapeType="1"/>
                          </wps:cNvCnPr>
                          <wps:spPr bwMode="auto">
                            <a:xfrm>
                              <a:off x="79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 name="Line 2205"/>
                          <wps:cNvCnPr>
                            <a:cxnSpLocks noChangeShapeType="1"/>
                          </wps:cNvCnPr>
                          <wps:spPr bwMode="auto">
                            <a:xfrm>
                              <a:off x="81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3" name="Line 2206"/>
                          <wps:cNvCnPr>
                            <a:cxnSpLocks noChangeShapeType="1"/>
                          </wps:cNvCnPr>
                          <wps:spPr bwMode="auto">
                            <a:xfrm>
                              <a:off x="840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14" name="Group 2207"/>
                        <wpg:cNvGrpSpPr>
                          <a:grpSpLocks/>
                        </wpg:cNvGrpSpPr>
                        <wpg:grpSpPr bwMode="auto">
                          <a:xfrm>
                            <a:off x="5420" y="4554"/>
                            <a:ext cx="2112" cy="360"/>
                            <a:chOff x="3660" y="5400"/>
                            <a:chExt cx="2292" cy="360"/>
                          </a:xfrm>
                        </wpg:grpSpPr>
                        <wps:wsp>
                          <wps:cNvPr id="315" name="Line 2208"/>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 name="Line 2209"/>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 name="Line 2210"/>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18" name="Group 2211"/>
                          <wpg:cNvGrpSpPr>
                            <a:grpSpLocks/>
                          </wpg:cNvGrpSpPr>
                          <wpg:grpSpPr bwMode="auto">
                            <a:xfrm>
                              <a:off x="3660" y="5400"/>
                              <a:ext cx="2280" cy="360"/>
                              <a:chOff x="3660" y="7302"/>
                              <a:chExt cx="2280" cy="516"/>
                            </a:xfrm>
                          </wpg:grpSpPr>
                          <wpg:grpSp>
                            <wpg:cNvPr id="319" name="Group 2212"/>
                            <wpg:cNvGrpSpPr>
                              <a:grpSpLocks/>
                            </wpg:cNvGrpSpPr>
                            <wpg:grpSpPr bwMode="auto">
                              <a:xfrm>
                                <a:off x="3660" y="7302"/>
                                <a:ext cx="2280" cy="258"/>
                                <a:chOff x="3660" y="7302"/>
                                <a:chExt cx="2280" cy="258"/>
                              </a:xfrm>
                            </wpg:grpSpPr>
                            <wps:wsp>
                              <wps:cNvPr id="320" name="Line 221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1" name="Line 221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 name="Line 221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3" name="Line 221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24" name="Group 2217"/>
                            <wpg:cNvGrpSpPr>
                              <a:grpSpLocks/>
                            </wpg:cNvGrpSpPr>
                            <wpg:grpSpPr bwMode="auto">
                              <a:xfrm>
                                <a:off x="3660" y="7560"/>
                                <a:ext cx="2280" cy="258"/>
                                <a:chOff x="3660" y="7302"/>
                                <a:chExt cx="2280" cy="258"/>
                              </a:xfrm>
                            </wpg:grpSpPr>
                            <wps:wsp>
                              <wps:cNvPr id="325" name="Line 221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 name="Line 221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Line 222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 name="Line 222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329" name="Group 2222"/>
                        <wpg:cNvGrpSpPr>
                          <a:grpSpLocks/>
                        </wpg:cNvGrpSpPr>
                        <wpg:grpSpPr bwMode="auto">
                          <a:xfrm>
                            <a:off x="3327" y="4554"/>
                            <a:ext cx="1392" cy="360"/>
                            <a:chOff x="3660" y="5400"/>
                            <a:chExt cx="2292" cy="360"/>
                          </a:xfrm>
                        </wpg:grpSpPr>
                        <wps:wsp>
                          <wps:cNvPr id="330" name="Line 2223"/>
                          <wps:cNvCnPr>
                            <a:cxnSpLocks noChangeShapeType="1"/>
                          </wps:cNvCnPr>
                          <wps:spPr bwMode="auto">
                            <a:xfrm rot="5400000">
                              <a:off x="4800" y="426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 name="Line 2224"/>
                          <wps:cNvCnPr>
                            <a:cxnSpLocks noChangeShapeType="1"/>
                          </wps:cNvCnPr>
                          <wps:spPr bwMode="auto">
                            <a:xfrm rot="5400000">
                              <a:off x="3482"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 name="Line 2225"/>
                          <wps:cNvCnPr>
                            <a:cxnSpLocks noChangeShapeType="1"/>
                          </wps:cNvCnPr>
                          <wps:spPr bwMode="auto">
                            <a:xfrm rot="5400000">
                              <a:off x="5770" y="557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3" name="Group 2226"/>
                          <wpg:cNvGrpSpPr>
                            <a:grpSpLocks/>
                          </wpg:cNvGrpSpPr>
                          <wpg:grpSpPr bwMode="auto">
                            <a:xfrm>
                              <a:off x="3660" y="5400"/>
                              <a:ext cx="2280" cy="360"/>
                              <a:chOff x="3660" y="7302"/>
                              <a:chExt cx="2280" cy="516"/>
                            </a:xfrm>
                          </wpg:grpSpPr>
                          <wpg:grpSp>
                            <wpg:cNvPr id="334" name="Group 2227"/>
                            <wpg:cNvGrpSpPr>
                              <a:grpSpLocks/>
                            </wpg:cNvGrpSpPr>
                            <wpg:grpSpPr bwMode="auto">
                              <a:xfrm>
                                <a:off x="3660" y="7302"/>
                                <a:ext cx="2280" cy="258"/>
                                <a:chOff x="3660" y="7302"/>
                                <a:chExt cx="2280" cy="258"/>
                              </a:xfrm>
                            </wpg:grpSpPr>
                            <wps:wsp>
                              <wps:cNvPr id="335" name="Line 222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 name="Line 222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 name="Line 223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 name="Line 223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39" name="Group 2232"/>
                            <wpg:cNvGrpSpPr>
                              <a:grpSpLocks/>
                            </wpg:cNvGrpSpPr>
                            <wpg:grpSpPr bwMode="auto">
                              <a:xfrm>
                                <a:off x="3660" y="7560"/>
                                <a:ext cx="2280" cy="258"/>
                                <a:chOff x="3660" y="7302"/>
                                <a:chExt cx="2280" cy="258"/>
                              </a:xfrm>
                            </wpg:grpSpPr>
                            <wps:wsp>
                              <wps:cNvPr id="340" name="Line 223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1" name="Line 223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 name="Line 223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3" name="Line 223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344" name="Group 2237"/>
                        <wpg:cNvGrpSpPr>
                          <a:grpSpLocks/>
                        </wpg:cNvGrpSpPr>
                        <wpg:grpSpPr bwMode="auto">
                          <a:xfrm>
                            <a:off x="2526" y="4737"/>
                            <a:ext cx="1344" cy="179"/>
                            <a:chOff x="7740" y="3240"/>
                            <a:chExt cx="2460" cy="180"/>
                          </a:xfrm>
                        </wpg:grpSpPr>
                        <wps:wsp>
                          <wps:cNvPr id="345" name="Line 2238"/>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 name="Line 2239"/>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 name="Line 2240"/>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 name="Line 2241"/>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 name="Line 2242"/>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 name="Line 2243"/>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 name="Line 2244"/>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Line 2245"/>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 name="Line 2246"/>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 name="Line 2247"/>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 name="Line 2248"/>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 name="Line 2249"/>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 name="Line 2250"/>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8" name="Line 2251"/>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2252"/>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Line 2253"/>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Line 2254"/>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2" name="Line 2255"/>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2256"/>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Line 2257"/>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Line 2258"/>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Line 2259"/>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Line 2260"/>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 name="Line 2261"/>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69" name="Group 2262"/>
                        <wpg:cNvGrpSpPr>
                          <a:grpSpLocks/>
                        </wpg:cNvGrpSpPr>
                        <wpg:grpSpPr bwMode="auto">
                          <a:xfrm flipH="1">
                            <a:off x="6644" y="4737"/>
                            <a:ext cx="1344" cy="179"/>
                            <a:chOff x="7740" y="3240"/>
                            <a:chExt cx="2460" cy="180"/>
                          </a:xfrm>
                        </wpg:grpSpPr>
                        <wps:wsp>
                          <wps:cNvPr id="370" name="Line 2263"/>
                          <wps:cNvCnPr>
                            <a:cxnSpLocks noChangeShapeType="1"/>
                          </wps:cNvCnPr>
                          <wps:spPr bwMode="auto">
                            <a:xfrm>
                              <a:off x="7740" y="3240"/>
                              <a:ext cx="2451" cy="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1" name="Line 2264"/>
                          <wps:cNvCnPr>
                            <a:cxnSpLocks noChangeShapeType="1"/>
                          </wps:cNvCnPr>
                          <wps:spPr bwMode="auto">
                            <a:xfrm>
                              <a:off x="796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2" name="Line 2265"/>
                          <wps:cNvCnPr>
                            <a:cxnSpLocks noChangeShapeType="1"/>
                          </wps:cNvCnPr>
                          <wps:spPr bwMode="auto">
                            <a:xfrm>
                              <a:off x="806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3" name="Line 2266"/>
                          <wps:cNvCnPr>
                            <a:cxnSpLocks noChangeShapeType="1"/>
                          </wps:cNvCnPr>
                          <wps:spPr bwMode="auto">
                            <a:xfrm>
                              <a:off x="816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4" name="Line 2267"/>
                          <wps:cNvCnPr>
                            <a:cxnSpLocks noChangeShapeType="1"/>
                          </wps:cNvCnPr>
                          <wps:spPr bwMode="auto">
                            <a:xfrm>
                              <a:off x="826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5" name="Line 2268"/>
                          <wps:cNvCnPr>
                            <a:cxnSpLocks noChangeShapeType="1"/>
                          </wps:cNvCnPr>
                          <wps:spPr bwMode="auto">
                            <a:xfrm>
                              <a:off x="836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6" name="Line 2269"/>
                          <wps:cNvCnPr>
                            <a:cxnSpLocks noChangeShapeType="1"/>
                          </wps:cNvCnPr>
                          <wps:spPr bwMode="auto">
                            <a:xfrm>
                              <a:off x="847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7" name="Line 2270"/>
                          <wps:cNvCnPr>
                            <a:cxnSpLocks noChangeShapeType="1"/>
                          </wps:cNvCnPr>
                          <wps:spPr bwMode="auto">
                            <a:xfrm>
                              <a:off x="8572"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8" name="Line 2271"/>
                          <wps:cNvCnPr>
                            <a:cxnSpLocks noChangeShapeType="1"/>
                          </wps:cNvCnPr>
                          <wps:spPr bwMode="auto">
                            <a:xfrm>
                              <a:off x="867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9" name="Line 2272"/>
                          <wps:cNvCnPr>
                            <a:cxnSpLocks noChangeShapeType="1"/>
                          </wps:cNvCnPr>
                          <wps:spPr bwMode="auto">
                            <a:xfrm>
                              <a:off x="877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 name="Line 2273"/>
                          <wps:cNvCnPr>
                            <a:cxnSpLocks noChangeShapeType="1"/>
                          </wps:cNvCnPr>
                          <wps:spPr bwMode="auto">
                            <a:xfrm>
                              <a:off x="887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1" name="Line 2274"/>
                          <wps:cNvCnPr>
                            <a:cxnSpLocks noChangeShapeType="1"/>
                          </wps:cNvCnPr>
                          <wps:spPr bwMode="auto">
                            <a:xfrm>
                              <a:off x="8979"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2" name="Line 2275"/>
                          <wps:cNvCnPr>
                            <a:cxnSpLocks noChangeShapeType="1"/>
                          </wps:cNvCnPr>
                          <wps:spPr bwMode="auto">
                            <a:xfrm>
                              <a:off x="908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3" name="Line 2276"/>
                          <wps:cNvCnPr>
                            <a:cxnSpLocks noChangeShapeType="1"/>
                          </wps:cNvCnPr>
                          <wps:spPr bwMode="auto">
                            <a:xfrm>
                              <a:off x="918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4" name="Line 2277"/>
                          <wps:cNvCnPr>
                            <a:cxnSpLocks noChangeShapeType="1"/>
                          </wps:cNvCnPr>
                          <wps:spPr bwMode="auto">
                            <a:xfrm>
                              <a:off x="9284"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Line 2278"/>
                          <wps:cNvCnPr>
                            <a:cxnSpLocks noChangeShapeType="1"/>
                          </wps:cNvCnPr>
                          <wps:spPr bwMode="auto">
                            <a:xfrm>
                              <a:off x="9386"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Line 2279"/>
                          <wps:cNvCnPr>
                            <a:cxnSpLocks noChangeShapeType="1"/>
                          </wps:cNvCnPr>
                          <wps:spPr bwMode="auto">
                            <a:xfrm>
                              <a:off x="948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7" name="Line 2280"/>
                          <wps:cNvCnPr>
                            <a:cxnSpLocks noChangeShapeType="1"/>
                          </wps:cNvCnPr>
                          <wps:spPr bwMode="auto">
                            <a:xfrm>
                              <a:off x="9590"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Line 2281"/>
                          <wps:cNvCnPr>
                            <a:cxnSpLocks noChangeShapeType="1"/>
                          </wps:cNvCnPr>
                          <wps:spPr bwMode="auto">
                            <a:xfrm>
                              <a:off x="9691"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Line 2282"/>
                          <wps:cNvCnPr>
                            <a:cxnSpLocks noChangeShapeType="1"/>
                          </wps:cNvCnPr>
                          <wps:spPr bwMode="auto">
                            <a:xfrm>
                              <a:off x="9793"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0" name="Line 2283"/>
                          <wps:cNvCnPr>
                            <a:cxnSpLocks noChangeShapeType="1"/>
                          </wps:cNvCnPr>
                          <wps:spPr bwMode="auto">
                            <a:xfrm>
                              <a:off x="9895"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Line 2284"/>
                          <wps:cNvCnPr>
                            <a:cxnSpLocks noChangeShapeType="1"/>
                          </wps:cNvCnPr>
                          <wps:spPr bwMode="auto">
                            <a:xfrm>
                              <a:off x="9997"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2" name="Line 2285"/>
                          <wps:cNvCnPr>
                            <a:cxnSpLocks noChangeShapeType="1"/>
                          </wps:cNvCnPr>
                          <wps:spPr bwMode="auto">
                            <a:xfrm>
                              <a:off x="10098" y="324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 name="Line 2286"/>
                          <wps:cNvCnPr>
                            <a:cxnSpLocks noChangeShapeType="1"/>
                          </wps:cNvCnPr>
                          <wps:spPr bwMode="auto">
                            <a:xfrm>
                              <a:off x="10200" y="324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278" o:spid="_x0000_s2302" style="position:absolute;left:0;text-align:left;margin-left:63pt;margin-top:12.7pt;width:291.6pt;height:32.65pt;z-index:251724800;mso-position-horizontal-relative:text;mso-position-vertical-relative:text" coordorigin="2281,4554" coordsize="5832,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">
                <v:line id="Line 2172" o:spid="_x0000_s2303" style="position:absolute;flip:y;visibility:visible;mso-wrap-style:square" from="2281,4931" to="8113,4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o9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B6m8HtTDoCcvkHAAD//wMAUEsBAi0AFAAGAAgAAAAhANvh9svuAAAAhQEAABMAAAAAAAAA&#10;AAAAAAAAAAAAAFtDb250ZW50X1R5cGVzXS54bWxQSwECLQAUAAYACAAAACEAWvQsW78AAAAVAQAA&#10;CwAAAAAAAAAAAAAAAAAfAQAAX3JlbHMvLnJlbHNQSwECLQAUAAYACAAAACEAXcQ6PcYAAADcAAAA&#10;DwAAAAAAAAAAAAAAAAAHAgAAZHJzL2Rvd25yZXYueG1sUEsFBgAAAAADAAMAtwAAAPoCAAAAAA==&#10;"/>
                <v:shape id="Text Box 2173" o:spid="_x0000_s2304" type="#_x0000_t202" style="position:absolute;left:6313;top:5003;width:612;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" filled="f" stroked="f">
                  <v:textbox inset="0,0,1mm,0">
                    <w:txbxContent>
                      <w:p w:rsidR="00CB5CF1" w:rsidRPr="005D6C7A" w:rsidRDefault="00CB5CF1" w:rsidP="00CB5CF1">
                        <w:pPr>
                          <w:rPr>
                            <w:rFonts w:hint="cs"/>
                            <w:sz w:val="20"/>
                            <w:szCs w:val="20"/>
                            <w:rtl/>
                          </w:rPr>
                        </w:pPr>
                        <w:r w:rsidRPr="005D6C7A">
                          <w:rPr>
                            <w:rFonts w:hint="cs"/>
                            <w:sz w:val="20"/>
                            <w:szCs w:val="20"/>
                            <w:rtl/>
                          </w:rPr>
                          <w:t>3.78</w:t>
                        </w:r>
                      </w:p>
                    </w:txbxContent>
                  </v:textbox>
                </v:shape>
                <v:shape id="Text Box 2174" o:spid="_x0000_s2305" type="#_x0000_t202" style="position:absolute;left:3433;top:5003;width:612;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" filled="f" stroked="f">
                  <v:textbox inset="0,0,1mm,0">
                    <w:txbxContent>
                      <w:p w:rsidR="00CB5CF1" w:rsidRPr="00BE277C" w:rsidRDefault="00CB5CF1" w:rsidP="00CB5CF1">
                        <w:pPr>
                          <w:rPr>
                            <w:rFonts w:hint="cs"/>
                            <w:sz w:val="20"/>
                            <w:szCs w:val="20"/>
                            <w:rtl/>
                          </w:rPr>
                        </w:pPr>
                        <w:r w:rsidRPr="00BE277C">
                          <w:rPr>
                            <w:rFonts w:hint="cs"/>
                            <w:sz w:val="20"/>
                            <w:szCs w:val="20"/>
                            <w:rtl/>
                          </w:rPr>
                          <w:t>0.88</w:t>
                        </w:r>
                      </w:p>
                    </w:txbxContent>
                  </v:textbox>
                </v:shape>
                <v:shape id="Text Box 2175" o:spid="_x0000_s2306" type="#_x0000_t202" style="position:absolute;left:5053;top:5003;width:612;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" filled="f" stroked="f">
                  <v:textbox inset="0,0,1mm,0">
                    <w:txbxContent>
                      <w:p w:rsidR="00CB5CF1" w:rsidRPr="005D6C7A" w:rsidRDefault="00CB5CF1" w:rsidP="00CB5CF1">
                        <w:pPr>
                          <w:rPr>
                            <w:rFonts w:hint="cs"/>
                            <w:sz w:val="20"/>
                            <w:szCs w:val="20"/>
                            <w:rtl/>
                          </w:rPr>
                        </w:pPr>
                        <w:r w:rsidRPr="005D6C7A">
                          <w:rPr>
                            <w:rFonts w:hint="cs"/>
                            <w:sz w:val="20"/>
                            <w:szCs w:val="20"/>
                            <w:rtl/>
                          </w:rPr>
                          <w:t>2.4</w:t>
                        </w:r>
                      </w:p>
                    </w:txbxContent>
                  </v:textbox>
                </v:shape>
                <v:shape id="Text Box 2176" o:spid="_x0000_s2307" type="#_x0000_t202" style="position:absolute;left:7213;top:5003;width:612;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" filled="f" stroked="f">
                  <v:textbox inset="0,0,1mm,0">
                    <w:txbxContent>
                      <w:p w:rsidR="00CB5CF1" w:rsidRPr="005D6C7A" w:rsidRDefault="00CB5CF1" w:rsidP="00CB5CF1">
                        <w:pPr>
                          <w:rPr>
                            <w:rFonts w:hint="cs"/>
                            <w:sz w:val="20"/>
                            <w:szCs w:val="20"/>
                            <w:rtl/>
                          </w:rPr>
                        </w:pPr>
                        <w:r w:rsidRPr="005D6C7A">
                          <w:rPr>
                            <w:rFonts w:hint="cs"/>
                            <w:sz w:val="20"/>
                            <w:szCs w:val="20"/>
                            <w:rtl/>
                          </w:rPr>
                          <w:t>5.44</w:t>
                        </w:r>
                      </w:p>
                    </w:txbxContent>
                  </v:textbox>
                </v:shape>
                <v:shape id="Text Box 2177" o:spid="_x0000_s2308" type="#_x0000_t202" style="position:absolute;left:4333;top:5003;width:612;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" filled="f" stroked="f">
                  <v:textbox inset="0,0,1mm,0">
                    <w:txbxContent>
                      <w:p w:rsidR="00CB5CF1" w:rsidRPr="005D6C7A" w:rsidRDefault="00CB5CF1" w:rsidP="00CB5CF1">
                        <w:pPr>
                          <w:rPr>
                            <w:rFonts w:hint="cs"/>
                            <w:sz w:val="20"/>
                            <w:szCs w:val="20"/>
                            <w:rtl/>
                          </w:rPr>
                        </w:pPr>
                        <w:r w:rsidRPr="005D6C7A">
                          <w:rPr>
                            <w:rFonts w:hint="cs"/>
                            <w:sz w:val="20"/>
                            <w:szCs w:val="20"/>
                            <w:rtl/>
                          </w:rPr>
                          <w:t>1.56</w:t>
                        </w:r>
                      </w:p>
                    </w:txbxContent>
                  </v:textbox>
                </v:shape>
                <v:shape id="Text Box 2178" o:spid="_x0000_s2309" type="#_x0000_t202" style="position:absolute;left:2893;top:5003;width:612;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" filled="f" stroked="f">
                  <v:textbox inset="0,0,1mm,0">
                    <w:txbxContent>
                      <w:p w:rsidR="00CB5CF1" w:rsidRPr="00BE277C" w:rsidRDefault="00CB5CF1" w:rsidP="00CB5CF1">
                        <w:pPr>
                          <w:rPr>
                            <w:rFonts w:hint="cs"/>
                            <w:sz w:val="20"/>
                            <w:szCs w:val="20"/>
                            <w:rtl/>
                          </w:rPr>
                        </w:pPr>
                        <w:r w:rsidRPr="00BE277C">
                          <w:rPr>
                            <w:rFonts w:hint="cs"/>
                            <w:sz w:val="20"/>
                            <w:szCs w:val="20"/>
                            <w:rtl/>
                          </w:rPr>
                          <w:t>0.1</w:t>
                        </w:r>
                      </w:p>
                    </w:txbxContent>
                  </v:textbox>
                </v:shape>
                <v:shape id="Text Box 2179" o:spid="_x0000_s2310" type="#_x0000_t202" style="position:absolute;left:3973;top:5012;width:531;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" filled="f" stroked="f">
                  <v:textbox inset="0,0,1mm,0">
                    <w:txbxContent>
                      <w:p w:rsidR="00CB5CF1" w:rsidRPr="00AF4F60" w:rsidRDefault="00CB5CF1" w:rsidP="00CB5CF1">
                        <w:pPr>
                          <w:rPr>
                            <w:rFonts w:hint="cs"/>
                            <w:sz w:val="20"/>
                            <w:szCs w:val="20"/>
                            <w:rtl/>
                          </w:rPr>
                        </w:pPr>
                        <w:r w:rsidRPr="00AF4F60">
                          <w:rPr>
                            <w:rFonts w:hint="cs"/>
                            <w:sz w:val="20"/>
                            <w:szCs w:val="20"/>
                            <w:rtl/>
                          </w:rPr>
                          <w:t>1.47</w:t>
                        </w:r>
                      </w:p>
                    </w:txbxContent>
                  </v:textbox>
                </v:shape>
                <v:shape id="Text Box 2180" o:spid="_x0000_s2311" type="#_x0000_t202" style="position:absolute;left:5413;top:4993;width:699;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" filled="f" stroked="f">
                  <v:textbox inset="0,0,1mm,0">
                    <w:txbxContent>
                      <w:p w:rsidR="00CB5CF1" w:rsidRPr="00AF4F60" w:rsidRDefault="00CB5CF1" w:rsidP="00CB5CF1">
                        <w:pPr>
                          <w:rPr>
                            <w:rFonts w:hint="cs"/>
                            <w:sz w:val="20"/>
                            <w:szCs w:val="20"/>
                            <w:rtl/>
                          </w:rPr>
                        </w:pPr>
                        <w:r w:rsidRPr="00AF4F60">
                          <w:rPr>
                            <w:rFonts w:hint="cs"/>
                            <w:sz w:val="20"/>
                            <w:szCs w:val="20"/>
                            <w:rtl/>
                          </w:rPr>
                          <w:t>2.72</w:t>
                        </w:r>
                      </w:p>
                    </w:txbxContent>
                  </v:textbox>
                </v:shape>
                <v:group id="Group 2181" o:spid="_x0000_s2312" style="position:absolute;left:4169;top:4734;width:1673;height:180" coordorigin="2880,2340" coordsize="5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line id="Line 2182" o:spid="_x0000_s2313" style="position:absolute;visibility:visible;mso-wrap-style:square" from="2880,2340" to="8378,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" strokeweight="1pt"/>
                  <v:line id="Line 2183" o:spid="_x0000_s2314" style="position:absolute;visibility:visible;mso-wrap-style:square" from="2880,234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" strokeweight="1pt"/>
                  <v:line id="Line 2184" o:spid="_x0000_s2315" style="position:absolute;visibility:visible;mso-wrap-style:square" from="3120,2340" to="31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"/>
                  <v:line id="Line 2185" o:spid="_x0000_s2316" style="position:absolute;visibility:visible;mso-wrap-style:square" from="3360,2340" to="3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"/>
                  <v:line id="Line 2186" o:spid="_x0000_s2317" style="position:absolute;visibility:visible;mso-wrap-style:square" from="3600,234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"/>
                  <v:line id="Line 2187" o:spid="_x0000_s2318" style="position:absolute;visibility:visible;mso-wrap-style:square" from="3840,2340" to="38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line id="Line 2188" o:spid="_x0000_s2319" style="position:absolute;visibility:visible;mso-wrap-style:square" from="4080,2340" to="4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Ve9xwAAANwAAAAPAAAAZHJzL2Rvd25yZXYueG1sRI9Ba8JA&#10;FITvBf/D8gq91U0tD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LWhV73HAAAA3AAA&#10;AA8AAAAAAAAAAAAAAAAABwIAAGRycy9kb3ducmV2LnhtbFBLBQYAAAAAAwADALcAAAD7AgAAAAA=&#10;"/>
                  <v:line id="Line 2189" o:spid="_x0000_s2320" style="position:absolute;visibility:visible;mso-wrap-style:square" from="4320,2340" to="43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line id="Line 2190" o:spid="_x0000_s2321" style="position:absolute;visibility:visible;mso-wrap-style:square" from="4560,2340" to="45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line id="Line 2191" o:spid="_x0000_s2322" style="position:absolute;visibility:visible;mso-wrap-style:square" from="4800,2340" to="48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"/>
                  <v:line id="Line 2192" o:spid="_x0000_s2323" style="position:absolute;visibility:visible;mso-wrap-style:square" from="5040,2340" to="50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"/>
                  <v:line id="Line 2193" o:spid="_x0000_s2324" style="position:absolute;visibility:visible;mso-wrap-style:square" from="5280,2340" to="52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"/>
                  <v:line id="Line 2194" o:spid="_x0000_s2325" style="position:absolute;visibility:visible;mso-wrap-style:square" from="5520,2340" to="55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"/>
                  <v:line id="Line 2195" o:spid="_x0000_s2326" style="position:absolute;visibility:visible;mso-wrap-style:square" from="5760,2340" to="57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"/>
                  <v:line id="Line 2196" o:spid="_x0000_s2327" style="position:absolute;visibility:visible;mso-wrap-style:square" from="6000,2340" to="60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"/>
                  <v:line id="Line 2197" o:spid="_x0000_s2328" style="position:absolute;visibility:visible;mso-wrap-style:square" from="6240,2340" to="62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g8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EQGaDzHAAAA3AAA&#10;AA8AAAAAAAAAAAAAAAAABwIAAGRycy9kb3ducmV2LnhtbFBLBQYAAAAAAwADALcAAAD7AgAAAAA=&#10;"/>
                  <v:line id="Line 2198" o:spid="_x0000_s2329" style="position:absolute;visibility:visible;mso-wrap-style:square" from="6480,2340" to="64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2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CtKzafHAAAA3AAA&#10;AA8AAAAAAAAAAAAAAAAABwIAAGRycy9kb3ducmV2LnhtbFBLBQYAAAAAAwADALcAAAD7AgAAAAA=&#10;"/>
                  <v:line id="Line 2199" o:spid="_x0000_s2330" style="position:absolute;visibility:visible;mso-wrap-style:square" from="6720,2340" to="6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Line 2200" o:spid="_x0000_s2331" style="position:absolute;visibility:visible;mso-wrap-style:square" from="6960,2340" to="6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ZL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LTU9kvHAAAA3AAA&#10;AA8AAAAAAAAAAAAAAAAABwIAAGRycy9kb3ducmV2LnhtbFBLBQYAAAAAAwADALcAAAD7AgAAAAA=&#10;"/>
                  <v:line id="Line 2201" o:spid="_x0000_s2332" style="position:absolute;visibility:visible;mso-wrap-style:square" from="7200,2340" to="72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"/>
                  <v:line id="Line 2202" o:spid="_x0000_s2333" style="position:absolute;visibility:visible;mso-wrap-style:square" from="7440,2340" to="74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"/>
                  <v:line id="Line 2203" o:spid="_x0000_s2334" style="position:absolute;visibility:visible;mso-wrap-style:square" from="7680,2340" to="76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"/>
                  <v:line id="Line 2204" o:spid="_x0000_s2335" style="position:absolute;visibility:visible;mso-wrap-style:square" from="7920,2340" to="79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"/>
                  <v:line id="Line 2205" o:spid="_x0000_s2336" style="position:absolute;visibility:visible;mso-wrap-style:square" from="8160,2340" to="81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"/>
                  <v:line id="Line 2206" o:spid="_x0000_s2337" style="position:absolute;visibility:visible;mso-wrap-style:square" from="8400,2340" to="84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" strokeweight="1pt"/>
                </v:group>
                <v:group id="Group 2207" o:spid="_x0000_s2338" style="position:absolute;left:5420;top:4554;width:2112;height:360" coordorigin="3660,5400" coordsize="229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line id="Line 2208" o:spid="_x0000_s2339"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" strokeweight="1pt"/>
                  <v:line id="Line 2209" o:spid="_x0000_s2340"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" strokeweight="1pt"/>
                  <v:line id="Line 2210" o:spid="_x0000_s2341"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" strokeweight="1pt"/>
                  <v:group id="Group 2211" o:spid="_x0000_s2342"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group id="Group 2212" o:spid="_x0000_s2343"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line id="Line 2213" o:spid="_x0000_s234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"/>
                      <v:line id="Line 2214" o:spid="_x0000_s234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"/>
                      <v:line id="Line 2215" o:spid="_x0000_s234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"/>
                      <v:line id="Line 2216" o:spid="_x0000_s234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"/>
                    </v:group>
                    <v:group id="Group 2217" o:spid="_x0000_s2348"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line id="Line 2218" o:spid="_x0000_s234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"/>
                      <v:line id="Line 2219" o:spid="_x0000_s235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"/>
                      <v:line id="Line 2220" o:spid="_x0000_s235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"/>
                      <v:line id="Line 2221" o:spid="_x0000_s235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"/>
                    </v:group>
                  </v:group>
                </v:group>
                <v:group id="Group 2222" o:spid="_x0000_s2353" style="position:absolute;left:3327;top:4554;width:1392;height:360" coordorigin="3660,5400" coordsize="229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line id="Line 2223" o:spid="_x0000_s2354" style="position:absolute;rotation:90;visibility:visible;mso-wrap-style:square" from="4800,4260" to="4800,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" strokeweight="1pt"/>
                  <v:line id="Line 2224" o:spid="_x0000_s2355" style="position:absolute;rotation:90;visibility:visible;mso-wrap-style:square" from="3482,5578" to="384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" strokeweight="1pt"/>
                  <v:line id="Line 2225" o:spid="_x0000_s2356" style="position:absolute;rotation:90;visibility:visible;mso-wrap-style:square" from="5770,5578" to="6130,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" strokeweight="1pt"/>
                  <v:group id="Group 2226" o:spid="_x0000_s2357" style="position:absolute;left:3660;top:5400;width:2280;height:360"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group id="Group 2227" o:spid="_x0000_s2358"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line id="Line 2228" o:spid="_x0000_s2359"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"/>
                      <v:line id="Line 2229" o:spid="_x0000_s2360"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"/>
                      <v:line id="Line 2230" o:spid="_x0000_s2361"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"/>
                      <v:line id="Line 2231" o:spid="_x0000_s2362"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"/>
                    </v:group>
                    <v:group id="Group 2232" o:spid="_x0000_s2363"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line id="Line 2233" o:spid="_x0000_s2364"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"/>
                      <v:line id="Line 2234" o:spid="_x0000_s2365"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"/>
                      <v:line id="Line 2235" o:spid="_x0000_s2366"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"/>
                      <v:line id="Line 2236" o:spid="_x0000_s2367"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"/>
                    </v:group>
                  </v:group>
                </v:group>
                <v:group id="Group 2237" o:spid="_x0000_s2368" style="position:absolute;left:2526;top:4737;width:1344;height:179"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line id="Line 2238" o:spid="_x0000_s2369"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" strokeweight="1pt">
                    <v:stroke startarrow="block"/>
                  </v:line>
                  <v:line id="Line 2239" o:spid="_x0000_s2370"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uoQ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E3y6hDHAAAA3AAA&#10;AA8AAAAAAAAAAAAAAAAABwIAAGRycy9kb3ducmV2LnhtbFBLBQYAAAAAAwADALcAAAD7AgAAAAA=&#10;"/>
                  <v:line id="Line 2240" o:spid="_x0000_s2371"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k+LxwAAANwAAAAPAAAAZHJzL2Rvd25yZXYueG1sRI9Ba8JA&#10;FITvBf/D8gq91U1rS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CK+T4vHAAAA3AAA&#10;AA8AAAAAAAAAAAAAAAAABwIAAGRycy9kb3ducmV2LnhtbFBLBQYAAAAAAwADALcAAAD7AgAAAAA=&#10;"/>
                  <v:line id="Line 2241" o:spid="_x0000_s2372"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dv5xAAAANwAAAAPAAAAZHJzL2Rvd25yZXYueG1sRE/LasJA&#10;FN0X/IfhCu7qxFpC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FMh2/nEAAAA3AAAAA8A&#10;AAAAAAAAAAAAAAAABwIAAGRycy9kb3ducmV2LnhtbFBLBQYAAAAAAwADALcAAAD4AgAAAAA=&#10;"/>
                  <v:line id="Line 2242" o:spid="_x0000_s2373"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X5ixwAAANwAAAAPAAAAZHJzL2Rvd25yZXYueG1sRI9Ba8JA&#10;FITvBf/D8gq91U1rC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DxtfmLHAAAA3AAA&#10;AA8AAAAAAAAAAAAAAAAABwIAAGRycy9kb3ducmV2LnhtbFBLBQYAAAAAAwADALcAAAD7AgAAAAA=&#10;"/>
                  <v:line id="Line 2243" o:spid="_x0000_s2374"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EixAAAANwAAAAPAAAAZHJzL2Rvd25yZXYueG1sRE/LasJA&#10;FN0X/IfhCu7qxEpD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CiOQSLEAAAA3AAAAA8A&#10;AAAAAAAAAAAAAAAABwIAAGRycy9kb3ducmV2LnhtbFBLBQYAAAAAAwADALcAAAD4AgAAAAA=&#10;"/>
                  <v:line id="Line 2244" o:spid="_x0000_s2375"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uS5xgAAANwAAAAPAAAAZHJzL2Rvd25yZXYueG1sRI9Ba8JA&#10;FITvgv9heYI33Vhp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R8LkucYAAADcAAAA&#10;DwAAAAAAAAAAAAAAAAAHAgAAZHJzL2Rvd25yZXYueG1sUEsFBgAAAAADAAMAtwAAAPoCAAAAAA==&#10;"/>
                  <v:line id="Line 2245" o:spid="_x0000_s2376"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rOxwAAANwAAAAPAAAAZHJzL2Rvd25yZXYueG1sRI9Pa8JA&#10;FMTvQr/D8gq96aZKg6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LcQes7HAAAA3AAA&#10;AA8AAAAAAAAAAAAAAAAABwIAAGRycy9kb3ducmV2LnhtbFBLBQYAAAAAAwADALcAAAD7AgAAAAA=&#10;"/>
                  <v:line id="Line 2246" o:spid="_x0000_s2377"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9VxwAAANwAAAAPAAAAZHJzL2Rvd25yZXYueG1sRI9Ba8JA&#10;FITvgv9heUJvurGh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Nhc31XHAAAA3AAA&#10;AA8AAAAAAAAAAAAAAAAABwIAAGRycy9kb3ducmV2LnhtbFBLBQYAAAAAAwADALcAAAD7AgAAAAA=&#10;"/>
                  <v:line id="Line 2247" o:spid="_x0000_s2378"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"/>
                  <v:line id="Line 2248" o:spid="_x0000_s2379"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6xwAAANwAAAAPAAAAZHJzL2Rvd25yZXYueG1sRI9Pa8JA&#10;FMTvhX6H5Qm91Y0Vg0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Dj54rrHAAAA3AAA&#10;AA8AAAAAAAAAAAAAAAAABwIAAGRycy9kb3ducmV2LnhtbFBLBQYAAAAAAwADALcAAAD7AgAAAAA=&#10;"/>
                  <v:line id="Line 2249" o:spid="_x0000_s2380"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3z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MgrfM3HAAAA3AAA&#10;AA8AAAAAAAAAAAAAAAAABwIAAGRycy9kb3ducmV2LnhtbFBLBQYAAAAAAwADALcAAAD7AgAAAAA=&#10;"/>
                  <v:line id="Line 2250" o:spid="_x0000_s2381"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9lWxwAAANwAAAAPAAAAZHJzL2Rvd25yZXYueG1sRI9Ba8JA&#10;FITvBf/D8gq91U0rT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Kdn2VbHAAAA3AAA&#10;AA8AAAAAAAAAAAAAAAAABwIAAGRycy9kb3ducmV2LnhtbFBLBQYAAAAAAwADALcAAAD7AgAAAAA=&#10;"/>
                  <v:line id="Line 2251" o:spid="_x0000_s2382"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kxAAAANwAAAAPAAAAZHJzL2Rvd25yZXYueG1sRE/LasJA&#10;FN0X/IfhCu7qxEpD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Nb4TSTEAAAA3AAAAA8A&#10;AAAAAAAAAAAAAAAABwIAAGRycy9kb3ducmV2LnhtbFBLBQYAAAAAAwADALcAAAD4AgAAAAA=&#10;"/>
                  <v:line id="Line 2252" o:spid="_x0000_s2383"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i/xwAAANwAAAAPAAAAZHJzL2Rvd25yZXYueG1sRI9Ba8JA&#10;FITvBf/D8gq91U0rD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Lm06L/HAAAA3AAA&#10;AA8AAAAAAAAAAAAAAAAABwIAAGRycy9kb3ducmV2LnhtbFBLBQYAAAAAAwADALcAAAD7AgAAAAA=&#10;"/>
                  <v:line id="Line 2253" o:spid="_x0000_s2384"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"/>
                  <v:line id="Line 2254" o:spid="_x0000_s2385"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v:line id="Line 2255" o:spid="_x0000_s2386"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"/>
                  <v:line id="Line 2256" o:spid="_x0000_s2387"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"/>
                  <v:line id="Line 2257" o:spid="_x0000_s2388"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Y2c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JnZjZzHAAAA3AAA&#10;AA8AAAAAAAAAAAAAAAAABwIAAGRycy9kb3ducmV2LnhtbFBLBQYAAAAAAwADALcAAAD7AgAAAAA=&#10;"/>
                  <v:line id="Line 2258" o:spid="_x0000_s2389"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SgH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PaVKAfHAAAA3AAA&#10;AA8AAAAAAAAAAAAAAAAABwIAAGRycy9kb3ducmV2LnhtbFBLBQYAAAAAAwADALcAAAD7AgAAAAA=&#10;"/>
                  <v:line id="Line 2259" o:spid="_x0000_s2390"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"/>
                  <v:line id="Line 2260" o:spid="_x0000_s2391"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xPr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GkLE+vHAAAA3AAA&#10;AA8AAAAAAAAAAAAAAAAABwIAAGRycy9kb3ducmV2LnhtbFBLBQYAAAAAAwADALcAAAD7AgAAAAA=&#10;"/>
                  <v:line id="Line 2261" o:spid="_x0000_s2392"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" strokeweight="1pt"/>
                </v:group>
                <v:group id="Group 2262" o:spid="_x0000_s2393" style="position:absolute;left:6644;top:4737;width:1344;height:179;flip:x" coordorigin="7740,3240" coordsize="24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">
                  <v:line id="Line 2263" o:spid="_x0000_s2394" style="position:absolute;visibility:visible;mso-wrap-style:square" from="7740,3240" to="101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" strokeweight="1pt">
                    <v:stroke startarrow="block"/>
                  </v:line>
                  <v:line id="Line 2264" o:spid="_x0000_s2395" style="position:absolute;visibility:visible;mso-wrap-style:square" from="7962,3240" to="796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7jZxgAAANwAAAAPAAAAZHJzL2Rvd25yZXYueG1sRI9Ba8JA&#10;FITvgv9heYI33Vghld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DHe42cYAAADcAAAA&#10;DwAAAAAAAAAAAAAAAAAHAgAAZHJzL2Rvd25yZXYueG1sUEsFBgAAAAADAAMAtwAAAPoCAAAAAA==&#10;"/>
                  <v:line id="Line 2265" o:spid="_x0000_s2396" style="position:absolute;visibility:visible;mso-wrap-style:square" from="8063,3240" to="806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au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5GcP/mXgE5PwPAAD//wMAUEsBAi0AFAAGAAgAAAAhANvh9svuAAAAhQEAABMAAAAAAAAA&#10;AAAAAAAAAAAAAFtDb250ZW50X1R5cGVzXS54bWxQSwECLQAUAAYACAAAACEAWvQsW78AAAAVAQAA&#10;CwAAAAAAAAAAAAAAAAAfAQAAX3JlbHMvLnJlbHNQSwECLQAUAAYACAAAACEA/KUmrsYAAADcAAAA&#10;DwAAAAAAAAAAAAAAAAAHAgAAZHJzL2Rvd25yZXYueG1sUEsFBgAAAAADAAMAtwAAAPoCAAAAAA==&#10;"/>
                  <v:line id="Line 2266" o:spid="_x0000_s2397" style="position:absolute;visibility:visible;mso-wrap-style:square" from="8165,3240" to="816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M1xwAAANwAAAAPAAAAZHJzL2Rvd25yZXYueG1sRI9Ba8JA&#10;FITvgv9heUJvurGBtK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JPpgzXHAAAA3AAA&#10;AA8AAAAAAAAAAAAAAAAABwIAAGRycy9kb3ducmV2LnhtbFBLBQYAAAAAAwADALcAAAD7AgAAAAA=&#10;"/>
                  <v:line id="Line 2267" o:spid="_x0000_s2398" style="position:absolute;visibility:visible;mso-wrap-style:square" from="8267,3240" to="826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BtBxwAAANwAAAAPAAAAZHJzL2Rvd25yZXYueG1sRI9Ba8JA&#10;FITvBf/D8gq91U1rS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BwAG0HHAAAA3AAA&#10;AA8AAAAAAAAAAAAAAAAABwIAAGRycy9kb3ducmV2LnhtbFBLBQYAAAAAAwADALcAAAD7AgAAAAA=&#10;"/>
                  <v:line id="Line 2268" o:spid="_x0000_s2399" style="position:absolute;visibility:visible;mso-wrap-style:square" from="8369,3240" to="836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L7axwAAANwAAAAPAAAAZHJzL2Rvd25yZXYueG1sRI9Ba8JA&#10;FITvBf/D8gq91U0rT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HNMvtrHAAAA3AAA&#10;AA8AAAAAAAAAAAAAAAAABwIAAGRycy9kb3ducmV2LnhtbFBLBQYAAAAAAwADALcAAAD7AgAAAAA=&#10;"/>
                  <v:line id="Line 2269" o:spid="_x0000_s2400" style="position:absolute;visibility:visible;mso-wrap-style:square" from="8470,3240" to="847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iCt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IOeIK3HAAAA3AAA&#10;AA8AAAAAAAAAAAAAAAAABwIAAGRycy9kb3ducmV2LnhtbFBLBQYAAAAAAwADALcAAAD7AgAAAAA=&#10;"/>
                  <v:line id="Line 2270" o:spid="_x0000_s2401" style="position:absolute;visibility:visible;mso-wrap-style:square" from="8572,3240" to="8572,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line id="Line 2271" o:spid="_x0000_s2402" style="position:absolute;visibility:visible;mso-wrap-style:square" from="8674,3240" to="867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"/>
                  <v:line id="Line 2272" o:spid="_x0000_s2403" style="position:absolute;visibility:visible;mso-wrap-style:square" from="8776,3240" to="877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"/>
                  <v:line id="Line 2273" o:spid="_x0000_s2404" style="position:absolute;visibility:visible;mso-wrap-style:square" from="8877,3240" to="887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line id="Line 2274" o:spid="_x0000_s2405" style="position:absolute;visibility:visible;mso-wrap-style:square" from="8979,3240" to="8979,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line id="Line 2275" o:spid="_x0000_s2406" style="position:absolute;visibility:visible;mso-wrap-style:square" from="9081,3240" to="908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Line 2276" o:spid="_x0000_s2407" style="position:absolute;visibility:visible;mso-wrap-style:square" from="9183,3240" to="918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line id="Line 2277" o:spid="_x0000_s2408" style="position:absolute;visibility:visible;mso-wrap-style:square" from="9284,3240" to="928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WtmxwAAANwAAAAPAAAAZHJzL2Rvd25yZXYueG1sRI9Pa8JA&#10;FMTvBb/D8oTe6qa1BI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CnVa2bHAAAA3AAA&#10;AA8AAAAAAAAAAAAAAAAABwIAAGRycy9kb3ducmV2LnhtbFBLBQYAAAAAAwADALcAAAD7AgAAAAA=&#10;"/>
                  <v:line id="Line 2278" o:spid="_x0000_s2409" style="position:absolute;visibility:visible;mso-wrap-style:square" from="9386,3240" to="938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79xwAAANwAAAAPAAAAZHJzL2Rvd25yZXYueG1sRI9Pa8JA&#10;FMTvBb/D8oTe6qaVBo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EaZzv3HAAAA3AAA&#10;AA8AAAAAAAAAAAAAAAAABwIAAGRycy9kb3ducmV2LnhtbFBLBQYAAAAAAwADALcAAAD7AgAAAAA=&#10;"/>
                  <v:line id="Line 2279" o:spid="_x0000_s2410" style="position:absolute;visibility:visible;mso-wrap-style:square" from="9488,3240" to="948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"/>
                  <v:line id="Line 2280" o:spid="_x0000_s2411" style="position:absolute;visibility:visible;mso-wrap-style:square" from="9590,3240" to="959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line id="Line 2281" o:spid="_x0000_s2412" style="position:absolute;visibility:visible;mso-wrap-style:square" from="9691,3240" to="969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Line 2282" o:spid="_x0000_s2413" style="position:absolute;visibility:visible;mso-wrap-style:square" from="9793,3240" to="979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"/>
                  <v:line id="Line 2283" o:spid="_x0000_s2414" style="position:absolute;visibility:visible;mso-wrap-style:square" from="9895,3240" to="9895,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"/>
                  <v:line id="Line 2284" o:spid="_x0000_s2415" style="position:absolute;visibility:visible;mso-wrap-style:square" from="9997,3240" to="9997,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"/>
                  <v:line id="Line 2285" o:spid="_x0000_s2416" style="position:absolute;visibility:visible;mso-wrap-style:square" from="10098,3240" to="10098,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"/>
                  <v:line id="Line 2286" o:spid="_x0000_s2417" style="position:absolute;visibility:visible;mso-wrap-style:square" from="10200,3240" to="102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" strokeweight="1pt"/>
                </v:group>
              </v:group>
            </w:pict>
          </mc:Fallback>
        </mc:AlternateContent>
      </w:r>
      <w:r>
        <w:rPr>
          <w:rFonts w:hint="cs"/>
          <w:rtl/>
        </w:rPr>
        <w:t>שִׂרטוט</w:t>
      </w:r>
      <w:r w:rsidRPr="00001C82">
        <w:rPr>
          <w:rFonts w:hint="cs"/>
          <w:rtl/>
        </w:rPr>
        <w:t xml:space="preserve">:            </w:t>
      </w:r>
    </w:p>
    <w:p w:rsidR="00CB5CF1" w:rsidRPr="00001C82" w:rsidRDefault="00CB5CF1" w:rsidP="00CB5CF1">
      <w:pPr>
        <w:ind w:left="742"/>
        <w:rPr>
          <w:rFonts w:hint="cs"/>
          <w:rtl/>
        </w:rPr>
      </w:pPr>
      <w:r w:rsidRPr="00001C82">
        <w:rPr>
          <w:rFonts w:hint="cs"/>
          <w:rtl/>
        </w:rPr>
        <w:t xml:space="preserve">                                  </w:t>
      </w:r>
    </w:p>
    <w:p w:rsidR="00CB5CF1" w:rsidRPr="00001C82" w:rsidRDefault="00CB5CF1" w:rsidP="00CB5CF1">
      <w:pPr>
        <w:spacing w:line="480" w:lineRule="auto"/>
        <w:ind w:left="742"/>
        <w:rPr>
          <w:rFonts w:hint="cs"/>
          <w:rtl/>
        </w:rPr>
      </w:pPr>
    </w:p>
    <w:p w:rsidR="00CB5CF1" w:rsidRDefault="00CB5CF1" w:rsidP="00CB5CF1">
      <w:pPr>
        <w:ind w:left="742"/>
        <w:rPr>
          <w:rFonts w:hint="cs"/>
          <w:b/>
          <w:u w:val="single"/>
          <w:rtl/>
        </w:rPr>
      </w:pPr>
      <w:r>
        <w:rPr>
          <w:rFonts w:hint="cs"/>
          <w:b/>
          <w:noProof/>
          <w:rtl/>
        </w:rPr>
        <mc:AlternateContent>
          <mc:Choice Requires="wps">
            <w:drawing>
              <wp:anchor distT="0" distB="0" distL="114300" distR="114300" simplePos="0" relativeHeight="251725824" behindDoc="0" locked="0" layoutInCell="1" allowOverlap="1">
                <wp:simplePos x="0" y="0"/>
                <wp:positionH relativeFrom="column">
                  <wp:posOffset>181610</wp:posOffset>
                </wp:positionH>
                <wp:positionV relativeFrom="paragraph">
                  <wp:posOffset>154305</wp:posOffset>
                </wp:positionV>
                <wp:extent cx="4314190" cy="0"/>
                <wp:effectExtent l="10795" t="6350" r="8890" b="12700"/>
                <wp:wrapNone/>
                <wp:docPr id="277" name="Straight Connector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41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1A5726" id="Straight Connector 277" o:spid="_x0000_s1026" style="position:absolute;left:0;text-align:lef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12.15pt" to="354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" strokeweight="1pt"/>
            </w:pict>
          </mc:Fallback>
        </mc:AlternateContent>
      </w:r>
      <w:r>
        <w:rPr>
          <w:rFonts w:hint="cs"/>
          <w:b/>
          <w:rtl/>
        </w:rPr>
        <w:t>תשובה סופית</w:t>
      </w:r>
      <w:r w:rsidRPr="00752EE0">
        <w:rPr>
          <w:rFonts w:hint="cs"/>
          <w:b/>
          <w:rtl/>
        </w:rPr>
        <w:t xml:space="preserve">:  </w:t>
      </w:r>
      <w:r w:rsidRPr="00B40587">
        <w:rPr>
          <w:b/>
          <w:position w:val="-6"/>
        </w:rPr>
        <w:object w:dxaOrig="1300" w:dyaOrig="260">
          <v:shape id="_x0000_i1128" type="#_x0000_t75" style="width:65.25pt;height:12.75pt" o:ole="">
            <v:imagedata r:id="rId181" o:title=""/>
          </v:shape>
          <o:OLEObject Type="Embed" ProgID="Equation.DSMT4" ShapeID="_x0000_i1128" DrawAspect="Content" ObjectID="_1591953454" r:id="rId182"/>
        </w:object>
      </w:r>
      <w:r w:rsidRPr="00B40587">
        <w:rPr>
          <w:rFonts w:hint="cs"/>
          <w:b/>
          <w:rtl/>
        </w:rPr>
        <w:t xml:space="preserve">   או  </w:t>
      </w:r>
      <w:r w:rsidRPr="00B40587">
        <w:rPr>
          <w:b/>
          <w:position w:val="-6"/>
        </w:rPr>
        <w:object w:dxaOrig="1400" w:dyaOrig="260">
          <v:shape id="_x0000_i1129" type="#_x0000_t75" style="width:69.75pt;height:12.75pt" o:ole="">
            <v:imagedata r:id="rId183" o:title=""/>
          </v:shape>
          <o:OLEObject Type="Embed" ProgID="Equation.DSMT4" ShapeID="_x0000_i1129" DrawAspect="Content" ObjectID="_1591953455" r:id="rId184"/>
        </w:object>
      </w:r>
      <w:r w:rsidRPr="00B40587">
        <w:rPr>
          <w:rFonts w:hint="cs"/>
          <w:b/>
          <w:rtl/>
        </w:rPr>
        <w:t xml:space="preserve">   </w:t>
      </w:r>
      <w:proofErr w:type="spellStart"/>
      <w:r w:rsidRPr="00B40587">
        <w:rPr>
          <w:rFonts w:hint="cs"/>
          <w:b/>
          <w:rtl/>
        </w:rPr>
        <w:t>או</w:t>
      </w:r>
      <w:proofErr w:type="spellEnd"/>
      <w:r w:rsidRPr="00B40587">
        <w:rPr>
          <w:rFonts w:hint="cs"/>
          <w:b/>
          <w:rtl/>
        </w:rPr>
        <w:t xml:space="preserve">  </w:t>
      </w:r>
      <w:r w:rsidRPr="00B40587">
        <w:rPr>
          <w:b/>
          <w:position w:val="-6"/>
        </w:rPr>
        <w:object w:dxaOrig="1300" w:dyaOrig="260">
          <v:shape id="_x0000_i1130" type="#_x0000_t75" style="width:65.25pt;height:12.75pt" o:ole="">
            <v:imagedata r:id="rId185" o:title=""/>
          </v:shape>
          <o:OLEObject Type="Embed" ProgID="Equation.DSMT4" ShapeID="_x0000_i1130" DrawAspect="Content" ObjectID="_1591953456" r:id="rId186"/>
        </w:object>
      </w:r>
      <w:r w:rsidRPr="00B40587">
        <w:rPr>
          <w:rFonts w:hint="cs"/>
          <w:b/>
          <w:rtl/>
        </w:rPr>
        <w:t xml:space="preserve">  </w:t>
      </w:r>
      <w:proofErr w:type="spellStart"/>
      <w:r w:rsidRPr="00B40587">
        <w:rPr>
          <w:rFonts w:hint="cs"/>
          <w:b/>
          <w:rtl/>
        </w:rPr>
        <w:t>או</w:t>
      </w:r>
      <w:proofErr w:type="spellEnd"/>
      <w:r w:rsidRPr="00B40587">
        <w:rPr>
          <w:rFonts w:hint="cs"/>
          <w:b/>
          <w:rtl/>
        </w:rPr>
        <w:t xml:space="preserve">  </w:t>
      </w:r>
      <w:r w:rsidRPr="00B40587">
        <w:rPr>
          <w:b/>
          <w:position w:val="-6"/>
        </w:rPr>
        <w:object w:dxaOrig="1400" w:dyaOrig="260">
          <v:shape id="_x0000_i1131" type="#_x0000_t75" style="width:69.75pt;height:12.75pt" o:ole="">
            <v:imagedata r:id="rId187" o:title=""/>
          </v:shape>
          <o:OLEObject Type="Embed" ProgID="Equation.DSMT4" ShapeID="_x0000_i1131" DrawAspect="Content" ObjectID="_1591953457" r:id="rId188"/>
        </w:object>
      </w:r>
    </w:p>
    <w:p w:rsidR="00CB5CF1" w:rsidRPr="00752EE0" w:rsidRDefault="00CB5CF1" w:rsidP="00CB5CF1">
      <w:pPr>
        <w:ind w:left="742"/>
        <w:rPr>
          <w:rFonts w:hint="cs"/>
          <w:b/>
          <w:u w:val="single"/>
          <w:rtl/>
        </w:rPr>
      </w:pPr>
    </w:p>
    <w:p w:rsidR="00CB5CF1" w:rsidRPr="00001C82" w:rsidRDefault="00CB5CF1" w:rsidP="00CB5CF1">
      <w:pPr>
        <w:ind w:left="742"/>
        <w:rPr>
          <w:rFonts w:hint="cs"/>
          <w:bCs/>
          <w:u w:val="single"/>
          <w:rtl/>
        </w:rPr>
      </w:pPr>
      <w:r w:rsidRPr="00001C82">
        <w:rPr>
          <w:rFonts w:hint="cs"/>
          <w:bCs/>
          <w:u w:val="single"/>
          <w:rtl/>
        </w:rPr>
        <w:t>בתרגיל ארוך ומורכב זה</w:t>
      </w:r>
      <w:r>
        <w:rPr>
          <w:rFonts w:hint="cs"/>
          <w:bCs/>
          <w:u w:val="single"/>
          <w:rtl/>
        </w:rPr>
        <w:t xml:space="preserve"> רציתי</w:t>
      </w:r>
      <w:r w:rsidRPr="00001C82">
        <w:rPr>
          <w:rFonts w:hint="cs"/>
          <w:bCs/>
          <w:u w:val="single"/>
          <w:rtl/>
        </w:rPr>
        <w:t xml:space="preserve"> להראות שאם עובדים באופן שיטתי ללא דילוג על שלבים וכותבים את כל הפתרונות באופן מסודר, ניתן להתמודד גם עם המורכבות הרבה ביותר.</w:t>
      </w:r>
    </w:p>
    <w:p w:rsidR="00CB5CF1" w:rsidRPr="00001C82" w:rsidRDefault="00CB5CF1" w:rsidP="00CB5CF1">
      <w:pPr>
        <w:rPr>
          <w:rFonts w:hint="cs"/>
          <w:rtl/>
        </w:rPr>
      </w:pPr>
    </w:p>
    <w:p w:rsidR="00CB5CF1" w:rsidRPr="001B615B" w:rsidRDefault="00CB5CF1" w:rsidP="00CB5CF1">
      <w:pPr>
        <w:spacing w:line="240" w:lineRule="auto"/>
        <w:rPr>
          <w:rFonts w:hint="cs"/>
          <w:i/>
          <w:u w:val="single"/>
          <w:rtl/>
        </w:rPr>
      </w:pPr>
      <w:r w:rsidRPr="00A10054">
        <w:rPr>
          <w:b/>
          <w:bCs/>
          <w:noProof/>
        </w:rPr>
        <w:lastRenderedPageBreak/>
        <mc:AlternateContent>
          <mc:Choice Requires="wpc">
            <w:drawing>
              <wp:inline distT="0" distB="0" distL="0" distR="0">
                <wp:extent cx="334645" cy="334645"/>
                <wp:effectExtent l="1905" t="1270" r="0" b="0"/>
                <wp:docPr id="276" name="Canvas 2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8" name="Freeform 18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 name="Freeform 18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 name="Freeform 18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Freeform 19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 name="Freeform 19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 name="Freeform 19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19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 name="Freeform 19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 name="Freeform 19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Freeform 19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 name="Freeform 19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Freeform 19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Freeform 19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 name="Freeform 20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 name="Freeform 20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 name="Freeform 20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Freeform 20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Freeform 20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Freeform 20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 name="Freeform 20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Freeform 20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 name="Freeform 20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 name="Freeform 20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 name="Freeform 21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 name="Freeform 21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 name="Freeform 21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 name="Freeform 21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 name="Freeform 21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 name="Freeform 21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 name="Freeform 21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Freeform 21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 name="Freeform 21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 name="Freeform 21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 name="Freeform 22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 name="Freeform 22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 name="Freeform 22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 name="Freeform 22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 name="Freeform 22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 name="Freeform 22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 name="Freeform 22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 name="Freeform 22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 name="Freeform 22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 name="Freeform 22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 name="Freeform 23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 name="Freeform 23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 name="Freeform 23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 name="Freeform 23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 name="Freeform 23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 name="Freeform 23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 name="Freeform 23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 name="Freeform 23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Freeform 23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23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Freeform 24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Freeform 24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 name="Freeform 24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Freeform 24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Freeform 24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 name="Freeform 24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 name="Freeform 24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 name="Freeform 24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 name="Freeform 24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 name="Freeform 24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 name="Freeform 25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 name="Freeform 25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 name="Freeform 25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 name="Freeform 25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 name="Freeform 25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7446F83C" id="Canvas 276"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">
                <v:shape id="_x0000_s1027" type="#_x0000_t75" style="position:absolute;width:334645;height:334645;visibility:visible;mso-wrap-style:square">
                  <v:fill o:detectmouseclick="t"/>
                  <v:path o:connecttype="none"/>
                </v:shape>
                <v:shape id="Freeform 18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8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8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9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9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19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9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9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9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9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" path="m,42l14,,60,21,53,42,,42r,xe" fillcolor="#ffe6b3" stroked="f">
                  <v:path arrowok="t" o:connecttype="custom" o:connectlocs="0,8890;2963,0;12700,4445;11218,8890;0,8890;0,8890" o:connectangles="0,0,0,0,0,0"/>
                </v:shape>
                <v:shape id="Freeform 19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" path="m,38l17,,43,3,30,46,,38r,xe" fillcolor="#b8b8d9" stroked="f">
                  <v:path arrowok="t" o:connecttype="custom" o:connectlocs="0,7868;3766,0;9525,621;6645,9525;0,7868;0,7868" o:connectangles="0,0,0,0,0,0"/>
                </v:shape>
                <v:shape id="Freeform 19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9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" path="m,35l34,,79,8,62,46,,35r,xe" fillcolor="#f57575" stroked="f">
                  <v:path arrowok="t" o:connecttype="custom" o:connectlocs="0,7730;7106,0;16510,1767;12957,10160;0,7730;0,7730" o:connectangles="0,0,0,0,0,0"/>
                </v:shape>
                <v:shape id="Freeform 20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20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20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20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20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20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20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20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20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20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21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21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21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21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21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21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21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21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21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21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" path="m67,l,62r111,61l108,108,36,57,71,32,67,r,xe" fillcolor="black" stroked="f">
                  <v:path arrowok="t" o:connecttype="custom" o:connectlocs="14182,0;0,13123;23495,26035;22860,22860;7620,12065;15028,6773;14182,0;14182,0" o:connectangles="0,0,0,0,0,0,0,0"/>
                </v:shape>
                <v:shape id="Freeform 22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22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22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22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22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22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22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22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22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" path="m3,l1,2,,6r,4l3,14r4,4l10,20r2,1l13,22r6,-7l3,r,xe" fillcolor="black" stroked="f">
                  <v:path arrowok="t" o:connecttype="custom" o:connectlocs="602,0;201,404;0,1212;0,2020;602,2829;1404,3637;2005,4041;2406,4243;2607,4445;3810,3031;602,0;602,0" o:connectangles="0,0,0,0,0,0,0,0,0,0,0,0"/>
                </v:shape>
                <v:shape id="Freeform 22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23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23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23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23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23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23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23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23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23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23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" path="m,108l231,,353,57,173,236,,108r,xe" fillcolor="#b0c77d" stroked="f">
                  <v:path arrowok="t" o:connecttype="custom" o:connectlocs="0,22957;49034,0;74930,12116;36722,50165;0,22957;0,22957" o:connectangles="0,0,0,0,0,0"/>
                </v:shape>
                <v:shape id="Freeform 24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" path="m,61l,,185,98r-1,49l,61r,xe" fillcolor="#a6bf73" stroked="f">
                  <v:path arrowok="t" o:connecttype="custom" o:connectlocs="0,12912;0,0;38735,20743;38526,31115;0,12912;0,12912" o:connectangles="0,0,0,0,0,0"/>
                </v:shape>
                <v:shape id="Freeform 24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" path="m,139l167,r,48l,195,,139r,xe" fillcolor="#9cb366" stroked="f">
                  <v:path arrowok="t" o:connecttype="custom" o:connectlocs="0,29422;34925,0;34925,10160;0,41275;0,29422;0,29422" o:connectangles="0,0,0,0,0,0"/>
                </v:shape>
                <v:shape id="Freeform 24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" path="m,16l133,96,162,68,42,,,16r,xe" fillcolor="#dbdea8" stroked="f">
                  <v:path arrowok="t" o:connecttype="custom" o:connectlocs="0,3387;28152,20320;34290,14393;8890,0;0,3387;0,3387" o:connectangles="0,0,0,0,0,0"/>
                </v:shape>
                <v:shape id="Freeform 24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" path="m,50r90,62l180,41,92,,,50r,xe" fillcolor="#c99" stroked="f">
                  <v:path arrowok="t" o:connecttype="custom" o:connectlocs="0,10489;19050,23495;38100,8601;19473,0;0,10489;0,10489" o:connectangles="0,0,0,0,0,0"/>
                </v:shape>
                <v:shape id="Freeform 24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24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24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" path="m,10r180,95l181,104r2,-2l186,100r1,l1,,,10r,xe" fillcolor="black" stroked="f">
                  <v:path arrowok="t" o:connecttype="custom" o:connectlocs="0,2117;38507,22225;38721,22013;39149,21590;39791,21167;40005,21167;214,0;0,2117;0,2117" o:connectangles="0,0,0,0,0,0,0,0,0"/>
                </v:shape>
                <v:shape id="Freeform 24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" path="m,5l140,82,172,55r-7,-7l138,73,7,,,5r,xe" fillcolor="black" stroked="f">
                  <v:path arrowok="t" o:connecttype="custom" o:connectlocs="0,1045;29461,17145;36195,11500;34722,10036;29040,15263;1473,0;0,1045;0,1045" o:connectangles="0,0,0,0,0,0,0,0"/>
                </v:shape>
                <v:shape id="Freeform 24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" path="m11,28l,26,56,,180,72r-7,5l54,8,11,28r,xe" fillcolor="black" stroked="f">
                  <v:path arrowok="t" o:connecttype="custom" o:connectlocs="2328,6004;0,5575;11853,0;38100,15438;36618,16510;11430,1715;2328,6004;2328,6004" o:connectangles="0,0,0,0,0,0,0,0"/>
                </v:shape>
                <v:shape id="Freeform 24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" path="m,55r93,62l191,43,98,,87,2r90,44l93,109,7,49,,55r,xe" fillcolor="black" stroked="f">
                  <v:path arrowok="t" o:connecttype="custom" o:connectlocs="0,11642;19479,24765;40005,9102;20526,0;18222,423;37073,9737;19479,23072;1466,10372;0,11642;0,11642" o:connectangles="0,0,0,0,0,0,0,0,0,0"/>
                </v:shape>
                <v:shape id="Freeform 25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25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" path="m,4l92,58r6,-5l9,,,4r,xe" fillcolor="black" stroked="f">
                  <v:path arrowok="t" o:connecttype="custom" o:connectlocs="0,832;19672,12065;20955,11025;1924,0;0,832;0,832" o:connectangles="0,0,0,0,0,0"/>
                </v:shape>
                <v:shape id="Freeform 25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" path="m,5l86,53r5,-4l9,,,5r,xe" fillcolor="black" stroked="f">
                  <v:path arrowok="t" o:connecttype="custom" o:connectlocs="0,1018;18003,10795;19050,9980;1884,0;0,1018;0,1018" o:connectangles="0,0,0,0,0,0"/>
                </v:shape>
                <v:shape id="Freeform 25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" path="m95,3l8,68,,61,89,r6,3l95,3xe" fillcolor="black" stroked="f">
                  <v:path arrowok="t" o:connecttype="custom" o:connectlocs="20320,616;1711,13970;0,12532;19037,0;20320,616;20320,616" o:connectangles="0,0,0,0,0,0"/>
                </v:shape>
                <v:shape id="Freeform 25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3A4B4C">
        <w:rPr>
          <w:rFonts w:hint="cs"/>
          <w:b/>
          <w:bCs/>
          <w:i/>
          <w:u w:val="single"/>
          <w:rtl/>
        </w:rPr>
        <w:t>בדיקת הבנה (למחפשים אתגרים)</w:t>
      </w:r>
    </w:p>
    <w:p w:rsidR="00CB5CF1" w:rsidRPr="00877DC2" w:rsidRDefault="00CB5CF1" w:rsidP="00CB5CF1">
      <w:pPr>
        <w:pStyle w:val="09605"/>
        <w:rPr>
          <w:rFonts w:hint="cs"/>
          <w:rtl/>
        </w:rPr>
      </w:pPr>
      <w:r w:rsidRPr="001B615B">
        <w:rPr>
          <w:rFonts w:hint="cs"/>
          <w:rtl/>
        </w:rPr>
        <w:t xml:space="preserve">19. פתרו את אי השוויון: </w:t>
      </w:r>
      <w:r w:rsidRPr="00877DC2">
        <w:rPr>
          <w:position w:val="-30"/>
        </w:rPr>
        <w:object w:dxaOrig="1600" w:dyaOrig="720">
          <v:shape id="_x0000_i1133" type="#_x0000_t75" style="width:80.25pt;height:36pt" o:ole="">
            <v:imagedata r:id="rId189" o:title=""/>
          </v:shape>
          <o:OLEObject Type="Embed" ProgID="Equation.DSMT4" ShapeID="_x0000_i1133" DrawAspect="Content" ObjectID="_1591953458" r:id="rId190"/>
        </w:object>
      </w:r>
    </w:p>
    <w:p w:rsidR="00CB5CF1" w:rsidRPr="007F2432" w:rsidRDefault="00CB5CF1" w:rsidP="00CB5CF1">
      <w:pPr>
        <w:pStyle w:val="09605"/>
        <w:rPr>
          <w:rFonts w:hint="cs"/>
          <w:rtl/>
        </w:rPr>
      </w:pPr>
      <w:r>
        <w:rPr>
          <w:rFonts w:hint="cs"/>
          <w:rtl/>
        </w:rPr>
        <w:t>20</w:t>
      </w:r>
      <w:r w:rsidRPr="00877DC2">
        <w:rPr>
          <w:rFonts w:hint="cs"/>
          <w:rtl/>
        </w:rPr>
        <w:t xml:space="preserve">. פתרו את אי השוויון: </w:t>
      </w:r>
      <w:r w:rsidRPr="00877DC2">
        <w:rPr>
          <w:position w:val="-30"/>
        </w:rPr>
        <w:object w:dxaOrig="1500" w:dyaOrig="720">
          <v:shape id="_x0000_i1134" type="#_x0000_t75" style="width:75pt;height:36pt" o:ole="">
            <v:imagedata r:id="rId191" o:title=""/>
          </v:shape>
          <o:OLEObject Type="Embed" ProgID="Equation.DSMT4" ShapeID="_x0000_i1134" DrawAspect="Content" ObjectID="_1591953459" r:id="rId192"/>
        </w:object>
      </w:r>
    </w:p>
    <w:p w:rsidR="00CB5CF1" w:rsidRDefault="00CB5CF1" w:rsidP="00CB5CF1">
      <w:pPr>
        <w:rPr>
          <w:rFonts w:hint="cs"/>
          <w:rtl/>
        </w:rPr>
      </w:pPr>
    </w:p>
    <w:p w:rsidR="00CB5CF1" w:rsidRDefault="00CB5CF1" w:rsidP="00CB5CF1">
      <w:pPr>
        <w:rPr>
          <w:rFonts w:hint="cs"/>
          <w:rtl/>
        </w:rPr>
      </w:pPr>
    </w:p>
    <w:p w:rsidR="00CB5CF1" w:rsidRPr="002D4C10" w:rsidRDefault="00CB5CF1" w:rsidP="00CB5CF1">
      <w:pPr>
        <w:rPr>
          <w:rFonts w:hint="cs"/>
          <w:b/>
          <w:bCs/>
          <w:sz w:val="28"/>
          <w:szCs w:val="28"/>
          <w:u w:val="single"/>
          <w:rtl/>
        </w:rPr>
      </w:pPr>
      <w:r>
        <w:rPr>
          <w:rtl/>
        </w:rPr>
        <w:br w:type="page"/>
      </w:r>
      <w:r w:rsidRPr="002D4C10">
        <w:rPr>
          <w:rFonts w:hint="cs"/>
          <w:b/>
          <w:bCs/>
          <w:sz w:val="28"/>
          <w:szCs w:val="28"/>
          <w:u w:val="single"/>
          <w:rtl/>
        </w:rPr>
        <w:lastRenderedPageBreak/>
        <w:t>אי שוויון עם רב איבר בערך מוחלט</w:t>
      </w:r>
    </w:p>
    <w:p w:rsidR="00CB5CF1" w:rsidRPr="00001C82" w:rsidRDefault="00CB5CF1" w:rsidP="00CB5CF1">
      <w:pPr>
        <w:rPr>
          <w:rFonts w:hint="cs"/>
          <w:rtl/>
        </w:rPr>
      </w:pPr>
      <w:r>
        <w:rPr>
          <w:rFonts w:hint="cs"/>
          <w:rtl/>
        </w:rPr>
        <w:t>נראה</w:t>
      </w:r>
      <w:r w:rsidRPr="00001C82">
        <w:rPr>
          <w:rFonts w:hint="cs"/>
          <w:rtl/>
        </w:rPr>
        <w:t xml:space="preserve"> שאם הגעתם עד הלום, אתם כבר מסוגלים לפתור כל תרגיל של אי שוויון עם ערך מוחלט אחד.</w:t>
      </w:r>
    </w:p>
    <w:p w:rsidR="00CB5CF1" w:rsidRPr="00001C82" w:rsidRDefault="00CB5CF1" w:rsidP="00CB5CF1">
      <w:pPr>
        <w:rPr>
          <w:rFonts w:hint="cs"/>
          <w:rtl/>
        </w:rPr>
      </w:pPr>
      <w:r w:rsidRPr="00001C82">
        <w:rPr>
          <w:rFonts w:hint="cs"/>
          <w:rtl/>
        </w:rPr>
        <w:t>מה עושים כאשר יש יותר מאיבר אחד בערך מוחלט</w:t>
      </w:r>
      <w:r>
        <w:rPr>
          <w:rFonts w:hint="cs"/>
          <w:rtl/>
        </w:rPr>
        <w:t xml:space="preserve"> </w:t>
      </w:r>
      <w:r w:rsidRPr="00001C82">
        <w:rPr>
          <w:rFonts w:hint="cs"/>
          <w:rtl/>
        </w:rPr>
        <w:t>?</w:t>
      </w:r>
    </w:p>
    <w:p w:rsidR="00CB5CF1" w:rsidRPr="00001C82" w:rsidRDefault="00CB5CF1" w:rsidP="00CB5CF1">
      <w:pPr>
        <w:rPr>
          <w:rFonts w:hint="cs"/>
          <w:rtl/>
        </w:rPr>
      </w:pPr>
      <w:r w:rsidRPr="00001C82">
        <w:rPr>
          <w:rFonts w:hint="cs"/>
          <w:rtl/>
        </w:rPr>
        <w:t>הפתרון הוא לחלק את הישר הממשי לתחומים</w:t>
      </w:r>
      <w:r>
        <w:rPr>
          <w:rFonts w:hint="cs"/>
          <w:rtl/>
        </w:rPr>
        <w:t>,</w:t>
      </w:r>
      <w:r w:rsidRPr="00001C82">
        <w:rPr>
          <w:rFonts w:hint="cs"/>
          <w:rtl/>
        </w:rPr>
        <w:t xml:space="preserve"> לבדוק מה ערכו של כל איבר כזה, והאם יש להתייחס אליו כאל מספר שלילי או לא.</w:t>
      </w:r>
    </w:p>
    <w:p w:rsidR="00CB5CF1" w:rsidRPr="00001C82" w:rsidRDefault="00CB5CF1" w:rsidP="00CB5CF1">
      <w:pPr>
        <w:rPr>
          <w:rFonts w:hint="cs"/>
          <w:rtl/>
        </w:rPr>
      </w:pPr>
      <w:r w:rsidRPr="00001C82">
        <w:rPr>
          <w:rFonts w:hint="cs"/>
          <w:rtl/>
        </w:rPr>
        <w:t>נשמע מסובך</w:t>
      </w:r>
      <w:r>
        <w:rPr>
          <w:rFonts w:hint="cs"/>
          <w:rtl/>
        </w:rPr>
        <w:t xml:space="preserve"> </w:t>
      </w:r>
      <w:r w:rsidRPr="00001C82">
        <w:rPr>
          <w:rFonts w:hint="cs"/>
          <w:rtl/>
        </w:rPr>
        <w:t>?</w:t>
      </w:r>
      <w:r>
        <w:rPr>
          <w:rFonts w:hint="cs"/>
          <w:rtl/>
        </w:rPr>
        <w:t xml:space="preserve"> </w:t>
      </w:r>
      <w:r w:rsidRPr="00001C82">
        <w:rPr>
          <w:rFonts w:hint="cs"/>
          <w:rtl/>
        </w:rPr>
        <w:t xml:space="preserve"> האמת היא שהרעיון די פשוט.</w:t>
      </w:r>
    </w:p>
    <w:p w:rsidR="00CB5CF1" w:rsidRPr="00001C82" w:rsidRDefault="00CB5CF1" w:rsidP="00CB5CF1">
      <w:pPr>
        <w:rPr>
          <w:rFonts w:hint="cs"/>
          <w:rtl/>
        </w:rPr>
      </w:pPr>
      <w:r w:rsidRPr="00001C82">
        <w:rPr>
          <w:rFonts w:hint="cs"/>
          <w:rtl/>
        </w:rPr>
        <w:t>הבה נבדוק אילו תחומי</w:t>
      </w:r>
      <w:r>
        <w:rPr>
          <w:rFonts w:hint="cs"/>
          <w:rtl/>
        </w:rPr>
        <w:t xml:space="preserve"> </w:t>
      </w:r>
      <w:r w:rsidRPr="00001C82">
        <w:rPr>
          <w:rFonts w:hint="cs"/>
          <w:rtl/>
        </w:rPr>
        <w:t xml:space="preserve"> </w:t>
      </w:r>
      <w:r>
        <w:rPr>
          <w:rFonts w:ascii="Times New Roman" w:hAnsi="Times New Roman"/>
        </w:rPr>
        <w:t xml:space="preserve"> </w:t>
      </w:r>
      <w:r w:rsidRPr="00001C82">
        <w:t>x</w:t>
      </w:r>
      <w:r>
        <w:rPr>
          <w:rFonts w:hint="cs"/>
          <w:rtl/>
        </w:rPr>
        <w:t xml:space="preserve"> יקיימו את אי השוויון הבא:</w:t>
      </w:r>
      <w:r w:rsidRPr="00001C82">
        <w:rPr>
          <w:rFonts w:hint="cs"/>
          <w:rtl/>
        </w:rPr>
        <w:t xml:space="preserve"> </w:t>
      </w:r>
      <w:r w:rsidRPr="0012565A">
        <w:rPr>
          <w:position w:val="-12"/>
        </w:rPr>
        <w:object w:dxaOrig="1640" w:dyaOrig="360">
          <v:shape id="_x0000_i1135" type="#_x0000_t75" style="width:81.75pt;height:18pt" o:ole="">
            <v:imagedata r:id="rId193" o:title=""/>
          </v:shape>
          <o:OLEObject Type="Embed" ProgID="Equation.DSMT4" ShapeID="_x0000_i1135" DrawAspect="Content" ObjectID="_1591953460" r:id="rId194"/>
        </w:object>
      </w:r>
    </w:p>
    <w:p w:rsidR="00CB5CF1" w:rsidRPr="00001C82" w:rsidRDefault="00CB5CF1" w:rsidP="00CB5CF1">
      <w:pPr>
        <w:rPr>
          <w:rFonts w:hint="cs"/>
          <w:rtl/>
        </w:rPr>
      </w:pPr>
      <w:r w:rsidRPr="00001C82">
        <w:rPr>
          <w:rFonts w:hint="cs"/>
          <w:rtl/>
        </w:rPr>
        <w:t xml:space="preserve">קל לראות שהאיבר הראשון מתאפס כאשר </w:t>
      </w:r>
      <w:r>
        <w:rPr>
          <w:rFonts w:hint="cs"/>
          <w:rtl/>
        </w:rPr>
        <w:t xml:space="preserve"> </w:t>
      </w:r>
      <w:r w:rsidRPr="00001C82">
        <w:t xml:space="preserve">x=6 </w:t>
      </w:r>
      <w:r w:rsidRPr="00001C82">
        <w:rPr>
          <w:rFonts w:hint="cs"/>
          <w:rtl/>
        </w:rPr>
        <w:t xml:space="preserve"> </w:t>
      </w:r>
      <w:r>
        <w:rPr>
          <w:rFonts w:hint="cs"/>
          <w:rtl/>
        </w:rPr>
        <w:t>.</w:t>
      </w:r>
      <w:r w:rsidRPr="00001C82">
        <w:rPr>
          <w:rFonts w:hint="cs"/>
          <w:rtl/>
        </w:rPr>
        <w:t xml:space="preserve"> </w:t>
      </w:r>
    </w:p>
    <w:p w:rsidR="00CB5CF1" w:rsidRPr="00001C82" w:rsidRDefault="00CB5CF1" w:rsidP="00CB5CF1">
      <w:pPr>
        <w:rPr>
          <w:rFonts w:hint="cs"/>
          <w:rtl/>
        </w:rPr>
      </w:pPr>
      <w:r w:rsidRPr="00001C82">
        <w:rPr>
          <w:rFonts w:hint="cs"/>
          <w:rtl/>
        </w:rPr>
        <w:t>עתה אנו יכולים להיות בטוחים כי הביטוי</w:t>
      </w:r>
      <w:r>
        <w:rPr>
          <w:rFonts w:hint="cs"/>
          <w:rtl/>
        </w:rPr>
        <w:t xml:space="preserve">  </w:t>
      </w:r>
      <w:r w:rsidRPr="00001C82">
        <w:rPr>
          <w:rFonts w:hint="cs"/>
          <w:rtl/>
        </w:rPr>
        <w:t xml:space="preserve"> </w:t>
      </w:r>
      <w:r>
        <w:rPr>
          <w:rFonts w:ascii="Times New Roman" w:hAnsi="Times New Roman"/>
        </w:rPr>
        <w:t xml:space="preserve"> </w:t>
      </w:r>
      <w:r w:rsidRPr="00001C82">
        <w:t>(x-6)</w:t>
      </w:r>
      <w:r w:rsidRPr="00001C82">
        <w:rPr>
          <w:rFonts w:hint="cs"/>
          <w:rtl/>
        </w:rPr>
        <w:t xml:space="preserve"> </w:t>
      </w:r>
      <w:r w:rsidRPr="007E3045">
        <w:rPr>
          <w:rFonts w:hint="cs"/>
          <w:u w:val="single"/>
          <w:rtl/>
        </w:rPr>
        <w:t>שלילי</w:t>
      </w:r>
      <w:r>
        <w:rPr>
          <w:rFonts w:hint="cs"/>
          <w:rtl/>
        </w:rPr>
        <w:t xml:space="preserve"> </w:t>
      </w:r>
      <w:r w:rsidRPr="007E3045">
        <w:rPr>
          <w:rFonts w:hint="cs"/>
          <w:rtl/>
        </w:rPr>
        <w:t>לכל</w:t>
      </w:r>
      <w:r w:rsidRPr="00001C82">
        <w:rPr>
          <w:rFonts w:hint="cs"/>
          <w:rtl/>
        </w:rPr>
        <w:t xml:space="preserve"> התחום</w:t>
      </w:r>
      <w:r>
        <w:rPr>
          <w:rFonts w:hint="cs"/>
          <w:rtl/>
        </w:rPr>
        <w:t xml:space="preserve">: </w:t>
      </w:r>
      <w:r w:rsidRPr="00001C82">
        <w:rPr>
          <w:rFonts w:hint="cs"/>
          <w:rtl/>
        </w:rPr>
        <w:t xml:space="preserve"> </w:t>
      </w:r>
      <w:r w:rsidRPr="00001C82">
        <w:t>x&lt;6</w:t>
      </w:r>
      <w:r w:rsidRPr="00001C82">
        <w:rPr>
          <w:rFonts w:hint="cs"/>
          <w:rtl/>
        </w:rPr>
        <w:t>,</w:t>
      </w:r>
      <w:r>
        <w:rPr>
          <w:rFonts w:hint="cs"/>
          <w:rtl/>
        </w:rPr>
        <w:t xml:space="preserve"> </w:t>
      </w:r>
      <w:r w:rsidRPr="00001C82">
        <w:rPr>
          <w:rFonts w:hint="cs"/>
          <w:rtl/>
        </w:rPr>
        <w:t xml:space="preserve"> ולכן בתחום זה נציב את הסימן</w:t>
      </w:r>
      <w:r>
        <w:rPr>
          <w:rFonts w:hint="cs"/>
          <w:rtl/>
        </w:rPr>
        <w:t xml:space="preserve"> </w:t>
      </w:r>
      <w:r w:rsidRPr="00001C82">
        <w:rPr>
          <w:rFonts w:hint="cs"/>
          <w:rtl/>
        </w:rPr>
        <w:t xml:space="preserve"> "-" </w:t>
      </w:r>
      <w:r>
        <w:rPr>
          <w:rFonts w:hint="cs"/>
          <w:rtl/>
        </w:rPr>
        <w:t xml:space="preserve"> </w:t>
      </w:r>
      <w:r w:rsidRPr="00001C82">
        <w:rPr>
          <w:rFonts w:hint="cs"/>
          <w:rtl/>
        </w:rPr>
        <w:t xml:space="preserve">לפני הביטוי כדי לקבל את </w:t>
      </w:r>
      <w:r>
        <w:rPr>
          <w:rFonts w:hint="cs"/>
          <w:rtl/>
        </w:rPr>
        <w:t>הערך המוחלט (</w:t>
      </w:r>
      <w:r w:rsidRPr="00001C82">
        <w:rPr>
          <w:rFonts w:hint="cs"/>
          <w:rtl/>
        </w:rPr>
        <w:t>הגודל</w:t>
      </w:r>
      <w:r>
        <w:rPr>
          <w:rFonts w:hint="cs"/>
          <w:rtl/>
        </w:rPr>
        <w:t xml:space="preserve"> </w:t>
      </w:r>
      <w:r>
        <w:rPr>
          <w:rtl/>
        </w:rPr>
        <w:t>–</w:t>
      </w:r>
      <w:r>
        <w:rPr>
          <w:rFonts w:hint="cs"/>
          <w:rtl/>
        </w:rPr>
        <w:t xml:space="preserve"> שהוא תמיד </w:t>
      </w:r>
      <w:r w:rsidRPr="00001C82">
        <w:rPr>
          <w:rFonts w:hint="cs"/>
          <w:rtl/>
        </w:rPr>
        <w:t>חיובי</w:t>
      </w:r>
      <w:r>
        <w:rPr>
          <w:rFonts w:hint="cs"/>
          <w:rtl/>
        </w:rPr>
        <w:t>)</w:t>
      </w:r>
      <w:r w:rsidRPr="00001C82">
        <w:rPr>
          <w:rFonts w:hint="cs"/>
          <w:rtl/>
        </w:rPr>
        <w:t xml:space="preserve">. </w:t>
      </w:r>
      <w:r>
        <w:rPr>
          <w:rFonts w:hint="cs"/>
          <w:rtl/>
        </w:rPr>
        <w:t xml:space="preserve"> </w:t>
      </w:r>
      <w:r w:rsidRPr="00001C82">
        <w:rPr>
          <w:rFonts w:hint="cs"/>
          <w:rtl/>
        </w:rPr>
        <w:t>ההֶפֶך לגבי התחום</w:t>
      </w:r>
      <w:r>
        <w:rPr>
          <w:rFonts w:hint="cs"/>
          <w:rtl/>
        </w:rPr>
        <w:t>:</w:t>
      </w:r>
      <w:r w:rsidRPr="00001C82">
        <w:rPr>
          <w:rFonts w:hint="cs"/>
          <w:rtl/>
        </w:rPr>
        <w:t xml:space="preserve"> </w:t>
      </w:r>
      <w:r>
        <w:rPr>
          <w:rFonts w:hint="cs"/>
          <w:rtl/>
        </w:rPr>
        <w:t xml:space="preserve"> </w:t>
      </w:r>
      <w:r w:rsidRPr="00001C82">
        <w:t>x&gt;6</w:t>
      </w:r>
      <w:r>
        <w:rPr>
          <w:rFonts w:hint="cs"/>
          <w:rtl/>
        </w:rPr>
        <w:t>.</w:t>
      </w:r>
      <w:r w:rsidRPr="00001C82">
        <w:rPr>
          <w:rFonts w:hint="cs"/>
          <w:rtl/>
        </w:rPr>
        <w:t xml:space="preserve"> </w:t>
      </w:r>
      <w:r>
        <w:rPr>
          <w:rFonts w:hint="cs"/>
          <w:rtl/>
        </w:rPr>
        <w:t xml:space="preserve"> </w:t>
      </w:r>
      <w:r w:rsidRPr="00001C82">
        <w:rPr>
          <w:rFonts w:hint="cs"/>
          <w:rtl/>
        </w:rPr>
        <w:t xml:space="preserve">שם אנו יודעים ש </w:t>
      </w:r>
      <w:r w:rsidRPr="00001C82">
        <w:rPr>
          <w:rtl/>
        </w:rPr>
        <w:t>–</w:t>
      </w:r>
      <w:r>
        <w:rPr>
          <w:rFonts w:hint="cs"/>
          <w:rtl/>
        </w:rPr>
        <w:t xml:space="preserve"> </w:t>
      </w:r>
      <w:r w:rsidRPr="00001C82">
        <w:rPr>
          <w:rFonts w:hint="cs"/>
          <w:rtl/>
        </w:rPr>
        <w:t xml:space="preserve"> </w:t>
      </w:r>
      <w:r w:rsidRPr="00001C82">
        <w:t>(x</w:t>
      </w:r>
      <w:r>
        <w:t>-</w:t>
      </w:r>
      <w:r w:rsidRPr="00001C82">
        <w:t>6)</w:t>
      </w:r>
      <w:r>
        <w:rPr>
          <w:rFonts w:hint="cs"/>
          <w:rtl/>
        </w:rPr>
        <w:t xml:space="preserve"> </w:t>
      </w:r>
      <w:r w:rsidRPr="00001C82">
        <w:rPr>
          <w:rFonts w:hint="cs"/>
          <w:rtl/>
        </w:rPr>
        <w:t xml:space="preserve"> הוא גודל </w:t>
      </w:r>
      <w:r w:rsidRPr="002047A0">
        <w:rPr>
          <w:rFonts w:hint="cs"/>
          <w:u w:val="single"/>
          <w:rtl/>
        </w:rPr>
        <w:t>חיובי</w:t>
      </w:r>
      <w:r>
        <w:rPr>
          <w:rFonts w:hint="cs"/>
          <w:rtl/>
        </w:rPr>
        <w:t>,</w:t>
      </w:r>
      <w:r w:rsidRPr="00001C82">
        <w:rPr>
          <w:rFonts w:hint="cs"/>
          <w:rtl/>
        </w:rPr>
        <w:t xml:space="preserve"> ולכן נשאיר אותו בלי להפוך סימן.</w:t>
      </w:r>
    </w:p>
    <w:p w:rsidR="00CB5CF1" w:rsidRPr="00001C82" w:rsidRDefault="00CB5CF1" w:rsidP="00CB5CF1">
      <w:pPr>
        <w:rPr>
          <w:rFonts w:hint="cs"/>
          <w:rtl/>
        </w:rPr>
      </w:pPr>
      <w:r w:rsidRPr="00001C82">
        <w:rPr>
          <w:rFonts w:hint="cs"/>
          <w:rtl/>
        </w:rPr>
        <w:t>כנ"ל לגבי האיבר השני. אנו רואים שהוא מתאפס כאשר</w:t>
      </w:r>
      <w:r>
        <w:rPr>
          <w:rFonts w:hint="cs"/>
          <w:rtl/>
        </w:rPr>
        <w:t xml:space="preserve"> </w:t>
      </w:r>
      <w:r w:rsidRPr="00001C82">
        <w:rPr>
          <w:rFonts w:hint="cs"/>
          <w:rtl/>
        </w:rPr>
        <w:t xml:space="preserve"> </w:t>
      </w:r>
      <w:r w:rsidRPr="00001C82">
        <w:t>x=-5</w:t>
      </w:r>
      <w:r w:rsidRPr="00001C82">
        <w:rPr>
          <w:rFonts w:hint="cs"/>
          <w:rtl/>
        </w:rPr>
        <w:t xml:space="preserve">. </w:t>
      </w:r>
    </w:p>
    <w:p w:rsidR="00CB5CF1" w:rsidRPr="00001C82" w:rsidRDefault="00CB5CF1" w:rsidP="00CB5CF1">
      <w:pPr>
        <w:rPr>
          <w:rFonts w:hint="cs"/>
          <w:rtl/>
        </w:rPr>
      </w:pPr>
      <w:r w:rsidRPr="00001C82">
        <w:rPr>
          <w:rFonts w:hint="cs"/>
          <w:rtl/>
        </w:rPr>
        <w:t>לכן עבור</w:t>
      </w:r>
      <w:r>
        <w:rPr>
          <w:rFonts w:hint="cs"/>
          <w:rtl/>
        </w:rPr>
        <w:t>:</w:t>
      </w:r>
      <w:r w:rsidRPr="00001C82">
        <w:rPr>
          <w:rFonts w:hint="cs"/>
          <w:rtl/>
        </w:rPr>
        <w:t xml:space="preserve">  </w:t>
      </w:r>
      <w:r w:rsidRPr="00001C82">
        <w:t>x&lt;-5</w:t>
      </w:r>
      <w:r w:rsidRPr="00001C82">
        <w:rPr>
          <w:rFonts w:hint="cs"/>
          <w:rtl/>
        </w:rPr>
        <w:t xml:space="preserve"> </w:t>
      </w:r>
      <w:r>
        <w:rPr>
          <w:rFonts w:hint="cs"/>
          <w:rtl/>
        </w:rPr>
        <w:t xml:space="preserve"> נהפוך את הסימן כי הביטוי:  </w:t>
      </w:r>
      <w:r w:rsidRPr="00001C82">
        <w:rPr>
          <w:rFonts w:hint="cs"/>
          <w:rtl/>
        </w:rPr>
        <w:t xml:space="preserve"> </w:t>
      </w:r>
      <w:r>
        <w:rPr>
          <w:rFonts w:ascii="Times New Roman" w:hAnsi="Times New Roman"/>
        </w:rPr>
        <w:t xml:space="preserve"> </w:t>
      </w:r>
      <w:r w:rsidRPr="00001C82">
        <w:t>(x+5)</w:t>
      </w:r>
      <w:r w:rsidRPr="00001C82">
        <w:rPr>
          <w:rFonts w:hint="cs"/>
          <w:rtl/>
        </w:rPr>
        <w:t xml:space="preserve"> יהיה </w:t>
      </w:r>
      <w:r w:rsidRPr="002047A0">
        <w:rPr>
          <w:rFonts w:hint="cs"/>
          <w:u w:val="single"/>
          <w:rtl/>
        </w:rPr>
        <w:t>שלילי</w:t>
      </w:r>
      <w:r>
        <w:rPr>
          <w:rFonts w:hint="cs"/>
          <w:rtl/>
        </w:rPr>
        <w:t xml:space="preserve">, אולם עבור התחום: </w:t>
      </w:r>
      <w:r w:rsidRPr="00001C82">
        <w:rPr>
          <w:rFonts w:hint="cs"/>
          <w:rtl/>
        </w:rPr>
        <w:t xml:space="preserve"> </w:t>
      </w:r>
      <w:r w:rsidRPr="00001C82">
        <w:t>x&gt;5</w:t>
      </w:r>
      <w:r>
        <w:rPr>
          <w:rFonts w:hint="cs"/>
          <w:rtl/>
        </w:rPr>
        <w:t xml:space="preserve"> </w:t>
      </w:r>
      <w:r w:rsidRPr="00001C82">
        <w:rPr>
          <w:rFonts w:hint="cs"/>
          <w:rtl/>
        </w:rPr>
        <w:t xml:space="preserve"> נשאיר את הביטוי</w:t>
      </w:r>
      <w:r>
        <w:rPr>
          <w:rFonts w:hint="cs"/>
          <w:rtl/>
        </w:rPr>
        <w:t xml:space="preserve">: </w:t>
      </w:r>
      <w:r w:rsidRPr="00001C82">
        <w:rPr>
          <w:rFonts w:hint="cs"/>
          <w:rtl/>
        </w:rPr>
        <w:t xml:space="preserve"> </w:t>
      </w:r>
      <w:r w:rsidRPr="00001C82">
        <w:t>(x+5)</w:t>
      </w:r>
      <w:r w:rsidRPr="00001C82">
        <w:rPr>
          <w:rFonts w:hint="cs"/>
          <w:rtl/>
        </w:rPr>
        <w:t xml:space="preserve"> </w:t>
      </w:r>
      <w:r>
        <w:rPr>
          <w:rFonts w:hint="cs"/>
          <w:rtl/>
        </w:rPr>
        <w:t xml:space="preserve"> </w:t>
      </w:r>
      <w:r w:rsidRPr="00001C82">
        <w:rPr>
          <w:rFonts w:hint="cs"/>
          <w:rtl/>
        </w:rPr>
        <w:t>כפי שהוא כי הוא חיובי.</w:t>
      </w:r>
    </w:p>
    <w:p w:rsidR="00CB5CF1" w:rsidRPr="00001C82" w:rsidRDefault="00CB5CF1" w:rsidP="00CB5CF1">
      <w:pPr>
        <w:rPr>
          <w:rFonts w:hint="cs"/>
          <w:rtl/>
        </w:rPr>
      </w:pPr>
      <w:r w:rsidRPr="003A4B4C">
        <w:rPr>
          <w:rFonts w:hint="cs"/>
          <w:u w:val="single"/>
          <w:rtl/>
        </w:rPr>
        <w:t>זכרו!</w:t>
      </w:r>
      <w:r w:rsidRPr="00001C82">
        <w:rPr>
          <w:rFonts w:hint="cs"/>
          <w:rtl/>
        </w:rPr>
        <w:t xml:space="preserve"> </w:t>
      </w:r>
      <w:r>
        <w:rPr>
          <w:rFonts w:hint="cs"/>
          <w:rtl/>
        </w:rPr>
        <w:t xml:space="preserve"> </w:t>
      </w:r>
      <w:r w:rsidRPr="00001C82">
        <w:rPr>
          <w:rFonts w:hint="cs"/>
          <w:rtl/>
        </w:rPr>
        <w:t xml:space="preserve">מה שאנו מחפשים הוא מתי הביטויים מקבלים ערך שלילי ומתי </w:t>
      </w:r>
      <w:r>
        <w:rPr>
          <w:rFonts w:hint="cs"/>
          <w:rtl/>
        </w:rPr>
        <w:t xml:space="preserve">ערך </w:t>
      </w:r>
      <w:r w:rsidRPr="00001C82">
        <w:rPr>
          <w:rFonts w:hint="cs"/>
          <w:rtl/>
        </w:rPr>
        <w:t>חיובי, ובהתאם לכך עלינו להחליט אם אנו הופכים את סימנם או לא. לכן אנו תמיד נמצא את ה-</w:t>
      </w:r>
      <w:r>
        <w:rPr>
          <w:rFonts w:hint="cs"/>
          <w:rtl/>
        </w:rPr>
        <w:t xml:space="preserve"> </w:t>
      </w:r>
      <w:r>
        <w:rPr>
          <w:rFonts w:ascii="Times New Roman" w:hAnsi="Times New Roman"/>
        </w:rPr>
        <w:t xml:space="preserve"> </w:t>
      </w:r>
      <w:r w:rsidRPr="00001C82">
        <w:t>x</w:t>
      </w:r>
      <w:r w:rsidRPr="00001C82">
        <w:rPr>
          <w:rFonts w:hint="cs"/>
          <w:rtl/>
        </w:rPr>
        <w:t xml:space="preserve"> שעבורו הביטויים מתאפסים!</w:t>
      </w:r>
    </w:p>
    <w:p w:rsidR="00CB5CF1" w:rsidRDefault="00CB5CF1" w:rsidP="00CB5CF1">
      <w:pPr>
        <w:rPr>
          <w:rFonts w:hint="cs"/>
          <w:rtl/>
        </w:rPr>
      </w:pPr>
      <w:r w:rsidRPr="00001C82">
        <w:rPr>
          <w:rFonts w:hint="cs"/>
          <w:noProof/>
          <w:rtl/>
        </w:rPr>
        <mc:AlternateContent>
          <mc:Choice Requires="wpg">
            <w:drawing>
              <wp:anchor distT="0" distB="0" distL="114300" distR="114300" simplePos="0" relativeHeight="251676672" behindDoc="0" locked="0" layoutInCell="1" allowOverlap="1">
                <wp:simplePos x="0" y="0"/>
                <wp:positionH relativeFrom="column">
                  <wp:posOffset>914400</wp:posOffset>
                </wp:positionH>
                <wp:positionV relativeFrom="paragraph">
                  <wp:posOffset>114935</wp:posOffset>
                </wp:positionV>
                <wp:extent cx="3429000" cy="927100"/>
                <wp:effectExtent l="13335" t="10160" r="5715" b="0"/>
                <wp:wrapNone/>
                <wp:docPr id="196"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927100"/>
                          <a:chOff x="3420" y="14277"/>
                          <a:chExt cx="5400" cy="1460"/>
                        </a:xfrm>
                      </wpg:grpSpPr>
                      <wps:wsp>
                        <wps:cNvPr id="197" name="Line 1019"/>
                        <wps:cNvCnPr>
                          <a:cxnSpLocks noChangeShapeType="1"/>
                        </wps:cNvCnPr>
                        <wps:spPr bwMode="auto">
                          <a:xfrm>
                            <a:off x="3420" y="15357"/>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020"/>
                        <wps:cNvCnPr>
                          <a:cxnSpLocks noChangeShapeType="1"/>
                        </wps:cNvCnPr>
                        <wps:spPr bwMode="auto">
                          <a:xfrm>
                            <a:off x="5040" y="14277"/>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9" name="Line 1021"/>
                        <wps:cNvCnPr>
                          <a:cxnSpLocks noChangeShapeType="1"/>
                        </wps:cNvCnPr>
                        <wps:spPr bwMode="auto">
                          <a:xfrm>
                            <a:off x="6660" y="14277"/>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 name="Text Box 1022"/>
                        <wps:cNvSpPr txBox="1">
                          <a:spLocks noChangeArrowheads="1"/>
                        </wps:cNvSpPr>
                        <wps:spPr bwMode="auto">
                          <a:xfrm>
                            <a:off x="3960" y="14457"/>
                            <a:ext cx="720" cy="540"/>
                          </a:xfrm>
                          <a:prstGeom prst="rect">
                            <a:avLst/>
                          </a:prstGeom>
                          <a:solidFill>
                            <a:srgbClr val="FFFFFF"/>
                          </a:solidFill>
                          <a:ln w="9525">
                            <a:solidFill>
                              <a:srgbClr val="000000"/>
                            </a:solidFill>
                            <a:miter lim="800000"/>
                            <a:headEnd/>
                            <a:tailEnd/>
                          </a:ln>
                        </wps:spPr>
                        <wps:txbx>
                          <w:txbxContent>
                            <w:p w:rsidR="00CB5CF1" w:rsidRPr="0012565A" w:rsidRDefault="00CB5CF1" w:rsidP="00CB5CF1">
                              <w:pPr>
                                <w:rPr>
                                  <w:sz w:val="20"/>
                                  <w:szCs w:val="20"/>
                                </w:rPr>
                              </w:pPr>
                              <w:r w:rsidRPr="0012565A">
                                <w:rPr>
                                  <w:sz w:val="20"/>
                                  <w:szCs w:val="20"/>
                                </w:rPr>
                                <w:t>x-6&lt;0</w:t>
                              </w:r>
                            </w:p>
                            <w:p w:rsidR="00CB5CF1" w:rsidRPr="0012565A" w:rsidRDefault="00CB5CF1" w:rsidP="00CB5CF1">
                              <w:pPr>
                                <w:rPr>
                                  <w:sz w:val="20"/>
                                  <w:szCs w:val="20"/>
                                </w:rPr>
                              </w:pPr>
                              <w:r w:rsidRPr="0012565A">
                                <w:rPr>
                                  <w:sz w:val="20"/>
                                  <w:szCs w:val="20"/>
                                </w:rPr>
                                <w:t>x+5&lt;0</w:t>
                              </w:r>
                            </w:p>
                          </w:txbxContent>
                        </wps:txbx>
                        <wps:bodyPr rot="0" vert="horz" wrap="square" lIns="0" tIns="0" rIns="36000" bIns="0" anchor="t" anchorCtr="0" upright="1">
                          <a:noAutofit/>
                        </wps:bodyPr>
                      </wps:wsp>
                      <wps:wsp>
                        <wps:cNvPr id="201" name="Text Box 1023"/>
                        <wps:cNvSpPr txBox="1">
                          <a:spLocks noChangeArrowheads="1"/>
                        </wps:cNvSpPr>
                        <wps:spPr bwMode="auto">
                          <a:xfrm>
                            <a:off x="5400" y="14457"/>
                            <a:ext cx="720" cy="540"/>
                          </a:xfrm>
                          <a:prstGeom prst="rect">
                            <a:avLst/>
                          </a:prstGeom>
                          <a:solidFill>
                            <a:srgbClr val="FFFFFF"/>
                          </a:solidFill>
                          <a:ln w="9525">
                            <a:solidFill>
                              <a:srgbClr val="000000"/>
                            </a:solidFill>
                            <a:miter lim="800000"/>
                            <a:headEnd/>
                            <a:tailEnd/>
                          </a:ln>
                        </wps:spPr>
                        <wps:txbx>
                          <w:txbxContent>
                            <w:p w:rsidR="00CB5CF1" w:rsidRPr="002D4C10" w:rsidRDefault="00CB5CF1" w:rsidP="00CB5CF1">
                              <w:pPr>
                                <w:rPr>
                                  <w:rFonts w:ascii="Times New Roman" w:hAnsi="Times New Roman"/>
                                  <w:sz w:val="20"/>
                                  <w:szCs w:val="20"/>
                                </w:rPr>
                              </w:pPr>
                              <w:r w:rsidRPr="0012565A">
                                <w:rPr>
                                  <w:sz w:val="20"/>
                                  <w:szCs w:val="20"/>
                                </w:rPr>
                                <w:t>x-6&lt;0</w:t>
                              </w:r>
                            </w:p>
                            <w:p w:rsidR="00CB5CF1" w:rsidRPr="0012565A" w:rsidRDefault="00CB5CF1" w:rsidP="00CB5CF1">
                              <w:pPr>
                                <w:rPr>
                                  <w:sz w:val="20"/>
                                  <w:szCs w:val="20"/>
                                </w:rPr>
                              </w:pPr>
                              <w:r w:rsidRPr="0012565A">
                                <w:rPr>
                                  <w:sz w:val="20"/>
                                  <w:szCs w:val="20"/>
                                </w:rPr>
                                <w:t>x+5&gt;0</w:t>
                              </w:r>
                            </w:p>
                          </w:txbxContent>
                        </wps:txbx>
                        <wps:bodyPr rot="0" vert="horz" wrap="square" lIns="0" tIns="0" rIns="36000" bIns="0" anchor="t" anchorCtr="0" upright="1">
                          <a:noAutofit/>
                        </wps:bodyPr>
                      </wps:wsp>
                      <wps:wsp>
                        <wps:cNvPr id="202" name="Text Box 1024"/>
                        <wps:cNvSpPr txBox="1">
                          <a:spLocks noChangeArrowheads="1"/>
                        </wps:cNvSpPr>
                        <wps:spPr bwMode="auto">
                          <a:xfrm>
                            <a:off x="7020" y="14457"/>
                            <a:ext cx="720" cy="540"/>
                          </a:xfrm>
                          <a:prstGeom prst="rect">
                            <a:avLst/>
                          </a:prstGeom>
                          <a:solidFill>
                            <a:srgbClr val="FFFFFF"/>
                          </a:solidFill>
                          <a:ln w="9525">
                            <a:solidFill>
                              <a:srgbClr val="000000"/>
                            </a:solidFill>
                            <a:miter lim="800000"/>
                            <a:headEnd/>
                            <a:tailEnd/>
                          </a:ln>
                        </wps:spPr>
                        <wps:txbx>
                          <w:txbxContent>
                            <w:p w:rsidR="00CB5CF1" w:rsidRPr="0012565A" w:rsidRDefault="00CB5CF1" w:rsidP="00CB5CF1">
                              <w:pPr>
                                <w:rPr>
                                  <w:sz w:val="20"/>
                                  <w:szCs w:val="20"/>
                                </w:rPr>
                              </w:pPr>
                              <w:r w:rsidRPr="0012565A">
                                <w:rPr>
                                  <w:sz w:val="20"/>
                                  <w:szCs w:val="20"/>
                                </w:rPr>
                                <w:t>x-6&gt;0</w:t>
                              </w:r>
                            </w:p>
                            <w:p w:rsidR="00CB5CF1" w:rsidRPr="0012565A" w:rsidRDefault="00CB5CF1" w:rsidP="00CB5CF1">
                              <w:pPr>
                                <w:rPr>
                                  <w:sz w:val="20"/>
                                  <w:szCs w:val="20"/>
                                </w:rPr>
                              </w:pPr>
                              <w:r w:rsidRPr="0012565A">
                                <w:rPr>
                                  <w:sz w:val="20"/>
                                  <w:szCs w:val="20"/>
                                </w:rPr>
                                <w:t>x+5&gt;0</w:t>
                              </w:r>
                            </w:p>
                          </w:txbxContent>
                        </wps:txbx>
                        <wps:bodyPr rot="0" vert="horz" wrap="square" lIns="0" tIns="0" rIns="36000" bIns="0" anchor="t" anchorCtr="0" upright="1">
                          <a:noAutofit/>
                        </wps:bodyPr>
                      </wps:wsp>
                      <wps:wsp>
                        <wps:cNvPr id="203" name="Text Box 1025"/>
                        <wps:cNvSpPr txBox="1">
                          <a:spLocks noChangeArrowheads="1"/>
                        </wps:cNvSpPr>
                        <wps:spPr bwMode="auto">
                          <a:xfrm>
                            <a:off x="6343" y="1555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BE277C" w:rsidRDefault="00CB5CF1" w:rsidP="00CB5CF1">
                              <w:pPr>
                                <w:rPr>
                                  <w:rFonts w:hint="cs"/>
                                  <w:sz w:val="20"/>
                                  <w:szCs w:val="20"/>
                                  <w:rtl/>
                                </w:rPr>
                              </w:pPr>
                              <w:r w:rsidRPr="00BE277C">
                                <w:rPr>
                                  <w:rFonts w:hint="cs"/>
                                  <w:sz w:val="20"/>
                                  <w:szCs w:val="20"/>
                                  <w:rtl/>
                                </w:rPr>
                                <w:t>6</w:t>
                              </w:r>
                            </w:p>
                          </w:txbxContent>
                        </wps:txbx>
                        <wps:bodyPr rot="0" vert="horz" wrap="square" lIns="0" tIns="0" rIns="36000" bIns="0" anchor="t" anchorCtr="0" upright="1">
                          <a:noAutofit/>
                        </wps:bodyPr>
                      </wps:wsp>
                      <wps:wsp>
                        <wps:cNvPr id="204" name="Text Box 1026"/>
                        <wps:cNvSpPr txBox="1">
                          <a:spLocks noChangeArrowheads="1"/>
                        </wps:cNvSpPr>
                        <wps:spPr bwMode="auto">
                          <a:xfrm>
                            <a:off x="4860" y="1553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BE277C" w:rsidRDefault="00CB5CF1" w:rsidP="00CB5CF1">
                              <w:pPr>
                                <w:rPr>
                                  <w:rFonts w:hint="cs"/>
                                  <w:sz w:val="20"/>
                                  <w:szCs w:val="20"/>
                                  <w:rtl/>
                                </w:rPr>
                              </w:pPr>
                              <w:r w:rsidRPr="00BE277C">
                                <w:rPr>
                                  <w:rFonts w:hint="cs"/>
                                  <w:sz w:val="20"/>
                                  <w:szCs w:val="20"/>
                                  <w:rtl/>
                                </w:rPr>
                                <w:t>5-</w:t>
                              </w:r>
                            </w:p>
                          </w:txbxContent>
                        </wps:txbx>
                        <wps:bodyPr rot="0" vert="horz" wrap="square" lIns="0" tIns="0" rIns="36000" bIns="0" anchor="t" anchorCtr="0" upright="1">
                          <a:noAutofit/>
                        </wps:bodyPr>
                      </wps:wsp>
                      <wps:wsp>
                        <wps:cNvPr id="205" name="Text Box 1027"/>
                        <wps:cNvSpPr txBox="1">
                          <a:spLocks noChangeArrowheads="1"/>
                        </wps:cNvSpPr>
                        <wps:spPr bwMode="auto">
                          <a:xfrm>
                            <a:off x="7380" y="1535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rFonts w:hint="cs"/>
                                  <w:sz w:val="16"/>
                                  <w:szCs w:val="16"/>
                                  <w:rtl/>
                                </w:rPr>
                              </w:pPr>
                              <w:r>
                                <w:rPr>
                                  <w:rFonts w:hint="cs"/>
                                  <w:sz w:val="16"/>
                                  <w:szCs w:val="16"/>
                                  <w:rtl/>
                                </w:rPr>
                                <w:t>ג</w:t>
                              </w:r>
                            </w:p>
                          </w:txbxContent>
                        </wps:txbx>
                        <wps:bodyPr rot="0" vert="horz" wrap="square" lIns="0" tIns="0" rIns="36000" bIns="0" anchor="t" anchorCtr="0" upright="1">
                          <a:noAutofit/>
                        </wps:bodyPr>
                      </wps:wsp>
                      <wps:wsp>
                        <wps:cNvPr id="206" name="Text Box 1028"/>
                        <wps:cNvSpPr txBox="1">
                          <a:spLocks noChangeArrowheads="1"/>
                        </wps:cNvSpPr>
                        <wps:spPr bwMode="auto">
                          <a:xfrm>
                            <a:off x="5580" y="1535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rFonts w:hint="cs"/>
                                  <w:sz w:val="16"/>
                                  <w:szCs w:val="16"/>
                                  <w:rtl/>
                                </w:rPr>
                              </w:pPr>
                              <w:r>
                                <w:rPr>
                                  <w:rFonts w:hint="cs"/>
                                  <w:sz w:val="16"/>
                                  <w:szCs w:val="16"/>
                                  <w:rtl/>
                                </w:rPr>
                                <w:t>ב</w:t>
                              </w:r>
                            </w:p>
                          </w:txbxContent>
                        </wps:txbx>
                        <wps:bodyPr rot="0" vert="horz" wrap="square" lIns="0" tIns="0" rIns="36000" bIns="0" anchor="t" anchorCtr="0" upright="1">
                          <a:noAutofit/>
                        </wps:bodyPr>
                      </wps:wsp>
                      <wps:wsp>
                        <wps:cNvPr id="207" name="Text Box 1029"/>
                        <wps:cNvSpPr txBox="1">
                          <a:spLocks noChangeArrowheads="1"/>
                        </wps:cNvSpPr>
                        <wps:spPr bwMode="auto">
                          <a:xfrm>
                            <a:off x="3960" y="15357"/>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rFonts w:hint="cs"/>
                                  <w:sz w:val="16"/>
                                  <w:szCs w:val="16"/>
                                  <w:rtl/>
                                </w:rPr>
                              </w:pPr>
                              <w:r>
                                <w:rPr>
                                  <w:rFonts w:hint="cs"/>
                                  <w:sz w:val="16"/>
                                  <w:szCs w:val="16"/>
                                  <w:rtl/>
                                </w:rPr>
                                <w:t>א</w:t>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2418" style="position:absolute;left:0;text-align:left;margin-left:1in;margin-top:9.05pt;width:270pt;height:73pt;z-index:251676672;mso-position-horizontal-relative:text;mso-position-vertical-relative:text" coordorigin="3420,14277" coordsize="5400,1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">
                <v:line id="Line 1019" o:spid="_x0000_s2419" style="position:absolute;visibility:visible;mso-wrap-style:square" from="3420,15357" to="8820,15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1020" o:spid="_x0000_s2420" style="position:absolute;visibility:visible;mso-wrap-style:square" from="5040,14277" to="5040,15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">
                  <v:stroke dashstyle="1 1" endcap="round"/>
                </v:line>
                <v:line id="Line 1021" o:spid="_x0000_s2421" style="position:absolute;visibility:visible;mso-wrap-style:square" from="6660,14277" to="6660,15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">
                  <v:stroke dashstyle="1 1" endcap="round"/>
                </v:line>
                <v:shape id="Text Box 1022" o:spid="_x0000_s2422" type="#_x0000_t202" style="position:absolute;left:3960;top:1445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">
                  <v:textbox inset="0,0,1mm,0">
                    <w:txbxContent>
                      <w:p w:rsidR="00CB5CF1" w:rsidRPr="0012565A" w:rsidRDefault="00CB5CF1" w:rsidP="00CB5CF1">
                        <w:pPr>
                          <w:rPr>
                            <w:sz w:val="20"/>
                            <w:szCs w:val="20"/>
                          </w:rPr>
                        </w:pPr>
                        <w:r w:rsidRPr="0012565A">
                          <w:rPr>
                            <w:sz w:val="20"/>
                            <w:szCs w:val="20"/>
                          </w:rPr>
                          <w:t>x-6&lt;0</w:t>
                        </w:r>
                      </w:p>
                      <w:p w:rsidR="00CB5CF1" w:rsidRPr="0012565A" w:rsidRDefault="00CB5CF1" w:rsidP="00CB5CF1">
                        <w:pPr>
                          <w:rPr>
                            <w:sz w:val="20"/>
                            <w:szCs w:val="20"/>
                          </w:rPr>
                        </w:pPr>
                        <w:r w:rsidRPr="0012565A">
                          <w:rPr>
                            <w:sz w:val="20"/>
                            <w:szCs w:val="20"/>
                          </w:rPr>
                          <w:t>x+5&lt;0</w:t>
                        </w:r>
                      </w:p>
                    </w:txbxContent>
                  </v:textbox>
                </v:shape>
                <v:shape id="Text Box 1023" o:spid="_x0000_s2423" type="#_x0000_t202" style="position:absolute;left:5400;top:1445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">
                  <v:textbox inset="0,0,1mm,0">
                    <w:txbxContent>
                      <w:p w:rsidR="00CB5CF1" w:rsidRPr="002D4C10" w:rsidRDefault="00CB5CF1" w:rsidP="00CB5CF1">
                        <w:pPr>
                          <w:rPr>
                            <w:rFonts w:ascii="Times New Roman" w:hAnsi="Times New Roman"/>
                            <w:sz w:val="20"/>
                            <w:szCs w:val="20"/>
                          </w:rPr>
                        </w:pPr>
                        <w:r w:rsidRPr="0012565A">
                          <w:rPr>
                            <w:sz w:val="20"/>
                            <w:szCs w:val="20"/>
                          </w:rPr>
                          <w:t>x-6&lt;0</w:t>
                        </w:r>
                      </w:p>
                      <w:p w:rsidR="00CB5CF1" w:rsidRPr="0012565A" w:rsidRDefault="00CB5CF1" w:rsidP="00CB5CF1">
                        <w:pPr>
                          <w:rPr>
                            <w:sz w:val="20"/>
                            <w:szCs w:val="20"/>
                          </w:rPr>
                        </w:pPr>
                        <w:r w:rsidRPr="0012565A">
                          <w:rPr>
                            <w:sz w:val="20"/>
                            <w:szCs w:val="20"/>
                          </w:rPr>
                          <w:t>x+5&gt;0</w:t>
                        </w:r>
                      </w:p>
                    </w:txbxContent>
                  </v:textbox>
                </v:shape>
                <v:shape id="Text Box 1024" o:spid="_x0000_s2424" type="#_x0000_t202" style="position:absolute;left:7020;top:1445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">
                  <v:textbox inset="0,0,1mm,0">
                    <w:txbxContent>
                      <w:p w:rsidR="00CB5CF1" w:rsidRPr="0012565A" w:rsidRDefault="00CB5CF1" w:rsidP="00CB5CF1">
                        <w:pPr>
                          <w:rPr>
                            <w:sz w:val="20"/>
                            <w:szCs w:val="20"/>
                          </w:rPr>
                        </w:pPr>
                        <w:r w:rsidRPr="0012565A">
                          <w:rPr>
                            <w:sz w:val="20"/>
                            <w:szCs w:val="20"/>
                          </w:rPr>
                          <w:t>x-6&gt;0</w:t>
                        </w:r>
                      </w:p>
                      <w:p w:rsidR="00CB5CF1" w:rsidRPr="0012565A" w:rsidRDefault="00CB5CF1" w:rsidP="00CB5CF1">
                        <w:pPr>
                          <w:rPr>
                            <w:sz w:val="20"/>
                            <w:szCs w:val="20"/>
                          </w:rPr>
                        </w:pPr>
                        <w:r w:rsidRPr="0012565A">
                          <w:rPr>
                            <w:sz w:val="20"/>
                            <w:szCs w:val="20"/>
                          </w:rPr>
                          <w:t>x+5&gt;0</w:t>
                        </w:r>
                      </w:p>
                    </w:txbxContent>
                  </v:textbox>
                </v:shape>
                <v:shape id="Text Box 1025" o:spid="_x0000_s2425" type="#_x0000_t202" style="position:absolute;left:6343;top:1555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" filled="f" stroked="f">
                  <v:textbox inset="0,0,1mm,0">
                    <w:txbxContent>
                      <w:p w:rsidR="00CB5CF1" w:rsidRPr="00BE277C" w:rsidRDefault="00CB5CF1" w:rsidP="00CB5CF1">
                        <w:pPr>
                          <w:rPr>
                            <w:rFonts w:hint="cs"/>
                            <w:sz w:val="20"/>
                            <w:szCs w:val="20"/>
                            <w:rtl/>
                          </w:rPr>
                        </w:pPr>
                        <w:r w:rsidRPr="00BE277C">
                          <w:rPr>
                            <w:rFonts w:hint="cs"/>
                            <w:sz w:val="20"/>
                            <w:szCs w:val="20"/>
                            <w:rtl/>
                          </w:rPr>
                          <w:t>6</w:t>
                        </w:r>
                      </w:p>
                    </w:txbxContent>
                  </v:textbox>
                </v:shape>
                <v:shape id="Text Box 1026" o:spid="_x0000_s2426" type="#_x0000_t202" style="position:absolute;left:4860;top:1553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" filled="f" stroked="f">
                  <v:textbox inset="0,0,1mm,0">
                    <w:txbxContent>
                      <w:p w:rsidR="00CB5CF1" w:rsidRPr="00BE277C" w:rsidRDefault="00CB5CF1" w:rsidP="00CB5CF1">
                        <w:pPr>
                          <w:rPr>
                            <w:rFonts w:hint="cs"/>
                            <w:sz w:val="20"/>
                            <w:szCs w:val="20"/>
                            <w:rtl/>
                          </w:rPr>
                        </w:pPr>
                        <w:r w:rsidRPr="00BE277C">
                          <w:rPr>
                            <w:rFonts w:hint="cs"/>
                            <w:sz w:val="20"/>
                            <w:szCs w:val="20"/>
                            <w:rtl/>
                          </w:rPr>
                          <w:t>5-</w:t>
                        </w:r>
                      </w:p>
                    </w:txbxContent>
                  </v:textbox>
                </v:shape>
                <v:shape id="_x0000_s2427" type="#_x0000_t202" style="position:absolute;left:7380;top:1535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" filled="f" stroked="f">
                  <v:textbox inset="0,0,1mm,0">
                    <w:txbxContent>
                      <w:p w:rsidR="00CB5CF1" w:rsidRPr="00044AE7" w:rsidRDefault="00CB5CF1" w:rsidP="00CB5CF1">
                        <w:pPr>
                          <w:rPr>
                            <w:rFonts w:hint="cs"/>
                            <w:sz w:val="16"/>
                            <w:szCs w:val="16"/>
                            <w:rtl/>
                          </w:rPr>
                        </w:pPr>
                        <w:r>
                          <w:rPr>
                            <w:rFonts w:hint="cs"/>
                            <w:sz w:val="16"/>
                            <w:szCs w:val="16"/>
                            <w:rtl/>
                          </w:rPr>
                          <w:t>ג</w:t>
                        </w:r>
                      </w:p>
                    </w:txbxContent>
                  </v:textbox>
                </v:shape>
                <v:shape id="_x0000_s2428" type="#_x0000_t202" style="position:absolute;left:5580;top:1535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" filled="f" stroked="f">
                  <v:textbox inset="0,0,1mm,0">
                    <w:txbxContent>
                      <w:p w:rsidR="00CB5CF1" w:rsidRPr="00044AE7" w:rsidRDefault="00CB5CF1" w:rsidP="00CB5CF1">
                        <w:pPr>
                          <w:rPr>
                            <w:rFonts w:hint="cs"/>
                            <w:sz w:val="16"/>
                            <w:szCs w:val="16"/>
                            <w:rtl/>
                          </w:rPr>
                        </w:pPr>
                        <w:r>
                          <w:rPr>
                            <w:rFonts w:hint="cs"/>
                            <w:sz w:val="16"/>
                            <w:szCs w:val="16"/>
                            <w:rtl/>
                          </w:rPr>
                          <w:t>ב</w:t>
                        </w:r>
                      </w:p>
                    </w:txbxContent>
                  </v:textbox>
                </v:shape>
                <v:shape id="_x0000_s2429" type="#_x0000_t202" style="position:absolute;left:3960;top:1535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" filled="f" stroked="f">
                  <v:textbox inset="0,0,1mm,0">
                    <w:txbxContent>
                      <w:p w:rsidR="00CB5CF1" w:rsidRPr="00044AE7" w:rsidRDefault="00CB5CF1" w:rsidP="00CB5CF1">
                        <w:pPr>
                          <w:rPr>
                            <w:rFonts w:hint="cs"/>
                            <w:sz w:val="16"/>
                            <w:szCs w:val="16"/>
                            <w:rtl/>
                          </w:rPr>
                        </w:pPr>
                        <w:r>
                          <w:rPr>
                            <w:rFonts w:hint="cs"/>
                            <w:sz w:val="16"/>
                            <w:szCs w:val="16"/>
                            <w:rtl/>
                          </w:rPr>
                          <w:t>א</w:t>
                        </w:r>
                      </w:p>
                    </w:txbxContent>
                  </v:textbox>
                </v:shape>
              </v:group>
            </w:pict>
          </mc:Fallback>
        </mc:AlternateContent>
      </w:r>
      <w:r w:rsidRPr="00001C82">
        <w:rPr>
          <w:rFonts w:hint="cs"/>
          <w:rtl/>
        </w:rPr>
        <w:t>אם נתבונן בישר הממשי, זה י</w:t>
      </w:r>
      <w:r>
        <w:rPr>
          <w:rFonts w:hint="cs"/>
          <w:rtl/>
        </w:rPr>
        <w:t>י</w:t>
      </w:r>
      <w:r w:rsidRPr="00001C82">
        <w:rPr>
          <w:rFonts w:hint="cs"/>
          <w:rtl/>
        </w:rPr>
        <w:t xml:space="preserve">ראה כך: </w:t>
      </w:r>
    </w:p>
    <w:p w:rsidR="00CB5CF1" w:rsidRPr="00001C82" w:rsidRDefault="00CB5CF1" w:rsidP="00CB5CF1">
      <w:pPr>
        <w:rPr>
          <w:rFonts w:hint="cs"/>
          <w:rtl/>
        </w:rPr>
      </w:pPr>
    </w:p>
    <w:p w:rsidR="00CB5CF1" w:rsidRPr="00001C82" w:rsidRDefault="00CB5CF1" w:rsidP="00CB5CF1">
      <w:pPr>
        <w:rPr>
          <w:rFonts w:hint="cs"/>
          <w:rtl/>
        </w:rPr>
      </w:pPr>
    </w:p>
    <w:p w:rsidR="00CB5CF1" w:rsidRPr="00001C82" w:rsidRDefault="00CB5CF1" w:rsidP="00CB5CF1">
      <w:pPr>
        <w:rPr>
          <w:rFonts w:hint="cs"/>
          <w:rtl/>
        </w:rPr>
      </w:pPr>
    </w:p>
    <w:p w:rsidR="00CB5CF1" w:rsidRPr="0041308D" w:rsidRDefault="00CB5CF1" w:rsidP="00CB5CF1">
      <w:pPr>
        <w:rPr>
          <w:rFonts w:hint="cs"/>
          <w:sz w:val="16"/>
          <w:szCs w:val="16"/>
          <w:rtl/>
        </w:rPr>
      </w:pPr>
    </w:p>
    <w:p w:rsidR="00CB5CF1" w:rsidRPr="00001C82" w:rsidRDefault="00CB5CF1" w:rsidP="00CB5CF1">
      <w:pPr>
        <w:rPr>
          <w:rFonts w:hint="cs"/>
          <w:rtl/>
        </w:rPr>
      </w:pPr>
      <w:r w:rsidRPr="00001C82">
        <w:rPr>
          <w:rFonts w:hint="cs"/>
          <w:rtl/>
        </w:rPr>
        <w:t>בתחום א' אנו מוצאים ששני האיברים שליליים. כדי להתייחס אליהם כ</w:t>
      </w:r>
      <w:r w:rsidRPr="002047A0">
        <w:rPr>
          <w:rFonts w:hint="cs"/>
          <w:u w:val="single"/>
          <w:rtl/>
        </w:rPr>
        <w:t>ערך מוחלט</w:t>
      </w:r>
      <w:r w:rsidRPr="00001C82">
        <w:rPr>
          <w:rFonts w:hint="cs"/>
          <w:rtl/>
        </w:rPr>
        <w:t xml:space="preserve"> יש צורך להפוך את סימנם, לכן מקבלים את המערכת: </w:t>
      </w:r>
    </w:p>
    <w:p w:rsidR="00CB5CF1" w:rsidRPr="00386AFE" w:rsidRDefault="00CB5CF1" w:rsidP="00CB5CF1">
      <w:pPr>
        <w:rPr>
          <w:rFonts w:ascii="Times New Roman" w:hAnsi="Times New Roman" w:hint="cs"/>
          <w:rtl/>
        </w:rPr>
      </w:pPr>
      <w:r w:rsidRPr="00001C82">
        <w:t>x&lt;-5  (1)</w:t>
      </w:r>
      <w:r w:rsidRPr="00001C82">
        <w:rPr>
          <w:rFonts w:hint="cs"/>
          <w:rtl/>
        </w:rPr>
        <w:t xml:space="preserve">   וגם </w:t>
      </w:r>
      <w:r>
        <w:rPr>
          <w:rFonts w:hint="cs"/>
          <w:rtl/>
        </w:rPr>
        <w:t xml:space="preserve"> </w:t>
      </w:r>
      <w:r w:rsidRPr="00001C82">
        <w:rPr>
          <w:rFonts w:hint="cs"/>
          <w:rtl/>
        </w:rPr>
        <w:t xml:space="preserve"> </w:t>
      </w:r>
      <w:r w:rsidRPr="00001C82">
        <w:t>-(x-6)-(x+5)&gt;0</w:t>
      </w:r>
    </w:p>
    <w:p w:rsidR="00CB5CF1" w:rsidRPr="00001C82" w:rsidRDefault="00CB5CF1" w:rsidP="00CB5CF1">
      <w:pPr>
        <w:rPr>
          <w:rFonts w:hint="cs"/>
          <w:rtl/>
        </w:rPr>
      </w:pPr>
      <w:r w:rsidRPr="00001C82">
        <w:rPr>
          <w:rFonts w:hint="cs"/>
          <w:rtl/>
        </w:rPr>
        <w:t xml:space="preserve">כאשר עוברים לתחום ב' מוצאים ש: </w:t>
      </w:r>
      <w:r w:rsidRPr="00001C82">
        <w:t xml:space="preserve">(x+5)&gt;0 </w:t>
      </w:r>
      <w:r w:rsidRPr="00001C82">
        <w:rPr>
          <w:rFonts w:hint="cs"/>
          <w:rtl/>
        </w:rPr>
        <w:t>,</w:t>
      </w:r>
      <w:r>
        <w:rPr>
          <w:rFonts w:hint="cs"/>
          <w:rtl/>
        </w:rPr>
        <w:t xml:space="preserve"> </w:t>
      </w:r>
      <w:r w:rsidRPr="00001C82">
        <w:rPr>
          <w:rFonts w:hint="cs"/>
          <w:rtl/>
        </w:rPr>
        <w:t xml:space="preserve"> ולכן אין לשנות את סימנו, אולם</w:t>
      </w:r>
      <w:r>
        <w:rPr>
          <w:rFonts w:hint="cs"/>
          <w:rtl/>
        </w:rPr>
        <w:t xml:space="preserve">  </w:t>
      </w:r>
      <w:r w:rsidRPr="00001C82">
        <w:rPr>
          <w:rFonts w:hint="cs"/>
          <w:rtl/>
        </w:rPr>
        <w:t xml:space="preserve"> </w:t>
      </w:r>
      <w:r>
        <w:rPr>
          <w:rFonts w:ascii="Times New Roman" w:hAnsi="Times New Roman"/>
        </w:rPr>
        <w:t xml:space="preserve">  </w:t>
      </w:r>
      <w:r w:rsidRPr="00001C82">
        <w:t>(x-6)&lt;0</w:t>
      </w:r>
      <w:r w:rsidRPr="00001C82">
        <w:rPr>
          <w:rFonts w:hint="cs"/>
          <w:rtl/>
        </w:rPr>
        <w:t xml:space="preserve"> ועדיין יש צורך לשנות את סימנו. כך מתקבלת המערכת:</w:t>
      </w:r>
    </w:p>
    <w:p w:rsidR="00CB5CF1" w:rsidRPr="00001C82" w:rsidRDefault="00CB5CF1" w:rsidP="00CB5CF1">
      <w:pPr>
        <w:rPr>
          <w:rFonts w:hint="cs"/>
          <w:rtl/>
        </w:rPr>
      </w:pPr>
      <w:r>
        <w:rPr>
          <w:rFonts w:hint="cs"/>
          <w:rtl/>
        </w:rPr>
        <w:t xml:space="preserve">(2) </w:t>
      </w:r>
      <w:r w:rsidRPr="00001C82">
        <w:t xml:space="preserve">-5&lt;x&lt;6 </w:t>
      </w:r>
      <w:r w:rsidRPr="00001C82">
        <w:rPr>
          <w:rFonts w:hint="cs"/>
          <w:rtl/>
        </w:rPr>
        <w:t xml:space="preserve">  וגם</w:t>
      </w:r>
      <w:r>
        <w:rPr>
          <w:rFonts w:hint="cs"/>
          <w:rtl/>
        </w:rPr>
        <w:t xml:space="preserve"> </w:t>
      </w:r>
      <w:r w:rsidRPr="00001C82">
        <w:rPr>
          <w:rFonts w:hint="cs"/>
          <w:rtl/>
        </w:rPr>
        <w:t xml:space="preserve"> </w:t>
      </w:r>
      <w:r w:rsidRPr="00001C82">
        <w:t xml:space="preserve">–(x-6)+(x+5)&gt;0 </w:t>
      </w:r>
    </w:p>
    <w:p w:rsidR="00CB5CF1" w:rsidRPr="00001C82" w:rsidRDefault="00CB5CF1" w:rsidP="00CB5CF1">
      <w:pPr>
        <w:rPr>
          <w:rFonts w:hint="cs"/>
          <w:rtl/>
        </w:rPr>
      </w:pPr>
      <w:r w:rsidRPr="00001C82">
        <w:rPr>
          <w:rFonts w:hint="cs"/>
          <w:rtl/>
        </w:rPr>
        <w:t>עבור תחום ג'  שני האיברים חיוביים, ולכן אין לשנות את סימנם. המערכת היא:</w:t>
      </w:r>
    </w:p>
    <w:p w:rsidR="00CB5CF1" w:rsidRPr="00001C82" w:rsidRDefault="00CB5CF1" w:rsidP="00CB5CF1">
      <w:pPr>
        <w:rPr>
          <w:rFonts w:hint="cs"/>
          <w:rtl/>
        </w:rPr>
      </w:pPr>
      <w:r w:rsidRPr="00001C82">
        <w:rPr>
          <w:rFonts w:hint="cs"/>
          <w:rtl/>
        </w:rPr>
        <w:t xml:space="preserve">(3)  </w:t>
      </w:r>
      <w:r w:rsidRPr="00001C82">
        <w:t>x&gt;6</w:t>
      </w:r>
      <w:r w:rsidRPr="00001C82">
        <w:rPr>
          <w:rFonts w:hint="cs"/>
          <w:rtl/>
        </w:rPr>
        <w:t xml:space="preserve"> </w:t>
      </w:r>
      <w:r>
        <w:rPr>
          <w:rFonts w:hint="cs"/>
          <w:rtl/>
        </w:rPr>
        <w:t xml:space="preserve"> </w:t>
      </w:r>
      <w:r w:rsidRPr="00001C82">
        <w:rPr>
          <w:rFonts w:hint="cs"/>
          <w:rtl/>
        </w:rPr>
        <w:t xml:space="preserve"> וגם </w:t>
      </w:r>
      <w:r w:rsidRPr="00001C82">
        <w:t>(x-6)+(x+5)&gt;0</w:t>
      </w:r>
      <w:r>
        <w:rPr>
          <w:rFonts w:ascii="Times New Roman" w:hAnsi="Times New Roman"/>
        </w:rPr>
        <w:t xml:space="preserve"> </w:t>
      </w:r>
      <w:r w:rsidRPr="00001C82">
        <w:t xml:space="preserve"> </w:t>
      </w:r>
    </w:p>
    <w:p w:rsidR="00CB5CF1" w:rsidRPr="00001C82" w:rsidRDefault="00CB5CF1" w:rsidP="00CB5CF1">
      <w:pPr>
        <w:rPr>
          <w:rFonts w:hint="cs"/>
          <w:u w:val="single"/>
          <w:rtl/>
        </w:rPr>
      </w:pPr>
      <w:r w:rsidRPr="00001C82">
        <w:rPr>
          <w:rFonts w:hint="cs"/>
          <w:rtl/>
        </w:rPr>
        <w:t xml:space="preserve">מובן </w:t>
      </w:r>
      <w:r w:rsidRPr="00001C82">
        <w:rPr>
          <w:rFonts w:hint="cs"/>
          <w:u w:val="single"/>
          <w:rtl/>
        </w:rPr>
        <w:t>שבין המערכות (1) (2) ו- (3) יש "או" כי אי אפשר להימצא בשני תחומים בו זמנית</w:t>
      </w:r>
      <w:r>
        <w:rPr>
          <w:rFonts w:hint="cs"/>
          <w:u w:val="single"/>
          <w:rtl/>
        </w:rPr>
        <w:t>.</w:t>
      </w:r>
    </w:p>
    <w:p w:rsidR="00CB5CF1" w:rsidRPr="00A314A7" w:rsidRDefault="00CB5CF1" w:rsidP="00CB5CF1">
      <w:pPr>
        <w:rPr>
          <w:rFonts w:hint="cs"/>
          <w:rtl/>
        </w:rPr>
      </w:pPr>
      <w:r w:rsidRPr="00A314A7">
        <w:rPr>
          <w:rFonts w:hint="cs"/>
          <w:rtl/>
        </w:rPr>
        <w:t>פתרון:</w:t>
      </w:r>
    </w:p>
    <w:p w:rsidR="00CB5CF1" w:rsidRPr="00A314A7" w:rsidRDefault="00CB5CF1" w:rsidP="00CB5CF1">
      <w:pPr>
        <w:rPr>
          <w:rFonts w:hint="cs"/>
          <w:rtl/>
        </w:rPr>
      </w:pPr>
      <w:r w:rsidRPr="00A314A7">
        <w:rPr>
          <w:rFonts w:hint="cs"/>
          <w:rtl/>
        </w:rPr>
        <w:t xml:space="preserve">מערכת (1):  </w:t>
      </w:r>
      <w:r w:rsidRPr="00A314A7">
        <w:t>x&lt;-5</w:t>
      </w:r>
      <w:r w:rsidRPr="00A314A7">
        <w:rPr>
          <w:rFonts w:hint="cs"/>
          <w:rtl/>
        </w:rPr>
        <w:t xml:space="preserve">   וגם   </w:t>
      </w:r>
      <w:r w:rsidRPr="00A314A7">
        <w:t>-(x-6)-(x+5)&gt;0</w:t>
      </w:r>
    </w:p>
    <w:p w:rsidR="00CB5CF1" w:rsidRPr="00A314A7" w:rsidRDefault="00CB5CF1" w:rsidP="00CB5CF1">
      <w:pPr>
        <w:rPr>
          <w:rFonts w:hint="cs"/>
          <w:rtl/>
        </w:rPr>
      </w:pPr>
      <w:r w:rsidRPr="00A314A7">
        <w:rPr>
          <w:rFonts w:hint="cs"/>
          <w:rtl/>
        </w:rPr>
        <w:t xml:space="preserve">                                           </w:t>
      </w:r>
      <w:r>
        <w:rPr>
          <w:rFonts w:hint="cs"/>
          <w:rtl/>
        </w:rPr>
        <w:t xml:space="preserve">  </w:t>
      </w:r>
      <w:r w:rsidRPr="00A314A7">
        <w:rPr>
          <w:rFonts w:hint="cs"/>
          <w:rtl/>
        </w:rPr>
        <w:t xml:space="preserve">     </w:t>
      </w:r>
      <w:r w:rsidRPr="00A314A7">
        <w:t>-2x+1&gt;0</w:t>
      </w:r>
    </w:p>
    <w:p w:rsidR="00CB5CF1" w:rsidRPr="00A314A7" w:rsidRDefault="00CB5CF1" w:rsidP="00CB5CF1">
      <w:pPr>
        <w:rPr>
          <w:rFonts w:hint="cs"/>
          <w:rtl/>
        </w:rPr>
      </w:pPr>
      <w:r w:rsidRPr="00A314A7">
        <w:rPr>
          <w:rFonts w:hint="cs"/>
          <w:rtl/>
        </w:rPr>
        <w:t xml:space="preserve">                                             </w:t>
      </w:r>
      <w:r>
        <w:rPr>
          <w:rFonts w:hint="cs"/>
          <w:rtl/>
        </w:rPr>
        <w:t xml:space="preserve">     </w:t>
      </w:r>
      <w:r w:rsidRPr="00A314A7">
        <w:rPr>
          <w:rFonts w:hint="cs"/>
          <w:rtl/>
        </w:rPr>
        <w:t xml:space="preserve">   </w:t>
      </w:r>
      <w:r w:rsidRPr="00A314A7">
        <w:t xml:space="preserve">x&lt;0.5  </w:t>
      </w:r>
    </w:p>
    <w:p w:rsidR="00CB5CF1" w:rsidRPr="00A314A7" w:rsidRDefault="00CB5CF1" w:rsidP="00CB5CF1">
      <w:pPr>
        <w:rPr>
          <w:rFonts w:hint="cs"/>
          <w:rtl/>
        </w:rPr>
      </w:pPr>
      <w:r w:rsidRPr="00A314A7">
        <w:rPr>
          <w:rFonts w:hint="cs"/>
          <w:rtl/>
        </w:rPr>
        <w:t xml:space="preserve">פתרון מערכת (1):  </w:t>
      </w:r>
      <w:r w:rsidRPr="00A314A7">
        <w:t>x&lt;-5</w:t>
      </w:r>
    </w:p>
    <w:p w:rsidR="00CB5CF1" w:rsidRPr="00A314A7" w:rsidRDefault="00CB5CF1" w:rsidP="00CB5CF1">
      <w:pPr>
        <w:rPr>
          <w:rFonts w:hint="cs"/>
          <w:rtl/>
        </w:rPr>
      </w:pPr>
      <w:r w:rsidRPr="00A314A7">
        <w:rPr>
          <w:rFonts w:hint="cs"/>
          <w:rtl/>
        </w:rPr>
        <w:t>מערכת (2):</w:t>
      </w:r>
      <w:r w:rsidRPr="00A314A7">
        <w:t xml:space="preserve"> </w:t>
      </w:r>
      <w:r w:rsidRPr="00A314A7">
        <w:rPr>
          <w:rFonts w:hint="cs"/>
          <w:rtl/>
        </w:rPr>
        <w:t xml:space="preserve"> </w:t>
      </w:r>
      <w:r w:rsidRPr="00A314A7">
        <w:t>-5&lt;x&lt;6</w:t>
      </w:r>
      <w:r w:rsidRPr="00A314A7">
        <w:rPr>
          <w:rFonts w:hint="cs"/>
          <w:rtl/>
        </w:rPr>
        <w:t xml:space="preserve">   וגם   </w:t>
      </w:r>
      <w:r w:rsidRPr="00A314A7">
        <w:t>-(x-6)+(x+5)&gt;0</w:t>
      </w:r>
    </w:p>
    <w:p w:rsidR="00CB5CF1" w:rsidRPr="00A314A7" w:rsidRDefault="00CB5CF1" w:rsidP="00CB5CF1">
      <w:pPr>
        <w:rPr>
          <w:rFonts w:hint="cs"/>
          <w:rtl/>
        </w:rPr>
      </w:pPr>
      <w:r w:rsidRPr="00A314A7">
        <w:rPr>
          <w:rFonts w:hint="cs"/>
          <w:rtl/>
        </w:rPr>
        <w:lastRenderedPageBreak/>
        <w:t xml:space="preserve">                                                               </w:t>
      </w:r>
      <w:r w:rsidRPr="00A314A7">
        <w:t>11&gt;0</w:t>
      </w:r>
    </w:p>
    <w:p w:rsidR="00CB5CF1" w:rsidRPr="00A314A7" w:rsidRDefault="00CB5CF1" w:rsidP="00CB5CF1">
      <w:pPr>
        <w:rPr>
          <w:rFonts w:hint="cs"/>
          <w:rtl/>
        </w:rPr>
      </w:pPr>
      <w:r w:rsidRPr="00A314A7">
        <w:rPr>
          <w:rFonts w:hint="cs"/>
          <w:rtl/>
        </w:rPr>
        <w:t xml:space="preserve">                                                       נכון לכל </w:t>
      </w:r>
      <w:r w:rsidRPr="00A314A7">
        <w:t>x</w:t>
      </w:r>
    </w:p>
    <w:p w:rsidR="00CB5CF1" w:rsidRPr="00A314A7" w:rsidRDefault="00CB5CF1" w:rsidP="00CB5CF1">
      <w:pPr>
        <w:rPr>
          <w:rFonts w:hint="cs"/>
          <w:rtl/>
        </w:rPr>
      </w:pPr>
      <w:r w:rsidRPr="00A314A7">
        <w:rPr>
          <w:rFonts w:hint="cs"/>
          <w:rtl/>
        </w:rPr>
        <w:t>פתרון מערכת (2):</w:t>
      </w:r>
      <w:r w:rsidRPr="00A314A7">
        <w:t xml:space="preserve"> -5&lt;x&lt;6  </w:t>
      </w:r>
    </w:p>
    <w:p w:rsidR="00CB5CF1" w:rsidRPr="00A314A7" w:rsidRDefault="00CB5CF1" w:rsidP="00CB5CF1">
      <w:pPr>
        <w:rPr>
          <w:rFonts w:hint="cs"/>
          <w:rtl/>
        </w:rPr>
      </w:pPr>
    </w:p>
    <w:p w:rsidR="00CB5CF1" w:rsidRPr="00A314A7" w:rsidRDefault="00CB5CF1" w:rsidP="00CB5CF1">
      <w:pPr>
        <w:tabs>
          <w:tab w:val="left" w:pos="3064"/>
        </w:tabs>
        <w:rPr>
          <w:rFonts w:hint="cs"/>
          <w:rtl/>
        </w:rPr>
      </w:pPr>
      <w:r w:rsidRPr="00A314A7">
        <w:rPr>
          <w:rFonts w:hint="cs"/>
          <w:rtl/>
        </w:rPr>
        <w:t xml:space="preserve">מערכת (3):  </w:t>
      </w:r>
      <w:r w:rsidRPr="00A314A7">
        <w:t>x&gt;6</w:t>
      </w:r>
      <w:r w:rsidRPr="00A314A7">
        <w:rPr>
          <w:rFonts w:hint="cs"/>
          <w:rtl/>
        </w:rPr>
        <w:t xml:space="preserve">   וגם    </w:t>
      </w:r>
      <w:r w:rsidRPr="00A314A7">
        <w:t>(x-6)+(x+5)&gt;0</w:t>
      </w:r>
    </w:p>
    <w:p w:rsidR="00CB5CF1" w:rsidRPr="00A314A7" w:rsidRDefault="00CB5CF1" w:rsidP="00CB5CF1">
      <w:pPr>
        <w:rPr>
          <w:rFonts w:hint="cs"/>
          <w:rtl/>
        </w:rPr>
      </w:pPr>
      <w:r w:rsidRPr="00A314A7">
        <w:rPr>
          <w:rFonts w:hint="cs"/>
          <w:rtl/>
        </w:rPr>
        <w:t xml:space="preserve">                                                    </w:t>
      </w:r>
      <w:r w:rsidRPr="00A314A7">
        <w:t>2x-1&gt;0</w:t>
      </w:r>
    </w:p>
    <w:p w:rsidR="00CB5CF1" w:rsidRPr="00A314A7" w:rsidRDefault="00CB5CF1" w:rsidP="00CB5CF1">
      <w:pPr>
        <w:rPr>
          <w:rFonts w:hint="cs"/>
          <w:rtl/>
        </w:rPr>
      </w:pPr>
      <w:r w:rsidRPr="00A314A7">
        <w:rPr>
          <w:rFonts w:hint="cs"/>
          <w:rtl/>
        </w:rPr>
        <w:t xml:space="preserve">                                                     </w:t>
      </w:r>
      <w:r w:rsidRPr="00A314A7">
        <w:t>x&gt;0.5</w:t>
      </w:r>
    </w:p>
    <w:p w:rsidR="00CB5CF1" w:rsidRPr="00A314A7" w:rsidRDefault="00CB5CF1" w:rsidP="00CB5CF1">
      <w:pPr>
        <w:rPr>
          <w:rFonts w:hint="cs"/>
          <w:rtl/>
        </w:rPr>
      </w:pPr>
      <w:r w:rsidRPr="00A314A7">
        <w:rPr>
          <w:rFonts w:hint="cs"/>
          <w:rtl/>
        </w:rPr>
        <w:t xml:space="preserve">פתרון מערכת (3):  </w:t>
      </w:r>
      <w:r w:rsidRPr="00A314A7">
        <w:t>x&gt;6</w:t>
      </w:r>
      <w:r w:rsidRPr="00A314A7">
        <w:rPr>
          <w:rFonts w:hint="cs"/>
          <w:rtl/>
        </w:rPr>
        <w:t xml:space="preserve">    </w:t>
      </w:r>
    </w:p>
    <w:p w:rsidR="00CB5CF1" w:rsidRPr="00A314A7" w:rsidRDefault="00CB5CF1" w:rsidP="00CB5CF1">
      <w:pPr>
        <w:spacing w:line="480" w:lineRule="auto"/>
        <w:rPr>
          <w:rFonts w:hint="cs"/>
          <w:rtl/>
        </w:rPr>
      </w:pPr>
      <w:r w:rsidRPr="00A314A7">
        <w:rPr>
          <w:rFonts w:hint="cs"/>
          <w:rtl/>
        </w:rPr>
        <w:t xml:space="preserve">פתרון כללי:  כל </w:t>
      </w:r>
      <w:r w:rsidRPr="00A314A7">
        <w:rPr>
          <w:position w:val="-4"/>
        </w:rPr>
        <w:object w:dxaOrig="200" w:dyaOrig="200">
          <v:shape id="_x0000_i1136" type="#_x0000_t75" style="width:9.75pt;height:9.75pt" o:ole="">
            <v:imagedata r:id="rId195" o:title=""/>
          </v:shape>
          <o:OLEObject Type="Embed" ProgID="Equation.DSMT4" ShapeID="_x0000_i1136" DrawAspect="Content" ObjectID="_1591953461" r:id="rId196"/>
        </w:object>
      </w:r>
    </w:p>
    <w:p w:rsidR="00CB5CF1" w:rsidRPr="00A314A7" w:rsidRDefault="00CB5CF1" w:rsidP="00CB5CF1">
      <w:pPr>
        <w:rPr>
          <w:rFonts w:hint="cs"/>
          <w:rtl/>
        </w:rPr>
      </w:pPr>
      <w:r w:rsidRPr="00A314A7">
        <w:rPr>
          <w:rFonts w:hint="cs"/>
          <w:rtl/>
        </w:rPr>
        <w:t>דוגמה נוספת:</w:t>
      </w:r>
    </w:p>
    <w:p w:rsidR="00CB5CF1" w:rsidRPr="00A314A7" w:rsidRDefault="00CB5CF1" w:rsidP="00CB5CF1">
      <w:pPr>
        <w:rPr>
          <w:rFonts w:hint="cs"/>
          <w:rtl/>
        </w:rPr>
      </w:pPr>
      <w:r w:rsidRPr="00A314A7">
        <w:rPr>
          <w:rFonts w:hint="cs"/>
          <w:rtl/>
        </w:rPr>
        <w:t xml:space="preserve">ו. פתרו את אי השוויון: </w:t>
      </w:r>
      <w:r>
        <w:rPr>
          <w:rFonts w:hint="cs"/>
          <w:rtl/>
        </w:rPr>
        <w:t xml:space="preserve"> </w:t>
      </w:r>
      <w:r w:rsidRPr="00A314A7">
        <w:rPr>
          <w:position w:val="-12"/>
        </w:rPr>
        <w:object w:dxaOrig="2180" w:dyaOrig="360">
          <v:shape id="_x0000_i1137" type="#_x0000_t75" style="width:108.75pt;height:18pt" o:ole="">
            <v:imagedata r:id="rId197" o:title=""/>
          </v:shape>
          <o:OLEObject Type="Embed" ProgID="Equation.DSMT4" ShapeID="_x0000_i1137" DrawAspect="Content" ObjectID="_1591953462" r:id="rId198"/>
        </w:object>
      </w:r>
    </w:p>
    <w:p w:rsidR="00CB5CF1" w:rsidRPr="00A314A7" w:rsidRDefault="00CB5CF1" w:rsidP="00CB5CF1">
      <w:pPr>
        <w:ind w:firstLine="382"/>
        <w:rPr>
          <w:rFonts w:hint="cs"/>
          <w:rtl/>
        </w:rPr>
      </w:pPr>
      <w:r w:rsidRPr="00A314A7">
        <w:rPr>
          <w:rFonts w:hint="cs"/>
          <w:noProof/>
          <w:rtl/>
        </w:rPr>
        <mc:AlternateContent>
          <mc:Choice Requires="wpg">
            <w:drawing>
              <wp:anchor distT="0" distB="0" distL="114300" distR="114300" simplePos="0" relativeHeight="251677696" behindDoc="0" locked="0" layoutInCell="1" allowOverlap="1">
                <wp:simplePos x="0" y="0"/>
                <wp:positionH relativeFrom="column">
                  <wp:posOffset>845820</wp:posOffset>
                </wp:positionH>
                <wp:positionV relativeFrom="paragraph">
                  <wp:posOffset>67310</wp:posOffset>
                </wp:positionV>
                <wp:extent cx="2514600" cy="979805"/>
                <wp:effectExtent l="8255" t="13970" r="10795" b="0"/>
                <wp:wrapNone/>
                <wp:docPr id="184"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979805"/>
                          <a:chOff x="2239" y="5365"/>
                          <a:chExt cx="3960" cy="1543"/>
                        </a:xfrm>
                      </wpg:grpSpPr>
                      <wps:wsp>
                        <wps:cNvPr id="185" name="Line 1031"/>
                        <wps:cNvCnPr>
                          <a:cxnSpLocks noChangeShapeType="1"/>
                        </wps:cNvCnPr>
                        <wps:spPr bwMode="auto">
                          <a:xfrm>
                            <a:off x="2239" y="6445"/>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1032"/>
                        <wps:cNvCnPr>
                          <a:cxnSpLocks noChangeShapeType="1"/>
                        </wps:cNvCnPr>
                        <wps:spPr bwMode="auto">
                          <a:xfrm>
                            <a:off x="3679" y="5365"/>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7" name="Line 1033"/>
                        <wps:cNvCnPr>
                          <a:cxnSpLocks noChangeShapeType="1"/>
                        </wps:cNvCnPr>
                        <wps:spPr bwMode="auto">
                          <a:xfrm>
                            <a:off x="4939" y="5365"/>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8" name="Text Box 1034"/>
                        <wps:cNvSpPr txBox="1">
                          <a:spLocks noChangeArrowheads="1"/>
                        </wps:cNvSpPr>
                        <wps:spPr bwMode="auto">
                          <a:xfrm>
                            <a:off x="2599" y="5545"/>
                            <a:ext cx="720" cy="540"/>
                          </a:xfrm>
                          <a:prstGeom prst="rect">
                            <a:avLst/>
                          </a:prstGeom>
                          <a:solidFill>
                            <a:srgbClr val="FFFFFF"/>
                          </a:solidFill>
                          <a:ln w="9525">
                            <a:solidFill>
                              <a:srgbClr val="000000"/>
                            </a:solidFill>
                            <a:miter lim="800000"/>
                            <a:headEnd/>
                            <a:tailEnd/>
                          </a:ln>
                        </wps:spPr>
                        <wps:txbx>
                          <w:txbxContent>
                            <w:p w:rsidR="00CB5CF1" w:rsidRPr="0012565A" w:rsidRDefault="00CB5CF1" w:rsidP="00CB5CF1">
                              <w:pPr>
                                <w:spacing w:line="240" w:lineRule="auto"/>
                                <w:rPr>
                                  <w:sz w:val="20"/>
                                  <w:szCs w:val="20"/>
                                </w:rPr>
                              </w:pPr>
                              <w:r w:rsidRPr="0012565A">
                                <w:rPr>
                                  <w:sz w:val="20"/>
                                  <w:szCs w:val="20"/>
                                </w:rPr>
                                <w:t>2x+5&lt;0</w:t>
                              </w:r>
                            </w:p>
                            <w:p w:rsidR="00CB5CF1" w:rsidRPr="0012565A" w:rsidRDefault="00CB5CF1" w:rsidP="00CB5CF1">
                              <w:pPr>
                                <w:spacing w:line="240" w:lineRule="auto"/>
                                <w:rPr>
                                  <w:sz w:val="20"/>
                                  <w:szCs w:val="20"/>
                                </w:rPr>
                              </w:pPr>
                              <w:r w:rsidRPr="0012565A">
                                <w:rPr>
                                  <w:sz w:val="20"/>
                                  <w:szCs w:val="20"/>
                                </w:rPr>
                                <w:t>7-x&gt;0</w:t>
                              </w:r>
                            </w:p>
                          </w:txbxContent>
                        </wps:txbx>
                        <wps:bodyPr rot="0" vert="horz" wrap="square" lIns="0" tIns="0" rIns="36000" bIns="0" anchor="t" anchorCtr="0" upright="1">
                          <a:noAutofit/>
                        </wps:bodyPr>
                      </wps:wsp>
                      <wps:wsp>
                        <wps:cNvPr id="189" name="Text Box 1035"/>
                        <wps:cNvSpPr txBox="1">
                          <a:spLocks noChangeArrowheads="1"/>
                        </wps:cNvSpPr>
                        <wps:spPr bwMode="auto">
                          <a:xfrm>
                            <a:off x="3391" y="6720"/>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BE277C" w:rsidRDefault="00CB5CF1" w:rsidP="00CB5CF1">
                              <w:pPr>
                                <w:rPr>
                                  <w:rFonts w:hint="cs"/>
                                  <w:sz w:val="20"/>
                                  <w:szCs w:val="20"/>
                                  <w:rtl/>
                                </w:rPr>
                              </w:pPr>
                              <w:r w:rsidRPr="00BE277C">
                                <w:rPr>
                                  <w:rFonts w:hint="cs"/>
                                  <w:sz w:val="20"/>
                                  <w:szCs w:val="20"/>
                                  <w:rtl/>
                                </w:rPr>
                                <w:t>2.5-</w:t>
                              </w:r>
                            </w:p>
                          </w:txbxContent>
                        </wps:txbx>
                        <wps:bodyPr rot="0" vert="horz" wrap="square" lIns="0" tIns="0" rIns="36000" bIns="0" anchor="t" anchorCtr="0" upright="1">
                          <a:noAutofit/>
                        </wps:bodyPr>
                      </wps:wsp>
                      <wps:wsp>
                        <wps:cNvPr id="190" name="Text Box 1036"/>
                        <wps:cNvSpPr txBox="1">
                          <a:spLocks noChangeArrowheads="1"/>
                        </wps:cNvSpPr>
                        <wps:spPr bwMode="auto">
                          <a:xfrm>
                            <a:off x="5299" y="662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rFonts w:hint="cs"/>
                                  <w:sz w:val="16"/>
                                  <w:szCs w:val="16"/>
                                  <w:rtl/>
                                </w:rPr>
                              </w:pPr>
                              <w:r>
                                <w:rPr>
                                  <w:rFonts w:hint="cs"/>
                                  <w:sz w:val="16"/>
                                  <w:szCs w:val="16"/>
                                  <w:rtl/>
                                </w:rPr>
                                <w:t>ג</w:t>
                              </w:r>
                            </w:p>
                          </w:txbxContent>
                        </wps:txbx>
                        <wps:bodyPr rot="0" vert="horz" wrap="square" lIns="0" tIns="0" rIns="36000" bIns="0" anchor="t" anchorCtr="0" upright="1">
                          <a:noAutofit/>
                        </wps:bodyPr>
                      </wps:wsp>
                      <wps:wsp>
                        <wps:cNvPr id="191" name="Text Box 1037"/>
                        <wps:cNvSpPr txBox="1">
                          <a:spLocks noChangeArrowheads="1"/>
                        </wps:cNvSpPr>
                        <wps:spPr bwMode="auto">
                          <a:xfrm>
                            <a:off x="4039" y="662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rFonts w:hint="cs"/>
                                  <w:sz w:val="16"/>
                                  <w:szCs w:val="16"/>
                                  <w:rtl/>
                                </w:rPr>
                              </w:pPr>
                              <w:r>
                                <w:rPr>
                                  <w:rFonts w:hint="cs"/>
                                  <w:sz w:val="16"/>
                                  <w:szCs w:val="16"/>
                                  <w:rtl/>
                                </w:rPr>
                                <w:t>ב</w:t>
                              </w:r>
                            </w:p>
                          </w:txbxContent>
                        </wps:txbx>
                        <wps:bodyPr rot="0" vert="horz" wrap="square" lIns="0" tIns="0" rIns="36000" bIns="0" anchor="t" anchorCtr="0" upright="1">
                          <a:noAutofit/>
                        </wps:bodyPr>
                      </wps:wsp>
                      <wps:wsp>
                        <wps:cNvPr id="192" name="Text Box 1038"/>
                        <wps:cNvSpPr txBox="1">
                          <a:spLocks noChangeArrowheads="1"/>
                        </wps:cNvSpPr>
                        <wps:spPr bwMode="auto">
                          <a:xfrm>
                            <a:off x="2779" y="6625"/>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44AE7" w:rsidRDefault="00CB5CF1" w:rsidP="00CB5CF1">
                              <w:pPr>
                                <w:rPr>
                                  <w:rFonts w:hint="cs"/>
                                  <w:sz w:val="16"/>
                                  <w:szCs w:val="16"/>
                                  <w:rtl/>
                                </w:rPr>
                              </w:pPr>
                              <w:r>
                                <w:rPr>
                                  <w:rFonts w:hint="cs"/>
                                  <w:sz w:val="16"/>
                                  <w:szCs w:val="16"/>
                                  <w:rtl/>
                                </w:rPr>
                                <w:t>א</w:t>
                              </w:r>
                            </w:p>
                          </w:txbxContent>
                        </wps:txbx>
                        <wps:bodyPr rot="0" vert="horz" wrap="square" lIns="0" tIns="0" rIns="36000" bIns="0" anchor="t" anchorCtr="0" upright="1">
                          <a:noAutofit/>
                        </wps:bodyPr>
                      </wps:wsp>
                      <wps:wsp>
                        <wps:cNvPr id="193" name="Text Box 1039"/>
                        <wps:cNvSpPr txBox="1">
                          <a:spLocks noChangeArrowheads="1"/>
                        </wps:cNvSpPr>
                        <wps:spPr bwMode="auto">
                          <a:xfrm>
                            <a:off x="4642" y="6728"/>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BE277C" w:rsidRDefault="00CB5CF1" w:rsidP="00CB5CF1">
                              <w:pPr>
                                <w:rPr>
                                  <w:rFonts w:hint="cs"/>
                                  <w:sz w:val="20"/>
                                  <w:szCs w:val="20"/>
                                  <w:rtl/>
                                </w:rPr>
                              </w:pPr>
                              <w:r w:rsidRPr="00BE277C">
                                <w:rPr>
                                  <w:rFonts w:hint="cs"/>
                                  <w:sz w:val="20"/>
                                  <w:szCs w:val="20"/>
                                  <w:rtl/>
                                </w:rPr>
                                <w:t>7</w:t>
                              </w:r>
                            </w:p>
                          </w:txbxContent>
                        </wps:txbx>
                        <wps:bodyPr rot="0" vert="horz" wrap="square" lIns="0" tIns="0" rIns="36000" bIns="0" anchor="t" anchorCtr="0" upright="1">
                          <a:noAutofit/>
                        </wps:bodyPr>
                      </wps:wsp>
                      <wps:wsp>
                        <wps:cNvPr id="194" name="Text Box 1040"/>
                        <wps:cNvSpPr txBox="1">
                          <a:spLocks noChangeArrowheads="1"/>
                        </wps:cNvSpPr>
                        <wps:spPr bwMode="auto">
                          <a:xfrm>
                            <a:off x="5079" y="5554"/>
                            <a:ext cx="988" cy="530"/>
                          </a:xfrm>
                          <a:prstGeom prst="rect">
                            <a:avLst/>
                          </a:prstGeom>
                          <a:solidFill>
                            <a:srgbClr val="FFFFFF"/>
                          </a:solidFill>
                          <a:ln w="9525">
                            <a:solidFill>
                              <a:srgbClr val="000000"/>
                            </a:solidFill>
                            <a:miter lim="800000"/>
                            <a:headEnd/>
                            <a:tailEnd/>
                          </a:ln>
                        </wps:spPr>
                        <wps:txbx>
                          <w:txbxContent>
                            <w:p w:rsidR="00CB5CF1" w:rsidRDefault="00CB5CF1" w:rsidP="00CB5CF1">
                              <w:pPr>
                                <w:spacing w:line="240" w:lineRule="auto"/>
                                <w:jc w:val="both"/>
                                <w:rPr>
                                  <w:rFonts w:hint="cs"/>
                                  <w:sz w:val="20"/>
                                  <w:szCs w:val="20"/>
                                  <w:rtl/>
                                </w:rPr>
                              </w:pPr>
                              <w:r>
                                <w:rPr>
                                  <w:sz w:val="20"/>
                                  <w:szCs w:val="20"/>
                                </w:rPr>
                                <w:t xml:space="preserve"> </w:t>
                              </w:r>
                              <w:r>
                                <w:rPr>
                                  <w:rFonts w:hint="cs"/>
                                  <w:sz w:val="20"/>
                                  <w:szCs w:val="20"/>
                                  <w:rtl/>
                                </w:rPr>
                                <w:t xml:space="preserve"> </w:t>
                              </w:r>
                              <w:r w:rsidRPr="000B40F2">
                                <w:rPr>
                                  <w:position w:val="-6"/>
                                  <w:sz w:val="20"/>
                                  <w:szCs w:val="20"/>
                                </w:rPr>
                                <w:object w:dxaOrig="859" w:dyaOrig="240">
                                  <v:shape id="_x0000_i1191" type="#_x0000_t75" style="width:42pt;height:12pt" o:ole="">
                                    <v:imagedata r:id="rId199" o:title=""/>
                                  </v:shape>
                                  <o:OLEObject Type="Embed" ProgID="Equation.DSMT4" ShapeID="_x0000_i1191" DrawAspect="Content" ObjectID="_1591953507" r:id="rId200"/>
                                </w:object>
                              </w:r>
                            </w:p>
                            <w:p w:rsidR="00CB5CF1" w:rsidRPr="000B40F2" w:rsidRDefault="00CB5CF1" w:rsidP="00CB5CF1">
                              <w:pPr>
                                <w:spacing w:line="240" w:lineRule="auto"/>
                                <w:jc w:val="both"/>
                                <w:rPr>
                                  <w:rFonts w:ascii="Times New Roman" w:hAnsi="Times New Roman"/>
                                  <w:sz w:val="20"/>
                                  <w:szCs w:val="20"/>
                                </w:rPr>
                              </w:pPr>
                              <w:r w:rsidRPr="000B40F2">
                                <w:rPr>
                                  <w:sz w:val="20"/>
                                  <w:szCs w:val="20"/>
                                </w:rPr>
                                <w:t>7-x&lt;0</w:t>
                              </w:r>
                              <w:r>
                                <w:rPr>
                                  <w:rFonts w:ascii="Times New Roman" w:hAnsi="Times New Roman"/>
                                  <w:sz w:val="20"/>
                                  <w:szCs w:val="20"/>
                                </w:rPr>
                                <w:t xml:space="preserve">   </w:t>
                              </w:r>
                            </w:p>
                          </w:txbxContent>
                        </wps:txbx>
                        <wps:bodyPr rot="0" vert="horz" wrap="square" lIns="0" tIns="0" rIns="0" bIns="0" anchor="t" anchorCtr="0" upright="1">
                          <a:noAutofit/>
                        </wps:bodyPr>
                      </wps:wsp>
                      <wps:wsp>
                        <wps:cNvPr id="195" name="Text Box 1041"/>
                        <wps:cNvSpPr txBox="1">
                          <a:spLocks noChangeArrowheads="1"/>
                        </wps:cNvSpPr>
                        <wps:spPr bwMode="auto">
                          <a:xfrm>
                            <a:off x="3859" y="5545"/>
                            <a:ext cx="720" cy="540"/>
                          </a:xfrm>
                          <a:prstGeom prst="rect">
                            <a:avLst/>
                          </a:prstGeom>
                          <a:solidFill>
                            <a:srgbClr val="FFFFFF"/>
                          </a:solidFill>
                          <a:ln w="9525">
                            <a:solidFill>
                              <a:srgbClr val="000000"/>
                            </a:solidFill>
                            <a:miter lim="800000"/>
                            <a:headEnd/>
                            <a:tailEnd/>
                          </a:ln>
                        </wps:spPr>
                        <wps:txbx>
                          <w:txbxContent>
                            <w:p w:rsidR="00CB5CF1" w:rsidRPr="0012565A" w:rsidRDefault="00CB5CF1" w:rsidP="00CB5CF1">
                              <w:pPr>
                                <w:spacing w:line="240" w:lineRule="auto"/>
                                <w:rPr>
                                  <w:sz w:val="20"/>
                                  <w:szCs w:val="20"/>
                                </w:rPr>
                              </w:pPr>
                              <w:r w:rsidRPr="0012565A">
                                <w:rPr>
                                  <w:sz w:val="20"/>
                                  <w:szCs w:val="20"/>
                                </w:rPr>
                                <w:t>2x+5&gt;0</w:t>
                              </w:r>
                            </w:p>
                            <w:p w:rsidR="00CB5CF1" w:rsidRPr="0012565A" w:rsidRDefault="00CB5CF1" w:rsidP="00CB5CF1">
                              <w:pPr>
                                <w:spacing w:line="240" w:lineRule="auto"/>
                                <w:rPr>
                                  <w:sz w:val="20"/>
                                  <w:szCs w:val="20"/>
                                </w:rPr>
                              </w:pPr>
                              <w:r w:rsidRPr="0012565A">
                                <w:rPr>
                                  <w:sz w:val="20"/>
                                  <w:szCs w:val="20"/>
                                </w:rPr>
                                <w:t>7-x&gt;0</w:t>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2430" style="position:absolute;left:0;text-align:left;margin-left:66.6pt;margin-top:5.3pt;width:198pt;height:77.15pt;z-index:251677696;mso-position-horizontal-relative:text;mso-position-vertical-relative:text" coordorigin="2239,5365" coordsize="3960,1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">
                <v:line id="Line 1031" o:spid="_x0000_s2431" style="position:absolute;visibility:visible;mso-wrap-style:square" from="2239,6445" to="6199,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AcxAAAANwAAAAPAAAAZHJzL2Rvd25yZXYueG1sRE9Na8JA&#10;EL0L/odlBG+6sdI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OtdoBzEAAAA3AAAAA8A&#10;AAAAAAAAAAAAAAAABwIAAGRycy9kb3ducmV2LnhtbFBLBQYAAAAAAwADALcAAAD4AgAAAAA=&#10;"/>
                <v:line id="Line 1032" o:spid="_x0000_s2432" style="position:absolute;visibility:visible;mso-wrap-style:square" from="3679,5365" to="3679,6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">
                  <v:stroke dashstyle="1 1" endcap="round"/>
                </v:line>
                <v:line id="Line 1033" o:spid="_x0000_s2433" style="position:absolute;visibility:visible;mso-wrap-style:square" from="4939,5365" to="4939,6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">
                  <v:stroke dashstyle="1 1" endcap="round"/>
                </v:line>
                <v:shape id="_x0000_s2434" type="#_x0000_t202" style="position:absolute;left:2599;top:554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">
                  <v:textbox inset="0,0,1mm,0">
                    <w:txbxContent>
                      <w:p w:rsidR="00CB5CF1" w:rsidRPr="0012565A" w:rsidRDefault="00CB5CF1" w:rsidP="00CB5CF1">
                        <w:pPr>
                          <w:spacing w:line="240" w:lineRule="auto"/>
                          <w:rPr>
                            <w:sz w:val="20"/>
                            <w:szCs w:val="20"/>
                          </w:rPr>
                        </w:pPr>
                        <w:r w:rsidRPr="0012565A">
                          <w:rPr>
                            <w:sz w:val="20"/>
                            <w:szCs w:val="20"/>
                          </w:rPr>
                          <w:t>2x+5&lt;0</w:t>
                        </w:r>
                      </w:p>
                      <w:p w:rsidR="00CB5CF1" w:rsidRPr="0012565A" w:rsidRDefault="00CB5CF1" w:rsidP="00CB5CF1">
                        <w:pPr>
                          <w:spacing w:line="240" w:lineRule="auto"/>
                          <w:rPr>
                            <w:sz w:val="20"/>
                            <w:szCs w:val="20"/>
                          </w:rPr>
                        </w:pPr>
                        <w:r w:rsidRPr="0012565A">
                          <w:rPr>
                            <w:sz w:val="20"/>
                            <w:szCs w:val="20"/>
                          </w:rPr>
                          <w:t>7-x&gt;0</w:t>
                        </w:r>
                      </w:p>
                    </w:txbxContent>
                  </v:textbox>
                </v:shape>
                <v:shape id="Text Box 1035" o:spid="_x0000_s2435" type="#_x0000_t202" style="position:absolute;left:3391;top:672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" filled="f" stroked="f">
                  <v:textbox inset="0,0,1mm,0">
                    <w:txbxContent>
                      <w:p w:rsidR="00CB5CF1" w:rsidRPr="00BE277C" w:rsidRDefault="00CB5CF1" w:rsidP="00CB5CF1">
                        <w:pPr>
                          <w:rPr>
                            <w:rFonts w:hint="cs"/>
                            <w:sz w:val="20"/>
                            <w:szCs w:val="20"/>
                            <w:rtl/>
                          </w:rPr>
                        </w:pPr>
                        <w:r w:rsidRPr="00BE277C">
                          <w:rPr>
                            <w:rFonts w:hint="cs"/>
                            <w:sz w:val="20"/>
                            <w:szCs w:val="20"/>
                            <w:rtl/>
                          </w:rPr>
                          <w:t>2.5-</w:t>
                        </w:r>
                      </w:p>
                    </w:txbxContent>
                  </v:textbox>
                </v:shape>
                <v:shape id="Text Box 1036" o:spid="_x0000_s2436" type="#_x0000_t202" style="position:absolute;left:5299;top:662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" filled="f" stroked="f">
                  <v:textbox inset="0,0,1mm,0">
                    <w:txbxContent>
                      <w:p w:rsidR="00CB5CF1" w:rsidRPr="00044AE7" w:rsidRDefault="00CB5CF1" w:rsidP="00CB5CF1">
                        <w:pPr>
                          <w:rPr>
                            <w:rFonts w:hint="cs"/>
                            <w:sz w:val="16"/>
                            <w:szCs w:val="16"/>
                            <w:rtl/>
                          </w:rPr>
                        </w:pPr>
                        <w:r>
                          <w:rPr>
                            <w:rFonts w:hint="cs"/>
                            <w:sz w:val="16"/>
                            <w:szCs w:val="16"/>
                            <w:rtl/>
                          </w:rPr>
                          <w:t>ג</w:t>
                        </w:r>
                      </w:p>
                    </w:txbxContent>
                  </v:textbox>
                </v:shape>
                <v:shape id="Text Box 1037" o:spid="_x0000_s2437" type="#_x0000_t202" style="position:absolute;left:4039;top:662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" filled="f" stroked="f">
                  <v:textbox inset="0,0,1mm,0">
                    <w:txbxContent>
                      <w:p w:rsidR="00CB5CF1" w:rsidRPr="00044AE7" w:rsidRDefault="00CB5CF1" w:rsidP="00CB5CF1">
                        <w:pPr>
                          <w:rPr>
                            <w:rFonts w:hint="cs"/>
                            <w:sz w:val="16"/>
                            <w:szCs w:val="16"/>
                            <w:rtl/>
                          </w:rPr>
                        </w:pPr>
                        <w:r>
                          <w:rPr>
                            <w:rFonts w:hint="cs"/>
                            <w:sz w:val="16"/>
                            <w:szCs w:val="16"/>
                            <w:rtl/>
                          </w:rPr>
                          <w:t>ב</w:t>
                        </w:r>
                      </w:p>
                    </w:txbxContent>
                  </v:textbox>
                </v:shape>
                <v:shape id="Text Box 1038" o:spid="_x0000_s2438" type="#_x0000_t202" style="position:absolute;left:2779;top:6625;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" filled="f" stroked="f">
                  <v:textbox inset="0,0,1mm,0">
                    <w:txbxContent>
                      <w:p w:rsidR="00CB5CF1" w:rsidRPr="00044AE7" w:rsidRDefault="00CB5CF1" w:rsidP="00CB5CF1">
                        <w:pPr>
                          <w:rPr>
                            <w:rFonts w:hint="cs"/>
                            <w:sz w:val="16"/>
                            <w:szCs w:val="16"/>
                            <w:rtl/>
                          </w:rPr>
                        </w:pPr>
                        <w:r>
                          <w:rPr>
                            <w:rFonts w:hint="cs"/>
                            <w:sz w:val="16"/>
                            <w:szCs w:val="16"/>
                            <w:rtl/>
                          </w:rPr>
                          <w:t>א</w:t>
                        </w:r>
                      </w:p>
                    </w:txbxContent>
                  </v:textbox>
                </v:shape>
                <v:shape id="Text Box 1039" o:spid="_x0000_s2439" type="#_x0000_t202" style="position:absolute;left:4642;top:6728;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" filled="f" stroked="f">
                  <v:textbox inset="0,0,1mm,0">
                    <w:txbxContent>
                      <w:p w:rsidR="00CB5CF1" w:rsidRPr="00BE277C" w:rsidRDefault="00CB5CF1" w:rsidP="00CB5CF1">
                        <w:pPr>
                          <w:rPr>
                            <w:rFonts w:hint="cs"/>
                            <w:sz w:val="20"/>
                            <w:szCs w:val="20"/>
                            <w:rtl/>
                          </w:rPr>
                        </w:pPr>
                        <w:r w:rsidRPr="00BE277C">
                          <w:rPr>
                            <w:rFonts w:hint="cs"/>
                            <w:sz w:val="20"/>
                            <w:szCs w:val="20"/>
                            <w:rtl/>
                          </w:rPr>
                          <w:t>7</w:t>
                        </w:r>
                      </w:p>
                    </w:txbxContent>
                  </v:textbox>
                </v:shape>
                <v:shape id="Text Box 1040" o:spid="_x0000_s2440" type="#_x0000_t202" style="position:absolute;left:5079;top:5554;width:988;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">
                  <v:textbox inset="0,0,0,0">
                    <w:txbxContent>
                      <w:p w:rsidR="00CB5CF1" w:rsidRDefault="00CB5CF1" w:rsidP="00CB5CF1">
                        <w:pPr>
                          <w:spacing w:line="240" w:lineRule="auto"/>
                          <w:jc w:val="both"/>
                          <w:rPr>
                            <w:rFonts w:hint="cs"/>
                            <w:sz w:val="20"/>
                            <w:szCs w:val="20"/>
                            <w:rtl/>
                          </w:rPr>
                        </w:pPr>
                        <w:r>
                          <w:rPr>
                            <w:sz w:val="20"/>
                            <w:szCs w:val="20"/>
                          </w:rPr>
                          <w:t xml:space="preserve"> </w:t>
                        </w:r>
                        <w:r>
                          <w:rPr>
                            <w:rFonts w:hint="cs"/>
                            <w:sz w:val="20"/>
                            <w:szCs w:val="20"/>
                            <w:rtl/>
                          </w:rPr>
                          <w:t xml:space="preserve"> </w:t>
                        </w:r>
                        <w:r w:rsidRPr="000B40F2">
                          <w:rPr>
                            <w:position w:val="-6"/>
                            <w:sz w:val="20"/>
                            <w:szCs w:val="20"/>
                          </w:rPr>
                          <w:object w:dxaOrig="859" w:dyaOrig="240">
                            <v:shape id="_x0000_i1191" type="#_x0000_t75" style="width:42pt;height:12pt" o:ole="">
                              <v:imagedata r:id="rId199" o:title=""/>
                            </v:shape>
                            <o:OLEObject Type="Embed" ProgID="Equation.DSMT4" ShapeID="_x0000_i1191" DrawAspect="Content" ObjectID="_1591953507" r:id="rId201"/>
                          </w:object>
                        </w:r>
                      </w:p>
                      <w:p w:rsidR="00CB5CF1" w:rsidRPr="000B40F2" w:rsidRDefault="00CB5CF1" w:rsidP="00CB5CF1">
                        <w:pPr>
                          <w:spacing w:line="240" w:lineRule="auto"/>
                          <w:jc w:val="both"/>
                          <w:rPr>
                            <w:rFonts w:ascii="Times New Roman" w:hAnsi="Times New Roman"/>
                            <w:sz w:val="20"/>
                            <w:szCs w:val="20"/>
                          </w:rPr>
                        </w:pPr>
                        <w:r w:rsidRPr="000B40F2">
                          <w:rPr>
                            <w:sz w:val="20"/>
                            <w:szCs w:val="20"/>
                          </w:rPr>
                          <w:t>7-x&lt;0</w:t>
                        </w:r>
                        <w:r>
                          <w:rPr>
                            <w:rFonts w:ascii="Times New Roman" w:hAnsi="Times New Roman"/>
                            <w:sz w:val="20"/>
                            <w:szCs w:val="20"/>
                          </w:rPr>
                          <w:t xml:space="preserve">   </w:t>
                        </w:r>
                      </w:p>
                    </w:txbxContent>
                  </v:textbox>
                </v:shape>
                <v:shape id="Text Box 1041" o:spid="_x0000_s2441" type="#_x0000_t202" style="position:absolute;left:3859;top:554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">
                  <v:textbox inset="0,0,1mm,0">
                    <w:txbxContent>
                      <w:p w:rsidR="00CB5CF1" w:rsidRPr="0012565A" w:rsidRDefault="00CB5CF1" w:rsidP="00CB5CF1">
                        <w:pPr>
                          <w:spacing w:line="240" w:lineRule="auto"/>
                          <w:rPr>
                            <w:sz w:val="20"/>
                            <w:szCs w:val="20"/>
                          </w:rPr>
                        </w:pPr>
                        <w:r w:rsidRPr="0012565A">
                          <w:rPr>
                            <w:sz w:val="20"/>
                            <w:szCs w:val="20"/>
                          </w:rPr>
                          <w:t>2x+5&gt;0</w:t>
                        </w:r>
                      </w:p>
                      <w:p w:rsidR="00CB5CF1" w:rsidRPr="0012565A" w:rsidRDefault="00CB5CF1" w:rsidP="00CB5CF1">
                        <w:pPr>
                          <w:spacing w:line="240" w:lineRule="auto"/>
                          <w:rPr>
                            <w:sz w:val="20"/>
                            <w:szCs w:val="20"/>
                          </w:rPr>
                        </w:pPr>
                        <w:r w:rsidRPr="0012565A">
                          <w:rPr>
                            <w:sz w:val="20"/>
                            <w:szCs w:val="20"/>
                          </w:rPr>
                          <w:t>7-x&gt;0</w:t>
                        </w:r>
                      </w:p>
                    </w:txbxContent>
                  </v:textbox>
                </v:shape>
              </v:group>
            </w:pict>
          </mc:Fallback>
        </mc:AlternateContent>
      </w:r>
      <w:r w:rsidRPr="00A314A7">
        <w:rPr>
          <w:rFonts w:hint="cs"/>
          <w:rtl/>
        </w:rPr>
        <w:t>פתרון:</w:t>
      </w:r>
    </w:p>
    <w:p w:rsidR="00CB5CF1" w:rsidRPr="00A314A7" w:rsidRDefault="00CB5CF1" w:rsidP="00CB5CF1">
      <w:pPr>
        <w:ind w:left="742"/>
        <w:rPr>
          <w:rFonts w:hint="cs"/>
          <w:rtl/>
        </w:rPr>
      </w:pPr>
      <w:r>
        <w:rPr>
          <w:rFonts w:hint="cs"/>
          <w:rtl/>
        </w:rPr>
        <w:t>שִׂרטוט</w:t>
      </w:r>
      <w:r w:rsidRPr="00A314A7">
        <w:rPr>
          <w:rFonts w:hint="cs"/>
          <w:rtl/>
        </w:rPr>
        <w:t>:</w:t>
      </w:r>
    </w:p>
    <w:p w:rsidR="00CB5CF1" w:rsidRPr="00A314A7" w:rsidRDefault="00CB5CF1" w:rsidP="00CB5CF1">
      <w:pPr>
        <w:ind w:left="742"/>
        <w:rPr>
          <w:rFonts w:hint="cs"/>
        </w:rPr>
      </w:pPr>
    </w:p>
    <w:p w:rsidR="00CB5CF1" w:rsidRPr="00A314A7" w:rsidRDefault="00CB5CF1" w:rsidP="00CB5CF1">
      <w:pPr>
        <w:spacing w:line="480" w:lineRule="auto"/>
        <w:ind w:left="742"/>
        <w:rPr>
          <w:rFonts w:hint="cs"/>
          <w:rtl/>
        </w:rPr>
      </w:pPr>
    </w:p>
    <w:p w:rsidR="00CB5CF1" w:rsidRPr="00A314A7" w:rsidRDefault="00CB5CF1" w:rsidP="00CB5CF1">
      <w:pPr>
        <w:ind w:left="742"/>
        <w:rPr>
          <w:rFonts w:hint="cs"/>
          <w:rtl/>
        </w:rPr>
      </w:pPr>
      <w:r w:rsidRPr="00A314A7">
        <w:rPr>
          <w:rFonts w:hint="cs"/>
          <w:rtl/>
        </w:rPr>
        <w:t>מערכת אי השוויונות</w:t>
      </w:r>
    </w:p>
    <w:p w:rsidR="00CB5CF1" w:rsidRPr="00A314A7" w:rsidRDefault="00CB5CF1" w:rsidP="00CB5CF1">
      <w:pPr>
        <w:ind w:left="742"/>
        <w:rPr>
          <w:rFonts w:hint="cs"/>
          <w:rtl/>
        </w:rPr>
      </w:pPr>
      <w:r>
        <w:rPr>
          <w:rFonts w:hint="cs"/>
          <w:rtl/>
        </w:rPr>
        <w:t>תחום א:</w:t>
      </w:r>
      <w:r w:rsidRPr="00A314A7">
        <w:rPr>
          <w:rFonts w:hint="cs"/>
          <w:rtl/>
        </w:rPr>
        <w:t xml:space="preserve">  </w:t>
      </w:r>
      <w:r w:rsidRPr="00A314A7">
        <w:t>x&lt;-2.5</w:t>
      </w:r>
      <w:r>
        <w:rPr>
          <w:rFonts w:hint="cs"/>
          <w:rtl/>
        </w:rPr>
        <w:t xml:space="preserve">             וגם    </w:t>
      </w:r>
      <w:r w:rsidRPr="00A314A7">
        <w:rPr>
          <w:rFonts w:hint="cs"/>
          <w:rtl/>
        </w:rPr>
        <w:t xml:space="preserve">        </w:t>
      </w:r>
      <w:r w:rsidRPr="00A314A7">
        <w:t>3+(2x+5)&lt;7-x+4x</w:t>
      </w:r>
    </w:p>
    <w:p w:rsidR="00CB5CF1" w:rsidRPr="00A314A7" w:rsidRDefault="00CB5CF1" w:rsidP="00CB5CF1">
      <w:pPr>
        <w:ind w:left="742"/>
        <w:rPr>
          <w:rFonts w:hint="cs"/>
          <w:rtl/>
        </w:rPr>
      </w:pPr>
      <w:r w:rsidRPr="00A314A7">
        <w:rPr>
          <w:rFonts w:hint="cs"/>
          <w:rtl/>
        </w:rPr>
        <w:t xml:space="preserve">                                                      </w:t>
      </w:r>
      <w:r w:rsidRPr="00A314A7">
        <w:t xml:space="preserve">-x+1&lt;0      </w:t>
      </w:r>
      <w:r>
        <w:rPr>
          <w:rFonts w:ascii="Times New Roman" w:hAnsi="Times New Roman"/>
        </w:rPr>
        <w:t xml:space="preserve">            </w:t>
      </w:r>
      <w:r w:rsidRPr="00A314A7">
        <w:t xml:space="preserve">    </w:t>
      </w:r>
    </w:p>
    <w:p w:rsidR="00CB5CF1" w:rsidRPr="00A314A7" w:rsidRDefault="00CB5CF1" w:rsidP="00CB5CF1">
      <w:pPr>
        <w:ind w:left="742"/>
        <w:rPr>
          <w:rFonts w:hint="cs"/>
          <w:rtl/>
        </w:rPr>
      </w:pPr>
      <w:r w:rsidRPr="00A314A7">
        <w:rPr>
          <w:rFonts w:hint="cs"/>
          <w:rtl/>
        </w:rPr>
        <w:t xml:space="preserve">                                                              </w:t>
      </w:r>
      <w:r>
        <w:rPr>
          <w:rFonts w:hint="cs"/>
          <w:rtl/>
        </w:rPr>
        <w:t xml:space="preserve">             </w:t>
      </w:r>
      <w:r w:rsidRPr="00A314A7">
        <w:rPr>
          <w:rFonts w:hint="cs"/>
          <w:rtl/>
        </w:rPr>
        <w:t xml:space="preserve">        </w:t>
      </w:r>
      <w:r w:rsidRPr="00A314A7">
        <w:t>x&gt;1</w:t>
      </w:r>
    </w:p>
    <w:p w:rsidR="00CB5CF1" w:rsidRPr="00A314A7" w:rsidRDefault="00CB5CF1" w:rsidP="00CB5CF1">
      <w:pPr>
        <w:ind w:left="742"/>
        <w:rPr>
          <w:rFonts w:hint="cs"/>
          <w:rtl/>
        </w:rPr>
      </w:pPr>
      <w:r w:rsidRPr="00A314A7">
        <w:rPr>
          <w:rFonts w:hint="cs"/>
          <w:rtl/>
        </w:rPr>
        <w:t xml:space="preserve">פתרון תחום א: </w:t>
      </w:r>
      <w:r>
        <w:rPr>
          <w:rFonts w:hint="cs"/>
          <w:rtl/>
        </w:rPr>
        <w:t xml:space="preserve"> </w:t>
      </w:r>
      <w:r w:rsidRPr="00A314A7">
        <w:rPr>
          <w:position w:val="-10"/>
        </w:rPr>
        <w:object w:dxaOrig="200" w:dyaOrig="320">
          <v:shape id="_x0000_i1138" type="#_x0000_t75" style="width:10.5pt;height:15.75pt" o:ole="" o:allowoverlap="f">
            <v:imagedata r:id="rId202" o:title=""/>
          </v:shape>
          <o:OLEObject Type="Embed" ProgID="Equation.DSMT4" ShapeID="_x0000_i1138" DrawAspect="Content" ObjectID="_1591953463" r:id="rId203"/>
        </w:object>
      </w:r>
      <w:r w:rsidRPr="00A314A7">
        <w:t>x=</w:t>
      </w:r>
    </w:p>
    <w:p w:rsidR="00CB5CF1" w:rsidRPr="00A314A7" w:rsidRDefault="00CB5CF1" w:rsidP="00CB5CF1">
      <w:pPr>
        <w:ind w:left="742"/>
        <w:rPr>
          <w:rFonts w:hint="cs"/>
          <w:rtl/>
        </w:rPr>
      </w:pPr>
    </w:p>
    <w:p w:rsidR="00CB5CF1" w:rsidRPr="00A314A7" w:rsidRDefault="00CB5CF1" w:rsidP="00CB5CF1">
      <w:pPr>
        <w:ind w:left="742"/>
      </w:pPr>
      <w:r w:rsidRPr="00A314A7">
        <w:rPr>
          <w:rFonts w:hint="cs"/>
          <w:rtl/>
        </w:rPr>
        <w:t>תחום</w:t>
      </w:r>
      <w:r>
        <w:rPr>
          <w:rFonts w:hint="cs"/>
          <w:rtl/>
        </w:rPr>
        <w:t xml:space="preserve"> ב: </w:t>
      </w:r>
      <w:r w:rsidRPr="00A314A7">
        <w:rPr>
          <w:rFonts w:hint="cs"/>
          <w:rtl/>
        </w:rPr>
        <w:t xml:space="preserve"> </w:t>
      </w:r>
      <w:r w:rsidRPr="00A314A7">
        <w:t>-2.5&lt;x&lt;7</w:t>
      </w:r>
      <w:r>
        <w:rPr>
          <w:rFonts w:hint="cs"/>
          <w:rtl/>
        </w:rPr>
        <w:t xml:space="preserve">     </w:t>
      </w:r>
      <w:r w:rsidRPr="00A314A7">
        <w:rPr>
          <w:rFonts w:hint="cs"/>
          <w:rtl/>
        </w:rPr>
        <w:t xml:space="preserve"> </w:t>
      </w:r>
      <w:r>
        <w:rPr>
          <w:rFonts w:hint="cs"/>
          <w:rtl/>
        </w:rPr>
        <w:t xml:space="preserve">  וגם   </w:t>
      </w:r>
      <w:r w:rsidRPr="00A314A7">
        <w:rPr>
          <w:rFonts w:hint="cs"/>
          <w:rtl/>
        </w:rPr>
        <w:t xml:space="preserve">           </w:t>
      </w:r>
      <w:r w:rsidRPr="00A314A7">
        <w:t>3-(2x+5)&lt;7-x+4x</w:t>
      </w:r>
    </w:p>
    <w:p w:rsidR="00CB5CF1" w:rsidRPr="00A314A7" w:rsidRDefault="00CB5CF1" w:rsidP="00CB5CF1">
      <w:pPr>
        <w:ind w:left="742"/>
        <w:rPr>
          <w:rFonts w:hint="cs"/>
          <w:rtl/>
        </w:rPr>
      </w:pPr>
      <w:r w:rsidRPr="00A314A7">
        <w:rPr>
          <w:rFonts w:hint="cs"/>
          <w:rtl/>
        </w:rPr>
        <w:t xml:space="preserve">                                                          </w:t>
      </w:r>
      <w:r w:rsidRPr="00A314A7">
        <w:t xml:space="preserve">-5x&lt;9       </w:t>
      </w:r>
      <w:r>
        <w:rPr>
          <w:rFonts w:ascii="Times New Roman" w:hAnsi="Times New Roman"/>
        </w:rPr>
        <w:t xml:space="preserve">           </w:t>
      </w:r>
      <w:r w:rsidRPr="00A314A7">
        <w:t xml:space="preserve">  </w:t>
      </w:r>
    </w:p>
    <w:p w:rsidR="00CB5CF1" w:rsidRPr="00A314A7" w:rsidRDefault="00CB5CF1" w:rsidP="00CB5CF1">
      <w:pPr>
        <w:ind w:left="742"/>
        <w:rPr>
          <w:rFonts w:hint="cs"/>
          <w:rtl/>
        </w:rPr>
      </w:pPr>
      <w:r w:rsidRPr="00A314A7">
        <w:rPr>
          <w:rFonts w:hint="cs"/>
          <w:rtl/>
        </w:rPr>
        <w:t xml:space="preserve">                                                              </w:t>
      </w:r>
      <w:r>
        <w:rPr>
          <w:rFonts w:hint="cs"/>
          <w:rtl/>
        </w:rPr>
        <w:t xml:space="preserve">             </w:t>
      </w:r>
      <w:r w:rsidRPr="00A314A7">
        <w:rPr>
          <w:rFonts w:hint="cs"/>
          <w:rtl/>
        </w:rPr>
        <w:t xml:space="preserve">   </w:t>
      </w:r>
      <w:r w:rsidRPr="00A314A7">
        <w:t>x&gt;-1.8</w:t>
      </w:r>
    </w:p>
    <w:p w:rsidR="00CB5CF1" w:rsidRPr="00A314A7" w:rsidRDefault="00CB5CF1" w:rsidP="00CB5CF1">
      <w:pPr>
        <w:ind w:left="742"/>
        <w:rPr>
          <w:rFonts w:hint="cs"/>
          <w:rtl/>
        </w:rPr>
      </w:pPr>
      <w:r>
        <w:rPr>
          <w:rFonts w:hint="cs"/>
          <w:rtl/>
        </w:rPr>
        <w:t>פתרון תחום ב:</w:t>
      </w:r>
      <w:r w:rsidRPr="00A314A7">
        <w:t>-</w:t>
      </w:r>
      <w:r>
        <w:t>1.8&lt;x&lt;7</w:t>
      </w:r>
      <w:r w:rsidRPr="00A314A7">
        <w:t xml:space="preserve">  </w:t>
      </w:r>
    </w:p>
    <w:p w:rsidR="00CB5CF1" w:rsidRPr="00A314A7" w:rsidRDefault="00CB5CF1" w:rsidP="00CB5CF1">
      <w:pPr>
        <w:ind w:left="742"/>
        <w:rPr>
          <w:rFonts w:hint="cs"/>
        </w:rPr>
      </w:pPr>
    </w:p>
    <w:p w:rsidR="00CB5CF1" w:rsidRPr="00A314A7" w:rsidRDefault="00CB5CF1" w:rsidP="00CB5CF1">
      <w:pPr>
        <w:ind w:left="742"/>
      </w:pPr>
      <w:r>
        <w:rPr>
          <w:rFonts w:hint="cs"/>
          <w:rtl/>
        </w:rPr>
        <w:t xml:space="preserve">תחום ג: </w:t>
      </w:r>
      <w:r w:rsidRPr="00A314A7">
        <w:rPr>
          <w:rFonts w:hint="cs"/>
          <w:rtl/>
        </w:rPr>
        <w:t xml:space="preserve"> </w:t>
      </w:r>
      <w:r w:rsidRPr="00A314A7">
        <w:t>x&gt;7</w:t>
      </w:r>
      <w:r w:rsidRPr="00A314A7">
        <w:rPr>
          <w:rFonts w:hint="cs"/>
          <w:rtl/>
        </w:rPr>
        <w:t xml:space="preserve">           </w:t>
      </w:r>
      <w:r>
        <w:rPr>
          <w:rFonts w:hint="cs"/>
          <w:rtl/>
        </w:rPr>
        <w:t xml:space="preserve">      וגם</w:t>
      </w:r>
      <w:r w:rsidRPr="00A314A7">
        <w:rPr>
          <w:rFonts w:hint="cs"/>
          <w:rtl/>
        </w:rPr>
        <w:t xml:space="preserve">      </w:t>
      </w:r>
      <w:r>
        <w:rPr>
          <w:rFonts w:hint="cs"/>
          <w:rtl/>
        </w:rPr>
        <w:t xml:space="preserve">   </w:t>
      </w:r>
      <w:r w:rsidRPr="00A314A7">
        <w:rPr>
          <w:rFonts w:hint="cs"/>
          <w:rtl/>
        </w:rPr>
        <w:t xml:space="preserve">  </w:t>
      </w:r>
      <w:r w:rsidRPr="00A314A7">
        <w:t>3-(2x+5)&lt;-(7-x)+4x</w:t>
      </w:r>
    </w:p>
    <w:p w:rsidR="00CB5CF1" w:rsidRPr="00A314A7" w:rsidRDefault="00CB5CF1" w:rsidP="00CB5CF1">
      <w:pPr>
        <w:ind w:left="742"/>
        <w:rPr>
          <w:rFonts w:hint="cs"/>
          <w:rtl/>
        </w:rPr>
      </w:pPr>
      <w:r w:rsidRPr="00A314A7">
        <w:rPr>
          <w:rFonts w:hint="cs"/>
          <w:rtl/>
        </w:rPr>
        <w:t xml:space="preserve">                                                           </w:t>
      </w:r>
      <w:r w:rsidRPr="00A314A7">
        <w:t xml:space="preserve">-7x&lt;-5  </w:t>
      </w:r>
      <w:r>
        <w:rPr>
          <w:rFonts w:ascii="Times New Roman" w:hAnsi="Times New Roman"/>
        </w:rPr>
        <w:t xml:space="preserve">             </w:t>
      </w:r>
      <w:r w:rsidRPr="00A314A7">
        <w:t xml:space="preserve">   </w:t>
      </w:r>
    </w:p>
    <w:p w:rsidR="00CB5CF1" w:rsidRPr="00A314A7" w:rsidRDefault="00CB5CF1" w:rsidP="00CB5CF1">
      <w:pPr>
        <w:ind w:left="742"/>
        <w:rPr>
          <w:rFonts w:hint="cs"/>
          <w:rtl/>
        </w:rPr>
      </w:pPr>
      <w:r w:rsidRPr="00A314A7">
        <w:rPr>
          <w:rFonts w:hint="cs"/>
          <w:rtl/>
        </w:rPr>
        <w:t xml:space="preserve">                                                              </w:t>
      </w:r>
      <w:r>
        <w:rPr>
          <w:rFonts w:hint="cs"/>
          <w:rtl/>
        </w:rPr>
        <w:t xml:space="preserve">              </w:t>
      </w:r>
      <w:r w:rsidRPr="00A314A7">
        <w:rPr>
          <w:rFonts w:hint="cs"/>
          <w:rtl/>
        </w:rPr>
        <w:t xml:space="preserve">  </w:t>
      </w:r>
      <w:r w:rsidRPr="00A314A7">
        <w:t>x&gt;0.71</w:t>
      </w:r>
    </w:p>
    <w:p w:rsidR="00CB5CF1" w:rsidRPr="00A314A7" w:rsidRDefault="00CB5CF1" w:rsidP="00CB5CF1">
      <w:pPr>
        <w:ind w:left="742"/>
        <w:rPr>
          <w:rFonts w:hint="cs"/>
          <w:rtl/>
        </w:rPr>
      </w:pPr>
      <w:r w:rsidRPr="00A314A7">
        <w:rPr>
          <w:rFonts w:hint="cs"/>
          <w:rtl/>
        </w:rPr>
        <w:t xml:space="preserve">פתרון תחום ג: </w:t>
      </w:r>
      <w:r w:rsidRPr="00A314A7">
        <w:t xml:space="preserve">x&gt;7 </w:t>
      </w:r>
    </w:p>
    <w:p w:rsidR="00CB5CF1" w:rsidRPr="00A314A7" w:rsidRDefault="00CB5CF1" w:rsidP="00CB5CF1">
      <w:pPr>
        <w:ind w:left="742"/>
        <w:rPr>
          <w:rFonts w:hint="cs"/>
          <w:rtl/>
        </w:rPr>
      </w:pPr>
      <w:r>
        <w:rPr>
          <w:rFonts w:hint="cs"/>
          <w:rtl/>
        </w:rPr>
        <w:t>איחוד הפתרונים</w:t>
      </w:r>
      <w:r w:rsidRPr="00A314A7">
        <w:rPr>
          <w:rFonts w:hint="cs"/>
          <w:rtl/>
        </w:rPr>
        <w:t xml:space="preserve">:   </w:t>
      </w:r>
    </w:p>
    <w:p w:rsidR="00CB5CF1" w:rsidRPr="00A314A7" w:rsidRDefault="00CB5CF1" w:rsidP="00CB5CF1">
      <w:pPr>
        <w:ind w:left="742"/>
        <w:rPr>
          <w:rFonts w:hint="cs"/>
          <w:rtl/>
        </w:rPr>
      </w:pPr>
      <w:r>
        <w:rPr>
          <w:rFonts w:hint="cs"/>
          <w:rtl/>
        </w:rPr>
        <w:t>שִׂרטוט</w:t>
      </w:r>
      <w:r w:rsidRPr="00A314A7">
        <w:rPr>
          <w:rFonts w:hint="cs"/>
          <w:rtl/>
        </w:rPr>
        <w:t>:</w:t>
      </w:r>
      <w:r w:rsidRPr="00A314A7">
        <w:t xml:space="preserve">  </w:t>
      </w:r>
      <w:r w:rsidRPr="00A314A7">
        <w:rPr>
          <w:rFonts w:hint="cs"/>
          <w:rtl/>
        </w:rPr>
        <w:t xml:space="preserve">  </w:t>
      </w:r>
    </w:p>
    <w:p w:rsidR="00CB5CF1" w:rsidRPr="00A314A7" w:rsidRDefault="00CB5CF1" w:rsidP="00CB5CF1">
      <w:pPr>
        <w:ind w:left="742"/>
        <w:rPr>
          <w:rFonts w:hint="cs"/>
          <w:rtl/>
        </w:rPr>
      </w:pPr>
      <w:r>
        <w:rPr>
          <w:rFonts w:ascii="Times New Roman" w:hAnsi="Times New Roman"/>
        </w:rPr>
        <w:t xml:space="preserve">                       </w:t>
      </w:r>
      <w:r>
        <w:rPr>
          <w:noProof/>
        </w:rPr>
        <mc:AlternateContent>
          <mc:Choice Requires="wpg">
            <w:drawing>
              <wp:inline distT="0" distB="0" distL="0" distR="0">
                <wp:extent cx="2591435" cy="338455"/>
                <wp:effectExtent l="8255" t="55245" r="19685" b="0"/>
                <wp:docPr id="139"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1435" cy="338455"/>
                          <a:chOff x="3372" y="11859"/>
                          <a:chExt cx="4081" cy="533"/>
                        </a:xfrm>
                      </wpg:grpSpPr>
                      <wps:wsp>
                        <wps:cNvPr id="140" name="Line 853"/>
                        <wps:cNvCnPr>
                          <a:cxnSpLocks noChangeShapeType="1"/>
                        </wps:cNvCnPr>
                        <wps:spPr bwMode="auto">
                          <a:xfrm>
                            <a:off x="3372" y="12212"/>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Text Box 854"/>
                        <wps:cNvSpPr txBox="1">
                          <a:spLocks noChangeArrowheads="1"/>
                        </wps:cNvSpPr>
                        <wps:spPr bwMode="auto">
                          <a:xfrm>
                            <a:off x="5532" y="12212"/>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B40F2" w:rsidRDefault="00CB5CF1" w:rsidP="00CB5CF1">
                              <w:pPr>
                                <w:rPr>
                                  <w:rFonts w:hint="cs"/>
                                  <w:sz w:val="20"/>
                                  <w:szCs w:val="20"/>
                                  <w:rtl/>
                                </w:rPr>
                              </w:pPr>
                              <w:r w:rsidRPr="000B40F2">
                                <w:rPr>
                                  <w:rFonts w:hint="cs"/>
                                  <w:sz w:val="20"/>
                                  <w:szCs w:val="20"/>
                                  <w:rtl/>
                                </w:rPr>
                                <w:t>7</w:t>
                              </w:r>
                            </w:p>
                          </w:txbxContent>
                        </wps:txbx>
                        <wps:bodyPr rot="0" vert="horz" wrap="square" lIns="0" tIns="0" rIns="36000" bIns="0" anchor="t" anchorCtr="0" upright="1">
                          <a:noAutofit/>
                        </wps:bodyPr>
                      </wps:wsp>
                      <wps:wsp>
                        <wps:cNvPr id="142" name="Text Box 855"/>
                        <wps:cNvSpPr txBox="1">
                          <a:spLocks noChangeArrowheads="1"/>
                        </wps:cNvSpPr>
                        <wps:spPr bwMode="auto">
                          <a:xfrm>
                            <a:off x="3732" y="12212"/>
                            <a:ext cx="36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5CF1" w:rsidRPr="000B40F2" w:rsidRDefault="00CB5CF1" w:rsidP="00CB5CF1">
                              <w:pPr>
                                <w:rPr>
                                  <w:rFonts w:hint="cs"/>
                                  <w:sz w:val="20"/>
                                  <w:szCs w:val="20"/>
                                  <w:rtl/>
                                </w:rPr>
                              </w:pPr>
                              <w:r w:rsidRPr="000B40F2">
                                <w:rPr>
                                  <w:rFonts w:hint="cs"/>
                                  <w:sz w:val="20"/>
                                  <w:szCs w:val="20"/>
                                  <w:rtl/>
                                </w:rPr>
                                <w:t>1.8-</w:t>
                              </w:r>
                            </w:p>
                          </w:txbxContent>
                        </wps:txbx>
                        <wps:bodyPr rot="0" vert="horz" wrap="square" lIns="0" tIns="0" rIns="36000" bIns="0" anchor="t" anchorCtr="0" upright="1">
                          <a:noAutofit/>
                        </wps:bodyPr>
                      </wps:wsp>
                      <wpg:grpSp>
                        <wpg:cNvPr id="143" name="Group 856"/>
                        <wpg:cNvGrpSpPr>
                          <a:grpSpLocks/>
                        </wpg:cNvGrpSpPr>
                        <wpg:grpSpPr bwMode="auto">
                          <a:xfrm>
                            <a:off x="3905" y="12014"/>
                            <a:ext cx="1874" cy="179"/>
                            <a:chOff x="2880" y="2340"/>
                            <a:chExt cx="5520" cy="1260"/>
                          </a:xfrm>
                        </wpg:grpSpPr>
                        <wps:wsp>
                          <wps:cNvPr id="144" name="Line 857"/>
                          <wps:cNvCnPr>
                            <a:cxnSpLocks noChangeShapeType="1"/>
                          </wps:cNvCnPr>
                          <wps:spPr bwMode="auto">
                            <a:xfrm>
                              <a:off x="2880" y="2340"/>
                              <a:ext cx="5498" cy="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Line 858"/>
                          <wps:cNvCnPr>
                            <a:cxnSpLocks noChangeShapeType="1"/>
                          </wps:cNvCnPr>
                          <wps:spPr bwMode="auto">
                            <a:xfrm>
                              <a:off x="288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859"/>
                          <wps:cNvCnPr>
                            <a:cxnSpLocks noChangeShapeType="1"/>
                          </wps:cNvCnPr>
                          <wps:spPr bwMode="auto">
                            <a:xfrm>
                              <a:off x="31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860"/>
                          <wps:cNvCnPr>
                            <a:cxnSpLocks noChangeShapeType="1"/>
                          </wps:cNvCnPr>
                          <wps:spPr bwMode="auto">
                            <a:xfrm>
                              <a:off x="33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861"/>
                          <wps:cNvCnPr>
                            <a:cxnSpLocks noChangeShapeType="1"/>
                          </wps:cNvCnPr>
                          <wps:spPr bwMode="auto">
                            <a:xfrm>
                              <a:off x="36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862"/>
                          <wps:cNvCnPr>
                            <a:cxnSpLocks noChangeShapeType="1"/>
                          </wps:cNvCnPr>
                          <wps:spPr bwMode="auto">
                            <a:xfrm>
                              <a:off x="38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863"/>
                          <wps:cNvCnPr>
                            <a:cxnSpLocks noChangeShapeType="1"/>
                          </wps:cNvCnPr>
                          <wps:spPr bwMode="auto">
                            <a:xfrm>
                              <a:off x="40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864"/>
                          <wps:cNvCnPr>
                            <a:cxnSpLocks noChangeShapeType="1"/>
                          </wps:cNvCnPr>
                          <wps:spPr bwMode="auto">
                            <a:xfrm>
                              <a:off x="43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865"/>
                          <wps:cNvCnPr>
                            <a:cxnSpLocks noChangeShapeType="1"/>
                          </wps:cNvCnPr>
                          <wps:spPr bwMode="auto">
                            <a:xfrm>
                              <a:off x="45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866"/>
                          <wps:cNvCnPr>
                            <a:cxnSpLocks noChangeShapeType="1"/>
                          </wps:cNvCnPr>
                          <wps:spPr bwMode="auto">
                            <a:xfrm>
                              <a:off x="48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867"/>
                          <wps:cNvCnPr>
                            <a:cxnSpLocks noChangeShapeType="1"/>
                          </wps:cNvCnPr>
                          <wps:spPr bwMode="auto">
                            <a:xfrm>
                              <a:off x="50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868"/>
                          <wps:cNvCnPr>
                            <a:cxnSpLocks noChangeShapeType="1"/>
                          </wps:cNvCnPr>
                          <wps:spPr bwMode="auto">
                            <a:xfrm>
                              <a:off x="52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869"/>
                          <wps:cNvCnPr>
                            <a:cxnSpLocks noChangeShapeType="1"/>
                          </wps:cNvCnPr>
                          <wps:spPr bwMode="auto">
                            <a:xfrm>
                              <a:off x="55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Line 870"/>
                          <wps:cNvCnPr>
                            <a:cxnSpLocks noChangeShapeType="1"/>
                          </wps:cNvCnPr>
                          <wps:spPr bwMode="auto">
                            <a:xfrm>
                              <a:off x="57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Line 871"/>
                          <wps:cNvCnPr>
                            <a:cxnSpLocks noChangeShapeType="1"/>
                          </wps:cNvCnPr>
                          <wps:spPr bwMode="auto">
                            <a:xfrm>
                              <a:off x="60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Line 872"/>
                          <wps:cNvCnPr>
                            <a:cxnSpLocks noChangeShapeType="1"/>
                          </wps:cNvCnPr>
                          <wps:spPr bwMode="auto">
                            <a:xfrm>
                              <a:off x="62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873"/>
                          <wps:cNvCnPr>
                            <a:cxnSpLocks noChangeShapeType="1"/>
                          </wps:cNvCnPr>
                          <wps:spPr bwMode="auto">
                            <a:xfrm>
                              <a:off x="64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874"/>
                          <wps:cNvCnPr>
                            <a:cxnSpLocks noChangeShapeType="1"/>
                          </wps:cNvCnPr>
                          <wps:spPr bwMode="auto">
                            <a:xfrm>
                              <a:off x="67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875"/>
                          <wps:cNvCnPr>
                            <a:cxnSpLocks noChangeShapeType="1"/>
                          </wps:cNvCnPr>
                          <wps:spPr bwMode="auto">
                            <a:xfrm>
                              <a:off x="69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876"/>
                          <wps:cNvCnPr>
                            <a:cxnSpLocks noChangeShapeType="1"/>
                          </wps:cNvCnPr>
                          <wps:spPr bwMode="auto">
                            <a:xfrm>
                              <a:off x="720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Line 877"/>
                          <wps:cNvCnPr>
                            <a:cxnSpLocks noChangeShapeType="1"/>
                          </wps:cNvCnPr>
                          <wps:spPr bwMode="auto">
                            <a:xfrm>
                              <a:off x="744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Line 878"/>
                          <wps:cNvCnPr>
                            <a:cxnSpLocks noChangeShapeType="1"/>
                          </wps:cNvCnPr>
                          <wps:spPr bwMode="auto">
                            <a:xfrm>
                              <a:off x="768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Line 879"/>
                          <wps:cNvCnPr>
                            <a:cxnSpLocks noChangeShapeType="1"/>
                          </wps:cNvCnPr>
                          <wps:spPr bwMode="auto">
                            <a:xfrm>
                              <a:off x="792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Line 880"/>
                          <wps:cNvCnPr>
                            <a:cxnSpLocks noChangeShapeType="1"/>
                          </wps:cNvCnPr>
                          <wps:spPr bwMode="auto">
                            <a:xfrm>
                              <a:off x="8160" y="2340"/>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Line 881"/>
                          <wps:cNvCnPr>
                            <a:cxnSpLocks noChangeShapeType="1"/>
                          </wps:cNvCnPr>
                          <wps:spPr bwMode="auto">
                            <a:xfrm>
                              <a:off x="8400" y="2340"/>
                              <a:ext cx="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9" name="Group 882"/>
                        <wpg:cNvGrpSpPr>
                          <a:grpSpLocks/>
                        </wpg:cNvGrpSpPr>
                        <wpg:grpSpPr bwMode="auto">
                          <a:xfrm>
                            <a:off x="5772" y="11859"/>
                            <a:ext cx="1681" cy="324"/>
                            <a:chOff x="3300" y="1260"/>
                            <a:chExt cx="2460" cy="360"/>
                          </a:xfrm>
                        </wpg:grpSpPr>
                        <wps:wsp>
                          <wps:cNvPr id="170" name="Line 883"/>
                          <wps:cNvCnPr>
                            <a:cxnSpLocks noChangeShapeType="1"/>
                          </wps:cNvCnPr>
                          <wps:spPr bwMode="auto">
                            <a:xfrm rot="5400000">
                              <a:off x="4440" y="120"/>
                              <a:ext cx="0" cy="22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884"/>
                          <wps:cNvCnPr>
                            <a:cxnSpLocks noChangeShapeType="1"/>
                          </wps:cNvCnPr>
                          <wps:spPr bwMode="auto">
                            <a:xfrm rot="5400000">
                              <a:off x="3122" y="1438"/>
                              <a:ext cx="360"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885"/>
                          <wps:cNvCnPr>
                            <a:cxnSpLocks noChangeShapeType="1"/>
                          </wps:cNvCnPr>
                          <wps:spPr bwMode="auto">
                            <a:xfrm rot="16200000" flipH="1">
                              <a:off x="5676" y="1176"/>
                              <a:ext cx="0" cy="16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73" name="Group 886"/>
                          <wpg:cNvGrpSpPr>
                            <a:grpSpLocks/>
                          </wpg:cNvGrpSpPr>
                          <wpg:grpSpPr bwMode="auto">
                            <a:xfrm flipH="1">
                              <a:off x="3300" y="1260"/>
                              <a:ext cx="2280" cy="360"/>
                              <a:chOff x="3660" y="7302"/>
                              <a:chExt cx="2280" cy="516"/>
                            </a:xfrm>
                          </wpg:grpSpPr>
                          <wpg:grpSp>
                            <wpg:cNvPr id="174" name="Group 887"/>
                            <wpg:cNvGrpSpPr>
                              <a:grpSpLocks/>
                            </wpg:cNvGrpSpPr>
                            <wpg:grpSpPr bwMode="auto">
                              <a:xfrm>
                                <a:off x="3660" y="7302"/>
                                <a:ext cx="2280" cy="258"/>
                                <a:chOff x="3660" y="7302"/>
                                <a:chExt cx="2280" cy="258"/>
                              </a:xfrm>
                            </wpg:grpSpPr>
                            <wps:wsp>
                              <wps:cNvPr id="175" name="Line 888"/>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889"/>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Line 890"/>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Line 891"/>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79" name="Group 892"/>
                            <wpg:cNvGrpSpPr>
                              <a:grpSpLocks/>
                            </wpg:cNvGrpSpPr>
                            <wpg:grpSpPr bwMode="auto">
                              <a:xfrm>
                                <a:off x="3660" y="7560"/>
                                <a:ext cx="2280" cy="258"/>
                                <a:chOff x="3660" y="7302"/>
                                <a:chExt cx="2280" cy="258"/>
                              </a:xfrm>
                            </wpg:grpSpPr>
                            <wps:wsp>
                              <wps:cNvPr id="180" name="Line 893"/>
                              <wps:cNvCnPr>
                                <a:cxnSpLocks noChangeShapeType="1"/>
                              </wps:cNvCnPr>
                              <wps:spPr bwMode="auto">
                                <a:xfrm rot="5400000">
                                  <a:off x="4800" y="6162"/>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 name="Line 894"/>
                              <wps:cNvCnPr>
                                <a:cxnSpLocks noChangeShapeType="1"/>
                              </wps:cNvCnPr>
                              <wps:spPr bwMode="auto">
                                <a:xfrm rot="5400000">
                                  <a:off x="4800" y="6248"/>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Line 895"/>
                              <wps:cNvCnPr>
                                <a:cxnSpLocks noChangeShapeType="1"/>
                              </wps:cNvCnPr>
                              <wps:spPr bwMode="auto">
                                <a:xfrm rot="5400000">
                                  <a:off x="4800" y="6334"/>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Line 896"/>
                              <wps:cNvCnPr>
                                <a:cxnSpLocks noChangeShapeType="1"/>
                              </wps:cNvCnPr>
                              <wps:spPr bwMode="auto">
                                <a:xfrm rot="5400000">
                                  <a:off x="4800" y="6420"/>
                                  <a:ext cx="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wgp>
                  </a:graphicData>
                </a:graphic>
              </wp:inline>
            </w:drawing>
          </mc:Choice>
          <mc:Fallback>
            <w:pict>
              <v:group id="Group 139" o:spid="_x0000_s2442" style="width:204.05pt;height:26.65pt;mso-position-horizontal-relative:char;mso-position-vertical-relative:line" coordorigin="3372,11859" coordsize="408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">
                <v:line id="Line 853" o:spid="_x0000_s2443" style="position:absolute;visibility:visible;mso-wrap-style:square" from="3372,12212" to="7332,1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shape id="Text Box 854" o:spid="_x0000_s2444" type="#_x0000_t202" style="position:absolute;left:5532;top:12212;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" filled="f" stroked="f">
                  <v:textbox inset="0,0,1mm,0">
                    <w:txbxContent>
                      <w:p w:rsidR="00CB5CF1" w:rsidRPr="000B40F2" w:rsidRDefault="00CB5CF1" w:rsidP="00CB5CF1">
                        <w:pPr>
                          <w:rPr>
                            <w:rFonts w:hint="cs"/>
                            <w:sz w:val="20"/>
                            <w:szCs w:val="20"/>
                            <w:rtl/>
                          </w:rPr>
                        </w:pPr>
                        <w:r w:rsidRPr="000B40F2">
                          <w:rPr>
                            <w:rFonts w:hint="cs"/>
                            <w:sz w:val="20"/>
                            <w:szCs w:val="20"/>
                            <w:rtl/>
                          </w:rPr>
                          <w:t>7</w:t>
                        </w:r>
                      </w:p>
                    </w:txbxContent>
                  </v:textbox>
                </v:shape>
                <v:shape id="Text Box 855" o:spid="_x0000_s2445" type="#_x0000_t202" style="position:absolute;left:3732;top:12212;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" filled="f" stroked="f">
                  <v:textbox inset="0,0,1mm,0">
                    <w:txbxContent>
                      <w:p w:rsidR="00CB5CF1" w:rsidRPr="000B40F2" w:rsidRDefault="00CB5CF1" w:rsidP="00CB5CF1">
                        <w:pPr>
                          <w:rPr>
                            <w:rFonts w:hint="cs"/>
                            <w:sz w:val="20"/>
                            <w:szCs w:val="20"/>
                            <w:rtl/>
                          </w:rPr>
                        </w:pPr>
                        <w:r w:rsidRPr="000B40F2">
                          <w:rPr>
                            <w:rFonts w:hint="cs"/>
                            <w:sz w:val="20"/>
                            <w:szCs w:val="20"/>
                            <w:rtl/>
                          </w:rPr>
                          <w:t>1.8-</w:t>
                        </w:r>
                      </w:p>
                    </w:txbxContent>
                  </v:textbox>
                </v:shape>
                <v:group id="Group 856" o:spid="_x0000_s2446" style="position:absolute;left:3905;top:12014;width:1874;height:179" coordorigin="2880,2340" coordsize="5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line id="Line 857" o:spid="_x0000_s2447" style="position:absolute;visibility:visible;mso-wrap-style:square" from="2880,2340" to="8378,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" strokeweight="1pt"/>
                  <v:line id="Line 858" o:spid="_x0000_s2448" style="position:absolute;visibility:visible;mso-wrap-style:square" from="2880,2340" to="28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bw/wgAAANwAAAAPAAAAZHJzL2Rvd25yZXYueG1sRE/NagIx&#10;EL4XfIcwBW+atdh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Bm3bw/wgAAANwAAAAPAAAA&#10;AAAAAAAAAAAAAAcCAABkcnMvZG93bnJldi54bWxQSwUGAAAAAAMAAwC3AAAA9gIAAAAA&#10;" strokeweight="1pt"/>
                  <v:line id="Line 859" o:spid="_x0000_s2449" style="position:absolute;visibility:visible;mso-wrap-style:square" from="3120,2340" to="31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oTxxAAAANwAAAAPAAAAZHJzL2Rvd25yZXYueG1sRE9La8JA&#10;EL4X+h+WEXqrG9sS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OA2hPHEAAAA3AAAAA8A&#10;AAAAAAAAAAAAAAAABwIAAGRycy9kb3ducmV2LnhtbFBLBQYAAAAAAwADALcAAAD4AgAAAAA=&#10;"/>
                  <v:line id="Line 860" o:spid="_x0000_s2450" style="position:absolute;visibility:visible;mso-wrap-style:square" from="3360,2340" to="3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line id="Line 861" o:spid="_x0000_s2451" style="position:absolute;visibility:visible;mso-wrap-style:square" from="3600,234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YxwAAANwAAAAPAAAAZHJzL2Rvd25yZXYueG1sRI9BS8NA&#10;EIXvQv/DMgVvdlOV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P7ltRjHAAAA3AAA&#10;AA8AAAAAAAAAAAAAAAAABwIAAGRycy9kb3ducmV2LnhtbFBLBQYAAAAAAwADALcAAAD7AgAAAAA=&#10;"/>
                  <v:line id="Line 862" o:spid="_x0000_s2452" style="position:absolute;visibility:visible;mso-wrap-style:square" from="3840,2340" to="38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line id="Line 863" o:spid="_x0000_s2453" style="position:absolute;visibility:visible;mso-wrap-style:square" from="4080,2340" to="4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DxwAAANwAAAAPAAAAZHJzL2Rvd25yZXYueG1sRI9BS8NA&#10;EIXvQv/DMgVvdlPF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IVKL8PHAAAA3AAA&#10;AA8AAAAAAAAAAAAAAAAABwIAAGRycy9kb3ducmV2LnhtbFBLBQYAAAAAAwADALcAAAD7AgAAAAA=&#10;"/>
                  <v:line id="Line 864" o:spid="_x0000_s2454" style="position:absolute;visibility:visible;mso-wrap-style:square" from="4320,2340" to="43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opYxAAAANwAAAAPAAAAZHJzL2Rvd25yZXYueG1sRE9Na8JA&#10;EL0X/A/LFHqrGy0N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OoGiljEAAAA3AAAAA8A&#10;AAAAAAAAAAAAAAAABwIAAGRycy9kb3ducmV2LnhtbFBLBQYAAAAAAwADALcAAAD4AgAAAAA=&#10;"/>
                  <v:line id="Line 865" o:spid="_x0000_s2455" style="position:absolute;visibility:visible;mso-wrap-style:square" from="4560,2340" to="45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BQvxAAAANwAAAAPAAAAZHJzL2Rvd25yZXYueG1sRE9Na8JA&#10;EL0X/A/LCL3VTS2G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BrUFC/EAAAA3AAAAA8A&#10;AAAAAAAAAAAAAAAABwIAAGRycy9kb3ducmV2LnhtbFBLBQYAAAAAAwADALcAAAD4AgAAAAA=&#10;"/>
                  <v:line id="Line 866" o:spid="_x0000_s2456" style="position:absolute;visibility:visible;mso-wrap-style:square" from="4800,2340" to="48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G0xAAAANwAAAAPAAAAZHJzL2Rvd25yZXYueG1sRE9La8JA&#10;EL4L/odlhN50Y6V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HWYsbTEAAAA3AAAAA8A&#10;AAAAAAAAAAAAAAAABwIAAGRycy9kb3ducmV2LnhtbFBLBQYAAAAAAwADALcAAAD4AgAAAAA=&#10;"/>
                  <v:line id="Line 867" o:spid="_x0000_s2457" style="position:absolute;visibility:visible;mso-wrap-style:square" from="5040,2340" to="50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"/>
                  <v:line id="Line 868" o:spid="_x0000_s2458" style="position:absolute;visibility:visible;mso-wrap-style:square" from="5280,2340" to="52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line id="Line 869" o:spid="_x0000_s2459" style="position:absolute;visibility:visible;mso-wrap-style:square" from="5520,2340" to="55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xIsxAAAANwAAAAPAAAAZHJzL2Rvd25yZXYueG1sRE9La8JA&#10;EL4X+h+WEXqrG1sa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GXvEizEAAAA3AAAAA8A&#10;AAAAAAAAAAAAAAAABwIAAGRycy9kb3ducmV2LnhtbFBLBQYAAAAAAwADALcAAAD4AgAAAAA=&#10;"/>
                  <v:line id="Line 870" o:spid="_x0000_s2460" style="position:absolute;visibility:visible;mso-wrap-style:square" from="5760,2340" to="57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e3xQAAANwAAAAPAAAAZHJzL2Rvd25yZXYueG1sRE9Na8JA&#10;EL0L/odlhN500xbT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AKo7e3xQAAANwAAAAP&#10;AAAAAAAAAAAAAAAAAAcCAABkcnMvZG93bnJldi54bWxQSwUGAAAAAAMAAwC3AAAA+QIAAAAA&#10;"/>
                  <v:line id="Line 871" o:spid="_x0000_s2461" style="position:absolute;visibility:visible;mso-wrap-style:square" from="6000,2340" to="60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872" o:spid="_x0000_s2462" style="position:absolute;visibility:visible;mso-wrap-style:square" from="6240,2340" to="62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873" o:spid="_x0000_s2463" style="position:absolute;visibility:visible;mso-wrap-style:square" from="6480,2340" to="64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 874" o:spid="_x0000_s2464" style="position:absolute;visibility:visible;mso-wrap-style:square" from="6720,2340" to="6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875" o:spid="_x0000_s2465" style="position:absolute;visibility:visible;mso-wrap-style:square" from="6960,2340" to="6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876" o:spid="_x0000_s2466" style="position:absolute;visibility:visible;mso-wrap-style:square" from="7200,2340" to="72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line id="Line 877" o:spid="_x0000_s2467" style="position:absolute;visibility:visible;mso-wrap-style:square" from="7440,2340" to="744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line id="Line 878" o:spid="_x0000_s2468" style="position:absolute;visibility:visible;mso-wrap-style:square" from="7680,2340" to="76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bmxAAAANwAAAAPAAAAZHJzL2Rvd25yZXYueG1sRE9La8JA&#10;EL4X+h+WEXqrG1sa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FtRRubEAAAA3AAAAA8A&#10;AAAAAAAAAAAAAAAABwIAAGRycy9kb3ducmV2LnhtbFBLBQYAAAAAAwADALcAAAD4AgAAAAA=&#10;"/>
                  <v:line id="Line 879" o:spid="_x0000_s2469" style="position:absolute;visibility:visible;mso-wrap-style:square" from="7920,2340" to="79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"/>
                  <v:line id="Line 880" o:spid="_x0000_s2470" style="position:absolute;visibility:visible;mso-wrap-style:square" from="8160,2340" to="81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"/>
                  <v:line id="Line 881" o:spid="_x0000_s2471" style="position:absolute;visibility:visible;mso-wrap-style:square" from="8400,2340" to="84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" strokeweight="1pt"/>
                </v:group>
                <v:group id="Group 882" o:spid="_x0000_s2472" style="position:absolute;left:5772;top:11859;width:1681;height:324" coordorigin="3300,1260" coordsize="24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line id="Line 883" o:spid="_x0000_s2473" style="position:absolute;rotation:90;visibility:visible;mso-wrap-style:square" from="4440,120" to="444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" strokeweight="1pt"/>
                  <v:line id="Line 884" o:spid="_x0000_s2474" style="position:absolute;rotation:90;visibility:visible;mso-wrap-style:square" from="3122,1438" to="3482,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" strokeweight="1pt"/>
                  <v:line id="Line 885" o:spid="_x0000_s2475" style="position:absolute;rotation:90;flip:x;visibility:visible;mso-wrap-style:square" from="5676,1176" to="5676,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" strokeweight="1pt">
                    <v:stroke endarrow="block"/>
                  </v:line>
                  <v:group id="Group 886" o:spid="_x0000_s2476" style="position:absolute;left:3300;top:1260;width:2280;height:360;flip:x" coordorigin="3660,7302" coordsize="2280,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">
                    <v:group id="Group 887" o:spid="_x0000_s2477" style="position:absolute;left:3660;top:7302;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line id="Line 888" o:spid="_x0000_s2478"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"/>
                      <v:line id="Line 889" o:spid="_x0000_s2479"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"/>
                      <v:line id="Line 890" o:spid="_x0000_s2480"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"/>
                      <v:line id="Line 891" o:spid="_x0000_s2481"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"/>
                    </v:group>
                    <v:group id="Group 892" o:spid="_x0000_s2482" style="position:absolute;left:3660;top:7560;width:2280;height:258" coordorigin="3660,7302" coordsize="228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line id="Line 893" o:spid="_x0000_s2483" style="position:absolute;rotation:90;visibility:visible;mso-wrap-style:square" from="4800,6162" to="4800,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"/>
                      <v:line id="Line 894" o:spid="_x0000_s2484" style="position:absolute;rotation:90;visibility:visible;mso-wrap-style:square" from="4800,6248" to="480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"/>
                      <v:line id="Line 895" o:spid="_x0000_s2485" style="position:absolute;rotation:90;visibility:visible;mso-wrap-style:square" from="4800,6334" to="4800,8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"/>
                      <v:line id="Line 896" o:spid="_x0000_s2486" style="position:absolute;rotation:90;visibility:visible;mso-wrap-style:square" from="4800,6420" to="4800,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"/>
                    </v:group>
                  </v:group>
                </v:group>
                <w10:wrap anchorx="page"/>
                <w10:anchorlock/>
              </v:group>
            </w:pict>
          </mc:Fallback>
        </mc:AlternateContent>
      </w:r>
      <w:r w:rsidRPr="00A314A7">
        <w:rPr>
          <w:rFonts w:hint="cs"/>
          <w:rtl/>
        </w:rPr>
        <w:t xml:space="preserve">                                              </w:t>
      </w:r>
    </w:p>
    <w:p w:rsidR="00CB5CF1" w:rsidRPr="00A314A7" w:rsidRDefault="00CB5CF1" w:rsidP="00CB5CF1">
      <w:pPr>
        <w:ind w:left="742"/>
        <w:rPr>
          <w:rFonts w:hint="cs"/>
          <w:rtl/>
        </w:rPr>
      </w:pPr>
      <w:r w:rsidRPr="00A314A7">
        <w:rPr>
          <w:rFonts w:hint="cs"/>
          <w:rtl/>
        </w:rPr>
        <w:t>פתרון כללי:</w:t>
      </w:r>
      <w:r>
        <w:rPr>
          <w:rFonts w:hint="cs"/>
          <w:rtl/>
        </w:rPr>
        <w:t xml:space="preserve">  </w:t>
      </w:r>
      <w:r w:rsidRPr="00A314A7">
        <w:rPr>
          <w:rFonts w:hint="cs"/>
          <w:rtl/>
        </w:rPr>
        <w:t xml:space="preserve"> </w:t>
      </w:r>
      <w:r w:rsidRPr="00A314A7">
        <w:t>x&gt;-1.8</w:t>
      </w:r>
      <w:r w:rsidRPr="00A314A7">
        <w:rPr>
          <w:rFonts w:hint="cs"/>
          <w:rtl/>
        </w:rPr>
        <w:t xml:space="preserve">       </w:t>
      </w:r>
    </w:p>
    <w:p w:rsidR="00CB5CF1" w:rsidRPr="00001C82" w:rsidRDefault="00CB5CF1" w:rsidP="00CB5CF1">
      <w:pPr>
        <w:rPr>
          <w:rFonts w:hint="cs"/>
          <w:rtl/>
        </w:rPr>
      </w:pPr>
    </w:p>
    <w:p w:rsidR="00CB5CF1" w:rsidRPr="00A314A7" w:rsidRDefault="00CB5CF1" w:rsidP="00CB5CF1">
      <w:pPr>
        <w:rPr>
          <w:rFonts w:hint="cs"/>
          <w:i/>
          <w:u w:val="single"/>
          <w:rtl/>
        </w:rPr>
      </w:pPr>
      <w:r w:rsidRPr="00A314A7">
        <w:rPr>
          <w:noProof/>
        </w:rPr>
        <mc:AlternateContent>
          <mc:Choice Requires="wpc">
            <w:drawing>
              <wp:inline distT="0" distB="0" distL="0" distR="0">
                <wp:extent cx="334645" cy="334645"/>
                <wp:effectExtent l="1905" t="2540" r="0" b="0"/>
                <wp:docPr id="138"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0" name="Freeform 11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 name="Freeform 11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11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12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12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12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12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12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Freeform 12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 name="Freeform 12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2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2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2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3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3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3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3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3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3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3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3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3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3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4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4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4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4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 name="Freeform 14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 name="Freeform 14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 name="Freeform 14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 name="Freeform 14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Freeform 14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Freeform 14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 name="Freeform 15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Freeform 15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 name="Freeform 15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Freeform 15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 name="Freeform 15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Freeform 15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Freeform 15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Freeform 15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 name="Freeform 15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Freeform 15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 name="Freeform 16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Freeform 16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 name="Freeform 16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6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6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6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6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6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6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6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7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7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7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7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7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7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7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Freeform 17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Freeform 17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7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8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8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18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18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 name="Freeform 18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16D75F8A" id="Canvas 138"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">
                <v:shape id="_x0000_s1027" type="#_x0000_t75" style="position:absolute;width:334645;height:334645;visibility:visible;mso-wrap-style:square">
                  <v:fill o:detectmouseclick="t"/>
                  <v:path o:connecttype="none"/>
                </v:shape>
                <v:shape id="Freeform 11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11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11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12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12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" path="m,l634,11,800,300,678,408r3,95l31,562,,,,xe" fillcolor="#a1b0fa" stroked="f">
                  <v:path arrowok="t" o:connecttype="custom" o:connectlocs="0,0;134364,2337;169545,63726;143689,86667;144325,106847;6570,119380;0,0;0,0" o:connectangles="0,0,0,0,0,0,0,0"/>
                </v:shape>
                <v:shape id="Freeform 12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12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12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12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12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" path="m,42l14,,60,21,53,42,,42r,xe" fillcolor="#ffe6b3" stroked="f">
                  <v:path arrowok="t" o:connecttype="custom" o:connectlocs="0,8890;2963,0;12700,4445;11218,8890;0,8890;0,8890" o:connectangles="0,0,0,0,0,0"/>
                </v:shape>
                <v:shape id="Freeform 12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" path="m,38l17,,43,3,30,46,,38r,xe" fillcolor="#b8b8d9" stroked="f">
                  <v:path arrowok="t" o:connecttype="custom" o:connectlocs="0,7868;3766,0;9525,621;6645,9525;0,7868;0,7868" o:connectangles="0,0,0,0,0,0"/>
                </v:shape>
                <v:shape id="Freeform 12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12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" path="m,35l34,,79,8,62,46,,35r,xe" fillcolor="#f57575" stroked="f">
                  <v:path arrowok="t" o:connecttype="custom" o:connectlocs="0,7730;7106,0;16510,1767;12957,10160;0,7730;0,7730" o:connectangles="0,0,0,0,0,0"/>
                </v:shape>
                <v:shape id="Freeform 13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13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13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13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13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13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13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13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13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13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14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14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14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14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14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14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14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14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14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14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" path="m67,l,62r111,61l108,108,36,57,71,32,67,r,xe" fillcolor="black" stroked="f">
                  <v:path arrowok="t" o:connecttype="custom" o:connectlocs="14182,0;0,13123;23495,26035;22860,22860;7620,12065;15028,6773;14182,0;14182,0" o:connectangles="0,0,0,0,0,0,0,0"/>
                </v:shape>
                <v:shape id="Freeform 15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15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15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15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15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15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15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15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15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" path="m3,l1,2,,6r,4l3,14r4,4l10,20r2,1l13,22r6,-7l3,r,xe" fillcolor="black" stroked="f">
                  <v:path arrowok="t" o:connecttype="custom" o:connectlocs="602,0;201,404;0,1212;0,2020;602,2829;1404,3637;2005,4041;2406,4243;2607,4445;3810,3031;602,0;602,0" o:connectangles="0,0,0,0,0,0,0,0,0,0,0,0"/>
                </v:shape>
                <v:shape id="Freeform 15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16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16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16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16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16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16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16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16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16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16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" path="m,108l231,,353,57,173,236,,108r,xe" fillcolor="#b0c77d" stroked="f">
                  <v:path arrowok="t" o:connecttype="custom" o:connectlocs="0,22957;49034,0;74930,12116;36722,50165;0,22957;0,22957" o:connectangles="0,0,0,0,0,0"/>
                </v:shape>
                <v:shape id="Freeform 17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" path="m,61l,,185,98r-1,49l,61r,xe" fillcolor="#a6bf73" stroked="f">
                  <v:path arrowok="t" o:connecttype="custom" o:connectlocs="0,12912;0,0;38735,20743;38526,31115;0,12912;0,12912" o:connectangles="0,0,0,0,0,0"/>
                </v:shape>
                <v:shape id="Freeform 17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" path="m,139l167,r,48l,195,,139r,xe" fillcolor="#9cb366" stroked="f">
                  <v:path arrowok="t" o:connecttype="custom" o:connectlocs="0,29422;34925,0;34925,10160;0,41275;0,29422;0,29422" o:connectangles="0,0,0,0,0,0"/>
                </v:shape>
                <v:shape id="Freeform 17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" path="m,16l133,96,162,68,42,,,16r,xe" fillcolor="#dbdea8" stroked="f">
                  <v:path arrowok="t" o:connecttype="custom" o:connectlocs="0,3387;28152,20320;34290,14393;8890,0;0,3387;0,3387" o:connectangles="0,0,0,0,0,0"/>
                </v:shape>
                <v:shape id="Freeform 17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" path="m,50r90,62l180,41,92,,,50r,xe" fillcolor="#c99" stroked="f">
                  <v:path arrowok="t" o:connecttype="custom" o:connectlocs="0,10489;19050,23495;38100,8601;19473,0;0,10489;0,10489" o:connectangles="0,0,0,0,0,0"/>
                </v:shape>
                <v:shape id="Freeform 17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7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7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" path="m,10r180,95l181,104r2,-2l186,100r1,l1,,,10r,xe" fillcolor="black" stroked="f">
                  <v:path arrowok="t" o:connecttype="custom" o:connectlocs="0,2117;38507,22225;38721,22013;39149,21590;39791,21167;40005,21167;214,0;0,2117;0,2117" o:connectangles="0,0,0,0,0,0,0,0,0"/>
                </v:shape>
                <v:shape id="Freeform 17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" path="m,5l140,82,172,55r-7,-7l138,73,7,,,5r,xe" fillcolor="black" stroked="f">
                  <v:path arrowok="t" o:connecttype="custom" o:connectlocs="0,1045;29461,17145;36195,11500;34722,10036;29040,15263;1473,0;0,1045;0,1045" o:connectangles="0,0,0,0,0,0,0,0"/>
                </v:shape>
                <v:shape id="Freeform 17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17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" path="m,55r93,62l191,43,98,,87,2r90,44l93,109,7,49,,55r,xe" fillcolor="black" stroked="f">
                  <v:path arrowok="t" o:connecttype="custom" o:connectlocs="0,11642;19479,24765;40005,9102;20526,0;18222,423;37073,9737;19479,23072;1466,10372;0,11642;0,11642" o:connectangles="0,0,0,0,0,0,0,0,0,0"/>
                </v:shape>
                <v:shape id="Freeform 18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8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" path="m,4l92,58r6,-5l9,,,4r,xe" fillcolor="black" stroked="f">
                  <v:path arrowok="t" o:connecttype="custom" o:connectlocs="0,832;19672,12065;20955,11025;1924,0;0,832;0,832" o:connectangles="0,0,0,0,0,0"/>
                </v:shape>
                <v:shape id="Freeform 18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" path="m,5l86,53r5,-4l9,,,5r,xe" fillcolor="black" stroked="f">
                  <v:path arrowok="t" o:connecttype="custom" o:connectlocs="0,1018;18003,10795;19050,9980;1884,0;0,1018;0,1018" o:connectangles="0,0,0,0,0,0"/>
                </v:shape>
                <v:shape id="Freeform 18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" path="m95,3l8,68,,61,89,r6,3l95,3xe" fillcolor="black" stroked="f">
                  <v:path arrowok="t" o:connecttype="custom" o:connectlocs="20320,616;1711,13970;0,12532;19037,0;20320,616;20320,616" o:connectangles="0,0,0,0,0,0"/>
                </v:shape>
                <v:shape id="Freeform 18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" path="m97,6l10,59,,53,91,r6,6l97,6xe" fillcolor="black" stroked="f">
                  <v:path arrowok="t" o:connecttype="custom" o:connectlocs="20320,1292;2095,12700;0,11408;19063,0;20320,1292;20320,1292" o:connectangles="0,0,0,0,0,0"/>
                </v:shape>
                <w10:wrap anchorx="page"/>
                <w10:anchorlock/>
              </v:group>
            </w:pict>
          </mc:Fallback>
        </mc:AlternateContent>
      </w:r>
      <w:r w:rsidRPr="00A314A7">
        <w:rPr>
          <w:rFonts w:hint="cs"/>
          <w:rtl/>
        </w:rPr>
        <w:t xml:space="preserve"> </w:t>
      </w:r>
      <w:r w:rsidRPr="00A314A7">
        <w:rPr>
          <w:rFonts w:hint="cs"/>
          <w:b/>
          <w:bCs/>
          <w:i/>
          <w:u w:val="single"/>
          <w:rtl/>
        </w:rPr>
        <w:t>בדיקת הבנה</w:t>
      </w:r>
      <w:r w:rsidRPr="00A314A7">
        <w:rPr>
          <w:rFonts w:hint="cs"/>
          <w:i/>
          <w:u w:val="single"/>
          <w:rtl/>
        </w:rPr>
        <w:t xml:space="preserve">    </w:t>
      </w:r>
    </w:p>
    <w:p w:rsidR="00CB5CF1" w:rsidRPr="0012565A" w:rsidRDefault="00CB5CF1" w:rsidP="00CB5CF1">
      <w:pPr>
        <w:pStyle w:val="09605"/>
        <w:rPr>
          <w:rFonts w:hint="cs"/>
          <w:rtl/>
        </w:rPr>
      </w:pPr>
      <w:r w:rsidRPr="001B615B">
        <w:rPr>
          <w:rFonts w:hint="cs"/>
          <w:rtl/>
        </w:rPr>
        <w:lastRenderedPageBreak/>
        <w:t xml:space="preserve">21. פתרו את אי השוויון:  </w:t>
      </w:r>
      <w:r w:rsidRPr="0012565A">
        <w:rPr>
          <w:position w:val="-12"/>
        </w:rPr>
        <w:object w:dxaOrig="1820" w:dyaOrig="360">
          <v:shape id="_x0000_i1141" type="#_x0000_t75" style="width:91.5pt;height:18pt" o:ole="">
            <v:imagedata r:id="rId204" o:title=""/>
          </v:shape>
          <o:OLEObject Type="Embed" ProgID="Equation.DSMT4" ShapeID="_x0000_i1141" DrawAspect="Content" ObjectID="_1591953464" r:id="rId205"/>
        </w:object>
      </w:r>
      <w:r w:rsidRPr="0012565A">
        <w:rPr>
          <w:rFonts w:hint="cs"/>
          <w:rtl/>
        </w:rPr>
        <w:t xml:space="preserve">                                </w:t>
      </w:r>
    </w:p>
    <w:p w:rsidR="00CB5CF1" w:rsidRPr="001B615B" w:rsidRDefault="00CB5CF1" w:rsidP="00CB5CF1">
      <w:pPr>
        <w:pStyle w:val="09605"/>
        <w:spacing w:line="240" w:lineRule="auto"/>
        <w:rPr>
          <w:rStyle w:val="096050"/>
          <w:rFonts w:hint="cs"/>
          <w:rtl/>
        </w:rPr>
      </w:pPr>
      <w:r>
        <w:rPr>
          <w:rFonts w:hint="cs"/>
          <w:rtl/>
        </w:rPr>
        <w:t>22</w:t>
      </w:r>
      <w:r w:rsidRPr="0012565A">
        <w:rPr>
          <w:rFonts w:hint="cs"/>
          <w:rtl/>
        </w:rPr>
        <w:t>. פתרו את אי השוויון:</w:t>
      </w:r>
      <w:r>
        <w:rPr>
          <w:rFonts w:hint="cs"/>
          <w:rtl/>
        </w:rPr>
        <w:t xml:space="preserve"> </w:t>
      </w:r>
      <w:r w:rsidRPr="0012565A">
        <w:rPr>
          <w:rFonts w:hint="cs"/>
          <w:rtl/>
        </w:rPr>
        <w:t xml:space="preserve"> </w:t>
      </w:r>
      <w:r w:rsidRPr="0012565A">
        <w:rPr>
          <w:position w:val="-12"/>
        </w:rPr>
        <w:object w:dxaOrig="1820" w:dyaOrig="360">
          <v:shape id="_x0000_i1142" type="#_x0000_t75" style="width:91.5pt;height:18pt" o:ole="">
            <v:imagedata r:id="rId206" o:title=""/>
          </v:shape>
          <o:OLEObject Type="Embed" ProgID="Equation.DSMT4" ShapeID="_x0000_i1142" DrawAspect="Content" ObjectID="_1591953465" r:id="rId207"/>
        </w:object>
      </w:r>
      <w:r w:rsidRPr="001B615B">
        <w:rPr>
          <w:rStyle w:val="096050"/>
          <w:rFonts w:hint="cs"/>
          <w:rtl/>
        </w:rPr>
        <w:t xml:space="preserve">                                </w:t>
      </w:r>
    </w:p>
    <w:p w:rsidR="00CB5CF1" w:rsidRDefault="00CB5CF1" w:rsidP="00CB5CF1">
      <w:pPr>
        <w:rPr>
          <w:rFonts w:hint="cs"/>
          <w:rtl/>
        </w:rPr>
      </w:pPr>
    </w:p>
    <w:p w:rsidR="00CB5CF1" w:rsidRDefault="00CB5CF1" w:rsidP="00CB5CF1">
      <w:pPr>
        <w:rPr>
          <w:rFonts w:hint="cs"/>
          <w:rtl/>
        </w:rPr>
      </w:pPr>
    </w:p>
    <w:p w:rsidR="00CB5CF1" w:rsidRDefault="00CB5CF1" w:rsidP="00CB5CF1">
      <w:pPr>
        <w:rPr>
          <w:rFonts w:hint="cs"/>
          <w:rtl/>
        </w:rPr>
      </w:pPr>
    </w:p>
    <w:p w:rsidR="00CB5CF1" w:rsidRPr="00001C82" w:rsidRDefault="00CB5CF1" w:rsidP="00CB5CF1">
      <w:pPr>
        <w:rPr>
          <w:rFonts w:hint="cs"/>
        </w:rPr>
      </w:pPr>
    </w:p>
    <w:p w:rsidR="00CB5CF1" w:rsidRPr="00480FC0" w:rsidRDefault="00CB5CF1" w:rsidP="00CB5CF1">
      <w:pPr>
        <w:rPr>
          <w:rFonts w:hint="cs"/>
          <w:i/>
          <w:u w:val="single"/>
          <w:rtl/>
        </w:rPr>
      </w:pPr>
      <w:r w:rsidRPr="00A10054">
        <w:rPr>
          <w:b/>
          <w:bCs/>
          <w:noProof/>
        </w:rPr>
        <mc:AlternateContent>
          <mc:Choice Requires="wpc">
            <w:drawing>
              <wp:inline distT="0" distB="0" distL="0" distR="0">
                <wp:extent cx="334645" cy="334645"/>
                <wp:effectExtent l="5080" t="0" r="3175" b="1905"/>
                <wp:docPr id="69" name="Canvas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47"/>
                        <wps:cNvSpPr>
                          <a:spLocks/>
                        </wps:cNvSpPr>
                        <wps:spPr bwMode="auto">
                          <a:xfrm>
                            <a:off x="635" y="4445"/>
                            <a:ext cx="328930" cy="325755"/>
                          </a:xfrm>
                          <a:custGeom>
                            <a:avLst/>
                            <a:gdLst>
                              <a:gd name="T0" fmla="*/ 312 w 1555"/>
                              <a:gd name="T1" fmla="*/ 224 h 1537"/>
                              <a:gd name="T2" fmla="*/ 297 w 1555"/>
                              <a:gd name="T3" fmla="*/ 279 h 1537"/>
                              <a:gd name="T4" fmla="*/ 225 w 1555"/>
                              <a:gd name="T5" fmla="*/ 335 h 1537"/>
                              <a:gd name="T6" fmla="*/ 246 w 1555"/>
                              <a:gd name="T7" fmla="*/ 416 h 1537"/>
                              <a:gd name="T8" fmla="*/ 255 w 1555"/>
                              <a:gd name="T9" fmla="*/ 490 h 1537"/>
                              <a:gd name="T10" fmla="*/ 253 w 1555"/>
                              <a:gd name="T11" fmla="*/ 571 h 1537"/>
                              <a:gd name="T12" fmla="*/ 278 w 1555"/>
                              <a:gd name="T13" fmla="*/ 654 h 1537"/>
                              <a:gd name="T14" fmla="*/ 266 w 1555"/>
                              <a:gd name="T15" fmla="*/ 733 h 1537"/>
                              <a:gd name="T16" fmla="*/ 225 w 1555"/>
                              <a:gd name="T17" fmla="*/ 814 h 1537"/>
                              <a:gd name="T18" fmla="*/ 177 w 1555"/>
                              <a:gd name="T19" fmla="*/ 898 h 1537"/>
                              <a:gd name="T20" fmla="*/ 141 w 1555"/>
                              <a:gd name="T21" fmla="*/ 990 h 1537"/>
                              <a:gd name="T22" fmla="*/ 169 w 1555"/>
                              <a:gd name="T23" fmla="*/ 1099 h 1537"/>
                              <a:gd name="T24" fmla="*/ 211 w 1555"/>
                              <a:gd name="T25" fmla="*/ 1175 h 1537"/>
                              <a:gd name="T26" fmla="*/ 128 w 1555"/>
                              <a:gd name="T27" fmla="*/ 1216 h 1537"/>
                              <a:gd name="T28" fmla="*/ 40 w 1555"/>
                              <a:gd name="T29" fmla="*/ 1260 h 1537"/>
                              <a:gd name="T30" fmla="*/ 2 w 1555"/>
                              <a:gd name="T31" fmla="*/ 1314 h 1537"/>
                              <a:gd name="T32" fmla="*/ 15 w 1555"/>
                              <a:gd name="T33" fmla="*/ 1392 h 1537"/>
                              <a:gd name="T34" fmla="*/ 108 w 1555"/>
                              <a:gd name="T35" fmla="*/ 1440 h 1537"/>
                              <a:gd name="T36" fmla="*/ 211 w 1555"/>
                              <a:gd name="T37" fmla="*/ 1479 h 1537"/>
                              <a:gd name="T38" fmla="*/ 311 w 1555"/>
                              <a:gd name="T39" fmla="*/ 1430 h 1537"/>
                              <a:gd name="T40" fmla="*/ 363 w 1555"/>
                              <a:gd name="T41" fmla="*/ 1428 h 1537"/>
                              <a:gd name="T42" fmla="*/ 406 w 1555"/>
                              <a:gd name="T43" fmla="*/ 1489 h 1537"/>
                              <a:gd name="T44" fmla="*/ 471 w 1555"/>
                              <a:gd name="T45" fmla="*/ 1534 h 1537"/>
                              <a:gd name="T46" fmla="*/ 598 w 1555"/>
                              <a:gd name="T47" fmla="*/ 1522 h 1537"/>
                              <a:gd name="T48" fmla="*/ 780 w 1555"/>
                              <a:gd name="T49" fmla="*/ 1494 h 1537"/>
                              <a:gd name="T50" fmla="*/ 873 w 1555"/>
                              <a:gd name="T51" fmla="*/ 1488 h 1537"/>
                              <a:gd name="T52" fmla="*/ 969 w 1555"/>
                              <a:gd name="T53" fmla="*/ 1486 h 1537"/>
                              <a:gd name="T54" fmla="*/ 1111 w 1555"/>
                              <a:gd name="T55" fmla="*/ 1461 h 1537"/>
                              <a:gd name="T56" fmla="*/ 1291 w 1555"/>
                              <a:gd name="T57" fmla="*/ 1433 h 1537"/>
                              <a:gd name="T58" fmla="*/ 1379 w 1555"/>
                              <a:gd name="T59" fmla="*/ 1432 h 1537"/>
                              <a:gd name="T60" fmla="*/ 1465 w 1555"/>
                              <a:gd name="T61" fmla="*/ 1434 h 1537"/>
                              <a:gd name="T62" fmla="*/ 1512 w 1555"/>
                              <a:gd name="T63" fmla="*/ 1393 h 1537"/>
                              <a:gd name="T64" fmla="*/ 1550 w 1555"/>
                              <a:gd name="T65" fmla="*/ 1317 h 1537"/>
                              <a:gd name="T66" fmla="*/ 1525 w 1555"/>
                              <a:gd name="T67" fmla="*/ 1229 h 1537"/>
                              <a:gd name="T68" fmla="*/ 1465 w 1555"/>
                              <a:gd name="T69" fmla="*/ 1111 h 1537"/>
                              <a:gd name="T70" fmla="*/ 1396 w 1555"/>
                              <a:gd name="T71" fmla="*/ 1035 h 1537"/>
                              <a:gd name="T72" fmla="*/ 1393 w 1555"/>
                              <a:gd name="T73" fmla="*/ 984 h 1537"/>
                              <a:gd name="T74" fmla="*/ 1367 w 1555"/>
                              <a:gd name="T75" fmla="*/ 901 h 1537"/>
                              <a:gd name="T76" fmla="*/ 1312 w 1555"/>
                              <a:gd name="T77" fmla="*/ 804 h 1537"/>
                              <a:gd name="T78" fmla="*/ 1285 w 1555"/>
                              <a:gd name="T79" fmla="*/ 730 h 1537"/>
                              <a:gd name="T80" fmla="*/ 1313 w 1555"/>
                              <a:gd name="T81" fmla="*/ 631 h 1537"/>
                              <a:gd name="T82" fmla="*/ 1322 w 1555"/>
                              <a:gd name="T83" fmla="*/ 534 h 1537"/>
                              <a:gd name="T84" fmla="*/ 1334 w 1555"/>
                              <a:gd name="T85" fmla="*/ 458 h 1537"/>
                              <a:gd name="T86" fmla="*/ 1274 w 1555"/>
                              <a:gd name="T87" fmla="*/ 414 h 1537"/>
                              <a:gd name="T88" fmla="*/ 1219 w 1555"/>
                              <a:gd name="T89" fmla="*/ 480 h 1537"/>
                              <a:gd name="T90" fmla="*/ 1135 w 1555"/>
                              <a:gd name="T91" fmla="*/ 480 h 1537"/>
                              <a:gd name="T92" fmla="*/ 1051 w 1555"/>
                              <a:gd name="T93" fmla="*/ 450 h 1537"/>
                              <a:gd name="T94" fmla="*/ 1012 w 1555"/>
                              <a:gd name="T95" fmla="*/ 402 h 1537"/>
                              <a:gd name="T96" fmla="*/ 1020 w 1555"/>
                              <a:gd name="T97" fmla="*/ 325 h 1537"/>
                              <a:gd name="T98" fmla="*/ 961 w 1555"/>
                              <a:gd name="T99" fmla="*/ 244 h 1537"/>
                              <a:gd name="T100" fmla="*/ 977 w 1555"/>
                              <a:gd name="T101" fmla="*/ 183 h 1537"/>
                              <a:gd name="T102" fmla="*/ 936 w 1555"/>
                              <a:gd name="T103" fmla="*/ 108 h 1537"/>
                              <a:gd name="T104" fmla="*/ 861 w 1555"/>
                              <a:gd name="T105" fmla="*/ 50 h 1537"/>
                              <a:gd name="T106" fmla="*/ 826 w 1555"/>
                              <a:gd name="T107" fmla="*/ 2 h 1537"/>
                              <a:gd name="T108" fmla="*/ 745 w 1555"/>
                              <a:gd name="T109" fmla="*/ 6 h 1537"/>
                              <a:gd name="T110" fmla="*/ 658 w 1555"/>
                              <a:gd name="T111" fmla="*/ 54 h 1537"/>
                              <a:gd name="T112" fmla="*/ 595 w 1555"/>
                              <a:gd name="T113" fmla="*/ 34 h 1537"/>
                              <a:gd name="T114" fmla="*/ 546 w 1555"/>
                              <a:gd name="T115" fmla="*/ 56 h 1537"/>
                              <a:gd name="T116" fmla="*/ 493 w 1555"/>
                              <a:gd name="T117" fmla="*/ 74 h 1537"/>
                              <a:gd name="T118" fmla="*/ 438 w 1555"/>
                              <a:gd name="T119" fmla="*/ 87 h 1537"/>
                              <a:gd name="T120" fmla="*/ 391 w 1555"/>
                              <a:gd name="T121" fmla="*/ 126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55" h="1537">
                                <a:moveTo>
                                  <a:pt x="357" y="174"/>
                                </a:moveTo>
                                <a:lnTo>
                                  <a:pt x="356" y="174"/>
                                </a:lnTo>
                                <a:lnTo>
                                  <a:pt x="353" y="174"/>
                                </a:lnTo>
                                <a:lnTo>
                                  <a:pt x="350" y="172"/>
                                </a:lnTo>
                                <a:lnTo>
                                  <a:pt x="345" y="172"/>
                                </a:lnTo>
                                <a:lnTo>
                                  <a:pt x="341" y="172"/>
                                </a:lnTo>
                                <a:lnTo>
                                  <a:pt x="336" y="175"/>
                                </a:lnTo>
                                <a:lnTo>
                                  <a:pt x="331" y="176"/>
                                </a:lnTo>
                                <a:lnTo>
                                  <a:pt x="329" y="179"/>
                                </a:lnTo>
                                <a:lnTo>
                                  <a:pt x="327" y="180"/>
                                </a:lnTo>
                                <a:lnTo>
                                  <a:pt x="325" y="184"/>
                                </a:lnTo>
                                <a:lnTo>
                                  <a:pt x="322" y="186"/>
                                </a:lnTo>
                                <a:lnTo>
                                  <a:pt x="321" y="189"/>
                                </a:lnTo>
                                <a:lnTo>
                                  <a:pt x="319" y="191"/>
                                </a:lnTo>
                                <a:lnTo>
                                  <a:pt x="316" y="195"/>
                                </a:lnTo>
                                <a:lnTo>
                                  <a:pt x="315" y="198"/>
                                </a:lnTo>
                                <a:lnTo>
                                  <a:pt x="313" y="202"/>
                                </a:lnTo>
                                <a:lnTo>
                                  <a:pt x="312" y="205"/>
                                </a:lnTo>
                                <a:lnTo>
                                  <a:pt x="311" y="208"/>
                                </a:lnTo>
                                <a:lnTo>
                                  <a:pt x="308" y="211"/>
                                </a:lnTo>
                                <a:lnTo>
                                  <a:pt x="308" y="214"/>
                                </a:lnTo>
                                <a:lnTo>
                                  <a:pt x="308" y="218"/>
                                </a:lnTo>
                                <a:lnTo>
                                  <a:pt x="311" y="222"/>
                                </a:lnTo>
                                <a:lnTo>
                                  <a:pt x="312" y="224"/>
                                </a:lnTo>
                                <a:lnTo>
                                  <a:pt x="315" y="226"/>
                                </a:lnTo>
                                <a:lnTo>
                                  <a:pt x="318" y="227"/>
                                </a:lnTo>
                                <a:lnTo>
                                  <a:pt x="320" y="229"/>
                                </a:lnTo>
                                <a:lnTo>
                                  <a:pt x="325" y="231"/>
                                </a:lnTo>
                                <a:lnTo>
                                  <a:pt x="327" y="232"/>
                                </a:lnTo>
                                <a:lnTo>
                                  <a:pt x="323" y="233"/>
                                </a:lnTo>
                                <a:lnTo>
                                  <a:pt x="319" y="238"/>
                                </a:lnTo>
                                <a:lnTo>
                                  <a:pt x="316" y="241"/>
                                </a:lnTo>
                                <a:lnTo>
                                  <a:pt x="314" y="243"/>
                                </a:lnTo>
                                <a:lnTo>
                                  <a:pt x="312" y="247"/>
                                </a:lnTo>
                                <a:lnTo>
                                  <a:pt x="312" y="250"/>
                                </a:lnTo>
                                <a:lnTo>
                                  <a:pt x="311" y="252"/>
                                </a:lnTo>
                                <a:lnTo>
                                  <a:pt x="311" y="256"/>
                                </a:lnTo>
                                <a:lnTo>
                                  <a:pt x="311" y="259"/>
                                </a:lnTo>
                                <a:lnTo>
                                  <a:pt x="311" y="263"/>
                                </a:lnTo>
                                <a:lnTo>
                                  <a:pt x="311" y="266"/>
                                </a:lnTo>
                                <a:lnTo>
                                  <a:pt x="312" y="268"/>
                                </a:lnTo>
                                <a:lnTo>
                                  <a:pt x="312" y="270"/>
                                </a:lnTo>
                                <a:lnTo>
                                  <a:pt x="312" y="270"/>
                                </a:lnTo>
                                <a:lnTo>
                                  <a:pt x="311" y="270"/>
                                </a:lnTo>
                                <a:lnTo>
                                  <a:pt x="308" y="272"/>
                                </a:lnTo>
                                <a:lnTo>
                                  <a:pt x="305" y="275"/>
                                </a:lnTo>
                                <a:lnTo>
                                  <a:pt x="300" y="278"/>
                                </a:lnTo>
                                <a:lnTo>
                                  <a:pt x="297" y="279"/>
                                </a:lnTo>
                                <a:lnTo>
                                  <a:pt x="293" y="280"/>
                                </a:lnTo>
                                <a:lnTo>
                                  <a:pt x="290" y="283"/>
                                </a:lnTo>
                                <a:lnTo>
                                  <a:pt x="288" y="286"/>
                                </a:lnTo>
                                <a:lnTo>
                                  <a:pt x="284" y="287"/>
                                </a:lnTo>
                                <a:lnTo>
                                  <a:pt x="281" y="290"/>
                                </a:lnTo>
                                <a:lnTo>
                                  <a:pt x="277" y="292"/>
                                </a:lnTo>
                                <a:lnTo>
                                  <a:pt x="275" y="295"/>
                                </a:lnTo>
                                <a:lnTo>
                                  <a:pt x="270" y="297"/>
                                </a:lnTo>
                                <a:lnTo>
                                  <a:pt x="267" y="299"/>
                                </a:lnTo>
                                <a:lnTo>
                                  <a:pt x="263" y="302"/>
                                </a:lnTo>
                                <a:lnTo>
                                  <a:pt x="260" y="305"/>
                                </a:lnTo>
                                <a:lnTo>
                                  <a:pt x="256" y="307"/>
                                </a:lnTo>
                                <a:lnTo>
                                  <a:pt x="253" y="309"/>
                                </a:lnTo>
                                <a:lnTo>
                                  <a:pt x="250" y="312"/>
                                </a:lnTo>
                                <a:lnTo>
                                  <a:pt x="247" y="314"/>
                                </a:lnTo>
                                <a:lnTo>
                                  <a:pt x="244" y="315"/>
                                </a:lnTo>
                                <a:lnTo>
                                  <a:pt x="241" y="317"/>
                                </a:lnTo>
                                <a:lnTo>
                                  <a:pt x="238" y="318"/>
                                </a:lnTo>
                                <a:lnTo>
                                  <a:pt x="237" y="321"/>
                                </a:lnTo>
                                <a:lnTo>
                                  <a:pt x="233" y="324"/>
                                </a:lnTo>
                                <a:lnTo>
                                  <a:pt x="231" y="326"/>
                                </a:lnTo>
                                <a:lnTo>
                                  <a:pt x="229" y="330"/>
                                </a:lnTo>
                                <a:lnTo>
                                  <a:pt x="226" y="333"/>
                                </a:lnTo>
                                <a:lnTo>
                                  <a:pt x="225" y="335"/>
                                </a:lnTo>
                                <a:lnTo>
                                  <a:pt x="223" y="340"/>
                                </a:lnTo>
                                <a:lnTo>
                                  <a:pt x="222" y="343"/>
                                </a:lnTo>
                                <a:lnTo>
                                  <a:pt x="222" y="349"/>
                                </a:lnTo>
                                <a:lnTo>
                                  <a:pt x="222" y="351"/>
                                </a:lnTo>
                                <a:lnTo>
                                  <a:pt x="222" y="354"/>
                                </a:lnTo>
                                <a:lnTo>
                                  <a:pt x="222" y="358"/>
                                </a:lnTo>
                                <a:lnTo>
                                  <a:pt x="223" y="362"/>
                                </a:lnTo>
                                <a:lnTo>
                                  <a:pt x="223" y="366"/>
                                </a:lnTo>
                                <a:lnTo>
                                  <a:pt x="225" y="370"/>
                                </a:lnTo>
                                <a:lnTo>
                                  <a:pt x="225" y="372"/>
                                </a:lnTo>
                                <a:lnTo>
                                  <a:pt x="226" y="376"/>
                                </a:lnTo>
                                <a:lnTo>
                                  <a:pt x="228" y="379"/>
                                </a:lnTo>
                                <a:lnTo>
                                  <a:pt x="230" y="383"/>
                                </a:lnTo>
                                <a:lnTo>
                                  <a:pt x="231" y="385"/>
                                </a:lnTo>
                                <a:lnTo>
                                  <a:pt x="231" y="388"/>
                                </a:lnTo>
                                <a:lnTo>
                                  <a:pt x="233" y="392"/>
                                </a:lnTo>
                                <a:lnTo>
                                  <a:pt x="235" y="395"/>
                                </a:lnTo>
                                <a:lnTo>
                                  <a:pt x="237" y="398"/>
                                </a:lnTo>
                                <a:lnTo>
                                  <a:pt x="238" y="400"/>
                                </a:lnTo>
                                <a:lnTo>
                                  <a:pt x="239" y="405"/>
                                </a:lnTo>
                                <a:lnTo>
                                  <a:pt x="241" y="408"/>
                                </a:lnTo>
                                <a:lnTo>
                                  <a:pt x="243" y="411"/>
                                </a:lnTo>
                                <a:lnTo>
                                  <a:pt x="244" y="414"/>
                                </a:lnTo>
                                <a:lnTo>
                                  <a:pt x="246" y="416"/>
                                </a:lnTo>
                                <a:lnTo>
                                  <a:pt x="247" y="420"/>
                                </a:lnTo>
                                <a:lnTo>
                                  <a:pt x="248" y="422"/>
                                </a:lnTo>
                                <a:lnTo>
                                  <a:pt x="250" y="424"/>
                                </a:lnTo>
                                <a:lnTo>
                                  <a:pt x="252" y="426"/>
                                </a:lnTo>
                                <a:lnTo>
                                  <a:pt x="253" y="430"/>
                                </a:lnTo>
                                <a:lnTo>
                                  <a:pt x="255" y="433"/>
                                </a:lnTo>
                                <a:lnTo>
                                  <a:pt x="258" y="436"/>
                                </a:lnTo>
                                <a:lnTo>
                                  <a:pt x="259" y="438"/>
                                </a:lnTo>
                                <a:lnTo>
                                  <a:pt x="259" y="439"/>
                                </a:lnTo>
                                <a:lnTo>
                                  <a:pt x="259" y="440"/>
                                </a:lnTo>
                                <a:lnTo>
                                  <a:pt x="259" y="443"/>
                                </a:lnTo>
                                <a:lnTo>
                                  <a:pt x="258" y="445"/>
                                </a:lnTo>
                                <a:lnTo>
                                  <a:pt x="258" y="449"/>
                                </a:lnTo>
                                <a:lnTo>
                                  <a:pt x="258" y="452"/>
                                </a:lnTo>
                                <a:lnTo>
                                  <a:pt x="258" y="457"/>
                                </a:lnTo>
                                <a:lnTo>
                                  <a:pt x="256" y="461"/>
                                </a:lnTo>
                                <a:lnTo>
                                  <a:pt x="256" y="466"/>
                                </a:lnTo>
                                <a:lnTo>
                                  <a:pt x="256" y="470"/>
                                </a:lnTo>
                                <a:lnTo>
                                  <a:pt x="256" y="476"/>
                                </a:lnTo>
                                <a:lnTo>
                                  <a:pt x="255" y="479"/>
                                </a:lnTo>
                                <a:lnTo>
                                  <a:pt x="255" y="481"/>
                                </a:lnTo>
                                <a:lnTo>
                                  <a:pt x="255" y="485"/>
                                </a:lnTo>
                                <a:lnTo>
                                  <a:pt x="255" y="487"/>
                                </a:lnTo>
                                <a:lnTo>
                                  <a:pt x="255" y="490"/>
                                </a:lnTo>
                                <a:lnTo>
                                  <a:pt x="255" y="494"/>
                                </a:lnTo>
                                <a:lnTo>
                                  <a:pt x="255" y="497"/>
                                </a:lnTo>
                                <a:lnTo>
                                  <a:pt x="255" y="499"/>
                                </a:lnTo>
                                <a:lnTo>
                                  <a:pt x="255" y="502"/>
                                </a:lnTo>
                                <a:lnTo>
                                  <a:pt x="255" y="505"/>
                                </a:lnTo>
                                <a:lnTo>
                                  <a:pt x="254" y="508"/>
                                </a:lnTo>
                                <a:lnTo>
                                  <a:pt x="254" y="512"/>
                                </a:lnTo>
                                <a:lnTo>
                                  <a:pt x="254" y="514"/>
                                </a:lnTo>
                                <a:lnTo>
                                  <a:pt x="254" y="517"/>
                                </a:lnTo>
                                <a:lnTo>
                                  <a:pt x="254" y="521"/>
                                </a:lnTo>
                                <a:lnTo>
                                  <a:pt x="254" y="523"/>
                                </a:lnTo>
                                <a:lnTo>
                                  <a:pt x="253" y="526"/>
                                </a:lnTo>
                                <a:lnTo>
                                  <a:pt x="253" y="529"/>
                                </a:lnTo>
                                <a:lnTo>
                                  <a:pt x="253" y="532"/>
                                </a:lnTo>
                                <a:lnTo>
                                  <a:pt x="253" y="535"/>
                                </a:lnTo>
                                <a:lnTo>
                                  <a:pt x="253" y="539"/>
                                </a:lnTo>
                                <a:lnTo>
                                  <a:pt x="253" y="541"/>
                                </a:lnTo>
                                <a:lnTo>
                                  <a:pt x="253" y="544"/>
                                </a:lnTo>
                                <a:lnTo>
                                  <a:pt x="253" y="548"/>
                                </a:lnTo>
                                <a:lnTo>
                                  <a:pt x="253" y="552"/>
                                </a:lnTo>
                                <a:lnTo>
                                  <a:pt x="253" y="558"/>
                                </a:lnTo>
                                <a:lnTo>
                                  <a:pt x="253" y="562"/>
                                </a:lnTo>
                                <a:lnTo>
                                  <a:pt x="253" y="568"/>
                                </a:lnTo>
                                <a:lnTo>
                                  <a:pt x="253" y="571"/>
                                </a:lnTo>
                                <a:lnTo>
                                  <a:pt x="253" y="577"/>
                                </a:lnTo>
                                <a:lnTo>
                                  <a:pt x="253" y="580"/>
                                </a:lnTo>
                                <a:lnTo>
                                  <a:pt x="254" y="584"/>
                                </a:lnTo>
                                <a:lnTo>
                                  <a:pt x="254" y="586"/>
                                </a:lnTo>
                                <a:lnTo>
                                  <a:pt x="254" y="589"/>
                                </a:lnTo>
                                <a:lnTo>
                                  <a:pt x="255" y="593"/>
                                </a:lnTo>
                                <a:lnTo>
                                  <a:pt x="256" y="596"/>
                                </a:lnTo>
                                <a:lnTo>
                                  <a:pt x="256" y="598"/>
                                </a:lnTo>
                                <a:lnTo>
                                  <a:pt x="258" y="603"/>
                                </a:lnTo>
                                <a:lnTo>
                                  <a:pt x="259" y="606"/>
                                </a:lnTo>
                                <a:lnTo>
                                  <a:pt x="260" y="610"/>
                                </a:lnTo>
                                <a:lnTo>
                                  <a:pt x="261" y="613"/>
                                </a:lnTo>
                                <a:lnTo>
                                  <a:pt x="262" y="616"/>
                                </a:lnTo>
                                <a:lnTo>
                                  <a:pt x="263" y="620"/>
                                </a:lnTo>
                                <a:lnTo>
                                  <a:pt x="265" y="624"/>
                                </a:lnTo>
                                <a:lnTo>
                                  <a:pt x="267" y="626"/>
                                </a:lnTo>
                                <a:lnTo>
                                  <a:pt x="268" y="631"/>
                                </a:lnTo>
                                <a:lnTo>
                                  <a:pt x="269" y="634"/>
                                </a:lnTo>
                                <a:lnTo>
                                  <a:pt x="271" y="638"/>
                                </a:lnTo>
                                <a:lnTo>
                                  <a:pt x="273" y="641"/>
                                </a:lnTo>
                                <a:lnTo>
                                  <a:pt x="274" y="643"/>
                                </a:lnTo>
                                <a:lnTo>
                                  <a:pt x="275" y="647"/>
                                </a:lnTo>
                                <a:lnTo>
                                  <a:pt x="276" y="650"/>
                                </a:lnTo>
                                <a:lnTo>
                                  <a:pt x="278" y="654"/>
                                </a:lnTo>
                                <a:lnTo>
                                  <a:pt x="281" y="660"/>
                                </a:lnTo>
                                <a:lnTo>
                                  <a:pt x="283" y="663"/>
                                </a:lnTo>
                                <a:lnTo>
                                  <a:pt x="284" y="667"/>
                                </a:lnTo>
                                <a:lnTo>
                                  <a:pt x="285" y="668"/>
                                </a:lnTo>
                                <a:lnTo>
                                  <a:pt x="285" y="669"/>
                                </a:lnTo>
                                <a:lnTo>
                                  <a:pt x="285" y="669"/>
                                </a:lnTo>
                                <a:lnTo>
                                  <a:pt x="284" y="672"/>
                                </a:lnTo>
                                <a:lnTo>
                                  <a:pt x="283" y="674"/>
                                </a:lnTo>
                                <a:lnTo>
                                  <a:pt x="283" y="676"/>
                                </a:lnTo>
                                <a:lnTo>
                                  <a:pt x="282" y="679"/>
                                </a:lnTo>
                                <a:lnTo>
                                  <a:pt x="282" y="681"/>
                                </a:lnTo>
                                <a:lnTo>
                                  <a:pt x="281" y="685"/>
                                </a:lnTo>
                                <a:lnTo>
                                  <a:pt x="280" y="688"/>
                                </a:lnTo>
                                <a:lnTo>
                                  <a:pt x="278" y="692"/>
                                </a:lnTo>
                                <a:lnTo>
                                  <a:pt x="277" y="696"/>
                                </a:lnTo>
                                <a:lnTo>
                                  <a:pt x="276" y="699"/>
                                </a:lnTo>
                                <a:lnTo>
                                  <a:pt x="275" y="703"/>
                                </a:lnTo>
                                <a:lnTo>
                                  <a:pt x="274" y="707"/>
                                </a:lnTo>
                                <a:lnTo>
                                  <a:pt x="273" y="712"/>
                                </a:lnTo>
                                <a:lnTo>
                                  <a:pt x="271" y="716"/>
                                </a:lnTo>
                                <a:lnTo>
                                  <a:pt x="269" y="721"/>
                                </a:lnTo>
                                <a:lnTo>
                                  <a:pt x="268" y="724"/>
                                </a:lnTo>
                                <a:lnTo>
                                  <a:pt x="267" y="729"/>
                                </a:lnTo>
                                <a:lnTo>
                                  <a:pt x="266" y="733"/>
                                </a:lnTo>
                                <a:lnTo>
                                  <a:pt x="263" y="738"/>
                                </a:lnTo>
                                <a:lnTo>
                                  <a:pt x="263" y="741"/>
                                </a:lnTo>
                                <a:lnTo>
                                  <a:pt x="262" y="745"/>
                                </a:lnTo>
                                <a:lnTo>
                                  <a:pt x="260" y="749"/>
                                </a:lnTo>
                                <a:lnTo>
                                  <a:pt x="259" y="752"/>
                                </a:lnTo>
                                <a:lnTo>
                                  <a:pt x="259" y="756"/>
                                </a:lnTo>
                                <a:lnTo>
                                  <a:pt x="258" y="759"/>
                                </a:lnTo>
                                <a:lnTo>
                                  <a:pt x="255" y="765"/>
                                </a:lnTo>
                                <a:lnTo>
                                  <a:pt x="254" y="768"/>
                                </a:lnTo>
                                <a:lnTo>
                                  <a:pt x="253" y="769"/>
                                </a:lnTo>
                                <a:lnTo>
                                  <a:pt x="252" y="771"/>
                                </a:lnTo>
                                <a:lnTo>
                                  <a:pt x="250" y="775"/>
                                </a:lnTo>
                                <a:lnTo>
                                  <a:pt x="248" y="778"/>
                                </a:lnTo>
                                <a:lnTo>
                                  <a:pt x="246" y="781"/>
                                </a:lnTo>
                                <a:lnTo>
                                  <a:pt x="243" y="786"/>
                                </a:lnTo>
                                <a:lnTo>
                                  <a:pt x="240" y="790"/>
                                </a:lnTo>
                                <a:lnTo>
                                  <a:pt x="238" y="795"/>
                                </a:lnTo>
                                <a:lnTo>
                                  <a:pt x="236" y="797"/>
                                </a:lnTo>
                                <a:lnTo>
                                  <a:pt x="235" y="799"/>
                                </a:lnTo>
                                <a:lnTo>
                                  <a:pt x="232" y="803"/>
                                </a:lnTo>
                                <a:lnTo>
                                  <a:pt x="231" y="806"/>
                                </a:lnTo>
                                <a:lnTo>
                                  <a:pt x="229" y="808"/>
                                </a:lnTo>
                                <a:lnTo>
                                  <a:pt x="228" y="812"/>
                                </a:lnTo>
                                <a:lnTo>
                                  <a:pt x="225" y="814"/>
                                </a:lnTo>
                                <a:lnTo>
                                  <a:pt x="224" y="819"/>
                                </a:lnTo>
                                <a:lnTo>
                                  <a:pt x="222" y="821"/>
                                </a:lnTo>
                                <a:lnTo>
                                  <a:pt x="220" y="824"/>
                                </a:lnTo>
                                <a:lnTo>
                                  <a:pt x="218" y="827"/>
                                </a:lnTo>
                                <a:lnTo>
                                  <a:pt x="216" y="831"/>
                                </a:lnTo>
                                <a:lnTo>
                                  <a:pt x="215" y="834"/>
                                </a:lnTo>
                                <a:lnTo>
                                  <a:pt x="213" y="838"/>
                                </a:lnTo>
                                <a:lnTo>
                                  <a:pt x="210" y="841"/>
                                </a:lnTo>
                                <a:lnTo>
                                  <a:pt x="209" y="845"/>
                                </a:lnTo>
                                <a:lnTo>
                                  <a:pt x="206" y="848"/>
                                </a:lnTo>
                                <a:lnTo>
                                  <a:pt x="203" y="852"/>
                                </a:lnTo>
                                <a:lnTo>
                                  <a:pt x="202" y="856"/>
                                </a:lnTo>
                                <a:lnTo>
                                  <a:pt x="200" y="859"/>
                                </a:lnTo>
                                <a:lnTo>
                                  <a:pt x="198" y="862"/>
                                </a:lnTo>
                                <a:lnTo>
                                  <a:pt x="195" y="866"/>
                                </a:lnTo>
                                <a:lnTo>
                                  <a:pt x="193" y="869"/>
                                </a:lnTo>
                                <a:lnTo>
                                  <a:pt x="192" y="874"/>
                                </a:lnTo>
                                <a:lnTo>
                                  <a:pt x="190" y="877"/>
                                </a:lnTo>
                                <a:lnTo>
                                  <a:pt x="187" y="880"/>
                                </a:lnTo>
                                <a:lnTo>
                                  <a:pt x="185" y="884"/>
                                </a:lnTo>
                                <a:lnTo>
                                  <a:pt x="184" y="888"/>
                                </a:lnTo>
                                <a:lnTo>
                                  <a:pt x="182" y="892"/>
                                </a:lnTo>
                                <a:lnTo>
                                  <a:pt x="179" y="895"/>
                                </a:lnTo>
                                <a:lnTo>
                                  <a:pt x="177" y="898"/>
                                </a:lnTo>
                                <a:lnTo>
                                  <a:pt x="176" y="903"/>
                                </a:lnTo>
                                <a:lnTo>
                                  <a:pt x="173" y="905"/>
                                </a:lnTo>
                                <a:lnTo>
                                  <a:pt x="171" y="910"/>
                                </a:lnTo>
                                <a:lnTo>
                                  <a:pt x="170" y="912"/>
                                </a:lnTo>
                                <a:lnTo>
                                  <a:pt x="168" y="916"/>
                                </a:lnTo>
                                <a:lnTo>
                                  <a:pt x="165" y="919"/>
                                </a:lnTo>
                                <a:lnTo>
                                  <a:pt x="164" y="923"/>
                                </a:lnTo>
                                <a:lnTo>
                                  <a:pt x="163" y="926"/>
                                </a:lnTo>
                                <a:lnTo>
                                  <a:pt x="161" y="930"/>
                                </a:lnTo>
                                <a:lnTo>
                                  <a:pt x="160" y="933"/>
                                </a:lnTo>
                                <a:lnTo>
                                  <a:pt x="158" y="935"/>
                                </a:lnTo>
                                <a:lnTo>
                                  <a:pt x="156" y="939"/>
                                </a:lnTo>
                                <a:lnTo>
                                  <a:pt x="155" y="942"/>
                                </a:lnTo>
                                <a:lnTo>
                                  <a:pt x="154" y="944"/>
                                </a:lnTo>
                                <a:lnTo>
                                  <a:pt x="153" y="948"/>
                                </a:lnTo>
                                <a:lnTo>
                                  <a:pt x="152" y="950"/>
                                </a:lnTo>
                                <a:lnTo>
                                  <a:pt x="150" y="953"/>
                                </a:lnTo>
                                <a:lnTo>
                                  <a:pt x="148" y="958"/>
                                </a:lnTo>
                                <a:lnTo>
                                  <a:pt x="146" y="963"/>
                                </a:lnTo>
                                <a:lnTo>
                                  <a:pt x="143" y="969"/>
                                </a:lnTo>
                                <a:lnTo>
                                  <a:pt x="143" y="975"/>
                                </a:lnTo>
                                <a:lnTo>
                                  <a:pt x="142" y="979"/>
                                </a:lnTo>
                                <a:lnTo>
                                  <a:pt x="141" y="985"/>
                                </a:lnTo>
                                <a:lnTo>
                                  <a:pt x="141" y="990"/>
                                </a:lnTo>
                                <a:lnTo>
                                  <a:pt x="141" y="996"/>
                                </a:lnTo>
                                <a:lnTo>
                                  <a:pt x="141" y="1001"/>
                                </a:lnTo>
                                <a:lnTo>
                                  <a:pt x="141" y="1006"/>
                                </a:lnTo>
                                <a:lnTo>
                                  <a:pt x="142" y="1012"/>
                                </a:lnTo>
                                <a:lnTo>
                                  <a:pt x="142" y="1017"/>
                                </a:lnTo>
                                <a:lnTo>
                                  <a:pt x="143" y="1022"/>
                                </a:lnTo>
                                <a:lnTo>
                                  <a:pt x="143" y="1028"/>
                                </a:lnTo>
                                <a:lnTo>
                                  <a:pt x="145" y="1033"/>
                                </a:lnTo>
                                <a:lnTo>
                                  <a:pt x="147" y="1039"/>
                                </a:lnTo>
                                <a:lnTo>
                                  <a:pt x="148" y="1043"/>
                                </a:lnTo>
                                <a:lnTo>
                                  <a:pt x="148" y="1048"/>
                                </a:lnTo>
                                <a:lnTo>
                                  <a:pt x="150" y="1052"/>
                                </a:lnTo>
                                <a:lnTo>
                                  <a:pt x="152" y="1058"/>
                                </a:lnTo>
                                <a:lnTo>
                                  <a:pt x="154" y="1062"/>
                                </a:lnTo>
                                <a:lnTo>
                                  <a:pt x="155" y="1067"/>
                                </a:lnTo>
                                <a:lnTo>
                                  <a:pt x="156" y="1071"/>
                                </a:lnTo>
                                <a:lnTo>
                                  <a:pt x="158" y="1076"/>
                                </a:lnTo>
                                <a:lnTo>
                                  <a:pt x="160" y="1079"/>
                                </a:lnTo>
                                <a:lnTo>
                                  <a:pt x="162" y="1083"/>
                                </a:lnTo>
                                <a:lnTo>
                                  <a:pt x="163" y="1086"/>
                                </a:lnTo>
                                <a:lnTo>
                                  <a:pt x="165" y="1090"/>
                                </a:lnTo>
                                <a:lnTo>
                                  <a:pt x="165" y="1093"/>
                                </a:lnTo>
                                <a:lnTo>
                                  <a:pt x="168" y="1096"/>
                                </a:lnTo>
                                <a:lnTo>
                                  <a:pt x="169" y="1099"/>
                                </a:lnTo>
                                <a:lnTo>
                                  <a:pt x="170" y="1102"/>
                                </a:lnTo>
                                <a:lnTo>
                                  <a:pt x="172" y="1106"/>
                                </a:lnTo>
                                <a:lnTo>
                                  <a:pt x="176" y="1112"/>
                                </a:lnTo>
                                <a:lnTo>
                                  <a:pt x="179" y="1116"/>
                                </a:lnTo>
                                <a:lnTo>
                                  <a:pt x="184" y="1122"/>
                                </a:lnTo>
                                <a:lnTo>
                                  <a:pt x="188" y="1126"/>
                                </a:lnTo>
                                <a:lnTo>
                                  <a:pt x="193" y="1131"/>
                                </a:lnTo>
                                <a:lnTo>
                                  <a:pt x="199" y="1135"/>
                                </a:lnTo>
                                <a:lnTo>
                                  <a:pt x="203" y="1140"/>
                                </a:lnTo>
                                <a:lnTo>
                                  <a:pt x="209" y="1143"/>
                                </a:lnTo>
                                <a:lnTo>
                                  <a:pt x="214" y="1147"/>
                                </a:lnTo>
                                <a:lnTo>
                                  <a:pt x="217" y="1149"/>
                                </a:lnTo>
                                <a:lnTo>
                                  <a:pt x="222" y="1152"/>
                                </a:lnTo>
                                <a:lnTo>
                                  <a:pt x="224" y="1154"/>
                                </a:lnTo>
                                <a:lnTo>
                                  <a:pt x="226" y="1157"/>
                                </a:lnTo>
                                <a:lnTo>
                                  <a:pt x="229" y="1158"/>
                                </a:lnTo>
                                <a:lnTo>
                                  <a:pt x="230" y="1158"/>
                                </a:lnTo>
                                <a:lnTo>
                                  <a:pt x="229" y="1158"/>
                                </a:lnTo>
                                <a:lnTo>
                                  <a:pt x="228" y="1160"/>
                                </a:lnTo>
                                <a:lnTo>
                                  <a:pt x="225" y="1162"/>
                                </a:lnTo>
                                <a:lnTo>
                                  <a:pt x="223" y="1166"/>
                                </a:lnTo>
                                <a:lnTo>
                                  <a:pt x="220" y="1168"/>
                                </a:lnTo>
                                <a:lnTo>
                                  <a:pt x="216" y="1171"/>
                                </a:lnTo>
                                <a:lnTo>
                                  <a:pt x="211" y="1175"/>
                                </a:lnTo>
                                <a:lnTo>
                                  <a:pt x="207" y="1179"/>
                                </a:lnTo>
                                <a:lnTo>
                                  <a:pt x="203" y="1179"/>
                                </a:lnTo>
                                <a:lnTo>
                                  <a:pt x="201" y="1181"/>
                                </a:lnTo>
                                <a:lnTo>
                                  <a:pt x="198" y="1183"/>
                                </a:lnTo>
                                <a:lnTo>
                                  <a:pt x="193" y="1185"/>
                                </a:lnTo>
                                <a:lnTo>
                                  <a:pt x="191" y="1186"/>
                                </a:lnTo>
                                <a:lnTo>
                                  <a:pt x="188" y="1187"/>
                                </a:lnTo>
                                <a:lnTo>
                                  <a:pt x="186" y="1188"/>
                                </a:lnTo>
                                <a:lnTo>
                                  <a:pt x="183" y="1190"/>
                                </a:lnTo>
                                <a:lnTo>
                                  <a:pt x="180" y="1192"/>
                                </a:lnTo>
                                <a:lnTo>
                                  <a:pt x="177" y="1193"/>
                                </a:lnTo>
                                <a:lnTo>
                                  <a:pt x="173" y="1195"/>
                                </a:lnTo>
                                <a:lnTo>
                                  <a:pt x="171" y="1197"/>
                                </a:lnTo>
                                <a:lnTo>
                                  <a:pt x="167" y="1198"/>
                                </a:lnTo>
                                <a:lnTo>
                                  <a:pt x="164" y="1199"/>
                                </a:lnTo>
                                <a:lnTo>
                                  <a:pt x="160" y="1202"/>
                                </a:lnTo>
                                <a:lnTo>
                                  <a:pt x="156" y="1203"/>
                                </a:lnTo>
                                <a:lnTo>
                                  <a:pt x="153" y="1205"/>
                                </a:lnTo>
                                <a:lnTo>
                                  <a:pt x="148" y="1207"/>
                                </a:lnTo>
                                <a:lnTo>
                                  <a:pt x="145" y="1208"/>
                                </a:lnTo>
                                <a:lnTo>
                                  <a:pt x="141" y="1211"/>
                                </a:lnTo>
                                <a:lnTo>
                                  <a:pt x="137" y="1213"/>
                                </a:lnTo>
                                <a:lnTo>
                                  <a:pt x="133" y="1214"/>
                                </a:lnTo>
                                <a:lnTo>
                                  <a:pt x="128" y="1216"/>
                                </a:lnTo>
                                <a:lnTo>
                                  <a:pt x="125" y="1219"/>
                                </a:lnTo>
                                <a:lnTo>
                                  <a:pt x="120" y="1221"/>
                                </a:lnTo>
                                <a:lnTo>
                                  <a:pt x="117" y="1223"/>
                                </a:lnTo>
                                <a:lnTo>
                                  <a:pt x="112" y="1224"/>
                                </a:lnTo>
                                <a:lnTo>
                                  <a:pt x="109" y="1228"/>
                                </a:lnTo>
                                <a:lnTo>
                                  <a:pt x="104" y="1229"/>
                                </a:lnTo>
                                <a:lnTo>
                                  <a:pt x="100" y="1231"/>
                                </a:lnTo>
                                <a:lnTo>
                                  <a:pt x="95" y="1233"/>
                                </a:lnTo>
                                <a:lnTo>
                                  <a:pt x="92" y="1235"/>
                                </a:lnTo>
                                <a:lnTo>
                                  <a:pt x="88" y="1237"/>
                                </a:lnTo>
                                <a:lnTo>
                                  <a:pt x="83" y="1239"/>
                                </a:lnTo>
                                <a:lnTo>
                                  <a:pt x="80" y="1240"/>
                                </a:lnTo>
                                <a:lnTo>
                                  <a:pt x="77" y="1242"/>
                                </a:lnTo>
                                <a:lnTo>
                                  <a:pt x="72" y="1244"/>
                                </a:lnTo>
                                <a:lnTo>
                                  <a:pt x="68" y="1245"/>
                                </a:lnTo>
                                <a:lnTo>
                                  <a:pt x="65" y="1248"/>
                                </a:lnTo>
                                <a:lnTo>
                                  <a:pt x="62" y="1250"/>
                                </a:lnTo>
                                <a:lnTo>
                                  <a:pt x="58" y="1251"/>
                                </a:lnTo>
                                <a:lnTo>
                                  <a:pt x="55" y="1252"/>
                                </a:lnTo>
                                <a:lnTo>
                                  <a:pt x="51" y="1254"/>
                                </a:lnTo>
                                <a:lnTo>
                                  <a:pt x="49" y="1257"/>
                                </a:lnTo>
                                <a:lnTo>
                                  <a:pt x="45" y="1257"/>
                                </a:lnTo>
                                <a:lnTo>
                                  <a:pt x="43" y="1259"/>
                                </a:lnTo>
                                <a:lnTo>
                                  <a:pt x="40" y="1260"/>
                                </a:lnTo>
                                <a:lnTo>
                                  <a:pt x="39" y="1261"/>
                                </a:lnTo>
                                <a:lnTo>
                                  <a:pt x="34" y="1263"/>
                                </a:lnTo>
                                <a:lnTo>
                                  <a:pt x="29" y="1266"/>
                                </a:lnTo>
                                <a:lnTo>
                                  <a:pt x="27" y="1267"/>
                                </a:lnTo>
                                <a:lnTo>
                                  <a:pt x="25" y="1268"/>
                                </a:lnTo>
                                <a:lnTo>
                                  <a:pt x="24" y="1269"/>
                                </a:lnTo>
                                <a:lnTo>
                                  <a:pt x="24" y="1269"/>
                                </a:lnTo>
                                <a:lnTo>
                                  <a:pt x="22" y="1269"/>
                                </a:lnTo>
                                <a:lnTo>
                                  <a:pt x="20" y="1269"/>
                                </a:lnTo>
                                <a:lnTo>
                                  <a:pt x="18" y="1270"/>
                                </a:lnTo>
                                <a:lnTo>
                                  <a:pt x="14" y="1272"/>
                                </a:lnTo>
                                <a:lnTo>
                                  <a:pt x="12" y="1275"/>
                                </a:lnTo>
                                <a:lnTo>
                                  <a:pt x="9" y="1279"/>
                                </a:lnTo>
                                <a:lnTo>
                                  <a:pt x="6" y="1283"/>
                                </a:lnTo>
                                <a:lnTo>
                                  <a:pt x="6" y="1286"/>
                                </a:lnTo>
                                <a:lnTo>
                                  <a:pt x="5" y="1289"/>
                                </a:lnTo>
                                <a:lnTo>
                                  <a:pt x="5" y="1295"/>
                                </a:lnTo>
                                <a:lnTo>
                                  <a:pt x="4" y="1297"/>
                                </a:lnTo>
                                <a:lnTo>
                                  <a:pt x="4" y="1299"/>
                                </a:lnTo>
                                <a:lnTo>
                                  <a:pt x="3" y="1302"/>
                                </a:lnTo>
                                <a:lnTo>
                                  <a:pt x="3" y="1305"/>
                                </a:lnTo>
                                <a:lnTo>
                                  <a:pt x="2" y="1307"/>
                                </a:lnTo>
                                <a:lnTo>
                                  <a:pt x="2" y="1311"/>
                                </a:lnTo>
                                <a:lnTo>
                                  <a:pt x="2" y="1314"/>
                                </a:lnTo>
                                <a:lnTo>
                                  <a:pt x="2" y="1317"/>
                                </a:lnTo>
                                <a:lnTo>
                                  <a:pt x="0" y="1321"/>
                                </a:lnTo>
                                <a:lnTo>
                                  <a:pt x="0" y="1323"/>
                                </a:lnTo>
                                <a:lnTo>
                                  <a:pt x="0" y="1326"/>
                                </a:lnTo>
                                <a:lnTo>
                                  <a:pt x="0" y="1330"/>
                                </a:lnTo>
                                <a:lnTo>
                                  <a:pt x="0" y="1333"/>
                                </a:lnTo>
                                <a:lnTo>
                                  <a:pt x="0" y="1338"/>
                                </a:lnTo>
                                <a:lnTo>
                                  <a:pt x="0" y="1340"/>
                                </a:lnTo>
                                <a:lnTo>
                                  <a:pt x="0" y="1344"/>
                                </a:lnTo>
                                <a:lnTo>
                                  <a:pt x="0" y="1348"/>
                                </a:lnTo>
                                <a:lnTo>
                                  <a:pt x="0" y="1350"/>
                                </a:lnTo>
                                <a:lnTo>
                                  <a:pt x="0" y="1353"/>
                                </a:lnTo>
                                <a:lnTo>
                                  <a:pt x="0" y="1357"/>
                                </a:lnTo>
                                <a:lnTo>
                                  <a:pt x="0" y="1360"/>
                                </a:lnTo>
                                <a:lnTo>
                                  <a:pt x="2" y="1363"/>
                                </a:lnTo>
                                <a:lnTo>
                                  <a:pt x="2" y="1366"/>
                                </a:lnTo>
                                <a:lnTo>
                                  <a:pt x="3" y="1370"/>
                                </a:lnTo>
                                <a:lnTo>
                                  <a:pt x="4" y="1372"/>
                                </a:lnTo>
                                <a:lnTo>
                                  <a:pt x="5" y="1375"/>
                                </a:lnTo>
                                <a:lnTo>
                                  <a:pt x="5" y="1378"/>
                                </a:lnTo>
                                <a:lnTo>
                                  <a:pt x="6" y="1380"/>
                                </a:lnTo>
                                <a:lnTo>
                                  <a:pt x="10" y="1386"/>
                                </a:lnTo>
                                <a:lnTo>
                                  <a:pt x="13" y="1390"/>
                                </a:lnTo>
                                <a:lnTo>
                                  <a:pt x="15" y="1392"/>
                                </a:lnTo>
                                <a:lnTo>
                                  <a:pt x="18" y="1395"/>
                                </a:lnTo>
                                <a:lnTo>
                                  <a:pt x="22" y="1397"/>
                                </a:lnTo>
                                <a:lnTo>
                                  <a:pt x="27" y="1401"/>
                                </a:lnTo>
                                <a:lnTo>
                                  <a:pt x="29" y="1402"/>
                                </a:lnTo>
                                <a:lnTo>
                                  <a:pt x="32" y="1403"/>
                                </a:lnTo>
                                <a:lnTo>
                                  <a:pt x="35" y="1405"/>
                                </a:lnTo>
                                <a:lnTo>
                                  <a:pt x="39" y="1406"/>
                                </a:lnTo>
                                <a:lnTo>
                                  <a:pt x="41" y="1407"/>
                                </a:lnTo>
                                <a:lnTo>
                                  <a:pt x="44" y="1410"/>
                                </a:lnTo>
                                <a:lnTo>
                                  <a:pt x="48" y="1412"/>
                                </a:lnTo>
                                <a:lnTo>
                                  <a:pt x="52" y="1414"/>
                                </a:lnTo>
                                <a:lnTo>
                                  <a:pt x="56" y="1416"/>
                                </a:lnTo>
                                <a:lnTo>
                                  <a:pt x="59" y="1417"/>
                                </a:lnTo>
                                <a:lnTo>
                                  <a:pt x="63" y="1420"/>
                                </a:lnTo>
                                <a:lnTo>
                                  <a:pt x="67" y="1422"/>
                                </a:lnTo>
                                <a:lnTo>
                                  <a:pt x="72" y="1423"/>
                                </a:lnTo>
                                <a:lnTo>
                                  <a:pt x="75" y="1425"/>
                                </a:lnTo>
                                <a:lnTo>
                                  <a:pt x="80" y="1428"/>
                                </a:lnTo>
                                <a:lnTo>
                                  <a:pt x="85" y="1430"/>
                                </a:lnTo>
                                <a:lnTo>
                                  <a:pt x="89" y="1432"/>
                                </a:lnTo>
                                <a:lnTo>
                                  <a:pt x="94" y="1434"/>
                                </a:lnTo>
                                <a:lnTo>
                                  <a:pt x="98" y="1437"/>
                                </a:lnTo>
                                <a:lnTo>
                                  <a:pt x="103" y="1439"/>
                                </a:lnTo>
                                <a:lnTo>
                                  <a:pt x="108" y="1440"/>
                                </a:lnTo>
                                <a:lnTo>
                                  <a:pt x="112" y="1443"/>
                                </a:lnTo>
                                <a:lnTo>
                                  <a:pt x="117" y="1446"/>
                                </a:lnTo>
                                <a:lnTo>
                                  <a:pt x="122" y="1448"/>
                                </a:lnTo>
                                <a:lnTo>
                                  <a:pt x="126" y="1449"/>
                                </a:lnTo>
                                <a:lnTo>
                                  <a:pt x="131" y="1451"/>
                                </a:lnTo>
                                <a:lnTo>
                                  <a:pt x="135" y="1452"/>
                                </a:lnTo>
                                <a:lnTo>
                                  <a:pt x="140" y="1454"/>
                                </a:lnTo>
                                <a:lnTo>
                                  <a:pt x="145" y="1457"/>
                                </a:lnTo>
                                <a:lnTo>
                                  <a:pt x="149" y="1458"/>
                                </a:lnTo>
                                <a:lnTo>
                                  <a:pt x="154" y="1460"/>
                                </a:lnTo>
                                <a:lnTo>
                                  <a:pt x="160" y="1462"/>
                                </a:lnTo>
                                <a:lnTo>
                                  <a:pt x="163" y="1463"/>
                                </a:lnTo>
                                <a:lnTo>
                                  <a:pt x="168" y="1466"/>
                                </a:lnTo>
                                <a:lnTo>
                                  <a:pt x="171" y="1467"/>
                                </a:lnTo>
                                <a:lnTo>
                                  <a:pt x="176" y="1468"/>
                                </a:lnTo>
                                <a:lnTo>
                                  <a:pt x="180" y="1470"/>
                                </a:lnTo>
                                <a:lnTo>
                                  <a:pt x="185" y="1471"/>
                                </a:lnTo>
                                <a:lnTo>
                                  <a:pt x="188" y="1472"/>
                                </a:lnTo>
                                <a:lnTo>
                                  <a:pt x="193" y="1475"/>
                                </a:lnTo>
                                <a:lnTo>
                                  <a:pt x="198" y="1476"/>
                                </a:lnTo>
                                <a:lnTo>
                                  <a:pt x="201" y="1477"/>
                                </a:lnTo>
                                <a:lnTo>
                                  <a:pt x="205" y="1478"/>
                                </a:lnTo>
                                <a:lnTo>
                                  <a:pt x="208" y="1479"/>
                                </a:lnTo>
                                <a:lnTo>
                                  <a:pt x="211" y="1479"/>
                                </a:lnTo>
                                <a:lnTo>
                                  <a:pt x="215" y="1480"/>
                                </a:lnTo>
                                <a:lnTo>
                                  <a:pt x="217" y="1481"/>
                                </a:lnTo>
                                <a:lnTo>
                                  <a:pt x="221" y="1483"/>
                                </a:lnTo>
                                <a:lnTo>
                                  <a:pt x="225" y="1483"/>
                                </a:lnTo>
                                <a:lnTo>
                                  <a:pt x="231" y="1483"/>
                                </a:lnTo>
                                <a:lnTo>
                                  <a:pt x="235" y="1483"/>
                                </a:lnTo>
                                <a:lnTo>
                                  <a:pt x="238" y="1483"/>
                                </a:lnTo>
                                <a:lnTo>
                                  <a:pt x="240" y="1481"/>
                                </a:lnTo>
                                <a:lnTo>
                                  <a:pt x="244" y="1480"/>
                                </a:lnTo>
                                <a:lnTo>
                                  <a:pt x="247" y="1478"/>
                                </a:lnTo>
                                <a:lnTo>
                                  <a:pt x="251" y="1476"/>
                                </a:lnTo>
                                <a:lnTo>
                                  <a:pt x="254" y="1474"/>
                                </a:lnTo>
                                <a:lnTo>
                                  <a:pt x="259" y="1471"/>
                                </a:lnTo>
                                <a:lnTo>
                                  <a:pt x="263" y="1468"/>
                                </a:lnTo>
                                <a:lnTo>
                                  <a:pt x="268" y="1465"/>
                                </a:lnTo>
                                <a:lnTo>
                                  <a:pt x="273" y="1461"/>
                                </a:lnTo>
                                <a:lnTo>
                                  <a:pt x="277" y="1457"/>
                                </a:lnTo>
                                <a:lnTo>
                                  <a:pt x="282" y="1453"/>
                                </a:lnTo>
                                <a:lnTo>
                                  <a:pt x="286" y="1450"/>
                                </a:lnTo>
                                <a:lnTo>
                                  <a:pt x="291" y="1446"/>
                                </a:lnTo>
                                <a:lnTo>
                                  <a:pt x="296" y="1441"/>
                                </a:lnTo>
                                <a:lnTo>
                                  <a:pt x="301" y="1438"/>
                                </a:lnTo>
                                <a:lnTo>
                                  <a:pt x="306" y="1434"/>
                                </a:lnTo>
                                <a:lnTo>
                                  <a:pt x="311" y="1430"/>
                                </a:lnTo>
                                <a:lnTo>
                                  <a:pt x="315" y="1425"/>
                                </a:lnTo>
                                <a:lnTo>
                                  <a:pt x="319" y="1421"/>
                                </a:lnTo>
                                <a:lnTo>
                                  <a:pt x="323" y="1417"/>
                                </a:lnTo>
                                <a:lnTo>
                                  <a:pt x="328" y="1413"/>
                                </a:lnTo>
                                <a:lnTo>
                                  <a:pt x="331" y="1410"/>
                                </a:lnTo>
                                <a:lnTo>
                                  <a:pt x="335" y="1407"/>
                                </a:lnTo>
                                <a:lnTo>
                                  <a:pt x="339" y="1404"/>
                                </a:lnTo>
                                <a:lnTo>
                                  <a:pt x="342" y="1402"/>
                                </a:lnTo>
                                <a:lnTo>
                                  <a:pt x="345" y="1398"/>
                                </a:lnTo>
                                <a:lnTo>
                                  <a:pt x="346" y="1396"/>
                                </a:lnTo>
                                <a:lnTo>
                                  <a:pt x="350" y="1395"/>
                                </a:lnTo>
                                <a:lnTo>
                                  <a:pt x="352" y="1392"/>
                                </a:lnTo>
                                <a:lnTo>
                                  <a:pt x="353" y="1392"/>
                                </a:lnTo>
                                <a:lnTo>
                                  <a:pt x="353" y="1393"/>
                                </a:lnTo>
                                <a:lnTo>
                                  <a:pt x="353" y="1395"/>
                                </a:lnTo>
                                <a:lnTo>
                                  <a:pt x="354" y="1397"/>
                                </a:lnTo>
                                <a:lnTo>
                                  <a:pt x="354" y="1401"/>
                                </a:lnTo>
                                <a:lnTo>
                                  <a:pt x="356" y="1404"/>
                                </a:lnTo>
                                <a:lnTo>
                                  <a:pt x="357" y="1407"/>
                                </a:lnTo>
                                <a:lnTo>
                                  <a:pt x="358" y="1412"/>
                                </a:lnTo>
                                <a:lnTo>
                                  <a:pt x="359" y="1415"/>
                                </a:lnTo>
                                <a:lnTo>
                                  <a:pt x="360" y="1420"/>
                                </a:lnTo>
                                <a:lnTo>
                                  <a:pt x="361" y="1423"/>
                                </a:lnTo>
                                <a:lnTo>
                                  <a:pt x="363" y="1428"/>
                                </a:lnTo>
                                <a:lnTo>
                                  <a:pt x="364" y="1431"/>
                                </a:lnTo>
                                <a:lnTo>
                                  <a:pt x="365" y="1434"/>
                                </a:lnTo>
                                <a:lnTo>
                                  <a:pt x="366" y="1438"/>
                                </a:lnTo>
                                <a:lnTo>
                                  <a:pt x="367" y="1440"/>
                                </a:lnTo>
                                <a:lnTo>
                                  <a:pt x="369" y="1443"/>
                                </a:lnTo>
                                <a:lnTo>
                                  <a:pt x="374" y="1448"/>
                                </a:lnTo>
                                <a:lnTo>
                                  <a:pt x="378" y="1449"/>
                                </a:lnTo>
                                <a:lnTo>
                                  <a:pt x="380" y="1451"/>
                                </a:lnTo>
                                <a:lnTo>
                                  <a:pt x="383" y="1452"/>
                                </a:lnTo>
                                <a:lnTo>
                                  <a:pt x="387" y="1454"/>
                                </a:lnTo>
                                <a:lnTo>
                                  <a:pt x="389" y="1456"/>
                                </a:lnTo>
                                <a:lnTo>
                                  <a:pt x="393" y="1457"/>
                                </a:lnTo>
                                <a:lnTo>
                                  <a:pt x="395" y="1458"/>
                                </a:lnTo>
                                <a:lnTo>
                                  <a:pt x="398" y="1460"/>
                                </a:lnTo>
                                <a:lnTo>
                                  <a:pt x="402" y="1461"/>
                                </a:lnTo>
                                <a:lnTo>
                                  <a:pt x="403" y="1462"/>
                                </a:lnTo>
                                <a:lnTo>
                                  <a:pt x="403" y="1462"/>
                                </a:lnTo>
                                <a:lnTo>
                                  <a:pt x="402" y="1466"/>
                                </a:lnTo>
                                <a:lnTo>
                                  <a:pt x="401" y="1469"/>
                                </a:lnTo>
                                <a:lnTo>
                                  <a:pt x="401" y="1474"/>
                                </a:lnTo>
                                <a:lnTo>
                                  <a:pt x="401" y="1478"/>
                                </a:lnTo>
                                <a:lnTo>
                                  <a:pt x="401" y="1483"/>
                                </a:lnTo>
                                <a:lnTo>
                                  <a:pt x="403" y="1486"/>
                                </a:lnTo>
                                <a:lnTo>
                                  <a:pt x="406" y="1489"/>
                                </a:lnTo>
                                <a:lnTo>
                                  <a:pt x="411" y="1493"/>
                                </a:lnTo>
                                <a:lnTo>
                                  <a:pt x="417" y="1495"/>
                                </a:lnTo>
                                <a:lnTo>
                                  <a:pt x="419" y="1496"/>
                                </a:lnTo>
                                <a:lnTo>
                                  <a:pt x="423" y="1497"/>
                                </a:lnTo>
                                <a:lnTo>
                                  <a:pt x="426" y="1498"/>
                                </a:lnTo>
                                <a:lnTo>
                                  <a:pt x="429" y="1499"/>
                                </a:lnTo>
                                <a:lnTo>
                                  <a:pt x="432" y="1499"/>
                                </a:lnTo>
                                <a:lnTo>
                                  <a:pt x="435" y="1499"/>
                                </a:lnTo>
                                <a:lnTo>
                                  <a:pt x="438" y="1501"/>
                                </a:lnTo>
                                <a:lnTo>
                                  <a:pt x="440" y="1502"/>
                                </a:lnTo>
                                <a:lnTo>
                                  <a:pt x="443" y="1503"/>
                                </a:lnTo>
                                <a:lnTo>
                                  <a:pt x="444" y="1503"/>
                                </a:lnTo>
                                <a:lnTo>
                                  <a:pt x="444" y="1504"/>
                                </a:lnTo>
                                <a:lnTo>
                                  <a:pt x="447" y="1507"/>
                                </a:lnTo>
                                <a:lnTo>
                                  <a:pt x="448" y="1510"/>
                                </a:lnTo>
                                <a:lnTo>
                                  <a:pt x="450" y="1512"/>
                                </a:lnTo>
                                <a:lnTo>
                                  <a:pt x="451" y="1515"/>
                                </a:lnTo>
                                <a:lnTo>
                                  <a:pt x="454" y="1519"/>
                                </a:lnTo>
                                <a:lnTo>
                                  <a:pt x="455" y="1521"/>
                                </a:lnTo>
                                <a:lnTo>
                                  <a:pt x="458" y="1524"/>
                                </a:lnTo>
                                <a:lnTo>
                                  <a:pt x="461" y="1526"/>
                                </a:lnTo>
                                <a:lnTo>
                                  <a:pt x="464" y="1530"/>
                                </a:lnTo>
                                <a:lnTo>
                                  <a:pt x="467" y="1532"/>
                                </a:lnTo>
                                <a:lnTo>
                                  <a:pt x="471" y="1534"/>
                                </a:lnTo>
                                <a:lnTo>
                                  <a:pt x="476" y="1535"/>
                                </a:lnTo>
                                <a:lnTo>
                                  <a:pt x="480" y="1537"/>
                                </a:lnTo>
                                <a:lnTo>
                                  <a:pt x="482" y="1537"/>
                                </a:lnTo>
                                <a:lnTo>
                                  <a:pt x="487" y="1537"/>
                                </a:lnTo>
                                <a:lnTo>
                                  <a:pt x="489" y="1537"/>
                                </a:lnTo>
                                <a:lnTo>
                                  <a:pt x="493" y="1535"/>
                                </a:lnTo>
                                <a:lnTo>
                                  <a:pt x="496" y="1535"/>
                                </a:lnTo>
                                <a:lnTo>
                                  <a:pt x="500" y="1535"/>
                                </a:lnTo>
                                <a:lnTo>
                                  <a:pt x="503" y="1534"/>
                                </a:lnTo>
                                <a:lnTo>
                                  <a:pt x="509" y="1533"/>
                                </a:lnTo>
                                <a:lnTo>
                                  <a:pt x="514" y="1533"/>
                                </a:lnTo>
                                <a:lnTo>
                                  <a:pt x="518" y="1532"/>
                                </a:lnTo>
                                <a:lnTo>
                                  <a:pt x="524" y="1531"/>
                                </a:lnTo>
                                <a:lnTo>
                                  <a:pt x="530" y="1531"/>
                                </a:lnTo>
                                <a:lnTo>
                                  <a:pt x="536" y="1531"/>
                                </a:lnTo>
                                <a:lnTo>
                                  <a:pt x="542" y="1530"/>
                                </a:lnTo>
                                <a:lnTo>
                                  <a:pt x="548" y="1529"/>
                                </a:lnTo>
                                <a:lnTo>
                                  <a:pt x="554" y="1528"/>
                                </a:lnTo>
                                <a:lnTo>
                                  <a:pt x="561" y="1526"/>
                                </a:lnTo>
                                <a:lnTo>
                                  <a:pt x="568" y="1526"/>
                                </a:lnTo>
                                <a:lnTo>
                                  <a:pt x="575" y="1524"/>
                                </a:lnTo>
                                <a:lnTo>
                                  <a:pt x="582" y="1524"/>
                                </a:lnTo>
                                <a:lnTo>
                                  <a:pt x="590" y="1522"/>
                                </a:lnTo>
                                <a:lnTo>
                                  <a:pt x="598" y="1522"/>
                                </a:lnTo>
                                <a:lnTo>
                                  <a:pt x="605" y="1521"/>
                                </a:lnTo>
                                <a:lnTo>
                                  <a:pt x="613" y="1520"/>
                                </a:lnTo>
                                <a:lnTo>
                                  <a:pt x="621" y="1517"/>
                                </a:lnTo>
                                <a:lnTo>
                                  <a:pt x="629" y="1516"/>
                                </a:lnTo>
                                <a:lnTo>
                                  <a:pt x="636" y="1515"/>
                                </a:lnTo>
                                <a:lnTo>
                                  <a:pt x="645" y="1514"/>
                                </a:lnTo>
                                <a:lnTo>
                                  <a:pt x="652" y="1513"/>
                                </a:lnTo>
                                <a:lnTo>
                                  <a:pt x="661" y="1512"/>
                                </a:lnTo>
                                <a:lnTo>
                                  <a:pt x="668" y="1511"/>
                                </a:lnTo>
                                <a:lnTo>
                                  <a:pt x="676" y="1510"/>
                                </a:lnTo>
                                <a:lnTo>
                                  <a:pt x="684" y="1508"/>
                                </a:lnTo>
                                <a:lnTo>
                                  <a:pt x="692" y="1507"/>
                                </a:lnTo>
                                <a:lnTo>
                                  <a:pt x="700" y="1505"/>
                                </a:lnTo>
                                <a:lnTo>
                                  <a:pt x="707" y="1504"/>
                                </a:lnTo>
                                <a:lnTo>
                                  <a:pt x="715" y="1504"/>
                                </a:lnTo>
                                <a:lnTo>
                                  <a:pt x="723" y="1503"/>
                                </a:lnTo>
                                <a:lnTo>
                                  <a:pt x="730" y="1501"/>
                                </a:lnTo>
                                <a:lnTo>
                                  <a:pt x="737" y="1499"/>
                                </a:lnTo>
                                <a:lnTo>
                                  <a:pt x="744" y="1499"/>
                                </a:lnTo>
                                <a:lnTo>
                                  <a:pt x="752" y="1498"/>
                                </a:lnTo>
                                <a:lnTo>
                                  <a:pt x="759" y="1496"/>
                                </a:lnTo>
                                <a:lnTo>
                                  <a:pt x="766" y="1496"/>
                                </a:lnTo>
                                <a:lnTo>
                                  <a:pt x="773" y="1495"/>
                                </a:lnTo>
                                <a:lnTo>
                                  <a:pt x="780" y="1494"/>
                                </a:lnTo>
                                <a:lnTo>
                                  <a:pt x="786" y="1493"/>
                                </a:lnTo>
                                <a:lnTo>
                                  <a:pt x="792" y="1493"/>
                                </a:lnTo>
                                <a:lnTo>
                                  <a:pt x="797" y="1492"/>
                                </a:lnTo>
                                <a:lnTo>
                                  <a:pt x="803" y="1490"/>
                                </a:lnTo>
                                <a:lnTo>
                                  <a:pt x="808" y="1489"/>
                                </a:lnTo>
                                <a:lnTo>
                                  <a:pt x="813" y="1489"/>
                                </a:lnTo>
                                <a:lnTo>
                                  <a:pt x="818" y="1488"/>
                                </a:lnTo>
                                <a:lnTo>
                                  <a:pt x="823" y="1488"/>
                                </a:lnTo>
                                <a:lnTo>
                                  <a:pt x="826" y="1488"/>
                                </a:lnTo>
                                <a:lnTo>
                                  <a:pt x="831" y="1487"/>
                                </a:lnTo>
                                <a:lnTo>
                                  <a:pt x="833" y="1487"/>
                                </a:lnTo>
                                <a:lnTo>
                                  <a:pt x="837" y="1487"/>
                                </a:lnTo>
                                <a:lnTo>
                                  <a:pt x="839" y="1487"/>
                                </a:lnTo>
                                <a:lnTo>
                                  <a:pt x="842" y="1487"/>
                                </a:lnTo>
                                <a:lnTo>
                                  <a:pt x="843" y="1487"/>
                                </a:lnTo>
                                <a:lnTo>
                                  <a:pt x="846" y="1487"/>
                                </a:lnTo>
                                <a:lnTo>
                                  <a:pt x="848" y="1487"/>
                                </a:lnTo>
                                <a:lnTo>
                                  <a:pt x="850" y="1487"/>
                                </a:lnTo>
                                <a:lnTo>
                                  <a:pt x="854" y="1487"/>
                                </a:lnTo>
                                <a:lnTo>
                                  <a:pt x="857" y="1487"/>
                                </a:lnTo>
                                <a:lnTo>
                                  <a:pt x="861" y="1487"/>
                                </a:lnTo>
                                <a:lnTo>
                                  <a:pt x="864" y="1488"/>
                                </a:lnTo>
                                <a:lnTo>
                                  <a:pt x="869" y="1488"/>
                                </a:lnTo>
                                <a:lnTo>
                                  <a:pt x="873" y="1488"/>
                                </a:lnTo>
                                <a:lnTo>
                                  <a:pt x="877" y="1488"/>
                                </a:lnTo>
                                <a:lnTo>
                                  <a:pt x="881" y="1488"/>
                                </a:lnTo>
                                <a:lnTo>
                                  <a:pt x="886" y="1488"/>
                                </a:lnTo>
                                <a:lnTo>
                                  <a:pt x="891" y="1488"/>
                                </a:lnTo>
                                <a:lnTo>
                                  <a:pt x="895" y="1488"/>
                                </a:lnTo>
                                <a:lnTo>
                                  <a:pt x="900" y="1488"/>
                                </a:lnTo>
                                <a:lnTo>
                                  <a:pt x="905" y="1488"/>
                                </a:lnTo>
                                <a:lnTo>
                                  <a:pt x="909" y="1489"/>
                                </a:lnTo>
                                <a:lnTo>
                                  <a:pt x="914" y="1488"/>
                                </a:lnTo>
                                <a:lnTo>
                                  <a:pt x="918" y="1488"/>
                                </a:lnTo>
                                <a:lnTo>
                                  <a:pt x="922" y="1488"/>
                                </a:lnTo>
                                <a:lnTo>
                                  <a:pt x="926" y="1488"/>
                                </a:lnTo>
                                <a:lnTo>
                                  <a:pt x="931" y="1488"/>
                                </a:lnTo>
                                <a:lnTo>
                                  <a:pt x="936" y="1488"/>
                                </a:lnTo>
                                <a:lnTo>
                                  <a:pt x="939" y="1488"/>
                                </a:lnTo>
                                <a:lnTo>
                                  <a:pt x="943" y="1488"/>
                                </a:lnTo>
                                <a:lnTo>
                                  <a:pt x="946" y="1488"/>
                                </a:lnTo>
                                <a:lnTo>
                                  <a:pt x="950" y="1488"/>
                                </a:lnTo>
                                <a:lnTo>
                                  <a:pt x="952" y="1488"/>
                                </a:lnTo>
                                <a:lnTo>
                                  <a:pt x="955" y="1488"/>
                                </a:lnTo>
                                <a:lnTo>
                                  <a:pt x="960" y="1488"/>
                                </a:lnTo>
                                <a:lnTo>
                                  <a:pt x="963" y="1487"/>
                                </a:lnTo>
                                <a:lnTo>
                                  <a:pt x="966" y="1486"/>
                                </a:lnTo>
                                <a:lnTo>
                                  <a:pt x="969" y="1486"/>
                                </a:lnTo>
                                <a:lnTo>
                                  <a:pt x="971" y="1485"/>
                                </a:lnTo>
                                <a:lnTo>
                                  <a:pt x="975" y="1484"/>
                                </a:lnTo>
                                <a:lnTo>
                                  <a:pt x="978" y="1484"/>
                                </a:lnTo>
                                <a:lnTo>
                                  <a:pt x="982" y="1483"/>
                                </a:lnTo>
                                <a:lnTo>
                                  <a:pt x="985" y="1483"/>
                                </a:lnTo>
                                <a:lnTo>
                                  <a:pt x="990" y="1481"/>
                                </a:lnTo>
                                <a:lnTo>
                                  <a:pt x="994" y="1480"/>
                                </a:lnTo>
                                <a:lnTo>
                                  <a:pt x="1000" y="1479"/>
                                </a:lnTo>
                                <a:lnTo>
                                  <a:pt x="1005" y="1478"/>
                                </a:lnTo>
                                <a:lnTo>
                                  <a:pt x="1011" y="1478"/>
                                </a:lnTo>
                                <a:lnTo>
                                  <a:pt x="1018" y="1477"/>
                                </a:lnTo>
                                <a:lnTo>
                                  <a:pt x="1023" y="1476"/>
                                </a:lnTo>
                                <a:lnTo>
                                  <a:pt x="1029" y="1475"/>
                                </a:lnTo>
                                <a:lnTo>
                                  <a:pt x="1036" y="1474"/>
                                </a:lnTo>
                                <a:lnTo>
                                  <a:pt x="1043" y="1472"/>
                                </a:lnTo>
                                <a:lnTo>
                                  <a:pt x="1050" y="1471"/>
                                </a:lnTo>
                                <a:lnTo>
                                  <a:pt x="1057" y="1469"/>
                                </a:lnTo>
                                <a:lnTo>
                                  <a:pt x="1064" y="1468"/>
                                </a:lnTo>
                                <a:lnTo>
                                  <a:pt x="1072" y="1467"/>
                                </a:lnTo>
                                <a:lnTo>
                                  <a:pt x="1080" y="1466"/>
                                </a:lnTo>
                                <a:lnTo>
                                  <a:pt x="1087" y="1465"/>
                                </a:lnTo>
                                <a:lnTo>
                                  <a:pt x="1095" y="1463"/>
                                </a:lnTo>
                                <a:lnTo>
                                  <a:pt x="1103" y="1461"/>
                                </a:lnTo>
                                <a:lnTo>
                                  <a:pt x="1111" y="1461"/>
                                </a:lnTo>
                                <a:lnTo>
                                  <a:pt x="1119" y="1459"/>
                                </a:lnTo>
                                <a:lnTo>
                                  <a:pt x="1127" y="1458"/>
                                </a:lnTo>
                                <a:lnTo>
                                  <a:pt x="1135" y="1457"/>
                                </a:lnTo>
                                <a:lnTo>
                                  <a:pt x="1143" y="1457"/>
                                </a:lnTo>
                                <a:lnTo>
                                  <a:pt x="1151" y="1454"/>
                                </a:lnTo>
                                <a:lnTo>
                                  <a:pt x="1159" y="1453"/>
                                </a:lnTo>
                                <a:lnTo>
                                  <a:pt x="1167" y="1451"/>
                                </a:lnTo>
                                <a:lnTo>
                                  <a:pt x="1176" y="1451"/>
                                </a:lnTo>
                                <a:lnTo>
                                  <a:pt x="1184" y="1449"/>
                                </a:lnTo>
                                <a:lnTo>
                                  <a:pt x="1192" y="1448"/>
                                </a:lnTo>
                                <a:lnTo>
                                  <a:pt x="1200" y="1447"/>
                                </a:lnTo>
                                <a:lnTo>
                                  <a:pt x="1208" y="1446"/>
                                </a:lnTo>
                                <a:lnTo>
                                  <a:pt x="1215" y="1444"/>
                                </a:lnTo>
                                <a:lnTo>
                                  <a:pt x="1223" y="1443"/>
                                </a:lnTo>
                                <a:lnTo>
                                  <a:pt x="1230" y="1442"/>
                                </a:lnTo>
                                <a:lnTo>
                                  <a:pt x="1238" y="1441"/>
                                </a:lnTo>
                                <a:lnTo>
                                  <a:pt x="1245" y="1439"/>
                                </a:lnTo>
                                <a:lnTo>
                                  <a:pt x="1252" y="1439"/>
                                </a:lnTo>
                                <a:lnTo>
                                  <a:pt x="1259" y="1438"/>
                                </a:lnTo>
                                <a:lnTo>
                                  <a:pt x="1267" y="1437"/>
                                </a:lnTo>
                                <a:lnTo>
                                  <a:pt x="1272" y="1435"/>
                                </a:lnTo>
                                <a:lnTo>
                                  <a:pt x="1278" y="1435"/>
                                </a:lnTo>
                                <a:lnTo>
                                  <a:pt x="1284" y="1434"/>
                                </a:lnTo>
                                <a:lnTo>
                                  <a:pt x="1291" y="1433"/>
                                </a:lnTo>
                                <a:lnTo>
                                  <a:pt x="1295" y="1432"/>
                                </a:lnTo>
                                <a:lnTo>
                                  <a:pt x="1301" y="1432"/>
                                </a:lnTo>
                                <a:lnTo>
                                  <a:pt x="1306" y="1431"/>
                                </a:lnTo>
                                <a:lnTo>
                                  <a:pt x="1310" y="1431"/>
                                </a:lnTo>
                                <a:lnTo>
                                  <a:pt x="1314" y="1431"/>
                                </a:lnTo>
                                <a:lnTo>
                                  <a:pt x="1319" y="1430"/>
                                </a:lnTo>
                                <a:lnTo>
                                  <a:pt x="1322" y="1430"/>
                                </a:lnTo>
                                <a:lnTo>
                                  <a:pt x="1325" y="1430"/>
                                </a:lnTo>
                                <a:lnTo>
                                  <a:pt x="1330" y="1430"/>
                                </a:lnTo>
                                <a:lnTo>
                                  <a:pt x="1335" y="1430"/>
                                </a:lnTo>
                                <a:lnTo>
                                  <a:pt x="1337" y="1430"/>
                                </a:lnTo>
                                <a:lnTo>
                                  <a:pt x="1340" y="1430"/>
                                </a:lnTo>
                                <a:lnTo>
                                  <a:pt x="1344" y="1430"/>
                                </a:lnTo>
                                <a:lnTo>
                                  <a:pt x="1350" y="1431"/>
                                </a:lnTo>
                                <a:lnTo>
                                  <a:pt x="1351" y="1431"/>
                                </a:lnTo>
                                <a:lnTo>
                                  <a:pt x="1354" y="1431"/>
                                </a:lnTo>
                                <a:lnTo>
                                  <a:pt x="1357" y="1431"/>
                                </a:lnTo>
                                <a:lnTo>
                                  <a:pt x="1360" y="1431"/>
                                </a:lnTo>
                                <a:lnTo>
                                  <a:pt x="1362" y="1431"/>
                                </a:lnTo>
                                <a:lnTo>
                                  <a:pt x="1366" y="1432"/>
                                </a:lnTo>
                                <a:lnTo>
                                  <a:pt x="1368" y="1432"/>
                                </a:lnTo>
                                <a:lnTo>
                                  <a:pt x="1372" y="1432"/>
                                </a:lnTo>
                                <a:lnTo>
                                  <a:pt x="1375" y="1432"/>
                                </a:lnTo>
                                <a:lnTo>
                                  <a:pt x="1379" y="1432"/>
                                </a:lnTo>
                                <a:lnTo>
                                  <a:pt x="1382" y="1432"/>
                                </a:lnTo>
                                <a:lnTo>
                                  <a:pt x="1385" y="1433"/>
                                </a:lnTo>
                                <a:lnTo>
                                  <a:pt x="1389" y="1433"/>
                                </a:lnTo>
                                <a:lnTo>
                                  <a:pt x="1392" y="1433"/>
                                </a:lnTo>
                                <a:lnTo>
                                  <a:pt x="1396" y="1433"/>
                                </a:lnTo>
                                <a:lnTo>
                                  <a:pt x="1399" y="1433"/>
                                </a:lnTo>
                                <a:lnTo>
                                  <a:pt x="1403" y="1433"/>
                                </a:lnTo>
                                <a:lnTo>
                                  <a:pt x="1407" y="1433"/>
                                </a:lnTo>
                                <a:lnTo>
                                  <a:pt x="1411" y="1433"/>
                                </a:lnTo>
                                <a:lnTo>
                                  <a:pt x="1415" y="1434"/>
                                </a:lnTo>
                                <a:lnTo>
                                  <a:pt x="1419" y="1434"/>
                                </a:lnTo>
                                <a:lnTo>
                                  <a:pt x="1422" y="1434"/>
                                </a:lnTo>
                                <a:lnTo>
                                  <a:pt x="1427" y="1434"/>
                                </a:lnTo>
                                <a:lnTo>
                                  <a:pt x="1430" y="1435"/>
                                </a:lnTo>
                                <a:lnTo>
                                  <a:pt x="1434" y="1435"/>
                                </a:lnTo>
                                <a:lnTo>
                                  <a:pt x="1437" y="1435"/>
                                </a:lnTo>
                                <a:lnTo>
                                  <a:pt x="1441" y="1435"/>
                                </a:lnTo>
                                <a:lnTo>
                                  <a:pt x="1444" y="1435"/>
                                </a:lnTo>
                                <a:lnTo>
                                  <a:pt x="1449" y="1435"/>
                                </a:lnTo>
                                <a:lnTo>
                                  <a:pt x="1452" y="1435"/>
                                </a:lnTo>
                                <a:lnTo>
                                  <a:pt x="1456" y="1435"/>
                                </a:lnTo>
                                <a:lnTo>
                                  <a:pt x="1459" y="1435"/>
                                </a:lnTo>
                                <a:lnTo>
                                  <a:pt x="1463" y="1434"/>
                                </a:lnTo>
                                <a:lnTo>
                                  <a:pt x="1465" y="1434"/>
                                </a:lnTo>
                                <a:lnTo>
                                  <a:pt x="1468" y="1434"/>
                                </a:lnTo>
                                <a:lnTo>
                                  <a:pt x="1472" y="1434"/>
                                </a:lnTo>
                                <a:lnTo>
                                  <a:pt x="1475" y="1434"/>
                                </a:lnTo>
                                <a:lnTo>
                                  <a:pt x="1479" y="1434"/>
                                </a:lnTo>
                                <a:lnTo>
                                  <a:pt x="1482" y="1434"/>
                                </a:lnTo>
                                <a:lnTo>
                                  <a:pt x="1485" y="1434"/>
                                </a:lnTo>
                                <a:lnTo>
                                  <a:pt x="1489" y="1433"/>
                                </a:lnTo>
                                <a:lnTo>
                                  <a:pt x="1495" y="1433"/>
                                </a:lnTo>
                                <a:lnTo>
                                  <a:pt x="1498" y="1432"/>
                                </a:lnTo>
                                <a:lnTo>
                                  <a:pt x="1503" y="1432"/>
                                </a:lnTo>
                                <a:lnTo>
                                  <a:pt x="1505" y="1431"/>
                                </a:lnTo>
                                <a:lnTo>
                                  <a:pt x="1509" y="1430"/>
                                </a:lnTo>
                                <a:lnTo>
                                  <a:pt x="1510" y="1429"/>
                                </a:lnTo>
                                <a:lnTo>
                                  <a:pt x="1511" y="1428"/>
                                </a:lnTo>
                                <a:lnTo>
                                  <a:pt x="1512" y="1424"/>
                                </a:lnTo>
                                <a:lnTo>
                                  <a:pt x="1513" y="1422"/>
                                </a:lnTo>
                                <a:lnTo>
                                  <a:pt x="1513" y="1417"/>
                                </a:lnTo>
                                <a:lnTo>
                                  <a:pt x="1513" y="1414"/>
                                </a:lnTo>
                                <a:lnTo>
                                  <a:pt x="1513" y="1411"/>
                                </a:lnTo>
                                <a:lnTo>
                                  <a:pt x="1513" y="1407"/>
                                </a:lnTo>
                                <a:lnTo>
                                  <a:pt x="1513" y="1403"/>
                                </a:lnTo>
                                <a:lnTo>
                                  <a:pt x="1513" y="1399"/>
                                </a:lnTo>
                                <a:lnTo>
                                  <a:pt x="1513" y="1396"/>
                                </a:lnTo>
                                <a:lnTo>
                                  <a:pt x="1512" y="1393"/>
                                </a:lnTo>
                                <a:lnTo>
                                  <a:pt x="1512" y="1389"/>
                                </a:lnTo>
                                <a:lnTo>
                                  <a:pt x="1512" y="1387"/>
                                </a:lnTo>
                                <a:lnTo>
                                  <a:pt x="1511" y="1384"/>
                                </a:lnTo>
                                <a:lnTo>
                                  <a:pt x="1511" y="1383"/>
                                </a:lnTo>
                                <a:lnTo>
                                  <a:pt x="1511" y="1381"/>
                                </a:lnTo>
                                <a:lnTo>
                                  <a:pt x="1513" y="1380"/>
                                </a:lnTo>
                                <a:lnTo>
                                  <a:pt x="1515" y="1377"/>
                                </a:lnTo>
                                <a:lnTo>
                                  <a:pt x="1518" y="1372"/>
                                </a:lnTo>
                                <a:lnTo>
                                  <a:pt x="1521" y="1368"/>
                                </a:lnTo>
                                <a:lnTo>
                                  <a:pt x="1525" y="1362"/>
                                </a:lnTo>
                                <a:lnTo>
                                  <a:pt x="1526" y="1359"/>
                                </a:lnTo>
                                <a:lnTo>
                                  <a:pt x="1528" y="1357"/>
                                </a:lnTo>
                                <a:lnTo>
                                  <a:pt x="1531" y="1353"/>
                                </a:lnTo>
                                <a:lnTo>
                                  <a:pt x="1533" y="1350"/>
                                </a:lnTo>
                                <a:lnTo>
                                  <a:pt x="1535" y="1347"/>
                                </a:lnTo>
                                <a:lnTo>
                                  <a:pt x="1536" y="1343"/>
                                </a:lnTo>
                                <a:lnTo>
                                  <a:pt x="1539" y="1340"/>
                                </a:lnTo>
                                <a:lnTo>
                                  <a:pt x="1541" y="1337"/>
                                </a:lnTo>
                                <a:lnTo>
                                  <a:pt x="1542" y="1333"/>
                                </a:lnTo>
                                <a:lnTo>
                                  <a:pt x="1545" y="1330"/>
                                </a:lnTo>
                                <a:lnTo>
                                  <a:pt x="1546" y="1326"/>
                                </a:lnTo>
                                <a:lnTo>
                                  <a:pt x="1548" y="1324"/>
                                </a:lnTo>
                                <a:lnTo>
                                  <a:pt x="1549" y="1321"/>
                                </a:lnTo>
                                <a:lnTo>
                                  <a:pt x="1550" y="1317"/>
                                </a:lnTo>
                                <a:lnTo>
                                  <a:pt x="1551" y="1315"/>
                                </a:lnTo>
                                <a:lnTo>
                                  <a:pt x="1553" y="1313"/>
                                </a:lnTo>
                                <a:lnTo>
                                  <a:pt x="1554" y="1307"/>
                                </a:lnTo>
                                <a:lnTo>
                                  <a:pt x="1555" y="1305"/>
                                </a:lnTo>
                                <a:lnTo>
                                  <a:pt x="1555" y="1302"/>
                                </a:lnTo>
                                <a:lnTo>
                                  <a:pt x="1554" y="1298"/>
                                </a:lnTo>
                                <a:lnTo>
                                  <a:pt x="1553" y="1294"/>
                                </a:lnTo>
                                <a:lnTo>
                                  <a:pt x="1551" y="1289"/>
                                </a:lnTo>
                                <a:lnTo>
                                  <a:pt x="1549" y="1287"/>
                                </a:lnTo>
                                <a:lnTo>
                                  <a:pt x="1548" y="1284"/>
                                </a:lnTo>
                                <a:lnTo>
                                  <a:pt x="1547" y="1280"/>
                                </a:lnTo>
                                <a:lnTo>
                                  <a:pt x="1547" y="1278"/>
                                </a:lnTo>
                                <a:lnTo>
                                  <a:pt x="1545" y="1274"/>
                                </a:lnTo>
                                <a:lnTo>
                                  <a:pt x="1543" y="1270"/>
                                </a:lnTo>
                                <a:lnTo>
                                  <a:pt x="1541" y="1267"/>
                                </a:lnTo>
                                <a:lnTo>
                                  <a:pt x="1540" y="1263"/>
                                </a:lnTo>
                                <a:lnTo>
                                  <a:pt x="1538" y="1259"/>
                                </a:lnTo>
                                <a:lnTo>
                                  <a:pt x="1536" y="1254"/>
                                </a:lnTo>
                                <a:lnTo>
                                  <a:pt x="1534" y="1251"/>
                                </a:lnTo>
                                <a:lnTo>
                                  <a:pt x="1532" y="1247"/>
                                </a:lnTo>
                                <a:lnTo>
                                  <a:pt x="1531" y="1242"/>
                                </a:lnTo>
                                <a:lnTo>
                                  <a:pt x="1528" y="1238"/>
                                </a:lnTo>
                                <a:lnTo>
                                  <a:pt x="1526" y="1233"/>
                                </a:lnTo>
                                <a:lnTo>
                                  <a:pt x="1525" y="1229"/>
                                </a:lnTo>
                                <a:lnTo>
                                  <a:pt x="1521" y="1223"/>
                                </a:lnTo>
                                <a:lnTo>
                                  <a:pt x="1519" y="1219"/>
                                </a:lnTo>
                                <a:lnTo>
                                  <a:pt x="1517" y="1213"/>
                                </a:lnTo>
                                <a:lnTo>
                                  <a:pt x="1515" y="1208"/>
                                </a:lnTo>
                                <a:lnTo>
                                  <a:pt x="1512" y="1203"/>
                                </a:lnTo>
                                <a:lnTo>
                                  <a:pt x="1510" y="1198"/>
                                </a:lnTo>
                                <a:lnTo>
                                  <a:pt x="1508" y="1193"/>
                                </a:lnTo>
                                <a:lnTo>
                                  <a:pt x="1505" y="1188"/>
                                </a:lnTo>
                                <a:lnTo>
                                  <a:pt x="1503" y="1183"/>
                                </a:lnTo>
                                <a:lnTo>
                                  <a:pt x="1500" y="1178"/>
                                </a:lnTo>
                                <a:lnTo>
                                  <a:pt x="1497" y="1172"/>
                                </a:lnTo>
                                <a:lnTo>
                                  <a:pt x="1495" y="1168"/>
                                </a:lnTo>
                                <a:lnTo>
                                  <a:pt x="1493" y="1162"/>
                                </a:lnTo>
                                <a:lnTo>
                                  <a:pt x="1489" y="1158"/>
                                </a:lnTo>
                                <a:lnTo>
                                  <a:pt x="1487" y="1152"/>
                                </a:lnTo>
                                <a:lnTo>
                                  <a:pt x="1485" y="1148"/>
                                </a:lnTo>
                                <a:lnTo>
                                  <a:pt x="1482" y="1143"/>
                                </a:lnTo>
                                <a:lnTo>
                                  <a:pt x="1480" y="1138"/>
                                </a:lnTo>
                                <a:lnTo>
                                  <a:pt x="1477" y="1132"/>
                                </a:lnTo>
                                <a:lnTo>
                                  <a:pt x="1474" y="1128"/>
                                </a:lnTo>
                                <a:lnTo>
                                  <a:pt x="1472" y="1123"/>
                                </a:lnTo>
                                <a:lnTo>
                                  <a:pt x="1470" y="1119"/>
                                </a:lnTo>
                                <a:lnTo>
                                  <a:pt x="1467" y="1114"/>
                                </a:lnTo>
                                <a:lnTo>
                                  <a:pt x="1465" y="1111"/>
                                </a:lnTo>
                                <a:lnTo>
                                  <a:pt x="1462" y="1105"/>
                                </a:lnTo>
                                <a:lnTo>
                                  <a:pt x="1460" y="1101"/>
                                </a:lnTo>
                                <a:lnTo>
                                  <a:pt x="1457" y="1097"/>
                                </a:lnTo>
                                <a:lnTo>
                                  <a:pt x="1455" y="1094"/>
                                </a:lnTo>
                                <a:lnTo>
                                  <a:pt x="1452" y="1089"/>
                                </a:lnTo>
                                <a:lnTo>
                                  <a:pt x="1450" y="1086"/>
                                </a:lnTo>
                                <a:lnTo>
                                  <a:pt x="1448" y="1083"/>
                                </a:lnTo>
                                <a:lnTo>
                                  <a:pt x="1447" y="1079"/>
                                </a:lnTo>
                                <a:lnTo>
                                  <a:pt x="1444" y="1076"/>
                                </a:lnTo>
                                <a:lnTo>
                                  <a:pt x="1442" y="1074"/>
                                </a:lnTo>
                                <a:lnTo>
                                  <a:pt x="1440" y="1070"/>
                                </a:lnTo>
                                <a:lnTo>
                                  <a:pt x="1438" y="1068"/>
                                </a:lnTo>
                                <a:lnTo>
                                  <a:pt x="1435" y="1063"/>
                                </a:lnTo>
                                <a:lnTo>
                                  <a:pt x="1433" y="1060"/>
                                </a:lnTo>
                                <a:lnTo>
                                  <a:pt x="1429" y="1057"/>
                                </a:lnTo>
                                <a:lnTo>
                                  <a:pt x="1426" y="1053"/>
                                </a:lnTo>
                                <a:lnTo>
                                  <a:pt x="1422" y="1051"/>
                                </a:lnTo>
                                <a:lnTo>
                                  <a:pt x="1420" y="1049"/>
                                </a:lnTo>
                                <a:lnTo>
                                  <a:pt x="1415" y="1044"/>
                                </a:lnTo>
                                <a:lnTo>
                                  <a:pt x="1411" y="1041"/>
                                </a:lnTo>
                                <a:lnTo>
                                  <a:pt x="1405" y="1039"/>
                                </a:lnTo>
                                <a:lnTo>
                                  <a:pt x="1403" y="1036"/>
                                </a:lnTo>
                                <a:lnTo>
                                  <a:pt x="1399" y="1035"/>
                                </a:lnTo>
                                <a:lnTo>
                                  <a:pt x="1396" y="1035"/>
                                </a:lnTo>
                                <a:lnTo>
                                  <a:pt x="1393" y="1035"/>
                                </a:lnTo>
                                <a:lnTo>
                                  <a:pt x="1391" y="1035"/>
                                </a:lnTo>
                                <a:lnTo>
                                  <a:pt x="1389" y="1035"/>
                                </a:lnTo>
                                <a:lnTo>
                                  <a:pt x="1388" y="1035"/>
                                </a:lnTo>
                                <a:lnTo>
                                  <a:pt x="1385" y="1036"/>
                                </a:lnTo>
                                <a:lnTo>
                                  <a:pt x="1385" y="1038"/>
                                </a:lnTo>
                                <a:lnTo>
                                  <a:pt x="1385" y="1036"/>
                                </a:lnTo>
                                <a:lnTo>
                                  <a:pt x="1385" y="1035"/>
                                </a:lnTo>
                                <a:lnTo>
                                  <a:pt x="1385" y="1033"/>
                                </a:lnTo>
                                <a:lnTo>
                                  <a:pt x="1388" y="1031"/>
                                </a:lnTo>
                                <a:lnTo>
                                  <a:pt x="1388" y="1026"/>
                                </a:lnTo>
                                <a:lnTo>
                                  <a:pt x="1389" y="1022"/>
                                </a:lnTo>
                                <a:lnTo>
                                  <a:pt x="1389" y="1020"/>
                                </a:lnTo>
                                <a:lnTo>
                                  <a:pt x="1390" y="1017"/>
                                </a:lnTo>
                                <a:lnTo>
                                  <a:pt x="1390" y="1014"/>
                                </a:lnTo>
                                <a:lnTo>
                                  <a:pt x="1391" y="1012"/>
                                </a:lnTo>
                                <a:lnTo>
                                  <a:pt x="1391" y="1008"/>
                                </a:lnTo>
                                <a:lnTo>
                                  <a:pt x="1392" y="1005"/>
                                </a:lnTo>
                                <a:lnTo>
                                  <a:pt x="1392" y="1002"/>
                                </a:lnTo>
                                <a:lnTo>
                                  <a:pt x="1392" y="998"/>
                                </a:lnTo>
                                <a:lnTo>
                                  <a:pt x="1392" y="994"/>
                                </a:lnTo>
                                <a:lnTo>
                                  <a:pt x="1393" y="990"/>
                                </a:lnTo>
                                <a:lnTo>
                                  <a:pt x="1393" y="987"/>
                                </a:lnTo>
                                <a:lnTo>
                                  <a:pt x="1393" y="984"/>
                                </a:lnTo>
                                <a:lnTo>
                                  <a:pt x="1393" y="979"/>
                                </a:lnTo>
                                <a:lnTo>
                                  <a:pt x="1392" y="976"/>
                                </a:lnTo>
                                <a:lnTo>
                                  <a:pt x="1392" y="971"/>
                                </a:lnTo>
                                <a:lnTo>
                                  <a:pt x="1392" y="967"/>
                                </a:lnTo>
                                <a:lnTo>
                                  <a:pt x="1391" y="963"/>
                                </a:lnTo>
                                <a:lnTo>
                                  <a:pt x="1390" y="959"/>
                                </a:lnTo>
                                <a:lnTo>
                                  <a:pt x="1390" y="954"/>
                                </a:lnTo>
                                <a:lnTo>
                                  <a:pt x="1389" y="951"/>
                                </a:lnTo>
                                <a:lnTo>
                                  <a:pt x="1389" y="949"/>
                                </a:lnTo>
                                <a:lnTo>
                                  <a:pt x="1388" y="945"/>
                                </a:lnTo>
                                <a:lnTo>
                                  <a:pt x="1387" y="943"/>
                                </a:lnTo>
                                <a:lnTo>
                                  <a:pt x="1387" y="941"/>
                                </a:lnTo>
                                <a:lnTo>
                                  <a:pt x="1384" y="938"/>
                                </a:lnTo>
                                <a:lnTo>
                                  <a:pt x="1383" y="934"/>
                                </a:lnTo>
                                <a:lnTo>
                                  <a:pt x="1383" y="932"/>
                                </a:lnTo>
                                <a:lnTo>
                                  <a:pt x="1382" y="929"/>
                                </a:lnTo>
                                <a:lnTo>
                                  <a:pt x="1380" y="925"/>
                                </a:lnTo>
                                <a:lnTo>
                                  <a:pt x="1377" y="922"/>
                                </a:lnTo>
                                <a:lnTo>
                                  <a:pt x="1376" y="919"/>
                                </a:lnTo>
                                <a:lnTo>
                                  <a:pt x="1375" y="915"/>
                                </a:lnTo>
                                <a:lnTo>
                                  <a:pt x="1373" y="912"/>
                                </a:lnTo>
                                <a:lnTo>
                                  <a:pt x="1372" y="907"/>
                                </a:lnTo>
                                <a:lnTo>
                                  <a:pt x="1369" y="904"/>
                                </a:lnTo>
                                <a:lnTo>
                                  <a:pt x="1367" y="901"/>
                                </a:lnTo>
                                <a:lnTo>
                                  <a:pt x="1365" y="896"/>
                                </a:lnTo>
                                <a:lnTo>
                                  <a:pt x="1362" y="893"/>
                                </a:lnTo>
                                <a:lnTo>
                                  <a:pt x="1361" y="888"/>
                                </a:lnTo>
                                <a:lnTo>
                                  <a:pt x="1359" y="884"/>
                                </a:lnTo>
                                <a:lnTo>
                                  <a:pt x="1357" y="880"/>
                                </a:lnTo>
                                <a:lnTo>
                                  <a:pt x="1354" y="876"/>
                                </a:lnTo>
                                <a:lnTo>
                                  <a:pt x="1352" y="872"/>
                                </a:lnTo>
                                <a:lnTo>
                                  <a:pt x="1350" y="868"/>
                                </a:lnTo>
                                <a:lnTo>
                                  <a:pt x="1347" y="863"/>
                                </a:lnTo>
                                <a:lnTo>
                                  <a:pt x="1345" y="859"/>
                                </a:lnTo>
                                <a:lnTo>
                                  <a:pt x="1342" y="856"/>
                                </a:lnTo>
                                <a:lnTo>
                                  <a:pt x="1340" y="851"/>
                                </a:lnTo>
                                <a:lnTo>
                                  <a:pt x="1337" y="847"/>
                                </a:lnTo>
                                <a:lnTo>
                                  <a:pt x="1335" y="842"/>
                                </a:lnTo>
                                <a:lnTo>
                                  <a:pt x="1332" y="839"/>
                                </a:lnTo>
                                <a:lnTo>
                                  <a:pt x="1330" y="835"/>
                                </a:lnTo>
                                <a:lnTo>
                                  <a:pt x="1328" y="831"/>
                                </a:lnTo>
                                <a:lnTo>
                                  <a:pt x="1325" y="826"/>
                                </a:lnTo>
                                <a:lnTo>
                                  <a:pt x="1323" y="822"/>
                                </a:lnTo>
                                <a:lnTo>
                                  <a:pt x="1321" y="819"/>
                                </a:lnTo>
                                <a:lnTo>
                                  <a:pt x="1319" y="814"/>
                                </a:lnTo>
                                <a:lnTo>
                                  <a:pt x="1316" y="811"/>
                                </a:lnTo>
                                <a:lnTo>
                                  <a:pt x="1313" y="806"/>
                                </a:lnTo>
                                <a:lnTo>
                                  <a:pt x="1312" y="804"/>
                                </a:lnTo>
                                <a:lnTo>
                                  <a:pt x="1308" y="799"/>
                                </a:lnTo>
                                <a:lnTo>
                                  <a:pt x="1307" y="796"/>
                                </a:lnTo>
                                <a:lnTo>
                                  <a:pt x="1304" y="793"/>
                                </a:lnTo>
                                <a:lnTo>
                                  <a:pt x="1302" y="789"/>
                                </a:lnTo>
                                <a:lnTo>
                                  <a:pt x="1300" y="786"/>
                                </a:lnTo>
                                <a:lnTo>
                                  <a:pt x="1298" y="783"/>
                                </a:lnTo>
                                <a:lnTo>
                                  <a:pt x="1297" y="780"/>
                                </a:lnTo>
                                <a:lnTo>
                                  <a:pt x="1295" y="777"/>
                                </a:lnTo>
                                <a:lnTo>
                                  <a:pt x="1293" y="775"/>
                                </a:lnTo>
                                <a:lnTo>
                                  <a:pt x="1291" y="771"/>
                                </a:lnTo>
                                <a:lnTo>
                                  <a:pt x="1290" y="769"/>
                                </a:lnTo>
                                <a:lnTo>
                                  <a:pt x="1289" y="767"/>
                                </a:lnTo>
                                <a:lnTo>
                                  <a:pt x="1285" y="762"/>
                                </a:lnTo>
                                <a:lnTo>
                                  <a:pt x="1284" y="759"/>
                                </a:lnTo>
                                <a:lnTo>
                                  <a:pt x="1282" y="756"/>
                                </a:lnTo>
                                <a:lnTo>
                                  <a:pt x="1280" y="754"/>
                                </a:lnTo>
                                <a:lnTo>
                                  <a:pt x="1279" y="753"/>
                                </a:lnTo>
                                <a:lnTo>
                                  <a:pt x="1279" y="752"/>
                                </a:lnTo>
                                <a:lnTo>
                                  <a:pt x="1279" y="750"/>
                                </a:lnTo>
                                <a:lnTo>
                                  <a:pt x="1280" y="748"/>
                                </a:lnTo>
                                <a:lnTo>
                                  <a:pt x="1282" y="744"/>
                                </a:lnTo>
                                <a:lnTo>
                                  <a:pt x="1283" y="739"/>
                                </a:lnTo>
                                <a:lnTo>
                                  <a:pt x="1285" y="733"/>
                                </a:lnTo>
                                <a:lnTo>
                                  <a:pt x="1285" y="730"/>
                                </a:lnTo>
                                <a:lnTo>
                                  <a:pt x="1286" y="727"/>
                                </a:lnTo>
                                <a:lnTo>
                                  <a:pt x="1287" y="723"/>
                                </a:lnTo>
                                <a:lnTo>
                                  <a:pt x="1289" y="721"/>
                                </a:lnTo>
                                <a:lnTo>
                                  <a:pt x="1290" y="716"/>
                                </a:lnTo>
                                <a:lnTo>
                                  <a:pt x="1291" y="712"/>
                                </a:lnTo>
                                <a:lnTo>
                                  <a:pt x="1291" y="708"/>
                                </a:lnTo>
                                <a:lnTo>
                                  <a:pt x="1293" y="704"/>
                                </a:lnTo>
                                <a:lnTo>
                                  <a:pt x="1294" y="699"/>
                                </a:lnTo>
                                <a:lnTo>
                                  <a:pt x="1295" y="695"/>
                                </a:lnTo>
                                <a:lnTo>
                                  <a:pt x="1297" y="690"/>
                                </a:lnTo>
                                <a:lnTo>
                                  <a:pt x="1298" y="686"/>
                                </a:lnTo>
                                <a:lnTo>
                                  <a:pt x="1299" y="681"/>
                                </a:lnTo>
                                <a:lnTo>
                                  <a:pt x="1301" y="676"/>
                                </a:lnTo>
                                <a:lnTo>
                                  <a:pt x="1302" y="671"/>
                                </a:lnTo>
                                <a:lnTo>
                                  <a:pt x="1304" y="666"/>
                                </a:lnTo>
                                <a:lnTo>
                                  <a:pt x="1306" y="660"/>
                                </a:lnTo>
                                <a:lnTo>
                                  <a:pt x="1307" y="656"/>
                                </a:lnTo>
                                <a:lnTo>
                                  <a:pt x="1308" y="650"/>
                                </a:lnTo>
                                <a:lnTo>
                                  <a:pt x="1310" y="645"/>
                                </a:lnTo>
                                <a:lnTo>
                                  <a:pt x="1310" y="642"/>
                                </a:lnTo>
                                <a:lnTo>
                                  <a:pt x="1312" y="639"/>
                                </a:lnTo>
                                <a:lnTo>
                                  <a:pt x="1312" y="636"/>
                                </a:lnTo>
                                <a:lnTo>
                                  <a:pt x="1313" y="633"/>
                                </a:lnTo>
                                <a:lnTo>
                                  <a:pt x="1313" y="631"/>
                                </a:lnTo>
                                <a:lnTo>
                                  <a:pt x="1314" y="627"/>
                                </a:lnTo>
                                <a:lnTo>
                                  <a:pt x="1314" y="625"/>
                                </a:lnTo>
                                <a:lnTo>
                                  <a:pt x="1315" y="622"/>
                                </a:lnTo>
                                <a:lnTo>
                                  <a:pt x="1315" y="620"/>
                                </a:lnTo>
                                <a:lnTo>
                                  <a:pt x="1316" y="616"/>
                                </a:lnTo>
                                <a:lnTo>
                                  <a:pt x="1316" y="613"/>
                                </a:lnTo>
                                <a:lnTo>
                                  <a:pt x="1317" y="611"/>
                                </a:lnTo>
                                <a:lnTo>
                                  <a:pt x="1317" y="605"/>
                                </a:lnTo>
                                <a:lnTo>
                                  <a:pt x="1319" y="599"/>
                                </a:lnTo>
                                <a:lnTo>
                                  <a:pt x="1319" y="597"/>
                                </a:lnTo>
                                <a:lnTo>
                                  <a:pt x="1319" y="594"/>
                                </a:lnTo>
                                <a:lnTo>
                                  <a:pt x="1319" y="590"/>
                                </a:lnTo>
                                <a:lnTo>
                                  <a:pt x="1319" y="588"/>
                                </a:lnTo>
                                <a:lnTo>
                                  <a:pt x="1320" y="583"/>
                                </a:lnTo>
                                <a:lnTo>
                                  <a:pt x="1320" y="577"/>
                                </a:lnTo>
                                <a:lnTo>
                                  <a:pt x="1320" y="571"/>
                                </a:lnTo>
                                <a:lnTo>
                                  <a:pt x="1321" y="567"/>
                                </a:lnTo>
                                <a:lnTo>
                                  <a:pt x="1321" y="562"/>
                                </a:lnTo>
                                <a:lnTo>
                                  <a:pt x="1322" y="558"/>
                                </a:lnTo>
                                <a:lnTo>
                                  <a:pt x="1322" y="552"/>
                                </a:lnTo>
                                <a:lnTo>
                                  <a:pt x="1322" y="548"/>
                                </a:lnTo>
                                <a:lnTo>
                                  <a:pt x="1322" y="543"/>
                                </a:lnTo>
                                <a:lnTo>
                                  <a:pt x="1322" y="540"/>
                                </a:lnTo>
                                <a:lnTo>
                                  <a:pt x="1322" y="534"/>
                                </a:lnTo>
                                <a:lnTo>
                                  <a:pt x="1322" y="531"/>
                                </a:lnTo>
                                <a:lnTo>
                                  <a:pt x="1322" y="527"/>
                                </a:lnTo>
                                <a:lnTo>
                                  <a:pt x="1322" y="524"/>
                                </a:lnTo>
                                <a:lnTo>
                                  <a:pt x="1322" y="521"/>
                                </a:lnTo>
                                <a:lnTo>
                                  <a:pt x="1322" y="518"/>
                                </a:lnTo>
                                <a:lnTo>
                                  <a:pt x="1322" y="515"/>
                                </a:lnTo>
                                <a:lnTo>
                                  <a:pt x="1323" y="513"/>
                                </a:lnTo>
                                <a:lnTo>
                                  <a:pt x="1323" y="508"/>
                                </a:lnTo>
                                <a:lnTo>
                                  <a:pt x="1324" y="506"/>
                                </a:lnTo>
                                <a:lnTo>
                                  <a:pt x="1324" y="503"/>
                                </a:lnTo>
                                <a:lnTo>
                                  <a:pt x="1325" y="501"/>
                                </a:lnTo>
                                <a:lnTo>
                                  <a:pt x="1327" y="496"/>
                                </a:lnTo>
                                <a:lnTo>
                                  <a:pt x="1329" y="492"/>
                                </a:lnTo>
                                <a:lnTo>
                                  <a:pt x="1329" y="488"/>
                                </a:lnTo>
                                <a:lnTo>
                                  <a:pt x="1329" y="485"/>
                                </a:lnTo>
                                <a:lnTo>
                                  <a:pt x="1330" y="483"/>
                                </a:lnTo>
                                <a:lnTo>
                                  <a:pt x="1331" y="479"/>
                                </a:lnTo>
                                <a:lnTo>
                                  <a:pt x="1331" y="477"/>
                                </a:lnTo>
                                <a:lnTo>
                                  <a:pt x="1332" y="474"/>
                                </a:lnTo>
                                <a:lnTo>
                                  <a:pt x="1332" y="470"/>
                                </a:lnTo>
                                <a:lnTo>
                                  <a:pt x="1334" y="468"/>
                                </a:lnTo>
                                <a:lnTo>
                                  <a:pt x="1334" y="465"/>
                                </a:lnTo>
                                <a:lnTo>
                                  <a:pt x="1334" y="461"/>
                                </a:lnTo>
                                <a:lnTo>
                                  <a:pt x="1334" y="458"/>
                                </a:lnTo>
                                <a:lnTo>
                                  <a:pt x="1334" y="456"/>
                                </a:lnTo>
                                <a:lnTo>
                                  <a:pt x="1332" y="452"/>
                                </a:lnTo>
                                <a:lnTo>
                                  <a:pt x="1332" y="449"/>
                                </a:lnTo>
                                <a:lnTo>
                                  <a:pt x="1331" y="447"/>
                                </a:lnTo>
                                <a:lnTo>
                                  <a:pt x="1331" y="443"/>
                                </a:lnTo>
                                <a:lnTo>
                                  <a:pt x="1329" y="441"/>
                                </a:lnTo>
                                <a:lnTo>
                                  <a:pt x="1328" y="438"/>
                                </a:lnTo>
                                <a:lnTo>
                                  <a:pt x="1325" y="435"/>
                                </a:lnTo>
                                <a:lnTo>
                                  <a:pt x="1324" y="433"/>
                                </a:lnTo>
                                <a:lnTo>
                                  <a:pt x="1322" y="431"/>
                                </a:lnTo>
                                <a:lnTo>
                                  <a:pt x="1319" y="429"/>
                                </a:lnTo>
                                <a:lnTo>
                                  <a:pt x="1316" y="426"/>
                                </a:lnTo>
                                <a:lnTo>
                                  <a:pt x="1313" y="425"/>
                                </a:lnTo>
                                <a:lnTo>
                                  <a:pt x="1309" y="423"/>
                                </a:lnTo>
                                <a:lnTo>
                                  <a:pt x="1306" y="421"/>
                                </a:lnTo>
                                <a:lnTo>
                                  <a:pt x="1302" y="420"/>
                                </a:lnTo>
                                <a:lnTo>
                                  <a:pt x="1299" y="418"/>
                                </a:lnTo>
                                <a:lnTo>
                                  <a:pt x="1295" y="416"/>
                                </a:lnTo>
                                <a:lnTo>
                                  <a:pt x="1293" y="416"/>
                                </a:lnTo>
                                <a:lnTo>
                                  <a:pt x="1291" y="415"/>
                                </a:lnTo>
                                <a:lnTo>
                                  <a:pt x="1289" y="415"/>
                                </a:lnTo>
                                <a:lnTo>
                                  <a:pt x="1283" y="414"/>
                                </a:lnTo>
                                <a:lnTo>
                                  <a:pt x="1278" y="414"/>
                                </a:lnTo>
                                <a:lnTo>
                                  <a:pt x="1274" y="414"/>
                                </a:lnTo>
                                <a:lnTo>
                                  <a:pt x="1270" y="415"/>
                                </a:lnTo>
                                <a:lnTo>
                                  <a:pt x="1265" y="415"/>
                                </a:lnTo>
                                <a:lnTo>
                                  <a:pt x="1262" y="416"/>
                                </a:lnTo>
                                <a:lnTo>
                                  <a:pt x="1259" y="418"/>
                                </a:lnTo>
                                <a:lnTo>
                                  <a:pt x="1256" y="420"/>
                                </a:lnTo>
                                <a:lnTo>
                                  <a:pt x="1253" y="421"/>
                                </a:lnTo>
                                <a:lnTo>
                                  <a:pt x="1249" y="423"/>
                                </a:lnTo>
                                <a:lnTo>
                                  <a:pt x="1247" y="425"/>
                                </a:lnTo>
                                <a:lnTo>
                                  <a:pt x="1245" y="427"/>
                                </a:lnTo>
                                <a:lnTo>
                                  <a:pt x="1241" y="431"/>
                                </a:lnTo>
                                <a:lnTo>
                                  <a:pt x="1239" y="434"/>
                                </a:lnTo>
                                <a:lnTo>
                                  <a:pt x="1237" y="436"/>
                                </a:lnTo>
                                <a:lnTo>
                                  <a:pt x="1236" y="440"/>
                                </a:lnTo>
                                <a:lnTo>
                                  <a:pt x="1234" y="442"/>
                                </a:lnTo>
                                <a:lnTo>
                                  <a:pt x="1233" y="447"/>
                                </a:lnTo>
                                <a:lnTo>
                                  <a:pt x="1231" y="449"/>
                                </a:lnTo>
                                <a:lnTo>
                                  <a:pt x="1230" y="453"/>
                                </a:lnTo>
                                <a:lnTo>
                                  <a:pt x="1229" y="457"/>
                                </a:lnTo>
                                <a:lnTo>
                                  <a:pt x="1226" y="460"/>
                                </a:lnTo>
                                <a:lnTo>
                                  <a:pt x="1225" y="463"/>
                                </a:lnTo>
                                <a:lnTo>
                                  <a:pt x="1224" y="468"/>
                                </a:lnTo>
                                <a:lnTo>
                                  <a:pt x="1222" y="472"/>
                                </a:lnTo>
                                <a:lnTo>
                                  <a:pt x="1221" y="477"/>
                                </a:lnTo>
                                <a:lnTo>
                                  <a:pt x="1219" y="480"/>
                                </a:lnTo>
                                <a:lnTo>
                                  <a:pt x="1218" y="485"/>
                                </a:lnTo>
                                <a:lnTo>
                                  <a:pt x="1216" y="488"/>
                                </a:lnTo>
                                <a:lnTo>
                                  <a:pt x="1215" y="492"/>
                                </a:lnTo>
                                <a:lnTo>
                                  <a:pt x="1214" y="495"/>
                                </a:lnTo>
                                <a:lnTo>
                                  <a:pt x="1214" y="498"/>
                                </a:lnTo>
                                <a:lnTo>
                                  <a:pt x="1212" y="502"/>
                                </a:lnTo>
                                <a:lnTo>
                                  <a:pt x="1211" y="505"/>
                                </a:lnTo>
                                <a:lnTo>
                                  <a:pt x="1210" y="507"/>
                                </a:lnTo>
                                <a:lnTo>
                                  <a:pt x="1209" y="511"/>
                                </a:lnTo>
                                <a:lnTo>
                                  <a:pt x="1209" y="513"/>
                                </a:lnTo>
                                <a:lnTo>
                                  <a:pt x="1209" y="515"/>
                                </a:lnTo>
                                <a:lnTo>
                                  <a:pt x="1208" y="517"/>
                                </a:lnTo>
                                <a:lnTo>
                                  <a:pt x="1208" y="518"/>
                                </a:lnTo>
                                <a:lnTo>
                                  <a:pt x="1177" y="523"/>
                                </a:lnTo>
                                <a:lnTo>
                                  <a:pt x="1146" y="506"/>
                                </a:lnTo>
                                <a:lnTo>
                                  <a:pt x="1146" y="505"/>
                                </a:lnTo>
                                <a:lnTo>
                                  <a:pt x="1144" y="504"/>
                                </a:lnTo>
                                <a:lnTo>
                                  <a:pt x="1144" y="502"/>
                                </a:lnTo>
                                <a:lnTo>
                                  <a:pt x="1143" y="499"/>
                                </a:lnTo>
                                <a:lnTo>
                                  <a:pt x="1142" y="496"/>
                                </a:lnTo>
                                <a:lnTo>
                                  <a:pt x="1141" y="493"/>
                                </a:lnTo>
                                <a:lnTo>
                                  <a:pt x="1140" y="489"/>
                                </a:lnTo>
                                <a:lnTo>
                                  <a:pt x="1137" y="485"/>
                                </a:lnTo>
                                <a:lnTo>
                                  <a:pt x="1135" y="480"/>
                                </a:lnTo>
                                <a:lnTo>
                                  <a:pt x="1133" y="476"/>
                                </a:lnTo>
                                <a:lnTo>
                                  <a:pt x="1131" y="471"/>
                                </a:lnTo>
                                <a:lnTo>
                                  <a:pt x="1128" y="467"/>
                                </a:lnTo>
                                <a:lnTo>
                                  <a:pt x="1126" y="462"/>
                                </a:lnTo>
                                <a:lnTo>
                                  <a:pt x="1122" y="458"/>
                                </a:lnTo>
                                <a:lnTo>
                                  <a:pt x="1119" y="454"/>
                                </a:lnTo>
                                <a:lnTo>
                                  <a:pt x="1116" y="451"/>
                                </a:lnTo>
                                <a:lnTo>
                                  <a:pt x="1112" y="448"/>
                                </a:lnTo>
                                <a:lnTo>
                                  <a:pt x="1108" y="445"/>
                                </a:lnTo>
                                <a:lnTo>
                                  <a:pt x="1103" y="443"/>
                                </a:lnTo>
                                <a:lnTo>
                                  <a:pt x="1098" y="442"/>
                                </a:lnTo>
                                <a:lnTo>
                                  <a:pt x="1094" y="441"/>
                                </a:lnTo>
                                <a:lnTo>
                                  <a:pt x="1088" y="441"/>
                                </a:lnTo>
                                <a:lnTo>
                                  <a:pt x="1082" y="441"/>
                                </a:lnTo>
                                <a:lnTo>
                                  <a:pt x="1078" y="442"/>
                                </a:lnTo>
                                <a:lnTo>
                                  <a:pt x="1074" y="442"/>
                                </a:lnTo>
                                <a:lnTo>
                                  <a:pt x="1072" y="442"/>
                                </a:lnTo>
                                <a:lnTo>
                                  <a:pt x="1068" y="442"/>
                                </a:lnTo>
                                <a:lnTo>
                                  <a:pt x="1066" y="444"/>
                                </a:lnTo>
                                <a:lnTo>
                                  <a:pt x="1063" y="444"/>
                                </a:lnTo>
                                <a:lnTo>
                                  <a:pt x="1059" y="447"/>
                                </a:lnTo>
                                <a:lnTo>
                                  <a:pt x="1056" y="448"/>
                                </a:lnTo>
                                <a:lnTo>
                                  <a:pt x="1053" y="449"/>
                                </a:lnTo>
                                <a:lnTo>
                                  <a:pt x="1051" y="450"/>
                                </a:lnTo>
                                <a:lnTo>
                                  <a:pt x="1048" y="452"/>
                                </a:lnTo>
                                <a:lnTo>
                                  <a:pt x="1044" y="453"/>
                                </a:lnTo>
                                <a:lnTo>
                                  <a:pt x="1041" y="456"/>
                                </a:lnTo>
                                <a:lnTo>
                                  <a:pt x="1038" y="457"/>
                                </a:lnTo>
                                <a:lnTo>
                                  <a:pt x="1035" y="459"/>
                                </a:lnTo>
                                <a:lnTo>
                                  <a:pt x="1031" y="461"/>
                                </a:lnTo>
                                <a:lnTo>
                                  <a:pt x="1029" y="465"/>
                                </a:lnTo>
                                <a:lnTo>
                                  <a:pt x="1028" y="462"/>
                                </a:lnTo>
                                <a:lnTo>
                                  <a:pt x="1028" y="458"/>
                                </a:lnTo>
                                <a:lnTo>
                                  <a:pt x="1027" y="454"/>
                                </a:lnTo>
                                <a:lnTo>
                                  <a:pt x="1026" y="451"/>
                                </a:lnTo>
                                <a:lnTo>
                                  <a:pt x="1026" y="448"/>
                                </a:lnTo>
                                <a:lnTo>
                                  <a:pt x="1024" y="443"/>
                                </a:lnTo>
                                <a:lnTo>
                                  <a:pt x="1023" y="438"/>
                                </a:lnTo>
                                <a:lnTo>
                                  <a:pt x="1022" y="433"/>
                                </a:lnTo>
                                <a:lnTo>
                                  <a:pt x="1021" y="427"/>
                                </a:lnTo>
                                <a:lnTo>
                                  <a:pt x="1019" y="422"/>
                                </a:lnTo>
                                <a:lnTo>
                                  <a:pt x="1018" y="420"/>
                                </a:lnTo>
                                <a:lnTo>
                                  <a:pt x="1018" y="416"/>
                                </a:lnTo>
                                <a:lnTo>
                                  <a:pt x="1016" y="413"/>
                                </a:lnTo>
                                <a:lnTo>
                                  <a:pt x="1015" y="411"/>
                                </a:lnTo>
                                <a:lnTo>
                                  <a:pt x="1013" y="407"/>
                                </a:lnTo>
                                <a:lnTo>
                                  <a:pt x="1012" y="405"/>
                                </a:lnTo>
                                <a:lnTo>
                                  <a:pt x="1012" y="402"/>
                                </a:lnTo>
                                <a:lnTo>
                                  <a:pt x="1011" y="399"/>
                                </a:lnTo>
                                <a:lnTo>
                                  <a:pt x="1011" y="398"/>
                                </a:lnTo>
                                <a:lnTo>
                                  <a:pt x="1011" y="396"/>
                                </a:lnTo>
                                <a:lnTo>
                                  <a:pt x="1011" y="394"/>
                                </a:lnTo>
                                <a:lnTo>
                                  <a:pt x="1012" y="389"/>
                                </a:lnTo>
                                <a:lnTo>
                                  <a:pt x="1012" y="387"/>
                                </a:lnTo>
                                <a:lnTo>
                                  <a:pt x="1013" y="384"/>
                                </a:lnTo>
                                <a:lnTo>
                                  <a:pt x="1013" y="381"/>
                                </a:lnTo>
                                <a:lnTo>
                                  <a:pt x="1014" y="378"/>
                                </a:lnTo>
                                <a:lnTo>
                                  <a:pt x="1014" y="375"/>
                                </a:lnTo>
                                <a:lnTo>
                                  <a:pt x="1015" y="372"/>
                                </a:lnTo>
                                <a:lnTo>
                                  <a:pt x="1016" y="369"/>
                                </a:lnTo>
                                <a:lnTo>
                                  <a:pt x="1018" y="366"/>
                                </a:lnTo>
                                <a:lnTo>
                                  <a:pt x="1018" y="362"/>
                                </a:lnTo>
                                <a:lnTo>
                                  <a:pt x="1018" y="358"/>
                                </a:lnTo>
                                <a:lnTo>
                                  <a:pt x="1018" y="354"/>
                                </a:lnTo>
                                <a:lnTo>
                                  <a:pt x="1018" y="351"/>
                                </a:lnTo>
                                <a:lnTo>
                                  <a:pt x="1018" y="347"/>
                                </a:lnTo>
                                <a:lnTo>
                                  <a:pt x="1019" y="343"/>
                                </a:lnTo>
                                <a:lnTo>
                                  <a:pt x="1019" y="340"/>
                                </a:lnTo>
                                <a:lnTo>
                                  <a:pt x="1020" y="336"/>
                                </a:lnTo>
                                <a:lnTo>
                                  <a:pt x="1020" y="332"/>
                                </a:lnTo>
                                <a:lnTo>
                                  <a:pt x="1020" y="329"/>
                                </a:lnTo>
                                <a:lnTo>
                                  <a:pt x="1020" y="325"/>
                                </a:lnTo>
                                <a:lnTo>
                                  <a:pt x="1020" y="322"/>
                                </a:lnTo>
                                <a:lnTo>
                                  <a:pt x="1019" y="318"/>
                                </a:lnTo>
                                <a:lnTo>
                                  <a:pt x="1019" y="315"/>
                                </a:lnTo>
                                <a:lnTo>
                                  <a:pt x="1018" y="312"/>
                                </a:lnTo>
                                <a:lnTo>
                                  <a:pt x="1018" y="309"/>
                                </a:lnTo>
                                <a:lnTo>
                                  <a:pt x="1016" y="306"/>
                                </a:lnTo>
                                <a:lnTo>
                                  <a:pt x="1015" y="303"/>
                                </a:lnTo>
                                <a:lnTo>
                                  <a:pt x="1014" y="299"/>
                                </a:lnTo>
                                <a:lnTo>
                                  <a:pt x="1013" y="297"/>
                                </a:lnTo>
                                <a:lnTo>
                                  <a:pt x="1009" y="292"/>
                                </a:lnTo>
                                <a:lnTo>
                                  <a:pt x="1006" y="287"/>
                                </a:lnTo>
                                <a:lnTo>
                                  <a:pt x="1001" y="283"/>
                                </a:lnTo>
                                <a:lnTo>
                                  <a:pt x="997" y="279"/>
                                </a:lnTo>
                                <a:lnTo>
                                  <a:pt x="992" y="276"/>
                                </a:lnTo>
                                <a:lnTo>
                                  <a:pt x="988" y="274"/>
                                </a:lnTo>
                                <a:lnTo>
                                  <a:pt x="982" y="270"/>
                                </a:lnTo>
                                <a:lnTo>
                                  <a:pt x="977" y="268"/>
                                </a:lnTo>
                                <a:lnTo>
                                  <a:pt x="974" y="266"/>
                                </a:lnTo>
                                <a:lnTo>
                                  <a:pt x="970" y="265"/>
                                </a:lnTo>
                                <a:lnTo>
                                  <a:pt x="967" y="263"/>
                                </a:lnTo>
                                <a:lnTo>
                                  <a:pt x="965" y="262"/>
                                </a:lnTo>
                                <a:lnTo>
                                  <a:pt x="962" y="262"/>
                                </a:lnTo>
                                <a:lnTo>
                                  <a:pt x="960" y="245"/>
                                </a:lnTo>
                                <a:lnTo>
                                  <a:pt x="961" y="244"/>
                                </a:lnTo>
                                <a:lnTo>
                                  <a:pt x="963" y="244"/>
                                </a:lnTo>
                                <a:lnTo>
                                  <a:pt x="968" y="243"/>
                                </a:lnTo>
                                <a:lnTo>
                                  <a:pt x="974" y="243"/>
                                </a:lnTo>
                                <a:lnTo>
                                  <a:pt x="978" y="241"/>
                                </a:lnTo>
                                <a:lnTo>
                                  <a:pt x="983" y="240"/>
                                </a:lnTo>
                                <a:lnTo>
                                  <a:pt x="985" y="238"/>
                                </a:lnTo>
                                <a:lnTo>
                                  <a:pt x="988" y="234"/>
                                </a:lnTo>
                                <a:lnTo>
                                  <a:pt x="988" y="230"/>
                                </a:lnTo>
                                <a:lnTo>
                                  <a:pt x="985" y="224"/>
                                </a:lnTo>
                                <a:lnTo>
                                  <a:pt x="984" y="221"/>
                                </a:lnTo>
                                <a:lnTo>
                                  <a:pt x="983" y="218"/>
                                </a:lnTo>
                                <a:lnTo>
                                  <a:pt x="981" y="215"/>
                                </a:lnTo>
                                <a:lnTo>
                                  <a:pt x="980" y="213"/>
                                </a:lnTo>
                                <a:lnTo>
                                  <a:pt x="975" y="207"/>
                                </a:lnTo>
                                <a:lnTo>
                                  <a:pt x="973" y="204"/>
                                </a:lnTo>
                                <a:lnTo>
                                  <a:pt x="970" y="200"/>
                                </a:lnTo>
                                <a:lnTo>
                                  <a:pt x="969" y="199"/>
                                </a:lnTo>
                                <a:lnTo>
                                  <a:pt x="969" y="199"/>
                                </a:lnTo>
                                <a:lnTo>
                                  <a:pt x="971" y="198"/>
                                </a:lnTo>
                                <a:lnTo>
                                  <a:pt x="973" y="195"/>
                                </a:lnTo>
                                <a:lnTo>
                                  <a:pt x="975" y="193"/>
                                </a:lnTo>
                                <a:lnTo>
                                  <a:pt x="976" y="189"/>
                                </a:lnTo>
                                <a:lnTo>
                                  <a:pt x="977" y="186"/>
                                </a:lnTo>
                                <a:lnTo>
                                  <a:pt x="977" y="183"/>
                                </a:lnTo>
                                <a:lnTo>
                                  <a:pt x="977" y="179"/>
                                </a:lnTo>
                                <a:lnTo>
                                  <a:pt x="975" y="176"/>
                                </a:lnTo>
                                <a:lnTo>
                                  <a:pt x="973" y="172"/>
                                </a:lnTo>
                                <a:lnTo>
                                  <a:pt x="969" y="170"/>
                                </a:lnTo>
                                <a:lnTo>
                                  <a:pt x="967" y="168"/>
                                </a:lnTo>
                                <a:lnTo>
                                  <a:pt x="963" y="166"/>
                                </a:lnTo>
                                <a:lnTo>
                                  <a:pt x="961" y="165"/>
                                </a:lnTo>
                                <a:lnTo>
                                  <a:pt x="959" y="163"/>
                                </a:lnTo>
                                <a:lnTo>
                                  <a:pt x="958" y="162"/>
                                </a:lnTo>
                                <a:lnTo>
                                  <a:pt x="958" y="161"/>
                                </a:lnTo>
                                <a:lnTo>
                                  <a:pt x="958" y="158"/>
                                </a:lnTo>
                                <a:lnTo>
                                  <a:pt x="958" y="156"/>
                                </a:lnTo>
                                <a:lnTo>
                                  <a:pt x="958" y="151"/>
                                </a:lnTo>
                                <a:lnTo>
                                  <a:pt x="956" y="147"/>
                                </a:lnTo>
                                <a:lnTo>
                                  <a:pt x="955" y="142"/>
                                </a:lnTo>
                                <a:lnTo>
                                  <a:pt x="955" y="138"/>
                                </a:lnTo>
                                <a:lnTo>
                                  <a:pt x="953" y="132"/>
                                </a:lnTo>
                                <a:lnTo>
                                  <a:pt x="951" y="127"/>
                                </a:lnTo>
                                <a:lnTo>
                                  <a:pt x="947" y="122"/>
                                </a:lnTo>
                                <a:lnTo>
                                  <a:pt x="945" y="118"/>
                                </a:lnTo>
                                <a:lnTo>
                                  <a:pt x="940" y="114"/>
                                </a:lnTo>
                                <a:lnTo>
                                  <a:pt x="938" y="111"/>
                                </a:lnTo>
                                <a:lnTo>
                                  <a:pt x="936" y="108"/>
                                </a:lnTo>
                                <a:lnTo>
                                  <a:pt x="936" y="108"/>
                                </a:lnTo>
                                <a:lnTo>
                                  <a:pt x="936" y="108"/>
                                </a:lnTo>
                                <a:lnTo>
                                  <a:pt x="936" y="106"/>
                                </a:lnTo>
                                <a:lnTo>
                                  <a:pt x="935" y="103"/>
                                </a:lnTo>
                                <a:lnTo>
                                  <a:pt x="935" y="99"/>
                                </a:lnTo>
                                <a:lnTo>
                                  <a:pt x="932" y="95"/>
                                </a:lnTo>
                                <a:lnTo>
                                  <a:pt x="930" y="90"/>
                                </a:lnTo>
                                <a:lnTo>
                                  <a:pt x="926" y="86"/>
                                </a:lnTo>
                                <a:lnTo>
                                  <a:pt x="923" y="81"/>
                                </a:lnTo>
                                <a:lnTo>
                                  <a:pt x="920" y="79"/>
                                </a:lnTo>
                                <a:lnTo>
                                  <a:pt x="917" y="76"/>
                                </a:lnTo>
                                <a:lnTo>
                                  <a:pt x="913" y="74"/>
                                </a:lnTo>
                                <a:lnTo>
                                  <a:pt x="908" y="71"/>
                                </a:lnTo>
                                <a:lnTo>
                                  <a:pt x="903" y="68"/>
                                </a:lnTo>
                                <a:lnTo>
                                  <a:pt x="898" y="66"/>
                                </a:lnTo>
                                <a:lnTo>
                                  <a:pt x="892" y="63"/>
                                </a:lnTo>
                                <a:lnTo>
                                  <a:pt x="887" y="61"/>
                                </a:lnTo>
                                <a:lnTo>
                                  <a:pt x="881" y="59"/>
                                </a:lnTo>
                                <a:lnTo>
                                  <a:pt x="877" y="57"/>
                                </a:lnTo>
                                <a:lnTo>
                                  <a:pt x="871" y="54"/>
                                </a:lnTo>
                                <a:lnTo>
                                  <a:pt x="868" y="53"/>
                                </a:lnTo>
                                <a:lnTo>
                                  <a:pt x="864" y="52"/>
                                </a:lnTo>
                                <a:lnTo>
                                  <a:pt x="862" y="51"/>
                                </a:lnTo>
                                <a:lnTo>
                                  <a:pt x="860" y="50"/>
                                </a:lnTo>
                                <a:lnTo>
                                  <a:pt x="861" y="50"/>
                                </a:lnTo>
                                <a:lnTo>
                                  <a:pt x="864" y="49"/>
                                </a:lnTo>
                                <a:lnTo>
                                  <a:pt x="869" y="47"/>
                                </a:lnTo>
                                <a:lnTo>
                                  <a:pt x="873" y="44"/>
                                </a:lnTo>
                                <a:lnTo>
                                  <a:pt x="875" y="42"/>
                                </a:lnTo>
                                <a:lnTo>
                                  <a:pt x="876" y="40"/>
                                </a:lnTo>
                                <a:lnTo>
                                  <a:pt x="877" y="38"/>
                                </a:lnTo>
                                <a:lnTo>
                                  <a:pt x="877" y="34"/>
                                </a:lnTo>
                                <a:lnTo>
                                  <a:pt x="876" y="31"/>
                                </a:lnTo>
                                <a:lnTo>
                                  <a:pt x="875" y="27"/>
                                </a:lnTo>
                                <a:lnTo>
                                  <a:pt x="871" y="24"/>
                                </a:lnTo>
                                <a:lnTo>
                                  <a:pt x="866" y="20"/>
                                </a:lnTo>
                                <a:lnTo>
                                  <a:pt x="864" y="16"/>
                                </a:lnTo>
                                <a:lnTo>
                                  <a:pt x="861" y="15"/>
                                </a:lnTo>
                                <a:lnTo>
                                  <a:pt x="857" y="13"/>
                                </a:lnTo>
                                <a:lnTo>
                                  <a:pt x="855" y="11"/>
                                </a:lnTo>
                                <a:lnTo>
                                  <a:pt x="852" y="9"/>
                                </a:lnTo>
                                <a:lnTo>
                                  <a:pt x="848" y="8"/>
                                </a:lnTo>
                                <a:lnTo>
                                  <a:pt x="846" y="7"/>
                                </a:lnTo>
                                <a:lnTo>
                                  <a:pt x="842" y="6"/>
                                </a:lnTo>
                                <a:lnTo>
                                  <a:pt x="839" y="5"/>
                                </a:lnTo>
                                <a:lnTo>
                                  <a:pt x="837" y="4"/>
                                </a:lnTo>
                                <a:lnTo>
                                  <a:pt x="833" y="3"/>
                                </a:lnTo>
                                <a:lnTo>
                                  <a:pt x="830" y="3"/>
                                </a:lnTo>
                                <a:lnTo>
                                  <a:pt x="826" y="2"/>
                                </a:lnTo>
                                <a:lnTo>
                                  <a:pt x="823" y="2"/>
                                </a:lnTo>
                                <a:lnTo>
                                  <a:pt x="820" y="2"/>
                                </a:lnTo>
                                <a:lnTo>
                                  <a:pt x="817" y="2"/>
                                </a:lnTo>
                                <a:lnTo>
                                  <a:pt x="813" y="0"/>
                                </a:lnTo>
                                <a:lnTo>
                                  <a:pt x="810" y="0"/>
                                </a:lnTo>
                                <a:lnTo>
                                  <a:pt x="805" y="0"/>
                                </a:lnTo>
                                <a:lnTo>
                                  <a:pt x="803" y="0"/>
                                </a:lnTo>
                                <a:lnTo>
                                  <a:pt x="798" y="0"/>
                                </a:lnTo>
                                <a:lnTo>
                                  <a:pt x="796" y="0"/>
                                </a:lnTo>
                                <a:lnTo>
                                  <a:pt x="793" y="0"/>
                                </a:lnTo>
                                <a:lnTo>
                                  <a:pt x="789" y="2"/>
                                </a:lnTo>
                                <a:lnTo>
                                  <a:pt x="786" y="2"/>
                                </a:lnTo>
                                <a:lnTo>
                                  <a:pt x="782" y="2"/>
                                </a:lnTo>
                                <a:lnTo>
                                  <a:pt x="779" y="2"/>
                                </a:lnTo>
                                <a:lnTo>
                                  <a:pt x="777" y="2"/>
                                </a:lnTo>
                                <a:lnTo>
                                  <a:pt x="773" y="2"/>
                                </a:lnTo>
                                <a:lnTo>
                                  <a:pt x="770" y="3"/>
                                </a:lnTo>
                                <a:lnTo>
                                  <a:pt x="766" y="3"/>
                                </a:lnTo>
                                <a:lnTo>
                                  <a:pt x="764" y="3"/>
                                </a:lnTo>
                                <a:lnTo>
                                  <a:pt x="760" y="3"/>
                                </a:lnTo>
                                <a:lnTo>
                                  <a:pt x="757" y="3"/>
                                </a:lnTo>
                                <a:lnTo>
                                  <a:pt x="753" y="4"/>
                                </a:lnTo>
                                <a:lnTo>
                                  <a:pt x="749" y="5"/>
                                </a:lnTo>
                                <a:lnTo>
                                  <a:pt x="745" y="6"/>
                                </a:lnTo>
                                <a:lnTo>
                                  <a:pt x="741" y="7"/>
                                </a:lnTo>
                                <a:lnTo>
                                  <a:pt x="737" y="8"/>
                                </a:lnTo>
                                <a:lnTo>
                                  <a:pt x="734" y="11"/>
                                </a:lnTo>
                                <a:lnTo>
                                  <a:pt x="728" y="12"/>
                                </a:lnTo>
                                <a:lnTo>
                                  <a:pt x="725" y="14"/>
                                </a:lnTo>
                                <a:lnTo>
                                  <a:pt x="720" y="16"/>
                                </a:lnTo>
                                <a:lnTo>
                                  <a:pt x="715" y="18"/>
                                </a:lnTo>
                                <a:lnTo>
                                  <a:pt x="711" y="21"/>
                                </a:lnTo>
                                <a:lnTo>
                                  <a:pt x="706" y="24"/>
                                </a:lnTo>
                                <a:lnTo>
                                  <a:pt x="702" y="26"/>
                                </a:lnTo>
                                <a:lnTo>
                                  <a:pt x="698" y="29"/>
                                </a:lnTo>
                                <a:lnTo>
                                  <a:pt x="694" y="31"/>
                                </a:lnTo>
                                <a:lnTo>
                                  <a:pt x="690" y="33"/>
                                </a:lnTo>
                                <a:lnTo>
                                  <a:pt x="685" y="35"/>
                                </a:lnTo>
                                <a:lnTo>
                                  <a:pt x="682" y="38"/>
                                </a:lnTo>
                                <a:lnTo>
                                  <a:pt x="679" y="40"/>
                                </a:lnTo>
                                <a:lnTo>
                                  <a:pt x="675" y="42"/>
                                </a:lnTo>
                                <a:lnTo>
                                  <a:pt x="672" y="44"/>
                                </a:lnTo>
                                <a:lnTo>
                                  <a:pt x="669" y="47"/>
                                </a:lnTo>
                                <a:lnTo>
                                  <a:pt x="666" y="48"/>
                                </a:lnTo>
                                <a:lnTo>
                                  <a:pt x="664" y="49"/>
                                </a:lnTo>
                                <a:lnTo>
                                  <a:pt x="661" y="51"/>
                                </a:lnTo>
                                <a:lnTo>
                                  <a:pt x="660" y="52"/>
                                </a:lnTo>
                                <a:lnTo>
                                  <a:pt x="658" y="54"/>
                                </a:lnTo>
                                <a:lnTo>
                                  <a:pt x="657" y="54"/>
                                </a:lnTo>
                                <a:lnTo>
                                  <a:pt x="657" y="53"/>
                                </a:lnTo>
                                <a:lnTo>
                                  <a:pt x="657" y="49"/>
                                </a:lnTo>
                                <a:lnTo>
                                  <a:pt x="655" y="47"/>
                                </a:lnTo>
                                <a:lnTo>
                                  <a:pt x="654" y="43"/>
                                </a:lnTo>
                                <a:lnTo>
                                  <a:pt x="653" y="40"/>
                                </a:lnTo>
                                <a:lnTo>
                                  <a:pt x="652" y="38"/>
                                </a:lnTo>
                                <a:lnTo>
                                  <a:pt x="650" y="34"/>
                                </a:lnTo>
                                <a:lnTo>
                                  <a:pt x="646" y="32"/>
                                </a:lnTo>
                                <a:lnTo>
                                  <a:pt x="644" y="29"/>
                                </a:lnTo>
                                <a:lnTo>
                                  <a:pt x="640" y="27"/>
                                </a:lnTo>
                                <a:lnTo>
                                  <a:pt x="636" y="25"/>
                                </a:lnTo>
                                <a:lnTo>
                                  <a:pt x="631" y="24"/>
                                </a:lnTo>
                                <a:lnTo>
                                  <a:pt x="628" y="24"/>
                                </a:lnTo>
                                <a:lnTo>
                                  <a:pt x="624" y="24"/>
                                </a:lnTo>
                                <a:lnTo>
                                  <a:pt x="622" y="24"/>
                                </a:lnTo>
                                <a:lnTo>
                                  <a:pt x="619" y="25"/>
                                </a:lnTo>
                                <a:lnTo>
                                  <a:pt x="614" y="25"/>
                                </a:lnTo>
                                <a:lnTo>
                                  <a:pt x="610" y="26"/>
                                </a:lnTo>
                                <a:lnTo>
                                  <a:pt x="607" y="27"/>
                                </a:lnTo>
                                <a:lnTo>
                                  <a:pt x="605" y="29"/>
                                </a:lnTo>
                                <a:lnTo>
                                  <a:pt x="601" y="31"/>
                                </a:lnTo>
                                <a:lnTo>
                                  <a:pt x="598" y="32"/>
                                </a:lnTo>
                                <a:lnTo>
                                  <a:pt x="595" y="34"/>
                                </a:lnTo>
                                <a:lnTo>
                                  <a:pt x="593" y="38"/>
                                </a:lnTo>
                                <a:lnTo>
                                  <a:pt x="589" y="42"/>
                                </a:lnTo>
                                <a:lnTo>
                                  <a:pt x="584" y="48"/>
                                </a:lnTo>
                                <a:lnTo>
                                  <a:pt x="582" y="50"/>
                                </a:lnTo>
                                <a:lnTo>
                                  <a:pt x="581" y="53"/>
                                </a:lnTo>
                                <a:lnTo>
                                  <a:pt x="579" y="56"/>
                                </a:lnTo>
                                <a:lnTo>
                                  <a:pt x="578" y="59"/>
                                </a:lnTo>
                                <a:lnTo>
                                  <a:pt x="575" y="63"/>
                                </a:lnTo>
                                <a:lnTo>
                                  <a:pt x="572" y="68"/>
                                </a:lnTo>
                                <a:lnTo>
                                  <a:pt x="570" y="72"/>
                                </a:lnTo>
                                <a:lnTo>
                                  <a:pt x="570" y="77"/>
                                </a:lnTo>
                                <a:lnTo>
                                  <a:pt x="569" y="79"/>
                                </a:lnTo>
                                <a:lnTo>
                                  <a:pt x="569" y="81"/>
                                </a:lnTo>
                                <a:lnTo>
                                  <a:pt x="569" y="83"/>
                                </a:lnTo>
                                <a:lnTo>
                                  <a:pt x="569" y="83"/>
                                </a:lnTo>
                                <a:lnTo>
                                  <a:pt x="569" y="80"/>
                                </a:lnTo>
                                <a:lnTo>
                                  <a:pt x="568" y="78"/>
                                </a:lnTo>
                                <a:lnTo>
                                  <a:pt x="566" y="76"/>
                                </a:lnTo>
                                <a:lnTo>
                                  <a:pt x="563" y="74"/>
                                </a:lnTo>
                                <a:lnTo>
                                  <a:pt x="560" y="70"/>
                                </a:lnTo>
                                <a:lnTo>
                                  <a:pt x="557" y="67"/>
                                </a:lnTo>
                                <a:lnTo>
                                  <a:pt x="553" y="63"/>
                                </a:lnTo>
                                <a:lnTo>
                                  <a:pt x="551" y="60"/>
                                </a:lnTo>
                                <a:lnTo>
                                  <a:pt x="546" y="56"/>
                                </a:lnTo>
                                <a:lnTo>
                                  <a:pt x="542" y="53"/>
                                </a:lnTo>
                                <a:lnTo>
                                  <a:pt x="538" y="49"/>
                                </a:lnTo>
                                <a:lnTo>
                                  <a:pt x="534" y="48"/>
                                </a:lnTo>
                                <a:lnTo>
                                  <a:pt x="531" y="44"/>
                                </a:lnTo>
                                <a:lnTo>
                                  <a:pt x="527" y="43"/>
                                </a:lnTo>
                                <a:lnTo>
                                  <a:pt x="525" y="42"/>
                                </a:lnTo>
                                <a:lnTo>
                                  <a:pt x="524" y="43"/>
                                </a:lnTo>
                                <a:lnTo>
                                  <a:pt x="521" y="44"/>
                                </a:lnTo>
                                <a:lnTo>
                                  <a:pt x="518" y="48"/>
                                </a:lnTo>
                                <a:lnTo>
                                  <a:pt x="516" y="51"/>
                                </a:lnTo>
                                <a:lnTo>
                                  <a:pt x="516" y="57"/>
                                </a:lnTo>
                                <a:lnTo>
                                  <a:pt x="515" y="60"/>
                                </a:lnTo>
                                <a:lnTo>
                                  <a:pt x="515" y="65"/>
                                </a:lnTo>
                                <a:lnTo>
                                  <a:pt x="515" y="68"/>
                                </a:lnTo>
                                <a:lnTo>
                                  <a:pt x="515" y="69"/>
                                </a:lnTo>
                                <a:lnTo>
                                  <a:pt x="514" y="69"/>
                                </a:lnTo>
                                <a:lnTo>
                                  <a:pt x="512" y="68"/>
                                </a:lnTo>
                                <a:lnTo>
                                  <a:pt x="509" y="67"/>
                                </a:lnTo>
                                <a:lnTo>
                                  <a:pt x="507" y="67"/>
                                </a:lnTo>
                                <a:lnTo>
                                  <a:pt x="503" y="67"/>
                                </a:lnTo>
                                <a:lnTo>
                                  <a:pt x="500" y="67"/>
                                </a:lnTo>
                                <a:lnTo>
                                  <a:pt x="497" y="68"/>
                                </a:lnTo>
                                <a:lnTo>
                                  <a:pt x="494" y="71"/>
                                </a:lnTo>
                                <a:lnTo>
                                  <a:pt x="493" y="74"/>
                                </a:lnTo>
                                <a:lnTo>
                                  <a:pt x="491" y="77"/>
                                </a:lnTo>
                                <a:lnTo>
                                  <a:pt x="489" y="80"/>
                                </a:lnTo>
                                <a:lnTo>
                                  <a:pt x="489" y="84"/>
                                </a:lnTo>
                                <a:lnTo>
                                  <a:pt x="489" y="86"/>
                                </a:lnTo>
                                <a:lnTo>
                                  <a:pt x="489" y="88"/>
                                </a:lnTo>
                                <a:lnTo>
                                  <a:pt x="489" y="90"/>
                                </a:lnTo>
                                <a:lnTo>
                                  <a:pt x="489" y="91"/>
                                </a:lnTo>
                                <a:lnTo>
                                  <a:pt x="488" y="90"/>
                                </a:lnTo>
                                <a:lnTo>
                                  <a:pt x="484" y="87"/>
                                </a:lnTo>
                                <a:lnTo>
                                  <a:pt x="481" y="86"/>
                                </a:lnTo>
                                <a:lnTo>
                                  <a:pt x="478" y="85"/>
                                </a:lnTo>
                                <a:lnTo>
                                  <a:pt x="474" y="83"/>
                                </a:lnTo>
                                <a:lnTo>
                                  <a:pt x="471" y="81"/>
                                </a:lnTo>
                                <a:lnTo>
                                  <a:pt x="467" y="80"/>
                                </a:lnTo>
                                <a:lnTo>
                                  <a:pt x="464" y="78"/>
                                </a:lnTo>
                                <a:lnTo>
                                  <a:pt x="459" y="77"/>
                                </a:lnTo>
                                <a:lnTo>
                                  <a:pt x="456" y="76"/>
                                </a:lnTo>
                                <a:lnTo>
                                  <a:pt x="453" y="76"/>
                                </a:lnTo>
                                <a:lnTo>
                                  <a:pt x="450" y="76"/>
                                </a:lnTo>
                                <a:lnTo>
                                  <a:pt x="447" y="76"/>
                                </a:lnTo>
                                <a:lnTo>
                                  <a:pt x="444" y="77"/>
                                </a:lnTo>
                                <a:lnTo>
                                  <a:pt x="441" y="79"/>
                                </a:lnTo>
                                <a:lnTo>
                                  <a:pt x="439" y="83"/>
                                </a:lnTo>
                                <a:lnTo>
                                  <a:pt x="438" y="87"/>
                                </a:lnTo>
                                <a:lnTo>
                                  <a:pt x="438" y="93"/>
                                </a:lnTo>
                                <a:lnTo>
                                  <a:pt x="438" y="97"/>
                                </a:lnTo>
                                <a:lnTo>
                                  <a:pt x="438" y="100"/>
                                </a:lnTo>
                                <a:lnTo>
                                  <a:pt x="439" y="103"/>
                                </a:lnTo>
                                <a:lnTo>
                                  <a:pt x="439" y="104"/>
                                </a:lnTo>
                                <a:lnTo>
                                  <a:pt x="438" y="104"/>
                                </a:lnTo>
                                <a:lnTo>
                                  <a:pt x="435" y="103"/>
                                </a:lnTo>
                                <a:lnTo>
                                  <a:pt x="431" y="102"/>
                                </a:lnTo>
                                <a:lnTo>
                                  <a:pt x="427" y="102"/>
                                </a:lnTo>
                                <a:lnTo>
                                  <a:pt x="421" y="100"/>
                                </a:lnTo>
                                <a:lnTo>
                                  <a:pt x="416" y="102"/>
                                </a:lnTo>
                                <a:lnTo>
                                  <a:pt x="411" y="102"/>
                                </a:lnTo>
                                <a:lnTo>
                                  <a:pt x="406" y="104"/>
                                </a:lnTo>
                                <a:lnTo>
                                  <a:pt x="402" y="107"/>
                                </a:lnTo>
                                <a:lnTo>
                                  <a:pt x="399" y="111"/>
                                </a:lnTo>
                                <a:lnTo>
                                  <a:pt x="398" y="115"/>
                                </a:lnTo>
                                <a:lnTo>
                                  <a:pt x="398" y="120"/>
                                </a:lnTo>
                                <a:lnTo>
                                  <a:pt x="398" y="122"/>
                                </a:lnTo>
                                <a:lnTo>
                                  <a:pt x="398" y="125"/>
                                </a:lnTo>
                                <a:lnTo>
                                  <a:pt x="399" y="127"/>
                                </a:lnTo>
                                <a:lnTo>
                                  <a:pt x="399" y="129"/>
                                </a:lnTo>
                                <a:lnTo>
                                  <a:pt x="398" y="129"/>
                                </a:lnTo>
                                <a:lnTo>
                                  <a:pt x="395" y="127"/>
                                </a:lnTo>
                                <a:lnTo>
                                  <a:pt x="391" y="126"/>
                                </a:lnTo>
                                <a:lnTo>
                                  <a:pt x="387" y="126"/>
                                </a:lnTo>
                                <a:lnTo>
                                  <a:pt x="382" y="125"/>
                                </a:lnTo>
                                <a:lnTo>
                                  <a:pt x="378" y="126"/>
                                </a:lnTo>
                                <a:lnTo>
                                  <a:pt x="373" y="127"/>
                                </a:lnTo>
                                <a:lnTo>
                                  <a:pt x="371" y="131"/>
                                </a:lnTo>
                                <a:lnTo>
                                  <a:pt x="368" y="132"/>
                                </a:lnTo>
                                <a:lnTo>
                                  <a:pt x="367" y="135"/>
                                </a:lnTo>
                                <a:lnTo>
                                  <a:pt x="366" y="138"/>
                                </a:lnTo>
                                <a:lnTo>
                                  <a:pt x="365" y="141"/>
                                </a:lnTo>
                                <a:lnTo>
                                  <a:pt x="363" y="143"/>
                                </a:lnTo>
                                <a:lnTo>
                                  <a:pt x="361" y="148"/>
                                </a:lnTo>
                                <a:lnTo>
                                  <a:pt x="361" y="151"/>
                                </a:lnTo>
                                <a:lnTo>
                                  <a:pt x="360" y="156"/>
                                </a:lnTo>
                                <a:lnTo>
                                  <a:pt x="359" y="159"/>
                                </a:lnTo>
                                <a:lnTo>
                                  <a:pt x="358" y="162"/>
                                </a:lnTo>
                                <a:lnTo>
                                  <a:pt x="357" y="166"/>
                                </a:lnTo>
                                <a:lnTo>
                                  <a:pt x="357" y="168"/>
                                </a:lnTo>
                                <a:lnTo>
                                  <a:pt x="357" y="172"/>
                                </a:lnTo>
                                <a:lnTo>
                                  <a:pt x="357" y="174"/>
                                </a:lnTo>
                                <a:lnTo>
                                  <a:pt x="357" y="174"/>
                                </a:lnTo>
                                <a:close/>
                              </a:path>
                            </a:pathLst>
                          </a:custGeom>
                          <a:solidFill>
                            <a:srgbClr val="F2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48"/>
                        <wps:cNvSpPr>
                          <a:spLocks/>
                        </wps:cNvSpPr>
                        <wps:spPr bwMode="auto">
                          <a:xfrm>
                            <a:off x="74930" y="11430"/>
                            <a:ext cx="120650" cy="70485"/>
                          </a:xfrm>
                          <a:custGeom>
                            <a:avLst/>
                            <a:gdLst>
                              <a:gd name="T0" fmla="*/ 2 w 571"/>
                              <a:gd name="T1" fmla="*/ 216 h 333"/>
                              <a:gd name="T2" fmla="*/ 0 w 571"/>
                              <a:gd name="T3" fmla="*/ 176 h 333"/>
                              <a:gd name="T4" fmla="*/ 51 w 571"/>
                              <a:gd name="T5" fmla="*/ 158 h 333"/>
                              <a:gd name="T6" fmla="*/ 83 w 571"/>
                              <a:gd name="T7" fmla="*/ 134 h 333"/>
                              <a:gd name="T8" fmla="*/ 106 w 571"/>
                              <a:gd name="T9" fmla="*/ 111 h 333"/>
                              <a:gd name="T10" fmla="*/ 123 w 571"/>
                              <a:gd name="T11" fmla="*/ 85 h 333"/>
                              <a:gd name="T12" fmla="*/ 191 w 571"/>
                              <a:gd name="T13" fmla="*/ 119 h 333"/>
                              <a:gd name="T14" fmla="*/ 189 w 571"/>
                              <a:gd name="T15" fmla="*/ 115 h 333"/>
                              <a:gd name="T16" fmla="*/ 185 w 571"/>
                              <a:gd name="T17" fmla="*/ 107 h 333"/>
                              <a:gd name="T18" fmla="*/ 179 w 571"/>
                              <a:gd name="T19" fmla="*/ 97 h 333"/>
                              <a:gd name="T20" fmla="*/ 174 w 571"/>
                              <a:gd name="T21" fmla="*/ 88 h 333"/>
                              <a:gd name="T22" fmla="*/ 170 w 571"/>
                              <a:gd name="T23" fmla="*/ 80 h 333"/>
                              <a:gd name="T24" fmla="*/ 167 w 571"/>
                              <a:gd name="T25" fmla="*/ 72 h 333"/>
                              <a:gd name="T26" fmla="*/ 165 w 571"/>
                              <a:gd name="T27" fmla="*/ 67 h 333"/>
                              <a:gd name="T28" fmla="*/ 191 w 571"/>
                              <a:gd name="T29" fmla="*/ 82 h 333"/>
                              <a:gd name="T30" fmla="*/ 189 w 571"/>
                              <a:gd name="T31" fmla="*/ 79 h 333"/>
                              <a:gd name="T32" fmla="*/ 186 w 571"/>
                              <a:gd name="T33" fmla="*/ 73 h 333"/>
                              <a:gd name="T34" fmla="*/ 183 w 571"/>
                              <a:gd name="T35" fmla="*/ 68 h 333"/>
                              <a:gd name="T36" fmla="*/ 182 w 571"/>
                              <a:gd name="T37" fmla="*/ 63 h 333"/>
                              <a:gd name="T38" fmla="*/ 182 w 571"/>
                              <a:gd name="T39" fmla="*/ 56 h 333"/>
                              <a:gd name="T40" fmla="*/ 183 w 571"/>
                              <a:gd name="T41" fmla="*/ 49 h 333"/>
                              <a:gd name="T42" fmla="*/ 241 w 571"/>
                              <a:gd name="T43" fmla="*/ 90 h 333"/>
                              <a:gd name="T44" fmla="*/ 263 w 571"/>
                              <a:gd name="T45" fmla="*/ 48 h 333"/>
                              <a:gd name="T46" fmla="*/ 363 w 571"/>
                              <a:gd name="T47" fmla="*/ 16 h 333"/>
                              <a:gd name="T48" fmla="*/ 480 w 571"/>
                              <a:gd name="T49" fmla="*/ 0 h 333"/>
                              <a:gd name="T50" fmla="*/ 513 w 571"/>
                              <a:gd name="T51" fmla="*/ 48 h 333"/>
                              <a:gd name="T52" fmla="*/ 509 w 571"/>
                              <a:gd name="T53" fmla="*/ 71 h 333"/>
                              <a:gd name="T54" fmla="*/ 514 w 571"/>
                              <a:gd name="T55" fmla="*/ 71 h 333"/>
                              <a:gd name="T56" fmla="*/ 520 w 571"/>
                              <a:gd name="T57" fmla="*/ 72 h 333"/>
                              <a:gd name="T58" fmla="*/ 528 w 571"/>
                              <a:gd name="T59" fmla="*/ 73 h 333"/>
                              <a:gd name="T60" fmla="*/ 535 w 571"/>
                              <a:gd name="T61" fmla="*/ 75 h 333"/>
                              <a:gd name="T62" fmla="*/ 543 w 571"/>
                              <a:gd name="T63" fmla="*/ 76 h 333"/>
                              <a:gd name="T64" fmla="*/ 550 w 571"/>
                              <a:gd name="T65" fmla="*/ 79 h 333"/>
                              <a:gd name="T66" fmla="*/ 556 w 571"/>
                              <a:gd name="T67" fmla="*/ 82 h 333"/>
                              <a:gd name="T68" fmla="*/ 563 w 571"/>
                              <a:gd name="T69" fmla="*/ 88 h 333"/>
                              <a:gd name="T70" fmla="*/ 567 w 571"/>
                              <a:gd name="T71" fmla="*/ 97 h 333"/>
                              <a:gd name="T72" fmla="*/ 570 w 571"/>
                              <a:gd name="T73" fmla="*/ 102 h 333"/>
                              <a:gd name="T74" fmla="*/ 571 w 571"/>
                              <a:gd name="T75" fmla="*/ 106 h 333"/>
                              <a:gd name="T76" fmla="*/ 383 w 571"/>
                              <a:gd name="T77" fmla="*/ 333 h 333"/>
                              <a:gd name="T78" fmla="*/ 5 w 571"/>
                              <a:gd name="T79" fmla="*/ 238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1" h="333">
                                <a:moveTo>
                                  <a:pt x="5" y="238"/>
                                </a:moveTo>
                                <a:lnTo>
                                  <a:pt x="2" y="216"/>
                                </a:lnTo>
                                <a:lnTo>
                                  <a:pt x="42" y="198"/>
                                </a:lnTo>
                                <a:lnTo>
                                  <a:pt x="0" y="176"/>
                                </a:lnTo>
                                <a:lnTo>
                                  <a:pt x="24" y="164"/>
                                </a:lnTo>
                                <a:lnTo>
                                  <a:pt x="51" y="158"/>
                                </a:lnTo>
                                <a:lnTo>
                                  <a:pt x="42" y="140"/>
                                </a:lnTo>
                                <a:lnTo>
                                  <a:pt x="83" y="134"/>
                                </a:lnTo>
                                <a:lnTo>
                                  <a:pt x="70" y="110"/>
                                </a:lnTo>
                                <a:lnTo>
                                  <a:pt x="106" y="111"/>
                                </a:lnTo>
                                <a:lnTo>
                                  <a:pt x="137" y="124"/>
                                </a:lnTo>
                                <a:lnTo>
                                  <a:pt x="123" y="85"/>
                                </a:lnTo>
                                <a:lnTo>
                                  <a:pt x="160" y="101"/>
                                </a:lnTo>
                                <a:lnTo>
                                  <a:pt x="191" y="119"/>
                                </a:lnTo>
                                <a:lnTo>
                                  <a:pt x="190" y="118"/>
                                </a:lnTo>
                                <a:lnTo>
                                  <a:pt x="189" y="115"/>
                                </a:lnTo>
                                <a:lnTo>
                                  <a:pt x="186" y="111"/>
                                </a:lnTo>
                                <a:lnTo>
                                  <a:pt x="185" y="107"/>
                                </a:lnTo>
                                <a:lnTo>
                                  <a:pt x="181" y="102"/>
                                </a:lnTo>
                                <a:lnTo>
                                  <a:pt x="179" y="97"/>
                                </a:lnTo>
                                <a:lnTo>
                                  <a:pt x="175" y="92"/>
                                </a:lnTo>
                                <a:lnTo>
                                  <a:pt x="174" y="88"/>
                                </a:lnTo>
                                <a:lnTo>
                                  <a:pt x="172" y="83"/>
                                </a:lnTo>
                                <a:lnTo>
                                  <a:pt x="170" y="80"/>
                                </a:lnTo>
                                <a:lnTo>
                                  <a:pt x="168" y="75"/>
                                </a:lnTo>
                                <a:lnTo>
                                  <a:pt x="167" y="72"/>
                                </a:lnTo>
                                <a:lnTo>
                                  <a:pt x="165" y="70"/>
                                </a:lnTo>
                                <a:lnTo>
                                  <a:pt x="165" y="67"/>
                                </a:lnTo>
                                <a:lnTo>
                                  <a:pt x="165" y="65"/>
                                </a:lnTo>
                                <a:lnTo>
                                  <a:pt x="191" y="82"/>
                                </a:lnTo>
                                <a:lnTo>
                                  <a:pt x="190" y="81"/>
                                </a:lnTo>
                                <a:lnTo>
                                  <a:pt x="189" y="79"/>
                                </a:lnTo>
                                <a:lnTo>
                                  <a:pt x="187" y="76"/>
                                </a:lnTo>
                                <a:lnTo>
                                  <a:pt x="186" y="73"/>
                                </a:lnTo>
                                <a:lnTo>
                                  <a:pt x="185" y="71"/>
                                </a:lnTo>
                                <a:lnTo>
                                  <a:pt x="183" y="68"/>
                                </a:lnTo>
                                <a:lnTo>
                                  <a:pt x="182" y="65"/>
                                </a:lnTo>
                                <a:lnTo>
                                  <a:pt x="182" y="63"/>
                                </a:lnTo>
                                <a:lnTo>
                                  <a:pt x="182" y="59"/>
                                </a:lnTo>
                                <a:lnTo>
                                  <a:pt x="182" y="56"/>
                                </a:lnTo>
                                <a:lnTo>
                                  <a:pt x="182" y="53"/>
                                </a:lnTo>
                                <a:lnTo>
                                  <a:pt x="183" y="49"/>
                                </a:lnTo>
                                <a:lnTo>
                                  <a:pt x="216" y="84"/>
                                </a:lnTo>
                                <a:lnTo>
                                  <a:pt x="241" y="90"/>
                                </a:lnTo>
                                <a:lnTo>
                                  <a:pt x="250" y="57"/>
                                </a:lnTo>
                                <a:lnTo>
                                  <a:pt x="263" y="48"/>
                                </a:lnTo>
                                <a:lnTo>
                                  <a:pt x="284" y="76"/>
                                </a:lnTo>
                                <a:lnTo>
                                  <a:pt x="363" y="16"/>
                                </a:lnTo>
                                <a:lnTo>
                                  <a:pt x="414" y="2"/>
                                </a:lnTo>
                                <a:lnTo>
                                  <a:pt x="480" y="0"/>
                                </a:lnTo>
                                <a:lnTo>
                                  <a:pt x="445" y="30"/>
                                </a:lnTo>
                                <a:lnTo>
                                  <a:pt x="513" y="48"/>
                                </a:lnTo>
                                <a:lnTo>
                                  <a:pt x="541" y="62"/>
                                </a:lnTo>
                                <a:lnTo>
                                  <a:pt x="509" y="71"/>
                                </a:lnTo>
                                <a:lnTo>
                                  <a:pt x="510" y="71"/>
                                </a:lnTo>
                                <a:lnTo>
                                  <a:pt x="514" y="71"/>
                                </a:lnTo>
                                <a:lnTo>
                                  <a:pt x="517" y="71"/>
                                </a:lnTo>
                                <a:lnTo>
                                  <a:pt x="520" y="72"/>
                                </a:lnTo>
                                <a:lnTo>
                                  <a:pt x="524" y="72"/>
                                </a:lnTo>
                                <a:lnTo>
                                  <a:pt x="528" y="73"/>
                                </a:lnTo>
                                <a:lnTo>
                                  <a:pt x="530" y="74"/>
                                </a:lnTo>
                                <a:lnTo>
                                  <a:pt x="535" y="75"/>
                                </a:lnTo>
                                <a:lnTo>
                                  <a:pt x="539" y="75"/>
                                </a:lnTo>
                                <a:lnTo>
                                  <a:pt x="543" y="76"/>
                                </a:lnTo>
                                <a:lnTo>
                                  <a:pt x="547" y="77"/>
                                </a:lnTo>
                                <a:lnTo>
                                  <a:pt x="550" y="79"/>
                                </a:lnTo>
                                <a:lnTo>
                                  <a:pt x="552" y="80"/>
                                </a:lnTo>
                                <a:lnTo>
                                  <a:pt x="556" y="82"/>
                                </a:lnTo>
                                <a:lnTo>
                                  <a:pt x="559" y="84"/>
                                </a:lnTo>
                                <a:lnTo>
                                  <a:pt x="563" y="88"/>
                                </a:lnTo>
                                <a:lnTo>
                                  <a:pt x="565" y="92"/>
                                </a:lnTo>
                                <a:lnTo>
                                  <a:pt x="567" y="97"/>
                                </a:lnTo>
                                <a:lnTo>
                                  <a:pt x="569" y="99"/>
                                </a:lnTo>
                                <a:lnTo>
                                  <a:pt x="570" y="102"/>
                                </a:lnTo>
                                <a:lnTo>
                                  <a:pt x="571" y="104"/>
                                </a:lnTo>
                                <a:lnTo>
                                  <a:pt x="571" y="106"/>
                                </a:lnTo>
                                <a:lnTo>
                                  <a:pt x="571" y="146"/>
                                </a:lnTo>
                                <a:lnTo>
                                  <a:pt x="383" y="333"/>
                                </a:lnTo>
                                <a:lnTo>
                                  <a:pt x="70" y="310"/>
                                </a:lnTo>
                                <a:lnTo>
                                  <a:pt x="5" y="238"/>
                                </a:lnTo>
                                <a:lnTo>
                                  <a:pt x="5" y="238"/>
                                </a:lnTo>
                                <a:close/>
                              </a:path>
                            </a:pathLst>
                          </a:custGeom>
                          <a:solidFill>
                            <a:srgbClr val="D9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49"/>
                        <wps:cNvSpPr>
                          <a:spLocks/>
                        </wps:cNvSpPr>
                        <wps:spPr bwMode="auto">
                          <a:xfrm>
                            <a:off x="74295" y="34925"/>
                            <a:ext cx="127635" cy="54610"/>
                          </a:xfrm>
                          <a:custGeom>
                            <a:avLst/>
                            <a:gdLst>
                              <a:gd name="T0" fmla="*/ 33 w 602"/>
                              <a:gd name="T1" fmla="*/ 232 h 258"/>
                              <a:gd name="T2" fmla="*/ 25 w 602"/>
                              <a:gd name="T3" fmla="*/ 200 h 258"/>
                              <a:gd name="T4" fmla="*/ 30 w 602"/>
                              <a:gd name="T5" fmla="*/ 172 h 258"/>
                              <a:gd name="T6" fmla="*/ 31 w 602"/>
                              <a:gd name="T7" fmla="*/ 128 h 258"/>
                              <a:gd name="T8" fmla="*/ 35 w 602"/>
                              <a:gd name="T9" fmla="*/ 135 h 258"/>
                              <a:gd name="T10" fmla="*/ 45 w 602"/>
                              <a:gd name="T11" fmla="*/ 143 h 258"/>
                              <a:gd name="T12" fmla="*/ 53 w 602"/>
                              <a:gd name="T13" fmla="*/ 148 h 258"/>
                              <a:gd name="T14" fmla="*/ 58 w 602"/>
                              <a:gd name="T15" fmla="*/ 149 h 258"/>
                              <a:gd name="T16" fmla="*/ 63 w 602"/>
                              <a:gd name="T17" fmla="*/ 149 h 258"/>
                              <a:gd name="T18" fmla="*/ 72 w 602"/>
                              <a:gd name="T19" fmla="*/ 146 h 258"/>
                              <a:gd name="T20" fmla="*/ 81 w 602"/>
                              <a:gd name="T21" fmla="*/ 142 h 258"/>
                              <a:gd name="T22" fmla="*/ 92 w 602"/>
                              <a:gd name="T23" fmla="*/ 137 h 258"/>
                              <a:gd name="T24" fmla="*/ 101 w 602"/>
                              <a:gd name="T25" fmla="*/ 133 h 258"/>
                              <a:gd name="T26" fmla="*/ 110 w 602"/>
                              <a:gd name="T27" fmla="*/ 128 h 258"/>
                              <a:gd name="T28" fmla="*/ 116 w 602"/>
                              <a:gd name="T29" fmla="*/ 126 h 258"/>
                              <a:gd name="T30" fmla="*/ 121 w 602"/>
                              <a:gd name="T31" fmla="*/ 124 h 258"/>
                              <a:gd name="T32" fmla="*/ 113 w 602"/>
                              <a:gd name="T33" fmla="*/ 149 h 258"/>
                              <a:gd name="T34" fmla="*/ 102 w 602"/>
                              <a:gd name="T35" fmla="*/ 167 h 258"/>
                              <a:gd name="T36" fmla="*/ 108 w 602"/>
                              <a:gd name="T37" fmla="*/ 164 h 258"/>
                              <a:gd name="T38" fmla="*/ 114 w 602"/>
                              <a:gd name="T39" fmla="*/ 162 h 258"/>
                              <a:gd name="T40" fmla="*/ 119 w 602"/>
                              <a:gd name="T41" fmla="*/ 159 h 258"/>
                              <a:gd name="T42" fmla="*/ 125 w 602"/>
                              <a:gd name="T43" fmla="*/ 156 h 258"/>
                              <a:gd name="T44" fmla="*/ 133 w 602"/>
                              <a:gd name="T45" fmla="*/ 151 h 258"/>
                              <a:gd name="T46" fmla="*/ 137 w 602"/>
                              <a:gd name="T47" fmla="*/ 174 h 258"/>
                              <a:gd name="T48" fmla="*/ 205 w 602"/>
                              <a:gd name="T49" fmla="*/ 156 h 258"/>
                              <a:gd name="T50" fmla="*/ 281 w 602"/>
                              <a:gd name="T51" fmla="*/ 105 h 258"/>
                              <a:gd name="T52" fmla="*/ 358 w 602"/>
                              <a:gd name="T53" fmla="*/ 91 h 258"/>
                              <a:gd name="T54" fmla="*/ 357 w 602"/>
                              <a:gd name="T55" fmla="*/ 90 h 258"/>
                              <a:gd name="T56" fmla="*/ 351 w 602"/>
                              <a:gd name="T57" fmla="*/ 88 h 258"/>
                              <a:gd name="T58" fmla="*/ 344 w 602"/>
                              <a:gd name="T59" fmla="*/ 85 h 258"/>
                              <a:gd name="T60" fmla="*/ 336 w 602"/>
                              <a:gd name="T61" fmla="*/ 80 h 258"/>
                              <a:gd name="T62" fmla="*/ 327 w 602"/>
                              <a:gd name="T63" fmla="*/ 74 h 258"/>
                              <a:gd name="T64" fmla="*/ 319 w 602"/>
                              <a:gd name="T65" fmla="*/ 70 h 258"/>
                              <a:gd name="T66" fmla="*/ 311 w 602"/>
                              <a:gd name="T67" fmla="*/ 64 h 258"/>
                              <a:gd name="T68" fmla="*/ 306 w 602"/>
                              <a:gd name="T69" fmla="*/ 60 h 258"/>
                              <a:gd name="T70" fmla="*/ 301 w 602"/>
                              <a:gd name="T71" fmla="*/ 49 h 258"/>
                              <a:gd name="T72" fmla="*/ 296 w 602"/>
                              <a:gd name="T73" fmla="*/ 40 h 258"/>
                              <a:gd name="T74" fmla="*/ 294 w 602"/>
                              <a:gd name="T75" fmla="*/ 33 h 258"/>
                              <a:gd name="T76" fmla="*/ 292 w 602"/>
                              <a:gd name="T77" fmla="*/ 30 h 258"/>
                              <a:gd name="T78" fmla="*/ 471 w 602"/>
                              <a:gd name="T79" fmla="*/ 78 h 258"/>
                              <a:gd name="T80" fmla="*/ 457 w 602"/>
                              <a:gd name="T81" fmla="*/ 44 h 258"/>
                              <a:gd name="T82" fmla="*/ 463 w 602"/>
                              <a:gd name="T83" fmla="*/ 44 h 258"/>
                              <a:gd name="T84" fmla="*/ 470 w 602"/>
                              <a:gd name="T85" fmla="*/ 43 h 258"/>
                              <a:gd name="T86" fmla="*/ 478 w 602"/>
                              <a:gd name="T87" fmla="*/ 43 h 258"/>
                              <a:gd name="T88" fmla="*/ 486 w 602"/>
                              <a:gd name="T89" fmla="*/ 42 h 258"/>
                              <a:gd name="T90" fmla="*/ 494 w 602"/>
                              <a:gd name="T91" fmla="*/ 41 h 258"/>
                              <a:gd name="T92" fmla="*/ 502 w 602"/>
                              <a:gd name="T93" fmla="*/ 40 h 258"/>
                              <a:gd name="T94" fmla="*/ 510 w 602"/>
                              <a:gd name="T95" fmla="*/ 39 h 258"/>
                              <a:gd name="T96" fmla="*/ 521 w 602"/>
                              <a:gd name="T97" fmla="*/ 36 h 258"/>
                              <a:gd name="T98" fmla="*/ 529 w 602"/>
                              <a:gd name="T99" fmla="*/ 36 h 258"/>
                              <a:gd name="T100" fmla="*/ 536 w 602"/>
                              <a:gd name="T101" fmla="*/ 36 h 258"/>
                              <a:gd name="T102" fmla="*/ 538 w 602"/>
                              <a:gd name="T103" fmla="*/ 37 h 258"/>
                              <a:gd name="T104" fmla="*/ 532 w 602"/>
                              <a:gd name="T105" fmla="*/ 12 h 258"/>
                              <a:gd name="T106" fmla="*/ 602 w 602"/>
                              <a:gd name="T107" fmla="*/ 73 h 258"/>
                              <a:gd name="T108" fmla="*/ 558 w 602"/>
                              <a:gd name="T109" fmla="*/ 189 h 258"/>
                              <a:gd name="T110" fmla="*/ 56 w 602"/>
                              <a:gd name="T111"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2" h="258">
                                <a:moveTo>
                                  <a:pt x="56" y="258"/>
                                </a:moveTo>
                                <a:lnTo>
                                  <a:pt x="33" y="232"/>
                                </a:lnTo>
                                <a:lnTo>
                                  <a:pt x="3" y="223"/>
                                </a:lnTo>
                                <a:lnTo>
                                  <a:pt x="25" y="200"/>
                                </a:lnTo>
                                <a:lnTo>
                                  <a:pt x="0" y="192"/>
                                </a:lnTo>
                                <a:lnTo>
                                  <a:pt x="30" y="172"/>
                                </a:lnTo>
                                <a:lnTo>
                                  <a:pt x="31" y="127"/>
                                </a:lnTo>
                                <a:lnTo>
                                  <a:pt x="31" y="128"/>
                                </a:lnTo>
                                <a:lnTo>
                                  <a:pt x="33" y="132"/>
                                </a:lnTo>
                                <a:lnTo>
                                  <a:pt x="35" y="135"/>
                                </a:lnTo>
                                <a:lnTo>
                                  <a:pt x="40" y="140"/>
                                </a:lnTo>
                                <a:lnTo>
                                  <a:pt x="45" y="143"/>
                                </a:lnTo>
                                <a:lnTo>
                                  <a:pt x="49" y="146"/>
                                </a:lnTo>
                                <a:lnTo>
                                  <a:pt x="53" y="148"/>
                                </a:lnTo>
                                <a:lnTo>
                                  <a:pt x="55" y="149"/>
                                </a:lnTo>
                                <a:lnTo>
                                  <a:pt x="58" y="149"/>
                                </a:lnTo>
                                <a:lnTo>
                                  <a:pt x="61" y="150"/>
                                </a:lnTo>
                                <a:lnTo>
                                  <a:pt x="63" y="149"/>
                                </a:lnTo>
                                <a:lnTo>
                                  <a:pt x="68" y="148"/>
                                </a:lnTo>
                                <a:lnTo>
                                  <a:pt x="72" y="146"/>
                                </a:lnTo>
                                <a:lnTo>
                                  <a:pt x="77" y="145"/>
                                </a:lnTo>
                                <a:lnTo>
                                  <a:pt x="81" y="142"/>
                                </a:lnTo>
                                <a:lnTo>
                                  <a:pt x="86" y="141"/>
                                </a:lnTo>
                                <a:lnTo>
                                  <a:pt x="92" y="137"/>
                                </a:lnTo>
                                <a:lnTo>
                                  <a:pt x="96" y="136"/>
                                </a:lnTo>
                                <a:lnTo>
                                  <a:pt x="101" y="133"/>
                                </a:lnTo>
                                <a:lnTo>
                                  <a:pt x="106" y="132"/>
                                </a:lnTo>
                                <a:lnTo>
                                  <a:pt x="110" y="128"/>
                                </a:lnTo>
                                <a:lnTo>
                                  <a:pt x="114" y="127"/>
                                </a:lnTo>
                                <a:lnTo>
                                  <a:pt x="116" y="126"/>
                                </a:lnTo>
                                <a:lnTo>
                                  <a:pt x="118" y="125"/>
                                </a:lnTo>
                                <a:lnTo>
                                  <a:pt x="121" y="124"/>
                                </a:lnTo>
                                <a:lnTo>
                                  <a:pt x="122" y="124"/>
                                </a:lnTo>
                                <a:lnTo>
                                  <a:pt x="113" y="149"/>
                                </a:lnTo>
                                <a:lnTo>
                                  <a:pt x="102" y="168"/>
                                </a:lnTo>
                                <a:lnTo>
                                  <a:pt x="102" y="167"/>
                                </a:lnTo>
                                <a:lnTo>
                                  <a:pt x="106" y="165"/>
                                </a:lnTo>
                                <a:lnTo>
                                  <a:pt x="108" y="164"/>
                                </a:lnTo>
                                <a:lnTo>
                                  <a:pt x="110" y="163"/>
                                </a:lnTo>
                                <a:lnTo>
                                  <a:pt x="114" y="162"/>
                                </a:lnTo>
                                <a:lnTo>
                                  <a:pt x="117" y="161"/>
                                </a:lnTo>
                                <a:lnTo>
                                  <a:pt x="119" y="159"/>
                                </a:lnTo>
                                <a:lnTo>
                                  <a:pt x="123" y="158"/>
                                </a:lnTo>
                                <a:lnTo>
                                  <a:pt x="125" y="156"/>
                                </a:lnTo>
                                <a:lnTo>
                                  <a:pt x="129" y="154"/>
                                </a:lnTo>
                                <a:lnTo>
                                  <a:pt x="133" y="151"/>
                                </a:lnTo>
                                <a:lnTo>
                                  <a:pt x="138" y="148"/>
                                </a:lnTo>
                                <a:lnTo>
                                  <a:pt x="137" y="174"/>
                                </a:lnTo>
                                <a:lnTo>
                                  <a:pt x="168" y="163"/>
                                </a:lnTo>
                                <a:lnTo>
                                  <a:pt x="205" y="156"/>
                                </a:lnTo>
                                <a:lnTo>
                                  <a:pt x="334" y="127"/>
                                </a:lnTo>
                                <a:lnTo>
                                  <a:pt x="281" y="105"/>
                                </a:lnTo>
                                <a:lnTo>
                                  <a:pt x="335" y="100"/>
                                </a:lnTo>
                                <a:lnTo>
                                  <a:pt x="358" y="91"/>
                                </a:lnTo>
                                <a:lnTo>
                                  <a:pt x="358" y="91"/>
                                </a:lnTo>
                                <a:lnTo>
                                  <a:pt x="357" y="90"/>
                                </a:lnTo>
                                <a:lnTo>
                                  <a:pt x="354" y="89"/>
                                </a:lnTo>
                                <a:lnTo>
                                  <a:pt x="351" y="88"/>
                                </a:lnTo>
                                <a:lnTo>
                                  <a:pt x="348" y="86"/>
                                </a:lnTo>
                                <a:lnTo>
                                  <a:pt x="344" y="85"/>
                                </a:lnTo>
                                <a:lnTo>
                                  <a:pt x="340" y="82"/>
                                </a:lnTo>
                                <a:lnTo>
                                  <a:pt x="336" y="80"/>
                                </a:lnTo>
                                <a:lnTo>
                                  <a:pt x="331" y="77"/>
                                </a:lnTo>
                                <a:lnTo>
                                  <a:pt x="327" y="74"/>
                                </a:lnTo>
                                <a:lnTo>
                                  <a:pt x="322" y="72"/>
                                </a:lnTo>
                                <a:lnTo>
                                  <a:pt x="319" y="70"/>
                                </a:lnTo>
                                <a:lnTo>
                                  <a:pt x="314" y="67"/>
                                </a:lnTo>
                                <a:lnTo>
                                  <a:pt x="311" y="64"/>
                                </a:lnTo>
                                <a:lnTo>
                                  <a:pt x="309" y="61"/>
                                </a:lnTo>
                                <a:lnTo>
                                  <a:pt x="306" y="60"/>
                                </a:lnTo>
                                <a:lnTo>
                                  <a:pt x="303" y="54"/>
                                </a:lnTo>
                                <a:lnTo>
                                  <a:pt x="301" y="49"/>
                                </a:lnTo>
                                <a:lnTo>
                                  <a:pt x="298" y="44"/>
                                </a:lnTo>
                                <a:lnTo>
                                  <a:pt x="296" y="40"/>
                                </a:lnTo>
                                <a:lnTo>
                                  <a:pt x="295" y="35"/>
                                </a:lnTo>
                                <a:lnTo>
                                  <a:pt x="294" y="33"/>
                                </a:lnTo>
                                <a:lnTo>
                                  <a:pt x="292" y="31"/>
                                </a:lnTo>
                                <a:lnTo>
                                  <a:pt x="292" y="30"/>
                                </a:lnTo>
                                <a:lnTo>
                                  <a:pt x="344" y="58"/>
                                </a:lnTo>
                                <a:lnTo>
                                  <a:pt x="471" y="78"/>
                                </a:lnTo>
                                <a:lnTo>
                                  <a:pt x="516" y="64"/>
                                </a:lnTo>
                                <a:lnTo>
                                  <a:pt x="457" y="44"/>
                                </a:lnTo>
                                <a:lnTo>
                                  <a:pt x="459" y="44"/>
                                </a:lnTo>
                                <a:lnTo>
                                  <a:pt x="463" y="44"/>
                                </a:lnTo>
                                <a:lnTo>
                                  <a:pt x="467" y="43"/>
                                </a:lnTo>
                                <a:lnTo>
                                  <a:pt x="470" y="43"/>
                                </a:lnTo>
                                <a:lnTo>
                                  <a:pt x="472" y="43"/>
                                </a:lnTo>
                                <a:lnTo>
                                  <a:pt x="478" y="43"/>
                                </a:lnTo>
                                <a:lnTo>
                                  <a:pt x="482" y="42"/>
                                </a:lnTo>
                                <a:lnTo>
                                  <a:pt x="486" y="42"/>
                                </a:lnTo>
                                <a:lnTo>
                                  <a:pt x="490" y="41"/>
                                </a:lnTo>
                                <a:lnTo>
                                  <a:pt x="494" y="41"/>
                                </a:lnTo>
                                <a:lnTo>
                                  <a:pt x="499" y="40"/>
                                </a:lnTo>
                                <a:lnTo>
                                  <a:pt x="502" y="40"/>
                                </a:lnTo>
                                <a:lnTo>
                                  <a:pt x="506" y="40"/>
                                </a:lnTo>
                                <a:lnTo>
                                  <a:pt x="510" y="39"/>
                                </a:lnTo>
                                <a:lnTo>
                                  <a:pt x="515" y="36"/>
                                </a:lnTo>
                                <a:lnTo>
                                  <a:pt x="521" y="36"/>
                                </a:lnTo>
                                <a:lnTo>
                                  <a:pt x="524" y="36"/>
                                </a:lnTo>
                                <a:lnTo>
                                  <a:pt x="529" y="36"/>
                                </a:lnTo>
                                <a:lnTo>
                                  <a:pt x="532" y="36"/>
                                </a:lnTo>
                                <a:lnTo>
                                  <a:pt x="536" y="36"/>
                                </a:lnTo>
                                <a:lnTo>
                                  <a:pt x="537" y="37"/>
                                </a:lnTo>
                                <a:lnTo>
                                  <a:pt x="538" y="37"/>
                                </a:lnTo>
                                <a:lnTo>
                                  <a:pt x="485" y="0"/>
                                </a:lnTo>
                                <a:lnTo>
                                  <a:pt x="532" y="12"/>
                                </a:lnTo>
                                <a:lnTo>
                                  <a:pt x="567" y="31"/>
                                </a:lnTo>
                                <a:lnTo>
                                  <a:pt x="602" y="73"/>
                                </a:lnTo>
                                <a:lnTo>
                                  <a:pt x="576" y="78"/>
                                </a:lnTo>
                                <a:lnTo>
                                  <a:pt x="558" y="189"/>
                                </a:lnTo>
                                <a:lnTo>
                                  <a:pt x="56" y="258"/>
                                </a:lnTo>
                                <a:lnTo>
                                  <a:pt x="56" y="258"/>
                                </a:lnTo>
                                <a:close/>
                              </a:path>
                            </a:pathLst>
                          </a:custGeom>
                          <a:solidFill>
                            <a:srgbClr val="B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Freeform 50"/>
                        <wps:cNvSpPr>
                          <a:spLocks/>
                        </wps:cNvSpPr>
                        <wps:spPr bwMode="auto">
                          <a:xfrm>
                            <a:off x="85725" y="260985"/>
                            <a:ext cx="238125" cy="61595"/>
                          </a:xfrm>
                          <a:custGeom>
                            <a:avLst/>
                            <a:gdLst>
                              <a:gd name="T0" fmla="*/ 0 w 1125"/>
                              <a:gd name="T1" fmla="*/ 204 h 289"/>
                              <a:gd name="T2" fmla="*/ 7 w 1125"/>
                              <a:gd name="T3" fmla="*/ 218 h 289"/>
                              <a:gd name="T4" fmla="*/ 38 w 1125"/>
                              <a:gd name="T5" fmla="*/ 222 h 289"/>
                              <a:gd name="T6" fmla="*/ 39 w 1125"/>
                              <a:gd name="T7" fmla="*/ 253 h 289"/>
                              <a:gd name="T8" fmla="*/ 71 w 1125"/>
                              <a:gd name="T9" fmla="*/ 253 h 289"/>
                              <a:gd name="T10" fmla="*/ 75 w 1125"/>
                              <a:gd name="T11" fmla="*/ 280 h 289"/>
                              <a:gd name="T12" fmla="*/ 90 w 1125"/>
                              <a:gd name="T13" fmla="*/ 289 h 289"/>
                              <a:gd name="T14" fmla="*/ 524 w 1125"/>
                              <a:gd name="T15" fmla="*/ 235 h 289"/>
                              <a:gd name="T16" fmla="*/ 587 w 1125"/>
                              <a:gd name="T17" fmla="*/ 234 h 289"/>
                              <a:gd name="T18" fmla="*/ 617 w 1125"/>
                              <a:gd name="T19" fmla="*/ 234 h 289"/>
                              <a:gd name="T20" fmla="*/ 927 w 1125"/>
                              <a:gd name="T21" fmla="*/ 186 h 289"/>
                              <a:gd name="T22" fmla="*/ 1080 w 1125"/>
                              <a:gd name="T23" fmla="*/ 186 h 289"/>
                              <a:gd name="T24" fmla="*/ 1081 w 1125"/>
                              <a:gd name="T25" fmla="*/ 169 h 289"/>
                              <a:gd name="T26" fmla="*/ 1090 w 1125"/>
                              <a:gd name="T27" fmla="*/ 157 h 289"/>
                              <a:gd name="T28" fmla="*/ 1110 w 1125"/>
                              <a:gd name="T29" fmla="*/ 123 h 289"/>
                              <a:gd name="T30" fmla="*/ 1125 w 1125"/>
                              <a:gd name="T31" fmla="*/ 91 h 289"/>
                              <a:gd name="T32" fmla="*/ 319 w 1125"/>
                              <a:gd name="T33" fmla="*/ 0 h 289"/>
                              <a:gd name="T34" fmla="*/ 0 w 1125"/>
                              <a:gd name="T35" fmla="*/ 204 h 289"/>
                              <a:gd name="T36" fmla="*/ 0 w 1125"/>
                              <a:gd name="T37" fmla="*/ 20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5" h="289">
                                <a:moveTo>
                                  <a:pt x="0" y="204"/>
                                </a:moveTo>
                                <a:lnTo>
                                  <a:pt x="7" y="218"/>
                                </a:lnTo>
                                <a:lnTo>
                                  <a:pt x="38" y="222"/>
                                </a:lnTo>
                                <a:lnTo>
                                  <a:pt x="39" y="253"/>
                                </a:lnTo>
                                <a:lnTo>
                                  <a:pt x="71" y="253"/>
                                </a:lnTo>
                                <a:lnTo>
                                  <a:pt x="75" y="280"/>
                                </a:lnTo>
                                <a:lnTo>
                                  <a:pt x="90" y="289"/>
                                </a:lnTo>
                                <a:lnTo>
                                  <a:pt x="524" y="235"/>
                                </a:lnTo>
                                <a:lnTo>
                                  <a:pt x="587" y="234"/>
                                </a:lnTo>
                                <a:lnTo>
                                  <a:pt x="617" y="234"/>
                                </a:lnTo>
                                <a:lnTo>
                                  <a:pt x="927" y="186"/>
                                </a:lnTo>
                                <a:lnTo>
                                  <a:pt x="1080" y="186"/>
                                </a:lnTo>
                                <a:lnTo>
                                  <a:pt x="1081" y="169"/>
                                </a:lnTo>
                                <a:lnTo>
                                  <a:pt x="1090" y="157"/>
                                </a:lnTo>
                                <a:lnTo>
                                  <a:pt x="1110" y="123"/>
                                </a:lnTo>
                                <a:lnTo>
                                  <a:pt x="1125" y="91"/>
                                </a:lnTo>
                                <a:lnTo>
                                  <a:pt x="319" y="0"/>
                                </a:lnTo>
                                <a:lnTo>
                                  <a:pt x="0" y="204"/>
                                </a:lnTo>
                                <a:lnTo>
                                  <a:pt x="0" y="204"/>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 name="Freeform 51"/>
                        <wps:cNvSpPr>
                          <a:spLocks/>
                        </wps:cNvSpPr>
                        <wps:spPr bwMode="auto">
                          <a:xfrm>
                            <a:off x="114300" y="114300"/>
                            <a:ext cx="169545" cy="119380"/>
                          </a:xfrm>
                          <a:custGeom>
                            <a:avLst/>
                            <a:gdLst>
                              <a:gd name="T0" fmla="*/ 0 w 800"/>
                              <a:gd name="T1" fmla="*/ 0 h 562"/>
                              <a:gd name="T2" fmla="*/ 634 w 800"/>
                              <a:gd name="T3" fmla="*/ 11 h 562"/>
                              <a:gd name="T4" fmla="*/ 800 w 800"/>
                              <a:gd name="T5" fmla="*/ 300 h 562"/>
                              <a:gd name="T6" fmla="*/ 678 w 800"/>
                              <a:gd name="T7" fmla="*/ 408 h 562"/>
                              <a:gd name="T8" fmla="*/ 681 w 800"/>
                              <a:gd name="T9" fmla="*/ 503 h 562"/>
                              <a:gd name="T10" fmla="*/ 31 w 800"/>
                              <a:gd name="T11" fmla="*/ 562 h 562"/>
                              <a:gd name="T12" fmla="*/ 0 w 800"/>
                              <a:gd name="T13" fmla="*/ 0 h 562"/>
                              <a:gd name="T14" fmla="*/ 0 w 800"/>
                              <a:gd name="T15" fmla="*/ 0 h 5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562">
                                <a:moveTo>
                                  <a:pt x="0" y="0"/>
                                </a:moveTo>
                                <a:lnTo>
                                  <a:pt x="634" y="11"/>
                                </a:lnTo>
                                <a:lnTo>
                                  <a:pt x="800" y="300"/>
                                </a:lnTo>
                                <a:lnTo>
                                  <a:pt x="678" y="408"/>
                                </a:lnTo>
                                <a:lnTo>
                                  <a:pt x="681" y="503"/>
                                </a:lnTo>
                                <a:lnTo>
                                  <a:pt x="31" y="562"/>
                                </a:lnTo>
                                <a:lnTo>
                                  <a:pt x="0" y="0"/>
                                </a:lnTo>
                                <a:lnTo>
                                  <a:pt x="0" y="0"/>
                                </a:lnTo>
                                <a:close/>
                              </a:path>
                            </a:pathLst>
                          </a:custGeom>
                          <a:solidFill>
                            <a:srgbClr val="A1B0F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 name="Freeform 52"/>
                        <wps:cNvSpPr>
                          <a:spLocks/>
                        </wps:cNvSpPr>
                        <wps:spPr bwMode="auto">
                          <a:xfrm>
                            <a:off x="102235" y="128270"/>
                            <a:ext cx="84455" cy="32385"/>
                          </a:xfrm>
                          <a:custGeom>
                            <a:avLst/>
                            <a:gdLst>
                              <a:gd name="T0" fmla="*/ 1 w 401"/>
                              <a:gd name="T1" fmla="*/ 80 h 153"/>
                              <a:gd name="T2" fmla="*/ 8 w 401"/>
                              <a:gd name="T3" fmla="*/ 87 h 153"/>
                              <a:gd name="T4" fmla="*/ 13 w 401"/>
                              <a:gd name="T5" fmla="*/ 92 h 153"/>
                              <a:gd name="T6" fmla="*/ 18 w 401"/>
                              <a:gd name="T7" fmla="*/ 97 h 153"/>
                              <a:gd name="T8" fmla="*/ 27 w 401"/>
                              <a:gd name="T9" fmla="*/ 103 h 153"/>
                              <a:gd name="T10" fmla="*/ 36 w 401"/>
                              <a:gd name="T11" fmla="*/ 110 h 153"/>
                              <a:gd name="T12" fmla="*/ 40 w 401"/>
                              <a:gd name="T13" fmla="*/ 113 h 153"/>
                              <a:gd name="T14" fmla="*/ 46 w 401"/>
                              <a:gd name="T15" fmla="*/ 115 h 153"/>
                              <a:gd name="T16" fmla="*/ 52 w 401"/>
                              <a:gd name="T17" fmla="*/ 119 h 153"/>
                              <a:gd name="T18" fmla="*/ 58 w 401"/>
                              <a:gd name="T19" fmla="*/ 122 h 153"/>
                              <a:gd name="T20" fmla="*/ 65 w 401"/>
                              <a:gd name="T21" fmla="*/ 124 h 153"/>
                              <a:gd name="T22" fmla="*/ 73 w 401"/>
                              <a:gd name="T23" fmla="*/ 128 h 153"/>
                              <a:gd name="T24" fmla="*/ 80 w 401"/>
                              <a:gd name="T25" fmla="*/ 131 h 153"/>
                              <a:gd name="T26" fmla="*/ 89 w 401"/>
                              <a:gd name="T27" fmla="*/ 134 h 153"/>
                              <a:gd name="T28" fmla="*/ 97 w 401"/>
                              <a:gd name="T29" fmla="*/ 137 h 153"/>
                              <a:gd name="T30" fmla="*/ 106 w 401"/>
                              <a:gd name="T31" fmla="*/ 139 h 153"/>
                              <a:gd name="T32" fmla="*/ 115 w 401"/>
                              <a:gd name="T33" fmla="*/ 141 h 153"/>
                              <a:gd name="T34" fmla="*/ 127 w 401"/>
                              <a:gd name="T35" fmla="*/ 144 h 153"/>
                              <a:gd name="T36" fmla="*/ 137 w 401"/>
                              <a:gd name="T37" fmla="*/ 146 h 153"/>
                              <a:gd name="T38" fmla="*/ 149 w 401"/>
                              <a:gd name="T39" fmla="*/ 148 h 153"/>
                              <a:gd name="T40" fmla="*/ 160 w 401"/>
                              <a:gd name="T41" fmla="*/ 150 h 153"/>
                              <a:gd name="T42" fmla="*/ 173 w 401"/>
                              <a:gd name="T43" fmla="*/ 152 h 153"/>
                              <a:gd name="T44" fmla="*/ 186 w 401"/>
                              <a:gd name="T45" fmla="*/ 152 h 153"/>
                              <a:gd name="T46" fmla="*/ 198 w 401"/>
                              <a:gd name="T47" fmla="*/ 153 h 153"/>
                              <a:gd name="T48" fmla="*/ 210 w 401"/>
                              <a:gd name="T49" fmla="*/ 152 h 153"/>
                              <a:gd name="T50" fmla="*/ 221 w 401"/>
                              <a:gd name="T51" fmla="*/ 151 h 153"/>
                              <a:gd name="T52" fmla="*/ 233 w 401"/>
                              <a:gd name="T53" fmla="*/ 150 h 153"/>
                              <a:gd name="T54" fmla="*/ 243 w 401"/>
                              <a:gd name="T55" fmla="*/ 148 h 153"/>
                              <a:gd name="T56" fmla="*/ 255 w 401"/>
                              <a:gd name="T57" fmla="*/ 146 h 153"/>
                              <a:gd name="T58" fmla="*/ 265 w 401"/>
                              <a:gd name="T59" fmla="*/ 143 h 153"/>
                              <a:gd name="T60" fmla="*/ 276 w 401"/>
                              <a:gd name="T61" fmla="*/ 140 h 153"/>
                              <a:gd name="T62" fmla="*/ 286 w 401"/>
                              <a:gd name="T63" fmla="*/ 135 h 153"/>
                              <a:gd name="T64" fmla="*/ 295 w 401"/>
                              <a:gd name="T65" fmla="*/ 132 h 153"/>
                              <a:gd name="T66" fmla="*/ 304 w 401"/>
                              <a:gd name="T67" fmla="*/ 128 h 153"/>
                              <a:gd name="T68" fmla="*/ 314 w 401"/>
                              <a:gd name="T69" fmla="*/ 123 h 153"/>
                              <a:gd name="T70" fmla="*/ 322 w 401"/>
                              <a:gd name="T71" fmla="*/ 119 h 153"/>
                              <a:gd name="T72" fmla="*/ 330 w 401"/>
                              <a:gd name="T73" fmla="*/ 114 h 153"/>
                              <a:gd name="T74" fmla="*/ 338 w 401"/>
                              <a:gd name="T75" fmla="*/ 110 h 153"/>
                              <a:gd name="T76" fmla="*/ 345 w 401"/>
                              <a:gd name="T77" fmla="*/ 105 h 153"/>
                              <a:gd name="T78" fmla="*/ 352 w 401"/>
                              <a:gd name="T79" fmla="*/ 100 h 153"/>
                              <a:gd name="T80" fmla="*/ 359 w 401"/>
                              <a:gd name="T81" fmla="*/ 95 h 153"/>
                              <a:gd name="T82" fmla="*/ 364 w 401"/>
                              <a:gd name="T83" fmla="*/ 91 h 153"/>
                              <a:gd name="T84" fmla="*/ 375 w 401"/>
                              <a:gd name="T85" fmla="*/ 82 h 153"/>
                              <a:gd name="T86" fmla="*/ 385 w 401"/>
                              <a:gd name="T87" fmla="*/ 74 h 153"/>
                              <a:gd name="T88" fmla="*/ 391 w 401"/>
                              <a:gd name="T89" fmla="*/ 67 h 153"/>
                              <a:gd name="T90" fmla="*/ 397 w 401"/>
                              <a:gd name="T91" fmla="*/ 61 h 153"/>
                              <a:gd name="T92" fmla="*/ 401 w 401"/>
                              <a:gd name="T93" fmla="*/ 58 h 153"/>
                              <a:gd name="T94" fmla="*/ 0 w 401"/>
                              <a:gd name="T95" fmla="*/ 7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1" h="153">
                                <a:moveTo>
                                  <a:pt x="0" y="78"/>
                                </a:moveTo>
                                <a:lnTo>
                                  <a:pt x="1" y="80"/>
                                </a:lnTo>
                                <a:lnTo>
                                  <a:pt x="3" y="84"/>
                                </a:lnTo>
                                <a:lnTo>
                                  <a:pt x="8" y="87"/>
                                </a:lnTo>
                                <a:lnTo>
                                  <a:pt x="9" y="89"/>
                                </a:lnTo>
                                <a:lnTo>
                                  <a:pt x="13" y="92"/>
                                </a:lnTo>
                                <a:lnTo>
                                  <a:pt x="15" y="94"/>
                                </a:lnTo>
                                <a:lnTo>
                                  <a:pt x="18" y="97"/>
                                </a:lnTo>
                                <a:lnTo>
                                  <a:pt x="22" y="100"/>
                                </a:lnTo>
                                <a:lnTo>
                                  <a:pt x="27" y="103"/>
                                </a:lnTo>
                                <a:lnTo>
                                  <a:pt x="30" y="106"/>
                                </a:lnTo>
                                <a:lnTo>
                                  <a:pt x="36" y="110"/>
                                </a:lnTo>
                                <a:lnTo>
                                  <a:pt x="38" y="111"/>
                                </a:lnTo>
                                <a:lnTo>
                                  <a:pt x="40" y="113"/>
                                </a:lnTo>
                                <a:lnTo>
                                  <a:pt x="43" y="114"/>
                                </a:lnTo>
                                <a:lnTo>
                                  <a:pt x="46" y="115"/>
                                </a:lnTo>
                                <a:lnTo>
                                  <a:pt x="48" y="118"/>
                                </a:lnTo>
                                <a:lnTo>
                                  <a:pt x="52" y="119"/>
                                </a:lnTo>
                                <a:lnTo>
                                  <a:pt x="55" y="120"/>
                                </a:lnTo>
                                <a:lnTo>
                                  <a:pt x="58" y="122"/>
                                </a:lnTo>
                                <a:lnTo>
                                  <a:pt x="61" y="123"/>
                                </a:lnTo>
                                <a:lnTo>
                                  <a:pt x="65" y="124"/>
                                </a:lnTo>
                                <a:lnTo>
                                  <a:pt x="68" y="127"/>
                                </a:lnTo>
                                <a:lnTo>
                                  <a:pt x="73" y="128"/>
                                </a:lnTo>
                                <a:lnTo>
                                  <a:pt x="76" y="129"/>
                                </a:lnTo>
                                <a:lnTo>
                                  <a:pt x="80" y="131"/>
                                </a:lnTo>
                                <a:lnTo>
                                  <a:pt x="84" y="132"/>
                                </a:lnTo>
                                <a:lnTo>
                                  <a:pt x="89" y="134"/>
                                </a:lnTo>
                                <a:lnTo>
                                  <a:pt x="92" y="134"/>
                                </a:lnTo>
                                <a:lnTo>
                                  <a:pt x="97" y="137"/>
                                </a:lnTo>
                                <a:lnTo>
                                  <a:pt x="102" y="138"/>
                                </a:lnTo>
                                <a:lnTo>
                                  <a:pt x="106" y="139"/>
                                </a:lnTo>
                                <a:lnTo>
                                  <a:pt x="111" y="140"/>
                                </a:lnTo>
                                <a:lnTo>
                                  <a:pt x="115" y="141"/>
                                </a:lnTo>
                                <a:lnTo>
                                  <a:pt x="121" y="142"/>
                                </a:lnTo>
                                <a:lnTo>
                                  <a:pt x="127" y="144"/>
                                </a:lnTo>
                                <a:lnTo>
                                  <a:pt x="131" y="144"/>
                                </a:lnTo>
                                <a:lnTo>
                                  <a:pt x="137" y="146"/>
                                </a:lnTo>
                                <a:lnTo>
                                  <a:pt x="142" y="147"/>
                                </a:lnTo>
                                <a:lnTo>
                                  <a:pt x="149" y="148"/>
                                </a:lnTo>
                                <a:lnTo>
                                  <a:pt x="155" y="149"/>
                                </a:lnTo>
                                <a:lnTo>
                                  <a:pt x="160" y="150"/>
                                </a:lnTo>
                                <a:lnTo>
                                  <a:pt x="167" y="151"/>
                                </a:lnTo>
                                <a:lnTo>
                                  <a:pt x="173" y="152"/>
                                </a:lnTo>
                                <a:lnTo>
                                  <a:pt x="179" y="152"/>
                                </a:lnTo>
                                <a:lnTo>
                                  <a:pt x="186" y="152"/>
                                </a:lnTo>
                                <a:lnTo>
                                  <a:pt x="191" y="152"/>
                                </a:lnTo>
                                <a:lnTo>
                                  <a:pt x="198" y="153"/>
                                </a:lnTo>
                                <a:lnTo>
                                  <a:pt x="204" y="152"/>
                                </a:lnTo>
                                <a:lnTo>
                                  <a:pt x="210" y="152"/>
                                </a:lnTo>
                                <a:lnTo>
                                  <a:pt x="216" y="152"/>
                                </a:lnTo>
                                <a:lnTo>
                                  <a:pt x="221" y="151"/>
                                </a:lnTo>
                                <a:lnTo>
                                  <a:pt x="227" y="150"/>
                                </a:lnTo>
                                <a:lnTo>
                                  <a:pt x="233" y="150"/>
                                </a:lnTo>
                                <a:lnTo>
                                  <a:pt x="239" y="149"/>
                                </a:lnTo>
                                <a:lnTo>
                                  <a:pt x="243" y="148"/>
                                </a:lnTo>
                                <a:lnTo>
                                  <a:pt x="249" y="147"/>
                                </a:lnTo>
                                <a:lnTo>
                                  <a:pt x="255" y="146"/>
                                </a:lnTo>
                                <a:lnTo>
                                  <a:pt x="261" y="144"/>
                                </a:lnTo>
                                <a:lnTo>
                                  <a:pt x="265" y="143"/>
                                </a:lnTo>
                                <a:lnTo>
                                  <a:pt x="270" y="141"/>
                                </a:lnTo>
                                <a:lnTo>
                                  <a:pt x="276" y="140"/>
                                </a:lnTo>
                                <a:lnTo>
                                  <a:pt x="281" y="138"/>
                                </a:lnTo>
                                <a:lnTo>
                                  <a:pt x="286" y="135"/>
                                </a:lnTo>
                                <a:lnTo>
                                  <a:pt x="291" y="134"/>
                                </a:lnTo>
                                <a:lnTo>
                                  <a:pt x="295" y="132"/>
                                </a:lnTo>
                                <a:lnTo>
                                  <a:pt x="300" y="130"/>
                                </a:lnTo>
                                <a:lnTo>
                                  <a:pt x="304" y="128"/>
                                </a:lnTo>
                                <a:lnTo>
                                  <a:pt x="309" y="125"/>
                                </a:lnTo>
                                <a:lnTo>
                                  <a:pt x="314" y="123"/>
                                </a:lnTo>
                                <a:lnTo>
                                  <a:pt x="317" y="121"/>
                                </a:lnTo>
                                <a:lnTo>
                                  <a:pt x="322" y="119"/>
                                </a:lnTo>
                                <a:lnTo>
                                  <a:pt x="325" y="116"/>
                                </a:lnTo>
                                <a:lnTo>
                                  <a:pt x="330" y="114"/>
                                </a:lnTo>
                                <a:lnTo>
                                  <a:pt x="334" y="112"/>
                                </a:lnTo>
                                <a:lnTo>
                                  <a:pt x="338" y="110"/>
                                </a:lnTo>
                                <a:lnTo>
                                  <a:pt x="341" y="107"/>
                                </a:lnTo>
                                <a:lnTo>
                                  <a:pt x="345" y="105"/>
                                </a:lnTo>
                                <a:lnTo>
                                  <a:pt x="348" y="102"/>
                                </a:lnTo>
                                <a:lnTo>
                                  <a:pt x="352" y="100"/>
                                </a:lnTo>
                                <a:lnTo>
                                  <a:pt x="355" y="97"/>
                                </a:lnTo>
                                <a:lnTo>
                                  <a:pt x="359" y="95"/>
                                </a:lnTo>
                                <a:lnTo>
                                  <a:pt x="361" y="93"/>
                                </a:lnTo>
                                <a:lnTo>
                                  <a:pt x="364" y="91"/>
                                </a:lnTo>
                                <a:lnTo>
                                  <a:pt x="369" y="86"/>
                                </a:lnTo>
                                <a:lnTo>
                                  <a:pt x="375" y="82"/>
                                </a:lnTo>
                                <a:lnTo>
                                  <a:pt x="381" y="77"/>
                                </a:lnTo>
                                <a:lnTo>
                                  <a:pt x="385" y="74"/>
                                </a:lnTo>
                                <a:lnTo>
                                  <a:pt x="387" y="70"/>
                                </a:lnTo>
                                <a:lnTo>
                                  <a:pt x="391" y="67"/>
                                </a:lnTo>
                                <a:lnTo>
                                  <a:pt x="394" y="64"/>
                                </a:lnTo>
                                <a:lnTo>
                                  <a:pt x="397" y="61"/>
                                </a:lnTo>
                                <a:lnTo>
                                  <a:pt x="400" y="59"/>
                                </a:lnTo>
                                <a:lnTo>
                                  <a:pt x="401" y="58"/>
                                </a:lnTo>
                                <a:lnTo>
                                  <a:pt x="35" y="0"/>
                                </a:lnTo>
                                <a:lnTo>
                                  <a:pt x="0" y="78"/>
                                </a:lnTo>
                                <a:lnTo>
                                  <a:pt x="0" y="78"/>
                                </a:lnTo>
                                <a:close/>
                              </a:path>
                            </a:pathLst>
                          </a:custGeom>
                          <a:solidFill>
                            <a:srgbClr val="708F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Freeform 53"/>
                        <wps:cNvSpPr>
                          <a:spLocks/>
                        </wps:cNvSpPr>
                        <wps:spPr bwMode="auto">
                          <a:xfrm>
                            <a:off x="213995" y="100330"/>
                            <a:ext cx="73660" cy="131445"/>
                          </a:xfrm>
                          <a:custGeom>
                            <a:avLst/>
                            <a:gdLst>
                              <a:gd name="T0" fmla="*/ 1 w 349"/>
                              <a:gd name="T1" fmla="*/ 184 h 622"/>
                              <a:gd name="T2" fmla="*/ 0 w 349"/>
                              <a:gd name="T3" fmla="*/ 272 h 622"/>
                              <a:gd name="T4" fmla="*/ 14 w 349"/>
                              <a:gd name="T5" fmla="*/ 283 h 622"/>
                              <a:gd name="T6" fmla="*/ 51 w 349"/>
                              <a:gd name="T7" fmla="*/ 284 h 622"/>
                              <a:gd name="T8" fmla="*/ 106 w 349"/>
                              <a:gd name="T9" fmla="*/ 333 h 622"/>
                              <a:gd name="T10" fmla="*/ 128 w 349"/>
                              <a:gd name="T11" fmla="*/ 487 h 622"/>
                              <a:gd name="T12" fmla="*/ 73 w 349"/>
                              <a:gd name="T13" fmla="*/ 541 h 622"/>
                              <a:gd name="T14" fmla="*/ 156 w 349"/>
                              <a:gd name="T15" fmla="*/ 586 h 622"/>
                              <a:gd name="T16" fmla="*/ 201 w 349"/>
                              <a:gd name="T17" fmla="*/ 611 h 622"/>
                              <a:gd name="T18" fmla="*/ 262 w 349"/>
                              <a:gd name="T19" fmla="*/ 622 h 622"/>
                              <a:gd name="T20" fmla="*/ 308 w 349"/>
                              <a:gd name="T21" fmla="*/ 608 h 622"/>
                              <a:gd name="T22" fmla="*/ 349 w 349"/>
                              <a:gd name="T23" fmla="*/ 571 h 622"/>
                              <a:gd name="T24" fmla="*/ 345 w 349"/>
                              <a:gd name="T25" fmla="*/ 488 h 622"/>
                              <a:gd name="T26" fmla="*/ 228 w 349"/>
                              <a:gd name="T27" fmla="*/ 299 h 622"/>
                              <a:gd name="T28" fmla="*/ 251 w 349"/>
                              <a:gd name="T29" fmla="*/ 270 h 622"/>
                              <a:gd name="T30" fmla="*/ 263 w 349"/>
                              <a:gd name="T31" fmla="*/ 223 h 622"/>
                              <a:gd name="T32" fmla="*/ 293 w 349"/>
                              <a:gd name="T33" fmla="*/ 20 h 622"/>
                              <a:gd name="T34" fmla="*/ 283 w 349"/>
                              <a:gd name="T35" fmla="*/ 0 h 622"/>
                              <a:gd name="T36" fmla="*/ 246 w 349"/>
                              <a:gd name="T37" fmla="*/ 16 h 622"/>
                              <a:gd name="T38" fmla="*/ 222 w 349"/>
                              <a:gd name="T39" fmla="*/ 114 h 622"/>
                              <a:gd name="T40" fmla="*/ 191 w 349"/>
                              <a:gd name="T41" fmla="*/ 96 h 622"/>
                              <a:gd name="T42" fmla="*/ 156 w 349"/>
                              <a:gd name="T43" fmla="*/ 105 h 622"/>
                              <a:gd name="T44" fmla="*/ 135 w 349"/>
                              <a:gd name="T45" fmla="*/ 91 h 622"/>
                              <a:gd name="T46" fmla="*/ 100 w 349"/>
                              <a:gd name="T47" fmla="*/ 96 h 622"/>
                              <a:gd name="T48" fmla="*/ 97 w 349"/>
                              <a:gd name="T49" fmla="*/ 33 h 622"/>
                              <a:gd name="T50" fmla="*/ 72 w 349"/>
                              <a:gd name="T51" fmla="*/ 23 h 622"/>
                              <a:gd name="T52" fmla="*/ 33 w 349"/>
                              <a:gd name="T53" fmla="*/ 49 h 622"/>
                              <a:gd name="T54" fmla="*/ 0 w 349"/>
                              <a:gd name="T55" fmla="*/ 129 h 622"/>
                              <a:gd name="T56" fmla="*/ 1 w 349"/>
                              <a:gd name="T57" fmla="*/ 184 h 622"/>
                              <a:gd name="T58" fmla="*/ 1 w 349"/>
                              <a:gd name="T59" fmla="*/ 184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9" h="622">
                                <a:moveTo>
                                  <a:pt x="1" y="184"/>
                                </a:moveTo>
                                <a:lnTo>
                                  <a:pt x="0" y="272"/>
                                </a:lnTo>
                                <a:lnTo>
                                  <a:pt x="14" y="283"/>
                                </a:lnTo>
                                <a:lnTo>
                                  <a:pt x="51" y="284"/>
                                </a:lnTo>
                                <a:lnTo>
                                  <a:pt x="106" y="333"/>
                                </a:lnTo>
                                <a:lnTo>
                                  <a:pt x="128" y="487"/>
                                </a:lnTo>
                                <a:lnTo>
                                  <a:pt x="73" y="541"/>
                                </a:lnTo>
                                <a:lnTo>
                                  <a:pt x="156" y="586"/>
                                </a:lnTo>
                                <a:lnTo>
                                  <a:pt x="201" y="611"/>
                                </a:lnTo>
                                <a:lnTo>
                                  <a:pt x="262" y="622"/>
                                </a:lnTo>
                                <a:lnTo>
                                  <a:pt x="308" y="608"/>
                                </a:lnTo>
                                <a:lnTo>
                                  <a:pt x="349" y="571"/>
                                </a:lnTo>
                                <a:lnTo>
                                  <a:pt x="345" y="488"/>
                                </a:lnTo>
                                <a:lnTo>
                                  <a:pt x="228" y="299"/>
                                </a:lnTo>
                                <a:lnTo>
                                  <a:pt x="251" y="270"/>
                                </a:lnTo>
                                <a:lnTo>
                                  <a:pt x="263" y="223"/>
                                </a:lnTo>
                                <a:lnTo>
                                  <a:pt x="293" y="20"/>
                                </a:lnTo>
                                <a:lnTo>
                                  <a:pt x="283" y="0"/>
                                </a:lnTo>
                                <a:lnTo>
                                  <a:pt x="246" y="16"/>
                                </a:lnTo>
                                <a:lnTo>
                                  <a:pt x="222" y="114"/>
                                </a:lnTo>
                                <a:lnTo>
                                  <a:pt x="191" y="96"/>
                                </a:lnTo>
                                <a:lnTo>
                                  <a:pt x="156" y="105"/>
                                </a:lnTo>
                                <a:lnTo>
                                  <a:pt x="135" y="91"/>
                                </a:lnTo>
                                <a:lnTo>
                                  <a:pt x="100" y="96"/>
                                </a:lnTo>
                                <a:lnTo>
                                  <a:pt x="97" y="33"/>
                                </a:lnTo>
                                <a:lnTo>
                                  <a:pt x="72" y="23"/>
                                </a:lnTo>
                                <a:lnTo>
                                  <a:pt x="33" y="49"/>
                                </a:lnTo>
                                <a:lnTo>
                                  <a:pt x="0" y="129"/>
                                </a:lnTo>
                                <a:lnTo>
                                  <a:pt x="1" y="184"/>
                                </a:lnTo>
                                <a:lnTo>
                                  <a:pt x="1" y="184"/>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Freeform 54"/>
                        <wps:cNvSpPr>
                          <a:spLocks/>
                        </wps:cNvSpPr>
                        <wps:spPr bwMode="auto">
                          <a:xfrm>
                            <a:off x="38100" y="50165"/>
                            <a:ext cx="170815" cy="194310"/>
                          </a:xfrm>
                          <a:custGeom>
                            <a:avLst/>
                            <a:gdLst>
                              <a:gd name="T0" fmla="*/ 32 w 807"/>
                              <a:gd name="T1" fmla="*/ 854 h 917"/>
                              <a:gd name="T2" fmla="*/ 136 w 807"/>
                              <a:gd name="T3" fmla="*/ 917 h 917"/>
                              <a:gd name="T4" fmla="*/ 255 w 807"/>
                              <a:gd name="T5" fmla="*/ 844 h 917"/>
                              <a:gd name="T6" fmla="*/ 267 w 807"/>
                              <a:gd name="T7" fmla="*/ 695 h 917"/>
                              <a:gd name="T8" fmla="*/ 281 w 807"/>
                              <a:gd name="T9" fmla="*/ 478 h 917"/>
                              <a:gd name="T10" fmla="*/ 323 w 807"/>
                              <a:gd name="T11" fmla="*/ 437 h 917"/>
                              <a:gd name="T12" fmla="*/ 405 w 807"/>
                              <a:gd name="T13" fmla="*/ 438 h 917"/>
                              <a:gd name="T14" fmla="*/ 760 w 807"/>
                              <a:gd name="T15" fmla="*/ 354 h 917"/>
                              <a:gd name="T16" fmla="*/ 801 w 807"/>
                              <a:gd name="T17" fmla="*/ 193 h 917"/>
                              <a:gd name="T18" fmla="*/ 795 w 807"/>
                              <a:gd name="T19" fmla="*/ 89 h 917"/>
                              <a:gd name="T20" fmla="*/ 742 w 807"/>
                              <a:gd name="T21" fmla="*/ 50 h 917"/>
                              <a:gd name="T22" fmla="*/ 602 w 807"/>
                              <a:gd name="T23" fmla="*/ 41 h 917"/>
                              <a:gd name="T24" fmla="*/ 528 w 807"/>
                              <a:gd name="T25" fmla="*/ 42 h 917"/>
                              <a:gd name="T26" fmla="*/ 521 w 807"/>
                              <a:gd name="T27" fmla="*/ 44 h 917"/>
                              <a:gd name="T28" fmla="*/ 514 w 807"/>
                              <a:gd name="T29" fmla="*/ 46 h 917"/>
                              <a:gd name="T30" fmla="*/ 505 w 807"/>
                              <a:gd name="T31" fmla="*/ 48 h 917"/>
                              <a:gd name="T32" fmla="*/ 496 w 807"/>
                              <a:gd name="T33" fmla="*/ 51 h 917"/>
                              <a:gd name="T34" fmla="*/ 486 w 807"/>
                              <a:gd name="T35" fmla="*/ 53 h 917"/>
                              <a:gd name="T36" fmla="*/ 481 w 807"/>
                              <a:gd name="T37" fmla="*/ 54 h 917"/>
                              <a:gd name="T38" fmla="*/ 475 w 807"/>
                              <a:gd name="T39" fmla="*/ 55 h 917"/>
                              <a:gd name="T40" fmla="*/ 468 w 807"/>
                              <a:gd name="T41" fmla="*/ 57 h 917"/>
                              <a:gd name="T42" fmla="*/ 462 w 807"/>
                              <a:gd name="T43" fmla="*/ 59 h 917"/>
                              <a:gd name="T44" fmla="*/ 455 w 807"/>
                              <a:gd name="T45" fmla="*/ 60 h 917"/>
                              <a:gd name="T46" fmla="*/ 448 w 807"/>
                              <a:gd name="T47" fmla="*/ 60 h 917"/>
                              <a:gd name="T48" fmla="*/ 441 w 807"/>
                              <a:gd name="T49" fmla="*/ 61 h 917"/>
                              <a:gd name="T50" fmla="*/ 434 w 807"/>
                              <a:gd name="T51" fmla="*/ 61 h 917"/>
                              <a:gd name="T52" fmla="*/ 428 w 807"/>
                              <a:gd name="T53" fmla="*/ 61 h 917"/>
                              <a:gd name="T54" fmla="*/ 421 w 807"/>
                              <a:gd name="T55" fmla="*/ 61 h 917"/>
                              <a:gd name="T56" fmla="*/ 415 w 807"/>
                              <a:gd name="T57" fmla="*/ 61 h 917"/>
                              <a:gd name="T58" fmla="*/ 408 w 807"/>
                              <a:gd name="T59" fmla="*/ 61 h 917"/>
                              <a:gd name="T60" fmla="*/ 401 w 807"/>
                              <a:gd name="T61" fmla="*/ 60 h 917"/>
                              <a:gd name="T62" fmla="*/ 394 w 807"/>
                              <a:gd name="T63" fmla="*/ 59 h 917"/>
                              <a:gd name="T64" fmla="*/ 388 w 807"/>
                              <a:gd name="T65" fmla="*/ 57 h 917"/>
                              <a:gd name="T66" fmla="*/ 383 w 807"/>
                              <a:gd name="T67" fmla="*/ 55 h 917"/>
                              <a:gd name="T68" fmla="*/ 377 w 807"/>
                              <a:gd name="T69" fmla="*/ 53 h 917"/>
                              <a:gd name="T70" fmla="*/ 370 w 807"/>
                              <a:gd name="T71" fmla="*/ 50 h 917"/>
                              <a:gd name="T72" fmla="*/ 343 w 807"/>
                              <a:gd name="T73" fmla="*/ 59 h 917"/>
                              <a:gd name="T74" fmla="*/ 349 w 807"/>
                              <a:gd name="T75" fmla="*/ 74 h 917"/>
                              <a:gd name="T76" fmla="*/ 366 w 807"/>
                              <a:gd name="T77" fmla="*/ 73 h 917"/>
                              <a:gd name="T78" fmla="*/ 366 w 807"/>
                              <a:gd name="T79" fmla="*/ 80 h 917"/>
                              <a:gd name="T80" fmla="*/ 365 w 807"/>
                              <a:gd name="T81" fmla="*/ 88 h 917"/>
                              <a:gd name="T82" fmla="*/ 363 w 807"/>
                              <a:gd name="T83" fmla="*/ 93 h 917"/>
                              <a:gd name="T84" fmla="*/ 358 w 807"/>
                              <a:gd name="T85" fmla="*/ 98 h 917"/>
                              <a:gd name="T86" fmla="*/ 353 w 807"/>
                              <a:gd name="T87" fmla="*/ 103 h 917"/>
                              <a:gd name="T88" fmla="*/ 317 w 807"/>
                              <a:gd name="T89" fmla="*/ 123 h 917"/>
                              <a:gd name="T90" fmla="*/ 251 w 807"/>
                              <a:gd name="T91" fmla="*/ 161 h 917"/>
                              <a:gd name="T92" fmla="*/ 191 w 807"/>
                              <a:gd name="T93" fmla="*/ 202 h 917"/>
                              <a:gd name="T94" fmla="*/ 159 w 807"/>
                              <a:gd name="T95" fmla="*/ 134 h 917"/>
                              <a:gd name="T96" fmla="*/ 203 w 807"/>
                              <a:gd name="T97" fmla="*/ 101 h 917"/>
                              <a:gd name="T98" fmla="*/ 182 w 807"/>
                              <a:gd name="T99" fmla="*/ 50 h 917"/>
                              <a:gd name="T100" fmla="*/ 123 w 807"/>
                              <a:gd name="T101" fmla="*/ 217 h 917"/>
                              <a:gd name="T102" fmla="*/ 153 w 807"/>
                              <a:gd name="T103" fmla="*/ 443 h 917"/>
                              <a:gd name="T104" fmla="*/ 12 w 807"/>
                              <a:gd name="T105" fmla="*/ 720 h 917"/>
                              <a:gd name="T106" fmla="*/ 0 w 807"/>
                              <a:gd name="T107" fmla="*/ 778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7" h="917">
                                <a:moveTo>
                                  <a:pt x="0" y="778"/>
                                </a:moveTo>
                                <a:lnTo>
                                  <a:pt x="32" y="854"/>
                                </a:lnTo>
                                <a:lnTo>
                                  <a:pt x="72" y="902"/>
                                </a:lnTo>
                                <a:lnTo>
                                  <a:pt x="136" y="917"/>
                                </a:lnTo>
                                <a:lnTo>
                                  <a:pt x="195" y="905"/>
                                </a:lnTo>
                                <a:lnTo>
                                  <a:pt x="255" y="844"/>
                                </a:lnTo>
                                <a:lnTo>
                                  <a:pt x="268" y="792"/>
                                </a:lnTo>
                                <a:lnTo>
                                  <a:pt x="267" y="695"/>
                                </a:lnTo>
                                <a:lnTo>
                                  <a:pt x="249" y="499"/>
                                </a:lnTo>
                                <a:lnTo>
                                  <a:pt x="281" y="478"/>
                                </a:lnTo>
                                <a:lnTo>
                                  <a:pt x="286" y="450"/>
                                </a:lnTo>
                                <a:lnTo>
                                  <a:pt x="323" y="437"/>
                                </a:lnTo>
                                <a:lnTo>
                                  <a:pt x="331" y="403"/>
                                </a:lnTo>
                                <a:lnTo>
                                  <a:pt x="405" y="438"/>
                                </a:lnTo>
                                <a:lnTo>
                                  <a:pt x="448" y="450"/>
                                </a:lnTo>
                                <a:lnTo>
                                  <a:pt x="760" y="354"/>
                                </a:lnTo>
                                <a:lnTo>
                                  <a:pt x="801" y="298"/>
                                </a:lnTo>
                                <a:lnTo>
                                  <a:pt x="801" y="193"/>
                                </a:lnTo>
                                <a:lnTo>
                                  <a:pt x="807" y="102"/>
                                </a:lnTo>
                                <a:lnTo>
                                  <a:pt x="795" y="89"/>
                                </a:lnTo>
                                <a:lnTo>
                                  <a:pt x="760" y="83"/>
                                </a:lnTo>
                                <a:lnTo>
                                  <a:pt x="742" y="50"/>
                                </a:lnTo>
                                <a:lnTo>
                                  <a:pt x="687" y="0"/>
                                </a:lnTo>
                                <a:lnTo>
                                  <a:pt x="602" y="41"/>
                                </a:lnTo>
                                <a:lnTo>
                                  <a:pt x="530" y="42"/>
                                </a:lnTo>
                                <a:lnTo>
                                  <a:pt x="528" y="42"/>
                                </a:lnTo>
                                <a:lnTo>
                                  <a:pt x="524" y="43"/>
                                </a:lnTo>
                                <a:lnTo>
                                  <a:pt x="521" y="44"/>
                                </a:lnTo>
                                <a:lnTo>
                                  <a:pt x="519" y="44"/>
                                </a:lnTo>
                                <a:lnTo>
                                  <a:pt x="514" y="46"/>
                                </a:lnTo>
                                <a:lnTo>
                                  <a:pt x="511" y="47"/>
                                </a:lnTo>
                                <a:lnTo>
                                  <a:pt x="505" y="48"/>
                                </a:lnTo>
                                <a:lnTo>
                                  <a:pt x="500" y="50"/>
                                </a:lnTo>
                                <a:lnTo>
                                  <a:pt x="496" y="51"/>
                                </a:lnTo>
                                <a:lnTo>
                                  <a:pt x="490" y="53"/>
                                </a:lnTo>
                                <a:lnTo>
                                  <a:pt x="486" y="53"/>
                                </a:lnTo>
                                <a:lnTo>
                                  <a:pt x="484" y="54"/>
                                </a:lnTo>
                                <a:lnTo>
                                  <a:pt x="481" y="54"/>
                                </a:lnTo>
                                <a:lnTo>
                                  <a:pt x="477" y="55"/>
                                </a:lnTo>
                                <a:lnTo>
                                  <a:pt x="475" y="55"/>
                                </a:lnTo>
                                <a:lnTo>
                                  <a:pt x="471" y="56"/>
                                </a:lnTo>
                                <a:lnTo>
                                  <a:pt x="468" y="57"/>
                                </a:lnTo>
                                <a:lnTo>
                                  <a:pt x="466" y="59"/>
                                </a:lnTo>
                                <a:lnTo>
                                  <a:pt x="462" y="59"/>
                                </a:lnTo>
                                <a:lnTo>
                                  <a:pt x="459" y="59"/>
                                </a:lnTo>
                                <a:lnTo>
                                  <a:pt x="455" y="60"/>
                                </a:lnTo>
                                <a:lnTo>
                                  <a:pt x="452" y="60"/>
                                </a:lnTo>
                                <a:lnTo>
                                  <a:pt x="448" y="60"/>
                                </a:lnTo>
                                <a:lnTo>
                                  <a:pt x="445" y="61"/>
                                </a:lnTo>
                                <a:lnTo>
                                  <a:pt x="441" y="61"/>
                                </a:lnTo>
                                <a:lnTo>
                                  <a:pt x="438" y="61"/>
                                </a:lnTo>
                                <a:lnTo>
                                  <a:pt x="434" y="61"/>
                                </a:lnTo>
                                <a:lnTo>
                                  <a:pt x="431" y="61"/>
                                </a:lnTo>
                                <a:lnTo>
                                  <a:pt x="428" y="61"/>
                                </a:lnTo>
                                <a:lnTo>
                                  <a:pt x="424" y="61"/>
                                </a:lnTo>
                                <a:lnTo>
                                  <a:pt x="421" y="61"/>
                                </a:lnTo>
                                <a:lnTo>
                                  <a:pt x="417" y="61"/>
                                </a:lnTo>
                                <a:lnTo>
                                  <a:pt x="415" y="61"/>
                                </a:lnTo>
                                <a:lnTo>
                                  <a:pt x="411" y="61"/>
                                </a:lnTo>
                                <a:lnTo>
                                  <a:pt x="408" y="61"/>
                                </a:lnTo>
                                <a:lnTo>
                                  <a:pt x="405" y="61"/>
                                </a:lnTo>
                                <a:lnTo>
                                  <a:pt x="401" y="60"/>
                                </a:lnTo>
                                <a:lnTo>
                                  <a:pt x="398" y="60"/>
                                </a:lnTo>
                                <a:lnTo>
                                  <a:pt x="394" y="59"/>
                                </a:lnTo>
                                <a:lnTo>
                                  <a:pt x="392" y="59"/>
                                </a:lnTo>
                                <a:lnTo>
                                  <a:pt x="388" y="57"/>
                                </a:lnTo>
                                <a:lnTo>
                                  <a:pt x="386" y="56"/>
                                </a:lnTo>
                                <a:lnTo>
                                  <a:pt x="383" y="55"/>
                                </a:lnTo>
                                <a:lnTo>
                                  <a:pt x="380" y="54"/>
                                </a:lnTo>
                                <a:lnTo>
                                  <a:pt x="377" y="53"/>
                                </a:lnTo>
                                <a:lnTo>
                                  <a:pt x="376" y="52"/>
                                </a:lnTo>
                                <a:lnTo>
                                  <a:pt x="370" y="50"/>
                                </a:lnTo>
                                <a:lnTo>
                                  <a:pt x="366" y="46"/>
                                </a:lnTo>
                                <a:lnTo>
                                  <a:pt x="343" y="59"/>
                                </a:lnTo>
                                <a:lnTo>
                                  <a:pt x="360" y="62"/>
                                </a:lnTo>
                                <a:lnTo>
                                  <a:pt x="349" y="74"/>
                                </a:lnTo>
                                <a:lnTo>
                                  <a:pt x="366" y="72"/>
                                </a:lnTo>
                                <a:lnTo>
                                  <a:pt x="366" y="73"/>
                                </a:lnTo>
                                <a:lnTo>
                                  <a:pt x="366" y="75"/>
                                </a:lnTo>
                                <a:lnTo>
                                  <a:pt x="366" y="80"/>
                                </a:lnTo>
                                <a:lnTo>
                                  <a:pt x="366" y="85"/>
                                </a:lnTo>
                                <a:lnTo>
                                  <a:pt x="365" y="88"/>
                                </a:lnTo>
                                <a:lnTo>
                                  <a:pt x="365" y="91"/>
                                </a:lnTo>
                                <a:lnTo>
                                  <a:pt x="363" y="93"/>
                                </a:lnTo>
                                <a:lnTo>
                                  <a:pt x="362" y="97"/>
                                </a:lnTo>
                                <a:lnTo>
                                  <a:pt x="358" y="98"/>
                                </a:lnTo>
                                <a:lnTo>
                                  <a:pt x="356" y="101"/>
                                </a:lnTo>
                                <a:lnTo>
                                  <a:pt x="353" y="103"/>
                                </a:lnTo>
                                <a:lnTo>
                                  <a:pt x="349" y="105"/>
                                </a:lnTo>
                                <a:lnTo>
                                  <a:pt x="317" y="123"/>
                                </a:lnTo>
                                <a:lnTo>
                                  <a:pt x="303" y="150"/>
                                </a:lnTo>
                                <a:lnTo>
                                  <a:pt x="251" y="161"/>
                                </a:lnTo>
                                <a:lnTo>
                                  <a:pt x="255" y="180"/>
                                </a:lnTo>
                                <a:lnTo>
                                  <a:pt x="191" y="202"/>
                                </a:lnTo>
                                <a:lnTo>
                                  <a:pt x="176" y="161"/>
                                </a:lnTo>
                                <a:lnTo>
                                  <a:pt x="159" y="134"/>
                                </a:lnTo>
                                <a:lnTo>
                                  <a:pt x="170" y="118"/>
                                </a:lnTo>
                                <a:lnTo>
                                  <a:pt x="203" y="101"/>
                                </a:lnTo>
                                <a:lnTo>
                                  <a:pt x="198" y="56"/>
                                </a:lnTo>
                                <a:lnTo>
                                  <a:pt x="182" y="50"/>
                                </a:lnTo>
                                <a:lnTo>
                                  <a:pt x="83" y="134"/>
                                </a:lnTo>
                                <a:lnTo>
                                  <a:pt x="123" y="217"/>
                                </a:lnTo>
                                <a:lnTo>
                                  <a:pt x="117" y="362"/>
                                </a:lnTo>
                                <a:lnTo>
                                  <a:pt x="153" y="443"/>
                                </a:lnTo>
                                <a:lnTo>
                                  <a:pt x="130" y="534"/>
                                </a:lnTo>
                                <a:lnTo>
                                  <a:pt x="12" y="720"/>
                                </a:lnTo>
                                <a:lnTo>
                                  <a:pt x="0" y="778"/>
                                </a:lnTo>
                                <a:lnTo>
                                  <a:pt x="0" y="778"/>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55"/>
                        <wps:cNvSpPr>
                          <a:spLocks/>
                        </wps:cNvSpPr>
                        <wps:spPr bwMode="auto">
                          <a:xfrm>
                            <a:off x="111760" y="55245"/>
                            <a:ext cx="90805" cy="93345"/>
                          </a:xfrm>
                          <a:custGeom>
                            <a:avLst/>
                            <a:gdLst>
                              <a:gd name="T0" fmla="*/ 166 w 431"/>
                              <a:gd name="T1" fmla="*/ 49 h 442"/>
                              <a:gd name="T2" fmla="*/ 149 w 431"/>
                              <a:gd name="T3" fmla="*/ 48 h 442"/>
                              <a:gd name="T4" fmla="*/ 129 w 431"/>
                              <a:gd name="T5" fmla="*/ 47 h 442"/>
                              <a:gd name="T6" fmla="*/ 107 w 431"/>
                              <a:gd name="T7" fmla="*/ 46 h 442"/>
                              <a:gd name="T8" fmla="*/ 84 w 431"/>
                              <a:gd name="T9" fmla="*/ 48 h 442"/>
                              <a:gd name="T10" fmla="*/ 65 w 431"/>
                              <a:gd name="T11" fmla="*/ 52 h 442"/>
                              <a:gd name="T12" fmla="*/ 45 w 431"/>
                              <a:gd name="T13" fmla="*/ 62 h 442"/>
                              <a:gd name="T14" fmla="*/ 29 w 431"/>
                              <a:gd name="T15" fmla="*/ 80 h 442"/>
                              <a:gd name="T16" fmla="*/ 18 w 431"/>
                              <a:gd name="T17" fmla="*/ 98 h 442"/>
                              <a:gd name="T18" fmla="*/ 12 w 431"/>
                              <a:gd name="T19" fmla="*/ 113 h 442"/>
                              <a:gd name="T20" fmla="*/ 7 w 431"/>
                              <a:gd name="T21" fmla="*/ 129 h 442"/>
                              <a:gd name="T22" fmla="*/ 2 w 431"/>
                              <a:gd name="T23" fmla="*/ 146 h 442"/>
                              <a:gd name="T24" fmla="*/ 1 w 431"/>
                              <a:gd name="T25" fmla="*/ 164 h 442"/>
                              <a:gd name="T26" fmla="*/ 0 w 431"/>
                              <a:gd name="T27" fmla="*/ 183 h 442"/>
                              <a:gd name="T28" fmla="*/ 0 w 431"/>
                              <a:gd name="T29" fmla="*/ 203 h 442"/>
                              <a:gd name="T30" fmla="*/ 2 w 431"/>
                              <a:gd name="T31" fmla="*/ 223 h 442"/>
                              <a:gd name="T32" fmla="*/ 6 w 431"/>
                              <a:gd name="T33" fmla="*/ 245 h 442"/>
                              <a:gd name="T34" fmla="*/ 9 w 431"/>
                              <a:gd name="T35" fmla="*/ 265 h 442"/>
                              <a:gd name="T36" fmla="*/ 14 w 431"/>
                              <a:gd name="T37" fmla="*/ 285 h 442"/>
                              <a:gd name="T38" fmla="*/ 20 w 431"/>
                              <a:gd name="T39" fmla="*/ 304 h 442"/>
                              <a:gd name="T40" fmla="*/ 25 w 431"/>
                              <a:gd name="T41" fmla="*/ 323 h 442"/>
                              <a:gd name="T42" fmla="*/ 33 w 431"/>
                              <a:gd name="T43" fmla="*/ 341 h 442"/>
                              <a:gd name="T44" fmla="*/ 42 w 431"/>
                              <a:gd name="T45" fmla="*/ 358 h 442"/>
                              <a:gd name="T46" fmla="*/ 50 w 431"/>
                              <a:gd name="T47" fmla="*/ 373 h 442"/>
                              <a:gd name="T48" fmla="*/ 65 w 431"/>
                              <a:gd name="T49" fmla="*/ 393 h 442"/>
                              <a:gd name="T50" fmla="*/ 86 w 431"/>
                              <a:gd name="T51" fmla="*/ 414 h 442"/>
                              <a:gd name="T52" fmla="*/ 244 w 431"/>
                              <a:gd name="T53" fmla="*/ 440 h 442"/>
                              <a:gd name="T54" fmla="*/ 371 w 431"/>
                              <a:gd name="T55" fmla="*/ 382 h 442"/>
                              <a:gd name="T56" fmla="*/ 382 w 431"/>
                              <a:gd name="T57" fmla="*/ 365 h 442"/>
                              <a:gd name="T58" fmla="*/ 397 w 431"/>
                              <a:gd name="T59" fmla="*/ 339 h 442"/>
                              <a:gd name="T60" fmla="*/ 406 w 431"/>
                              <a:gd name="T61" fmla="*/ 321 h 442"/>
                              <a:gd name="T62" fmla="*/ 413 w 431"/>
                              <a:gd name="T63" fmla="*/ 305 h 442"/>
                              <a:gd name="T64" fmla="*/ 420 w 431"/>
                              <a:gd name="T65" fmla="*/ 289 h 442"/>
                              <a:gd name="T66" fmla="*/ 424 w 431"/>
                              <a:gd name="T67" fmla="*/ 273 h 442"/>
                              <a:gd name="T68" fmla="*/ 429 w 431"/>
                              <a:gd name="T69" fmla="*/ 256 h 442"/>
                              <a:gd name="T70" fmla="*/ 430 w 431"/>
                              <a:gd name="T71" fmla="*/ 240 h 442"/>
                              <a:gd name="T72" fmla="*/ 430 w 431"/>
                              <a:gd name="T73" fmla="*/ 224 h 442"/>
                              <a:gd name="T74" fmla="*/ 428 w 431"/>
                              <a:gd name="T75" fmla="*/ 206 h 442"/>
                              <a:gd name="T76" fmla="*/ 423 w 431"/>
                              <a:gd name="T77" fmla="*/ 186 h 442"/>
                              <a:gd name="T78" fmla="*/ 416 w 431"/>
                              <a:gd name="T79" fmla="*/ 164 h 442"/>
                              <a:gd name="T80" fmla="*/ 408 w 431"/>
                              <a:gd name="T81" fmla="*/ 141 h 442"/>
                              <a:gd name="T82" fmla="*/ 399 w 431"/>
                              <a:gd name="T83" fmla="*/ 118 h 442"/>
                              <a:gd name="T84" fmla="*/ 390 w 431"/>
                              <a:gd name="T85" fmla="*/ 95 h 442"/>
                              <a:gd name="T86" fmla="*/ 377 w 431"/>
                              <a:gd name="T87" fmla="*/ 73 h 442"/>
                              <a:gd name="T88" fmla="*/ 364 w 431"/>
                              <a:gd name="T89" fmla="*/ 52 h 442"/>
                              <a:gd name="T90" fmla="*/ 352 w 431"/>
                              <a:gd name="T91" fmla="*/ 34 h 442"/>
                              <a:gd name="T92" fmla="*/ 338 w 431"/>
                              <a:gd name="T93" fmla="*/ 19 h 442"/>
                              <a:gd name="T94" fmla="*/ 323 w 431"/>
                              <a:gd name="T95" fmla="*/ 7 h 442"/>
                              <a:gd name="T96" fmla="*/ 308 w 431"/>
                              <a:gd name="T97" fmla="*/ 1 h 442"/>
                              <a:gd name="T98" fmla="*/ 249 w 431"/>
                              <a:gd name="T99" fmla="*/ 19 h 442"/>
                              <a:gd name="T100" fmla="*/ 232 w 431"/>
                              <a:gd name="T101" fmla="*/ 25 h 442"/>
                              <a:gd name="T102" fmla="*/ 213 w 431"/>
                              <a:gd name="T103" fmla="*/ 40 h 442"/>
                              <a:gd name="T104" fmla="*/ 197 w 431"/>
                              <a:gd name="T105" fmla="*/ 48 h 442"/>
                              <a:gd name="T106" fmla="*/ 182 w 431"/>
                              <a:gd name="T107" fmla="*/ 51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1" h="442">
                                <a:moveTo>
                                  <a:pt x="176" y="51"/>
                                </a:moveTo>
                                <a:lnTo>
                                  <a:pt x="176" y="51"/>
                                </a:lnTo>
                                <a:lnTo>
                                  <a:pt x="174" y="50"/>
                                </a:lnTo>
                                <a:lnTo>
                                  <a:pt x="171" y="50"/>
                                </a:lnTo>
                                <a:lnTo>
                                  <a:pt x="166" y="49"/>
                                </a:lnTo>
                                <a:lnTo>
                                  <a:pt x="163" y="49"/>
                                </a:lnTo>
                                <a:lnTo>
                                  <a:pt x="159" y="48"/>
                                </a:lnTo>
                                <a:lnTo>
                                  <a:pt x="156" y="48"/>
                                </a:lnTo>
                                <a:lnTo>
                                  <a:pt x="153" y="48"/>
                                </a:lnTo>
                                <a:lnTo>
                                  <a:pt x="149" y="48"/>
                                </a:lnTo>
                                <a:lnTo>
                                  <a:pt x="145" y="47"/>
                                </a:lnTo>
                                <a:lnTo>
                                  <a:pt x="142" y="47"/>
                                </a:lnTo>
                                <a:lnTo>
                                  <a:pt x="138" y="47"/>
                                </a:lnTo>
                                <a:lnTo>
                                  <a:pt x="134" y="47"/>
                                </a:lnTo>
                                <a:lnTo>
                                  <a:pt x="129" y="47"/>
                                </a:lnTo>
                                <a:lnTo>
                                  <a:pt x="125" y="46"/>
                                </a:lnTo>
                                <a:lnTo>
                                  <a:pt x="121" y="46"/>
                                </a:lnTo>
                                <a:lnTo>
                                  <a:pt x="116" y="46"/>
                                </a:lnTo>
                                <a:lnTo>
                                  <a:pt x="112" y="46"/>
                                </a:lnTo>
                                <a:lnTo>
                                  <a:pt x="107" y="46"/>
                                </a:lnTo>
                                <a:lnTo>
                                  <a:pt x="103" y="47"/>
                                </a:lnTo>
                                <a:lnTo>
                                  <a:pt x="98" y="47"/>
                                </a:lnTo>
                                <a:lnTo>
                                  <a:pt x="93" y="47"/>
                                </a:lnTo>
                                <a:lnTo>
                                  <a:pt x="89" y="47"/>
                                </a:lnTo>
                                <a:lnTo>
                                  <a:pt x="84" y="48"/>
                                </a:lnTo>
                                <a:lnTo>
                                  <a:pt x="80" y="48"/>
                                </a:lnTo>
                                <a:lnTo>
                                  <a:pt x="76" y="49"/>
                                </a:lnTo>
                                <a:lnTo>
                                  <a:pt x="73" y="50"/>
                                </a:lnTo>
                                <a:lnTo>
                                  <a:pt x="68" y="51"/>
                                </a:lnTo>
                                <a:lnTo>
                                  <a:pt x="65" y="52"/>
                                </a:lnTo>
                                <a:lnTo>
                                  <a:pt x="61" y="54"/>
                                </a:lnTo>
                                <a:lnTo>
                                  <a:pt x="57" y="55"/>
                                </a:lnTo>
                                <a:lnTo>
                                  <a:pt x="53" y="57"/>
                                </a:lnTo>
                                <a:lnTo>
                                  <a:pt x="48" y="59"/>
                                </a:lnTo>
                                <a:lnTo>
                                  <a:pt x="45" y="62"/>
                                </a:lnTo>
                                <a:lnTo>
                                  <a:pt x="42" y="65"/>
                                </a:lnTo>
                                <a:lnTo>
                                  <a:pt x="39" y="69"/>
                                </a:lnTo>
                                <a:lnTo>
                                  <a:pt x="35" y="71"/>
                                </a:lnTo>
                                <a:lnTo>
                                  <a:pt x="32" y="76"/>
                                </a:lnTo>
                                <a:lnTo>
                                  <a:pt x="29" y="80"/>
                                </a:lnTo>
                                <a:lnTo>
                                  <a:pt x="27" y="85"/>
                                </a:lnTo>
                                <a:lnTo>
                                  <a:pt x="23" y="89"/>
                                </a:lnTo>
                                <a:lnTo>
                                  <a:pt x="21" y="94"/>
                                </a:lnTo>
                                <a:lnTo>
                                  <a:pt x="18" y="96"/>
                                </a:lnTo>
                                <a:lnTo>
                                  <a:pt x="18" y="98"/>
                                </a:lnTo>
                                <a:lnTo>
                                  <a:pt x="17" y="102"/>
                                </a:lnTo>
                                <a:lnTo>
                                  <a:pt x="16" y="105"/>
                                </a:lnTo>
                                <a:lnTo>
                                  <a:pt x="14" y="107"/>
                                </a:lnTo>
                                <a:lnTo>
                                  <a:pt x="13" y="110"/>
                                </a:lnTo>
                                <a:lnTo>
                                  <a:pt x="12" y="113"/>
                                </a:lnTo>
                                <a:lnTo>
                                  <a:pt x="10" y="116"/>
                                </a:lnTo>
                                <a:lnTo>
                                  <a:pt x="9" y="119"/>
                                </a:lnTo>
                                <a:lnTo>
                                  <a:pt x="8" y="122"/>
                                </a:lnTo>
                                <a:lnTo>
                                  <a:pt x="7" y="125"/>
                                </a:lnTo>
                                <a:lnTo>
                                  <a:pt x="7" y="129"/>
                                </a:lnTo>
                                <a:lnTo>
                                  <a:pt x="6" y="132"/>
                                </a:lnTo>
                                <a:lnTo>
                                  <a:pt x="6" y="134"/>
                                </a:lnTo>
                                <a:lnTo>
                                  <a:pt x="5" y="139"/>
                                </a:lnTo>
                                <a:lnTo>
                                  <a:pt x="3" y="142"/>
                                </a:lnTo>
                                <a:lnTo>
                                  <a:pt x="2" y="146"/>
                                </a:lnTo>
                                <a:lnTo>
                                  <a:pt x="2" y="149"/>
                                </a:lnTo>
                                <a:lnTo>
                                  <a:pt x="2" y="152"/>
                                </a:lnTo>
                                <a:lnTo>
                                  <a:pt x="2" y="156"/>
                                </a:lnTo>
                                <a:lnTo>
                                  <a:pt x="1" y="159"/>
                                </a:lnTo>
                                <a:lnTo>
                                  <a:pt x="1" y="164"/>
                                </a:lnTo>
                                <a:lnTo>
                                  <a:pt x="0" y="167"/>
                                </a:lnTo>
                                <a:lnTo>
                                  <a:pt x="0" y="171"/>
                                </a:lnTo>
                                <a:lnTo>
                                  <a:pt x="0" y="175"/>
                                </a:lnTo>
                                <a:lnTo>
                                  <a:pt x="0" y="178"/>
                                </a:lnTo>
                                <a:lnTo>
                                  <a:pt x="0" y="183"/>
                                </a:lnTo>
                                <a:lnTo>
                                  <a:pt x="0" y="186"/>
                                </a:lnTo>
                                <a:lnTo>
                                  <a:pt x="0" y="189"/>
                                </a:lnTo>
                                <a:lnTo>
                                  <a:pt x="0" y="194"/>
                                </a:lnTo>
                                <a:lnTo>
                                  <a:pt x="0" y="198"/>
                                </a:lnTo>
                                <a:lnTo>
                                  <a:pt x="0" y="203"/>
                                </a:lnTo>
                                <a:lnTo>
                                  <a:pt x="0" y="206"/>
                                </a:lnTo>
                                <a:lnTo>
                                  <a:pt x="1" y="211"/>
                                </a:lnTo>
                                <a:lnTo>
                                  <a:pt x="1" y="215"/>
                                </a:lnTo>
                                <a:lnTo>
                                  <a:pt x="2" y="220"/>
                                </a:lnTo>
                                <a:lnTo>
                                  <a:pt x="2" y="223"/>
                                </a:lnTo>
                                <a:lnTo>
                                  <a:pt x="2" y="228"/>
                                </a:lnTo>
                                <a:lnTo>
                                  <a:pt x="3" y="231"/>
                                </a:lnTo>
                                <a:lnTo>
                                  <a:pt x="3" y="237"/>
                                </a:lnTo>
                                <a:lnTo>
                                  <a:pt x="5" y="240"/>
                                </a:lnTo>
                                <a:lnTo>
                                  <a:pt x="6" y="245"/>
                                </a:lnTo>
                                <a:lnTo>
                                  <a:pt x="6" y="248"/>
                                </a:lnTo>
                                <a:lnTo>
                                  <a:pt x="7" y="254"/>
                                </a:lnTo>
                                <a:lnTo>
                                  <a:pt x="7" y="257"/>
                                </a:lnTo>
                                <a:lnTo>
                                  <a:pt x="8" y="260"/>
                                </a:lnTo>
                                <a:lnTo>
                                  <a:pt x="9" y="265"/>
                                </a:lnTo>
                                <a:lnTo>
                                  <a:pt x="10" y="269"/>
                                </a:lnTo>
                                <a:lnTo>
                                  <a:pt x="10" y="273"/>
                                </a:lnTo>
                                <a:lnTo>
                                  <a:pt x="13" y="277"/>
                                </a:lnTo>
                                <a:lnTo>
                                  <a:pt x="13" y="280"/>
                                </a:lnTo>
                                <a:lnTo>
                                  <a:pt x="14" y="285"/>
                                </a:lnTo>
                                <a:lnTo>
                                  <a:pt x="15" y="289"/>
                                </a:lnTo>
                                <a:lnTo>
                                  <a:pt x="16" y="293"/>
                                </a:lnTo>
                                <a:lnTo>
                                  <a:pt x="17" y="296"/>
                                </a:lnTo>
                                <a:lnTo>
                                  <a:pt x="18" y="301"/>
                                </a:lnTo>
                                <a:lnTo>
                                  <a:pt x="20" y="304"/>
                                </a:lnTo>
                                <a:lnTo>
                                  <a:pt x="21" y="309"/>
                                </a:lnTo>
                                <a:lnTo>
                                  <a:pt x="22" y="312"/>
                                </a:lnTo>
                                <a:lnTo>
                                  <a:pt x="24" y="316"/>
                                </a:lnTo>
                                <a:lnTo>
                                  <a:pt x="24" y="320"/>
                                </a:lnTo>
                                <a:lnTo>
                                  <a:pt x="25" y="323"/>
                                </a:lnTo>
                                <a:lnTo>
                                  <a:pt x="28" y="327"/>
                                </a:lnTo>
                                <a:lnTo>
                                  <a:pt x="29" y="331"/>
                                </a:lnTo>
                                <a:lnTo>
                                  <a:pt x="30" y="333"/>
                                </a:lnTo>
                                <a:lnTo>
                                  <a:pt x="32" y="338"/>
                                </a:lnTo>
                                <a:lnTo>
                                  <a:pt x="33" y="341"/>
                                </a:lnTo>
                                <a:lnTo>
                                  <a:pt x="35" y="345"/>
                                </a:lnTo>
                                <a:lnTo>
                                  <a:pt x="37" y="348"/>
                                </a:lnTo>
                                <a:lnTo>
                                  <a:pt x="38" y="351"/>
                                </a:lnTo>
                                <a:lnTo>
                                  <a:pt x="40" y="355"/>
                                </a:lnTo>
                                <a:lnTo>
                                  <a:pt x="42" y="358"/>
                                </a:lnTo>
                                <a:lnTo>
                                  <a:pt x="43" y="360"/>
                                </a:lnTo>
                                <a:lnTo>
                                  <a:pt x="45" y="364"/>
                                </a:lnTo>
                                <a:lnTo>
                                  <a:pt x="46" y="367"/>
                                </a:lnTo>
                                <a:lnTo>
                                  <a:pt x="48" y="370"/>
                                </a:lnTo>
                                <a:lnTo>
                                  <a:pt x="50" y="373"/>
                                </a:lnTo>
                                <a:lnTo>
                                  <a:pt x="52" y="376"/>
                                </a:lnTo>
                                <a:lnTo>
                                  <a:pt x="54" y="378"/>
                                </a:lnTo>
                                <a:lnTo>
                                  <a:pt x="57" y="382"/>
                                </a:lnTo>
                                <a:lnTo>
                                  <a:pt x="60" y="387"/>
                                </a:lnTo>
                                <a:lnTo>
                                  <a:pt x="65" y="393"/>
                                </a:lnTo>
                                <a:lnTo>
                                  <a:pt x="68" y="397"/>
                                </a:lnTo>
                                <a:lnTo>
                                  <a:pt x="73" y="402"/>
                                </a:lnTo>
                                <a:lnTo>
                                  <a:pt x="77" y="405"/>
                                </a:lnTo>
                                <a:lnTo>
                                  <a:pt x="82" y="410"/>
                                </a:lnTo>
                                <a:lnTo>
                                  <a:pt x="86" y="414"/>
                                </a:lnTo>
                                <a:lnTo>
                                  <a:pt x="91" y="418"/>
                                </a:lnTo>
                                <a:lnTo>
                                  <a:pt x="96" y="420"/>
                                </a:lnTo>
                                <a:lnTo>
                                  <a:pt x="101" y="423"/>
                                </a:lnTo>
                                <a:lnTo>
                                  <a:pt x="171" y="442"/>
                                </a:lnTo>
                                <a:lnTo>
                                  <a:pt x="244" y="440"/>
                                </a:lnTo>
                                <a:lnTo>
                                  <a:pt x="303" y="422"/>
                                </a:lnTo>
                                <a:lnTo>
                                  <a:pt x="367" y="388"/>
                                </a:lnTo>
                                <a:lnTo>
                                  <a:pt x="368" y="387"/>
                                </a:lnTo>
                                <a:lnTo>
                                  <a:pt x="369" y="384"/>
                                </a:lnTo>
                                <a:lnTo>
                                  <a:pt x="371" y="382"/>
                                </a:lnTo>
                                <a:lnTo>
                                  <a:pt x="372" y="378"/>
                                </a:lnTo>
                                <a:lnTo>
                                  <a:pt x="375" y="376"/>
                                </a:lnTo>
                                <a:lnTo>
                                  <a:pt x="377" y="373"/>
                                </a:lnTo>
                                <a:lnTo>
                                  <a:pt x="379" y="368"/>
                                </a:lnTo>
                                <a:lnTo>
                                  <a:pt x="382" y="365"/>
                                </a:lnTo>
                                <a:lnTo>
                                  <a:pt x="385" y="360"/>
                                </a:lnTo>
                                <a:lnTo>
                                  <a:pt x="387" y="355"/>
                                </a:lnTo>
                                <a:lnTo>
                                  <a:pt x="391" y="350"/>
                                </a:lnTo>
                                <a:lnTo>
                                  <a:pt x="394" y="345"/>
                                </a:lnTo>
                                <a:lnTo>
                                  <a:pt x="397" y="339"/>
                                </a:lnTo>
                                <a:lnTo>
                                  <a:pt x="400" y="333"/>
                                </a:lnTo>
                                <a:lnTo>
                                  <a:pt x="401" y="330"/>
                                </a:lnTo>
                                <a:lnTo>
                                  <a:pt x="402" y="328"/>
                                </a:lnTo>
                                <a:lnTo>
                                  <a:pt x="405" y="324"/>
                                </a:lnTo>
                                <a:lnTo>
                                  <a:pt x="406" y="321"/>
                                </a:lnTo>
                                <a:lnTo>
                                  <a:pt x="407" y="318"/>
                                </a:lnTo>
                                <a:lnTo>
                                  <a:pt x="408" y="315"/>
                                </a:lnTo>
                                <a:lnTo>
                                  <a:pt x="411" y="312"/>
                                </a:lnTo>
                                <a:lnTo>
                                  <a:pt x="412" y="309"/>
                                </a:lnTo>
                                <a:lnTo>
                                  <a:pt x="413" y="305"/>
                                </a:lnTo>
                                <a:lnTo>
                                  <a:pt x="414" y="302"/>
                                </a:lnTo>
                                <a:lnTo>
                                  <a:pt x="415" y="298"/>
                                </a:lnTo>
                                <a:lnTo>
                                  <a:pt x="416" y="296"/>
                                </a:lnTo>
                                <a:lnTo>
                                  <a:pt x="417" y="292"/>
                                </a:lnTo>
                                <a:lnTo>
                                  <a:pt x="420" y="289"/>
                                </a:lnTo>
                                <a:lnTo>
                                  <a:pt x="421" y="286"/>
                                </a:lnTo>
                                <a:lnTo>
                                  <a:pt x="422" y="283"/>
                                </a:lnTo>
                                <a:lnTo>
                                  <a:pt x="422" y="279"/>
                                </a:lnTo>
                                <a:lnTo>
                                  <a:pt x="423" y="276"/>
                                </a:lnTo>
                                <a:lnTo>
                                  <a:pt x="424" y="273"/>
                                </a:lnTo>
                                <a:lnTo>
                                  <a:pt x="426" y="269"/>
                                </a:lnTo>
                                <a:lnTo>
                                  <a:pt x="427" y="266"/>
                                </a:lnTo>
                                <a:lnTo>
                                  <a:pt x="428" y="263"/>
                                </a:lnTo>
                                <a:lnTo>
                                  <a:pt x="428" y="259"/>
                                </a:lnTo>
                                <a:lnTo>
                                  <a:pt x="429" y="256"/>
                                </a:lnTo>
                                <a:lnTo>
                                  <a:pt x="429" y="252"/>
                                </a:lnTo>
                                <a:lnTo>
                                  <a:pt x="429" y="249"/>
                                </a:lnTo>
                                <a:lnTo>
                                  <a:pt x="430" y="247"/>
                                </a:lnTo>
                                <a:lnTo>
                                  <a:pt x="430" y="243"/>
                                </a:lnTo>
                                <a:lnTo>
                                  <a:pt x="430" y="240"/>
                                </a:lnTo>
                                <a:lnTo>
                                  <a:pt x="430" y="237"/>
                                </a:lnTo>
                                <a:lnTo>
                                  <a:pt x="430" y="234"/>
                                </a:lnTo>
                                <a:lnTo>
                                  <a:pt x="431" y="231"/>
                                </a:lnTo>
                                <a:lnTo>
                                  <a:pt x="430" y="228"/>
                                </a:lnTo>
                                <a:lnTo>
                                  <a:pt x="430" y="224"/>
                                </a:lnTo>
                                <a:lnTo>
                                  <a:pt x="429" y="221"/>
                                </a:lnTo>
                                <a:lnTo>
                                  <a:pt x="429" y="218"/>
                                </a:lnTo>
                                <a:lnTo>
                                  <a:pt x="428" y="213"/>
                                </a:lnTo>
                                <a:lnTo>
                                  <a:pt x="428" y="210"/>
                                </a:lnTo>
                                <a:lnTo>
                                  <a:pt x="428" y="206"/>
                                </a:lnTo>
                                <a:lnTo>
                                  <a:pt x="427" y="203"/>
                                </a:lnTo>
                                <a:lnTo>
                                  <a:pt x="426" y="198"/>
                                </a:lnTo>
                                <a:lnTo>
                                  <a:pt x="424" y="194"/>
                                </a:lnTo>
                                <a:lnTo>
                                  <a:pt x="423" y="191"/>
                                </a:lnTo>
                                <a:lnTo>
                                  <a:pt x="423" y="186"/>
                                </a:lnTo>
                                <a:lnTo>
                                  <a:pt x="422" y="182"/>
                                </a:lnTo>
                                <a:lnTo>
                                  <a:pt x="421" y="177"/>
                                </a:lnTo>
                                <a:lnTo>
                                  <a:pt x="420" y="173"/>
                                </a:lnTo>
                                <a:lnTo>
                                  <a:pt x="419" y="169"/>
                                </a:lnTo>
                                <a:lnTo>
                                  <a:pt x="416" y="164"/>
                                </a:lnTo>
                                <a:lnTo>
                                  <a:pt x="415" y="159"/>
                                </a:lnTo>
                                <a:lnTo>
                                  <a:pt x="414" y="155"/>
                                </a:lnTo>
                                <a:lnTo>
                                  <a:pt x="412" y="150"/>
                                </a:lnTo>
                                <a:lnTo>
                                  <a:pt x="411" y="146"/>
                                </a:lnTo>
                                <a:lnTo>
                                  <a:pt x="408" y="141"/>
                                </a:lnTo>
                                <a:lnTo>
                                  <a:pt x="407" y="137"/>
                                </a:lnTo>
                                <a:lnTo>
                                  <a:pt x="406" y="132"/>
                                </a:lnTo>
                                <a:lnTo>
                                  <a:pt x="404" y="127"/>
                                </a:lnTo>
                                <a:lnTo>
                                  <a:pt x="401" y="122"/>
                                </a:lnTo>
                                <a:lnTo>
                                  <a:pt x="399" y="118"/>
                                </a:lnTo>
                                <a:lnTo>
                                  <a:pt x="398" y="113"/>
                                </a:lnTo>
                                <a:lnTo>
                                  <a:pt x="396" y="109"/>
                                </a:lnTo>
                                <a:lnTo>
                                  <a:pt x="393" y="104"/>
                                </a:lnTo>
                                <a:lnTo>
                                  <a:pt x="391" y="100"/>
                                </a:lnTo>
                                <a:lnTo>
                                  <a:pt x="390" y="95"/>
                                </a:lnTo>
                                <a:lnTo>
                                  <a:pt x="387" y="91"/>
                                </a:lnTo>
                                <a:lnTo>
                                  <a:pt x="385" y="86"/>
                                </a:lnTo>
                                <a:lnTo>
                                  <a:pt x="382" y="82"/>
                                </a:lnTo>
                                <a:lnTo>
                                  <a:pt x="379" y="77"/>
                                </a:lnTo>
                                <a:lnTo>
                                  <a:pt x="377" y="73"/>
                                </a:lnTo>
                                <a:lnTo>
                                  <a:pt x="375" y="68"/>
                                </a:lnTo>
                                <a:lnTo>
                                  <a:pt x="372" y="64"/>
                                </a:lnTo>
                                <a:lnTo>
                                  <a:pt x="370" y="60"/>
                                </a:lnTo>
                                <a:lnTo>
                                  <a:pt x="368" y="56"/>
                                </a:lnTo>
                                <a:lnTo>
                                  <a:pt x="364" y="52"/>
                                </a:lnTo>
                                <a:lnTo>
                                  <a:pt x="362" y="48"/>
                                </a:lnTo>
                                <a:lnTo>
                                  <a:pt x="360" y="45"/>
                                </a:lnTo>
                                <a:lnTo>
                                  <a:pt x="357" y="41"/>
                                </a:lnTo>
                                <a:lnTo>
                                  <a:pt x="354" y="38"/>
                                </a:lnTo>
                                <a:lnTo>
                                  <a:pt x="352" y="34"/>
                                </a:lnTo>
                                <a:lnTo>
                                  <a:pt x="349" y="31"/>
                                </a:lnTo>
                                <a:lnTo>
                                  <a:pt x="346" y="28"/>
                                </a:lnTo>
                                <a:lnTo>
                                  <a:pt x="344" y="24"/>
                                </a:lnTo>
                                <a:lnTo>
                                  <a:pt x="340" y="21"/>
                                </a:lnTo>
                                <a:lnTo>
                                  <a:pt x="338" y="19"/>
                                </a:lnTo>
                                <a:lnTo>
                                  <a:pt x="334" y="16"/>
                                </a:lnTo>
                                <a:lnTo>
                                  <a:pt x="332" y="14"/>
                                </a:lnTo>
                                <a:lnTo>
                                  <a:pt x="329" y="11"/>
                                </a:lnTo>
                                <a:lnTo>
                                  <a:pt x="326" y="10"/>
                                </a:lnTo>
                                <a:lnTo>
                                  <a:pt x="323" y="7"/>
                                </a:lnTo>
                                <a:lnTo>
                                  <a:pt x="319" y="5"/>
                                </a:lnTo>
                                <a:lnTo>
                                  <a:pt x="317" y="4"/>
                                </a:lnTo>
                                <a:lnTo>
                                  <a:pt x="314" y="3"/>
                                </a:lnTo>
                                <a:lnTo>
                                  <a:pt x="311" y="2"/>
                                </a:lnTo>
                                <a:lnTo>
                                  <a:pt x="308" y="1"/>
                                </a:lnTo>
                                <a:lnTo>
                                  <a:pt x="304" y="0"/>
                                </a:lnTo>
                                <a:lnTo>
                                  <a:pt x="302" y="0"/>
                                </a:lnTo>
                                <a:lnTo>
                                  <a:pt x="254" y="19"/>
                                </a:lnTo>
                                <a:lnTo>
                                  <a:pt x="253" y="19"/>
                                </a:lnTo>
                                <a:lnTo>
                                  <a:pt x="249" y="19"/>
                                </a:lnTo>
                                <a:lnTo>
                                  <a:pt x="246" y="20"/>
                                </a:lnTo>
                                <a:lnTo>
                                  <a:pt x="241" y="21"/>
                                </a:lnTo>
                                <a:lnTo>
                                  <a:pt x="238" y="22"/>
                                </a:lnTo>
                                <a:lnTo>
                                  <a:pt x="235" y="23"/>
                                </a:lnTo>
                                <a:lnTo>
                                  <a:pt x="232" y="25"/>
                                </a:lnTo>
                                <a:lnTo>
                                  <a:pt x="229" y="27"/>
                                </a:lnTo>
                                <a:lnTo>
                                  <a:pt x="224" y="31"/>
                                </a:lnTo>
                                <a:lnTo>
                                  <a:pt x="219" y="36"/>
                                </a:lnTo>
                                <a:lnTo>
                                  <a:pt x="216" y="38"/>
                                </a:lnTo>
                                <a:lnTo>
                                  <a:pt x="213" y="40"/>
                                </a:lnTo>
                                <a:lnTo>
                                  <a:pt x="210" y="42"/>
                                </a:lnTo>
                                <a:lnTo>
                                  <a:pt x="208" y="45"/>
                                </a:lnTo>
                                <a:lnTo>
                                  <a:pt x="204" y="46"/>
                                </a:lnTo>
                                <a:lnTo>
                                  <a:pt x="199" y="48"/>
                                </a:lnTo>
                                <a:lnTo>
                                  <a:pt x="197" y="48"/>
                                </a:lnTo>
                                <a:lnTo>
                                  <a:pt x="194" y="49"/>
                                </a:lnTo>
                                <a:lnTo>
                                  <a:pt x="190" y="50"/>
                                </a:lnTo>
                                <a:lnTo>
                                  <a:pt x="187" y="50"/>
                                </a:lnTo>
                                <a:lnTo>
                                  <a:pt x="183" y="50"/>
                                </a:lnTo>
                                <a:lnTo>
                                  <a:pt x="182" y="51"/>
                                </a:lnTo>
                                <a:lnTo>
                                  <a:pt x="178" y="51"/>
                                </a:lnTo>
                                <a:lnTo>
                                  <a:pt x="176" y="51"/>
                                </a:lnTo>
                                <a:lnTo>
                                  <a:pt x="176" y="51"/>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Freeform 56"/>
                        <wps:cNvSpPr>
                          <a:spLocks/>
                        </wps:cNvSpPr>
                        <wps:spPr bwMode="auto">
                          <a:xfrm>
                            <a:off x="242570" y="134620"/>
                            <a:ext cx="12700" cy="8890"/>
                          </a:xfrm>
                          <a:custGeom>
                            <a:avLst/>
                            <a:gdLst>
                              <a:gd name="T0" fmla="*/ 0 w 60"/>
                              <a:gd name="T1" fmla="*/ 42 h 42"/>
                              <a:gd name="T2" fmla="*/ 14 w 60"/>
                              <a:gd name="T3" fmla="*/ 0 h 42"/>
                              <a:gd name="T4" fmla="*/ 60 w 60"/>
                              <a:gd name="T5" fmla="*/ 21 h 42"/>
                              <a:gd name="T6" fmla="*/ 53 w 60"/>
                              <a:gd name="T7" fmla="*/ 42 h 42"/>
                              <a:gd name="T8" fmla="*/ 0 w 60"/>
                              <a:gd name="T9" fmla="*/ 42 h 42"/>
                              <a:gd name="T10" fmla="*/ 0 w 60"/>
                              <a:gd name="T11" fmla="*/ 42 h 42"/>
                            </a:gdLst>
                            <a:ahLst/>
                            <a:cxnLst>
                              <a:cxn ang="0">
                                <a:pos x="T0" y="T1"/>
                              </a:cxn>
                              <a:cxn ang="0">
                                <a:pos x="T2" y="T3"/>
                              </a:cxn>
                              <a:cxn ang="0">
                                <a:pos x="T4" y="T5"/>
                              </a:cxn>
                              <a:cxn ang="0">
                                <a:pos x="T6" y="T7"/>
                              </a:cxn>
                              <a:cxn ang="0">
                                <a:pos x="T8" y="T9"/>
                              </a:cxn>
                              <a:cxn ang="0">
                                <a:pos x="T10" y="T11"/>
                              </a:cxn>
                            </a:cxnLst>
                            <a:rect l="0" t="0" r="r" b="b"/>
                            <a:pathLst>
                              <a:path w="60" h="42">
                                <a:moveTo>
                                  <a:pt x="0" y="42"/>
                                </a:moveTo>
                                <a:lnTo>
                                  <a:pt x="14" y="0"/>
                                </a:lnTo>
                                <a:lnTo>
                                  <a:pt x="60" y="21"/>
                                </a:lnTo>
                                <a:lnTo>
                                  <a:pt x="53" y="42"/>
                                </a:lnTo>
                                <a:lnTo>
                                  <a:pt x="0" y="42"/>
                                </a:lnTo>
                                <a:lnTo>
                                  <a:pt x="0" y="42"/>
                                </a:lnTo>
                                <a:close/>
                              </a:path>
                            </a:pathLst>
                          </a:custGeom>
                          <a:solidFill>
                            <a:srgbClr val="FFE6B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Freeform 57"/>
                        <wps:cNvSpPr>
                          <a:spLocks/>
                        </wps:cNvSpPr>
                        <wps:spPr bwMode="auto">
                          <a:xfrm>
                            <a:off x="173355" y="124460"/>
                            <a:ext cx="9525" cy="9525"/>
                          </a:xfrm>
                          <a:custGeom>
                            <a:avLst/>
                            <a:gdLst>
                              <a:gd name="T0" fmla="*/ 0 w 43"/>
                              <a:gd name="T1" fmla="*/ 38 h 46"/>
                              <a:gd name="T2" fmla="*/ 17 w 43"/>
                              <a:gd name="T3" fmla="*/ 0 h 46"/>
                              <a:gd name="T4" fmla="*/ 43 w 43"/>
                              <a:gd name="T5" fmla="*/ 3 h 46"/>
                              <a:gd name="T6" fmla="*/ 30 w 43"/>
                              <a:gd name="T7" fmla="*/ 46 h 46"/>
                              <a:gd name="T8" fmla="*/ 0 w 43"/>
                              <a:gd name="T9" fmla="*/ 38 h 46"/>
                              <a:gd name="T10" fmla="*/ 0 w 43"/>
                              <a:gd name="T11" fmla="*/ 38 h 46"/>
                            </a:gdLst>
                            <a:ahLst/>
                            <a:cxnLst>
                              <a:cxn ang="0">
                                <a:pos x="T0" y="T1"/>
                              </a:cxn>
                              <a:cxn ang="0">
                                <a:pos x="T2" y="T3"/>
                              </a:cxn>
                              <a:cxn ang="0">
                                <a:pos x="T4" y="T5"/>
                              </a:cxn>
                              <a:cxn ang="0">
                                <a:pos x="T6" y="T7"/>
                              </a:cxn>
                              <a:cxn ang="0">
                                <a:pos x="T8" y="T9"/>
                              </a:cxn>
                              <a:cxn ang="0">
                                <a:pos x="T10" y="T11"/>
                              </a:cxn>
                            </a:cxnLst>
                            <a:rect l="0" t="0" r="r" b="b"/>
                            <a:pathLst>
                              <a:path w="43" h="46">
                                <a:moveTo>
                                  <a:pt x="0" y="38"/>
                                </a:moveTo>
                                <a:lnTo>
                                  <a:pt x="17" y="0"/>
                                </a:lnTo>
                                <a:lnTo>
                                  <a:pt x="43" y="3"/>
                                </a:lnTo>
                                <a:lnTo>
                                  <a:pt x="30" y="46"/>
                                </a:lnTo>
                                <a:lnTo>
                                  <a:pt x="0" y="38"/>
                                </a:lnTo>
                                <a:lnTo>
                                  <a:pt x="0" y="38"/>
                                </a:lnTo>
                                <a:close/>
                              </a:path>
                            </a:pathLst>
                          </a:custGeom>
                          <a:solidFill>
                            <a:srgbClr val="B8B8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58"/>
                        <wps:cNvSpPr>
                          <a:spLocks/>
                        </wps:cNvSpPr>
                        <wps:spPr bwMode="auto">
                          <a:xfrm>
                            <a:off x="179705" y="125095"/>
                            <a:ext cx="66040" cy="19050"/>
                          </a:xfrm>
                          <a:custGeom>
                            <a:avLst/>
                            <a:gdLst>
                              <a:gd name="T0" fmla="*/ 9 w 312"/>
                              <a:gd name="T1" fmla="*/ 0 h 91"/>
                              <a:gd name="T2" fmla="*/ 0 w 312"/>
                              <a:gd name="T3" fmla="*/ 43 h 91"/>
                              <a:gd name="T4" fmla="*/ 299 w 312"/>
                              <a:gd name="T5" fmla="*/ 91 h 91"/>
                              <a:gd name="T6" fmla="*/ 312 w 312"/>
                              <a:gd name="T7" fmla="*/ 45 h 91"/>
                              <a:gd name="T8" fmla="*/ 225 w 312"/>
                              <a:gd name="T9" fmla="*/ 29 h 91"/>
                              <a:gd name="T10" fmla="*/ 218 w 312"/>
                              <a:gd name="T11" fmla="*/ 38 h 91"/>
                              <a:gd name="T12" fmla="*/ 217 w 312"/>
                              <a:gd name="T13" fmla="*/ 38 h 91"/>
                              <a:gd name="T14" fmla="*/ 214 w 312"/>
                              <a:gd name="T15" fmla="*/ 39 h 91"/>
                              <a:gd name="T16" fmla="*/ 212 w 312"/>
                              <a:gd name="T17" fmla="*/ 39 h 91"/>
                              <a:gd name="T18" fmla="*/ 210 w 312"/>
                              <a:gd name="T19" fmla="*/ 41 h 91"/>
                              <a:gd name="T20" fmla="*/ 205 w 312"/>
                              <a:gd name="T21" fmla="*/ 41 h 91"/>
                              <a:gd name="T22" fmla="*/ 202 w 312"/>
                              <a:gd name="T23" fmla="*/ 42 h 91"/>
                              <a:gd name="T24" fmla="*/ 198 w 312"/>
                              <a:gd name="T25" fmla="*/ 42 h 91"/>
                              <a:gd name="T26" fmla="*/ 194 w 312"/>
                              <a:gd name="T27" fmla="*/ 42 h 91"/>
                              <a:gd name="T28" fmla="*/ 171 w 312"/>
                              <a:gd name="T29" fmla="*/ 35 h 91"/>
                              <a:gd name="T30" fmla="*/ 159 w 312"/>
                              <a:gd name="T31" fmla="*/ 18 h 91"/>
                              <a:gd name="T32" fmla="*/ 9 w 312"/>
                              <a:gd name="T33" fmla="*/ 0 h 91"/>
                              <a:gd name="T34" fmla="*/ 9 w 312"/>
                              <a:gd name="T3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2" h="91">
                                <a:moveTo>
                                  <a:pt x="9" y="0"/>
                                </a:moveTo>
                                <a:lnTo>
                                  <a:pt x="0" y="43"/>
                                </a:lnTo>
                                <a:lnTo>
                                  <a:pt x="299" y="91"/>
                                </a:lnTo>
                                <a:lnTo>
                                  <a:pt x="312" y="45"/>
                                </a:lnTo>
                                <a:lnTo>
                                  <a:pt x="225" y="29"/>
                                </a:lnTo>
                                <a:lnTo>
                                  <a:pt x="218" y="38"/>
                                </a:lnTo>
                                <a:lnTo>
                                  <a:pt x="217" y="38"/>
                                </a:lnTo>
                                <a:lnTo>
                                  <a:pt x="214" y="39"/>
                                </a:lnTo>
                                <a:lnTo>
                                  <a:pt x="212" y="39"/>
                                </a:lnTo>
                                <a:lnTo>
                                  <a:pt x="210" y="41"/>
                                </a:lnTo>
                                <a:lnTo>
                                  <a:pt x="205" y="41"/>
                                </a:lnTo>
                                <a:lnTo>
                                  <a:pt x="202" y="42"/>
                                </a:lnTo>
                                <a:lnTo>
                                  <a:pt x="198" y="42"/>
                                </a:lnTo>
                                <a:lnTo>
                                  <a:pt x="194" y="42"/>
                                </a:lnTo>
                                <a:lnTo>
                                  <a:pt x="171" y="35"/>
                                </a:lnTo>
                                <a:lnTo>
                                  <a:pt x="159" y="18"/>
                                </a:lnTo>
                                <a:lnTo>
                                  <a:pt x="9" y="0"/>
                                </a:lnTo>
                                <a:lnTo>
                                  <a:pt x="9"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59"/>
                        <wps:cNvSpPr>
                          <a:spLocks/>
                        </wps:cNvSpPr>
                        <wps:spPr bwMode="auto">
                          <a:xfrm>
                            <a:off x="161290" y="122555"/>
                            <a:ext cx="16510" cy="10160"/>
                          </a:xfrm>
                          <a:custGeom>
                            <a:avLst/>
                            <a:gdLst>
                              <a:gd name="T0" fmla="*/ 0 w 79"/>
                              <a:gd name="T1" fmla="*/ 35 h 46"/>
                              <a:gd name="T2" fmla="*/ 34 w 79"/>
                              <a:gd name="T3" fmla="*/ 0 h 46"/>
                              <a:gd name="T4" fmla="*/ 79 w 79"/>
                              <a:gd name="T5" fmla="*/ 8 h 46"/>
                              <a:gd name="T6" fmla="*/ 62 w 79"/>
                              <a:gd name="T7" fmla="*/ 46 h 46"/>
                              <a:gd name="T8" fmla="*/ 0 w 79"/>
                              <a:gd name="T9" fmla="*/ 35 h 46"/>
                              <a:gd name="T10" fmla="*/ 0 w 79"/>
                              <a:gd name="T11" fmla="*/ 35 h 46"/>
                            </a:gdLst>
                            <a:ahLst/>
                            <a:cxnLst>
                              <a:cxn ang="0">
                                <a:pos x="T0" y="T1"/>
                              </a:cxn>
                              <a:cxn ang="0">
                                <a:pos x="T2" y="T3"/>
                              </a:cxn>
                              <a:cxn ang="0">
                                <a:pos x="T4" y="T5"/>
                              </a:cxn>
                              <a:cxn ang="0">
                                <a:pos x="T6" y="T7"/>
                              </a:cxn>
                              <a:cxn ang="0">
                                <a:pos x="T8" y="T9"/>
                              </a:cxn>
                              <a:cxn ang="0">
                                <a:pos x="T10" y="T11"/>
                              </a:cxn>
                            </a:cxnLst>
                            <a:rect l="0" t="0" r="r" b="b"/>
                            <a:pathLst>
                              <a:path w="79" h="46">
                                <a:moveTo>
                                  <a:pt x="0" y="35"/>
                                </a:moveTo>
                                <a:lnTo>
                                  <a:pt x="34" y="0"/>
                                </a:lnTo>
                                <a:lnTo>
                                  <a:pt x="79" y="8"/>
                                </a:lnTo>
                                <a:lnTo>
                                  <a:pt x="62" y="46"/>
                                </a:lnTo>
                                <a:lnTo>
                                  <a:pt x="0" y="35"/>
                                </a:lnTo>
                                <a:lnTo>
                                  <a:pt x="0" y="35"/>
                                </a:lnTo>
                                <a:close/>
                              </a:path>
                            </a:pathLst>
                          </a:custGeom>
                          <a:solidFill>
                            <a:srgbClr val="F5757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60"/>
                        <wps:cNvSpPr>
                          <a:spLocks/>
                        </wps:cNvSpPr>
                        <wps:spPr bwMode="auto">
                          <a:xfrm>
                            <a:off x="69215" y="224790"/>
                            <a:ext cx="252730" cy="80010"/>
                          </a:xfrm>
                          <a:custGeom>
                            <a:avLst/>
                            <a:gdLst>
                              <a:gd name="T0" fmla="*/ 0 w 1194"/>
                              <a:gd name="T1" fmla="*/ 89 h 378"/>
                              <a:gd name="T2" fmla="*/ 59 w 1194"/>
                              <a:gd name="T3" fmla="*/ 70 h 378"/>
                              <a:gd name="T4" fmla="*/ 118 w 1194"/>
                              <a:gd name="T5" fmla="*/ 0 h 378"/>
                              <a:gd name="T6" fmla="*/ 241 w 1194"/>
                              <a:gd name="T7" fmla="*/ 2 h 378"/>
                              <a:gd name="T8" fmla="*/ 421 w 1194"/>
                              <a:gd name="T9" fmla="*/ 30 h 378"/>
                              <a:gd name="T10" fmla="*/ 530 w 1194"/>
                              <a:gd name="T11" fmla="*/ 65 h 378"/>
                              <a:gd name="T12" fmla="*/ 703 w 1194"/>
                              <a:gd name="T13" fmla="*/ 9 h 378"/>
                              <a:gd name="T14" fmla="*/ 848 w 1194"/>
                              <a:gd name="T15" fmla="*/ 7 h 378"/>
                              <a:gd name="T16" fmla="*/ 909 w 1194"/>
                              <a:gd name="T17" fmla="*/ 28 h 378"/>
                              <a:gd name="T18" fmla="*/ 964 w 1194"/>
                              <a:gd name="T19" fmla="*/ 24 h 378"/>
                              <a:gd name="T20" fmla="*/ 997 w 1194"/>
                              <a:gd name="T21" fmla="*/ 17 h 378"/>
                              <a:gd name="T22" fmla="*/ 1056 w 1194"/>
                              <a:gd name="T23" fmla="*/ 24 h 378"/>
                              <a:gd name="T24" fmla="*/ 1113 w 1194"/>
                              <a:gd name="T25" fmla="*/ 102 h 378"/>
                              <a:gd name="T26" fmla="*/ 1194 w 1194"/>
                              <a:gd name="T27" fmla="*/ 256 h 378"/>
                              <a:gd name="T28" fmla="*/ 954 w 1194"/>
                              <a:gd name="T29" fmla="*/ 257 h 378"/>
                              <a:gd name="T30" fmla="*/ 820 w 1194"/>
                              <a:gd name="T31" fmla="*/ 288 h 378"/>
                              <a:gd name="T32" fmla="*/ 684 w 1194"/>
                              <a:gd name="T33" fmla="*/ 365 h 378"/>
                              <a:gd name="T34" fmla="*/ 644 w 1194"/>
                              <a:gd name="T35" fmla="*/ 363 h 378"/>
                              <a:gd name="T36" fmla="*/ 593 w 1194"/>
                              <a:gd name="T37" fmla="*/ 378 h 378"/>
                              <a:gd name="T38" fmla="*/ 350 w 1194"/>
                              <a:gd name="T39" fmla="*/ 335 h 378"/>
                              <a:gd name="T40" fmla="*/ 219 w 1194"/>
                              <a:gd name="T41" fmla="*/ 339 h 378"/>
                              <a:gd name="T42" fmla="*/ 72 w 1194"/>
                              <a:gd name="T43" fmla="*/ 373 h 378"/>
                              <a:gd name="T44" fmla="*/ 0 w 1194"/>
                              <a:gd name="T45" fmla="*/ 89 h 378"/>
                              <a:gd name="T46" fmla="*/ 0 w 1194"/>
                              <a:gd name="T47" fmla="*/ 8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4" h="378">
                                <a:moveTo>
                                  <a:pt x="0" y="89"/>
                                </a:moveTo>
                                <a:lnTo>
                                  <a:pt x="59" y="70"/>
                                </a:lnTo>
                                <a:lnTo>
                                  <a:pt x="118" y="0"/>
                                </a:lnTo>
                                <a:lnTo>
                                  <a:pt x="241" y="2"/>
                                </a:lnTo>
                                <a:lnTo>
                                  <a:pt x="421" y="30"/>
                                </a:lnTo>
                                <a:lnTo>
                                  <a:pt x="530" y="65"/>
                                </a:lnTo>
                                <a:lnTo>
                                  <a:pt x="703" y="9"/>
                                </a:lnTo>
                                <a:lnTo>
                                  <a:pt x="848" y="7"/>
                                </a:lnTo>
                                <a:lnTo>
                                  <a:pt x="909" y="28"/>
                                </a:lnTo>
                                <a:lnTo>
                                  <a:pt x="964" y="24"/>
                                </a:lnTo>
                                <a:lnTo>
                                  <a:pt x="997" y="17"/>
                                </a:lnTo>
                                <a:lnTo>
                                  <a:pt x="1056" y="24"/>
                                </a:lnTo>
                                <a:lnTo>
                                  <a:pt x="1113" y="102"/>
                                </a:lnTo>
                                <a:lnTo>
                                  <a:pt x="1194" y="256"/>
                                </a:lnTo>
                                <a:lnTo>
                                  <a:pt x="954" y="257"/>
                                </a:lnTo>
                                <a:lnTo>
                                  <a:pt x="820" y="288"/>
                                </a:lnTo>
                                <a:lnTo>
                                  <a:pt x="684" y="365"/>
                                </a:lnTo>
                                <a:lnTo>
                                  <a:pt x="644" y="363"/>
                                </a:lnTo>
                                <a:lnTo>
                                  <a:pt x="593" y="378"/>
                                </a:lnTo>
                                <a:lnTo>
                                  <a:pt x="350" y="335"/>
                                </a:lnTo>
                                <a:lnTo>
                                  <a:pt x="219" y="339"/>
                                </a:lnTo>
                                <a:lnTo>
                                  <a:pt x="72" y="373"/>
                                </a:lnTo>
                                <a:lnTo>
                                  <a:pt x="0" y="89"/>
                                </a:lnTo>
                                <a:lnTo>
                                  <a:pt x="0" y="89"/>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61"/>
                        <wps:cNvSpPr>
                          <a:spLocks/>
                        </wps:cNvSpPr>
                        <wps:spPr bwMode="auto">
                          <a:xfrm>
                            <a:off x="71120" y="226060"/>
                            <a:ext cx="25400" cy="24765"/>
                          </a:xfrm>
                          <a:custGeom>
                            <a:avLst/>
                            <a:gdLst>
                              <a:gd name="T0" fmla="*/ 5 w 119"/>
                              <a:gd name="T1" fmla="*/ 116 h 116"/>
                              <a:gd name="T2" fmla="*/ 5 w 119"/>
                              <a:gd name="T3" fmla="*/ 116 h 116"/>
                              <a:gd name="T4" fmla="*/ 8 w 119"/>
                              <a:gd name="T5" fmla="*/ 116 h 116"/>
                              <a:gd name="T6" fmla="*/ 10 w 119"/>
                              <a:gd name="T7" fmla="*/ 115 h 116"/>
                              <a:gd name="T8" fmla="*/ 14 w 119"/>
                              <a:gd name="T9" fmla="*/ 115 h 116"/>
                              <a:gd name="T10" fmla="*/ 17 w 119"/>
                              <a:gd name="T11" fmla="*/ 114 h 116"/>
                              <a:gd name="T12" fmla="*/ 23 w 119"/>
                              <a:gd name="T13" fmla="*/ 114 h 116"/>
                              <a:gd name="T14" fmla="*/ 24 w 119"/>
                              <a:gd name="T15" fmla="*/ 113 h 116"/>
                              <a:gd name="T16" fmla="*/ 27 w 119"/>
                              <a:gd name="T17" fmla="*/ 113 h 116"/>
                              <a:gd name="T18" fmla="*/ 30 w 119"/>
                              <a:gd name="T19" fmla="*/ 112 h 116"/>
                              <a:gd name="T20" fmla="*/ 33 w 119"/>
                              <a:gd name="T21" fmla="*/ 112 h 116"/>
                              <a:gd name="T22" fmla="*/ 35 w 119"/>
                              <a:gd name="T23" fmla="*/ 111 h 116"/>
                              <a:gd name="T24" fmla="*/ 39 w 119"/>
                              <a:gd name="T25" fmla="*/ 110 h 116"/>
                              <a:gd name="T26" fmla="*/ 41 w 119"/>
                              <a:gd name="T27" fmla="*/ 109 h 116"/>
                              <a:gd name="T28" fmla="*/ 45 w 119"/>
                              <a:gd name="T29" fmla="*/ 109 h 116"/>
                              <a:gd name="T30" fmla="*/ 47 w 119"/>
                              <a:gd name="T31" fmla="*/ 106 h 116"/>
                              <a:gd name="T32" fmla="*/ 50 w 119"/>
                              <a:gd name="T33" fmla="*/ 106 h 116"/>
                              <a:gd name="T34" fmla="*/ 54 w 119"/>
                              <a:gd name="T35" fmla="*/ 104 h 116"/>
                              <a:gd name="T36" fmla="*/ 56 w 119"/>
                              <a:gd name="T37" fmla="*/ 103 h 116"/>
                              <a:gd name="T38" fmla="*/ 60 w 119"/>
                              <a:gd name="T39" fmla="*/ 102 h 116"/>
                              <a:gd name="T40" fmla="*/ 62 w 119"/>
                              <a:gd name="T41" fmla="*/ 100 h 116"/>
                              <a:gd name="T42" fmla="*/ 65 w 119"/>
                              <a:gd name="T43" fmla="*/ 98 h 116"/>
                              <a:gd name="T44" fmla="*/ 69 w 119"/>
                              <a:gd name="T45" fmla="*/ 96 h 116"/>
                              <a:gd name="T46" fmla="*/ 74 w 119"/>
                              <a:gd name="T47" fmla="*/ 92 h 116"/>
                              <a:gd name="T48" fmla="*/ 79 w 119"/>
                              <a:gd name="T49" fmla="*/ 88 h 116"/>
                              <a:gd name="T50" fmla="*/ 82 w 119"/>
                              <a:gd name="T51" fmla="*/ 85 h 116"/>
                              <a:gd name="T52" fmla="*/ 83 w 119"/>
                              <a:gd name="T53" fmla="*/ 82 h 116"/>
                              <a:gd name="T54" fmla="*/ 85 w 119"/>
                              <a:gd name="T55" fmla="*/ 79 h 116"/>
                              <a:gd name="T56" fmla="*/ 89 w 119"/>
                              <a:gd name="T57" fmla="*/ 76 h 116"/>
                              <a:gd name="T58" fmla="*/ 90 w 119"/>
                              <a:gd name="T59" fmla="*/ 73 h 116"/>
                              <a:gd name="T60" fmla="*/ 92 w 119"/>
                              <a:gd name="T61" fmla="*/ 69 h 116"/>
                              <a:gd name="T62" fmla="*/ 94 w 119"/>
                              <a:gd name="T63" fmla="*/ 66 h 116"/>
                              <a:gd name="T64" fmla="*/ 95 w 119"/>
                              <a:gd name="T65" fmla="*/ 64 h 116"/>
                              <a:gd name="T66" fmla="*/ 98 w 119"/>
                              <a:gd name="T67" fmla="*/ 59 h 116"/>
                              <a:gd name="T68" fmla="*/ 99 w 119"/>
                              <a:gd name="T69" fmla="*/ 56 h 116"/>
                              <a:gd name="T70" fmla="*/ 100 w 119"/>
                              <a:gd name="T71" fmla="*/ 52 h 116"/>
                              <a:gd name="T72" fmla="*/ 102 w 119"/>
                              <a:gd name="T73" fmla="*/ 48 h 116"/>
                              <a:gd name="T74" fmla="*/ 104 w 119"/>
                              <a:gd name="T75" fmla="*/ 45 h 116"/>
                              <a:gd name="T76" fmla="*/ 105 w 119"/>
                              <a:gd name="T77" fmla="*/ 41 h 116"/>
                              <a:gd name="T78" fmla="*/ 107 w 119"/>
                              <a:gd name="T79" fmla="*/ 38 h 116"/>
                              <a:gd name="T80" fmla="*/ 108 w 119"/>
                              <a:gd name="T81" fmla="*/ 34 h 116"/>
                              <a:gd name="T82" fmla="*/ 109 w 119"/>
                              <a:gd name="T83" fmla="*/ 31 h 116"/>
                              <a:gd name="T84" fmla="*/ 110 w 119"/>
                              <a:gd name="T85" fmla="*/ 27 h 116"/>
                              <a:gd name="T86" fmla="*/ 110 w 119"/>
                              <a:gd name="T87" fmla="*/ 24 h 116"/>
                              <a:gd name="T88" fmla="*/ 113 w 119"/>
                              <a:gd name="T89" fmla="*/ 21 h 116"/>
                              <a:gd name="T90" fmla="*/ 114 w 119"/>
                              <a:gd name="T91" fmla="*/ 15 h 116"/>
                              <a:gd name="T92" fmla="*/ 116 w 119"/>
                              <a:gd name="T93" fmla="*/ 11 h 116"/>
                              <a:gd name="T94" fmla="*/ 116 w 119"/>
                              <a:gd name="T95" fmla="*/ 6 h 116"/>
                              <a:gd name="T96" fmla="*/ 117 w 119"/>
                              <a:gd name="T97" fmla="*/ 4 h 116"/>
                              <a:gd name="T98" fmla="*/ 119 w 119"/>
                              <a:gd name="T99" fmla="*/ 2 h 116"/>
                              <a:gd name="T100" fmla="*/ 119 w 119"/>
                              <a:gd name="T101" fmla="*/ 1 h 116"/>
                              <a:gd name="T102" fmla="*/ 104 w 119"/>
                              <a:gd name="T103" fmla="*/ 0 h 116"/>
                              <a:gd name="T104" fmla="*/ 49 w 119"/>
                              <a:gd name="T105" fmla="*/ 61 h 116"/>
                              <a:gd name="T106" fmla="*/ 0 w 119"/>
                              <a:gd name="T107" fmla="*/ 79 h 116"/>
                              <a:gd name="T108" fmla="*/ 5 w 119"/>
                              <a:gd name="T109" fmla="*/ 116 h 116"/>
                              <a:gd name="T110" fmla="*/ 5 w 119"/>
                              <a:gd name="T111"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116">
                                <a:moveTo>
                                  <a:pt x="5" y="116"/>
                                </a:moveTo>
                                <a:lnTo>
                                  <a:pt x="5" y="116"/>
                                </a:lnTo>
                                <a:lnTo>
                                  <a:pt x="8" y="116"/>
                                </a:lnTo>
                                <a:lnTo>
                                  <a:pt x="10" y="115"/>
                                </a:lnTo>
                                <a:lnTo>
                                  <a:pt x="14" y="115"/>
                                </a:lnTo>
                                <a:lnTo>
                                  <a:pt x="17" y="114"/>
                                </a:lnTo>
                                <a:lnTo>
                                  <a:pt x="23" y="114"/>
                                </a:lnTo>
                                <a:lnTo>
                                  <a:pt x="24" y="113"/>
                                </a:lnTo>
                                <a:lnTo>
                                  <a:pt x="27" y="113"/>
                                </a:lnTo>
                                <a:lnTo>
                                  <a:pt x="30" y="112"/>
                                </a:lnTo>
                                <a:lnTo>
                                  <a:pt x="33" y="112"/>
                                </a:lnTo>
                                <a:lnTo>
                                  <a:pt x="35" y="111"/>
                                </a:lnTo>
                                <a:lnTo>
                                  <a:pt x="39" y="110"/>
                                </a:lnTo>
                                <a:lnTo>
                                  <a:pt x="41" y="109"/>
                                </a:lnTo>
                                <a:lnTo>
                                  <a:pt x="45" y="109"/>
                                </a:lnTo>
                                <a:lnTo>
                                  <a:pt x="47" y="106"/>
                                </a:lnTo>
                                <a:lnTo>
                                  <a:pt x="50" y="106"/>
                                </a:lnTo>
                                <a:lnTo>
                                  <a:pt x="54" y="104"/>
                                </a:lnTo>
                                <a:lnTo>
                                  <a:pt x="56" y="103"/>
                                </a:lnTo>
                                <a:lnTo>
                                  <a:pt x="60" y="102"/>
                                </a:lnTo>
                                <a:lnTo>
                                  <a:pt x="62" y="100"/>
                                </a:lnTo>
                                <a:lnTo>
                                  <a:pt x="65" y="98"/>
                                </a:lnTo>
                                <a:lnTo>
                                  <a:pt x="69" y="96"/>
                                </a:lnTo>
                                <a:lnTo>
                                  <a:pt x="74" y="92"/>
                                </a:lnTo>
                                <a:lnTo>
                                  <a:pt x="79" y="88"/>
                                </a:lnTo>
                                <a:lnTo>
                                  <a:pt x="82" y="85"/>
                                </a:lnTo>
                                <a:lnTo>
                                  <a:pt x="83" y="82"/>
                                </a:lnTo>
                                <a:lnTo>
                                  <a:pt x="85" y="79"/>
                                </a:lnTo>
                                <a:lnTo>
                                  <a:pt x="89" y="76"/>
                                </a:lnTo>
                                <a:lnTo>
                                  <a:pt x="90" y="73"/>
                                </a:lnTo>
                                <a:lnTo>
                                  <a:pt x="92" y="69"/>
                                </a:lnTo>
                                <a:lnTo>
                                  <a:pt x="94" y="66"/>
                                </a:lnTo>
                                <a:lnTo>
                                  <a:pt x="95" y="64"/>
                                </a:lnTo>
                                <a:lnTo>
                                  <a:pt x="98" y="59"/>
                                </a:lnTo>
                                <a:lnTo>
                                  <a:pt x="99" y="56"/>
                                </a:lnTo>
                                <a:lnTo>
                                  <a:pt x="100" y="52"/>
                                </a:lnTo>
                                <a:lnTo>
                                  <a:pt x="102" y="48"/>
                                </a:lnTo>
                                <a:lnTo>
                                  <a:pt x="104" y="45"/>
                                </a:lnTo>
                                <a:lnTo>
                                  <a:pt x="105" y="41"/>
                                </a:lnTo>
                                <a:lnTo>
                                  <a:pt x="107" y="38"/>
                                </a:lnTo>
                                <a:lnTo>
                                  <a:pt x="108" y="34"/>
                                </a:lnTo>
                                <a:lnTo>
                                  <a:pt x="109" y="31"/>
                                </a:lnTo>
                                <a:lnTo>
                                  <a:pt x="110" y="27"/>
                                </a:lnTo>
                                <a:lnTo>
                                  <a:pt x="110" y="24"/>
                                </a:lnTo>
                                <a:lnTo>
                                  <a:pt x="113" y="21"/>
                                </a:lnTo>
                                <a:lnTo>
                                  <a:pt x="114" y="15"/>
                                </a:lnTo>
                                <a:lnTo>
                                  <a:pt x="116" y="11"/>
                                </a:lnTo>
                                <a:lnTo>
                                  <a:pt x="116" y="6"/>
                                </a:lnTo>
                                <a:lnTo>
                                  <a:pt x="117" y="4"/>
                                </a:lnTo>
                                <a:lnTo>
                                  <a:pt x="119" y="2"/>
                                </a:lnTo>
                                <a:lnTo>
                                  <a:pt x="119" y="1"/>
                                </a:lnTo>
                                <a:lnTo>
                                  <a:pt x="104" y="0"/>
                                </a:lnTo>
                                <a:lnTo>
                                  <a:pt x="49" y="61"/>
                                </a:lnTo>
                                <a:lnTo>
                                  <a:pt x="0" y="79"/>
                                </a:lnTo>
                                <a:lnTo>
                                  <a:pt x="5" y="116"/>
                                </a:lnTo>
                                <a:lnTo>
                                  <a:pt x="5" y="116"/>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62"/>
                        <wps:cNvSpPr>
                          <a:spLocks/>
                        </wps:cNvSpPr>
                        <wps:spPr bwMode="auto">
                          <a:xfrm>
                            <a:off x="53975" y="43815"/>
                            <a:ext cx="47625" cy="100965"/>
                          </a:xfrm>
                          <a:custGeom>
                            <a:avLst/>
                            <a:gdLst>
                              <a:gd name="T0" fmla="*/ 61 w 225"/>
                              <a:gd name="T1" fmla="*/ 458 h 478"/>
                              <a:gd name="T2" fmla="*/ 49 w 225"/>
                              <a:gd name="T3" fmla="*/ 428 h 478"/>
                              <a:gd name="T4" fmla="*/ 39 w 225"/>
                              <a:gd name="T5" fmla="*/ 393 h 478"/>
                              <a:gd name="T6" fmla="*/ 38 w 225"/>
                              <a:gd name="T7" fmla="*/ 361 h 478"/>
                              <a:gd name="T8" fmla="*/ 38 w 225"/>
                              <a:gd name="T9" fmla="*/ 321 h 478"/>
                              <a:gd name="T10" fmla="*/ 40 w 225"/>
                              <a:gd name="T11" fmla="*/ 279 h 478"/>
                              <a:gd name="T12" fmla="*/ 39 w 225"/>
                              <a:gd name="T13" fmla="*/ 247 h 478"/>
                              <a:gd name="T14" fmla="*/ 24 w 225"/>
                              <a:gd name="T15" fmla="*/ 215 h 478"/>
                              <a:gd name="T16" fmla="*/ 9 w 225"/>
                              <a:gd name="T17" fmla="*/ 190 h 478"/>
                              <a:gd name="T18" fmla="*/ 3 w 225"/>
                              <a:gd name="T19" fmla="*/ 157 h 478"/>
                              <a:gd name="T20" fmla="*/ 33 w 225"/>
                              <a:gd name="T21" fmla="*/ 131 h 478"/>
                              <a:gd name="T22" fmla="*/ 66 w 225"/>
                              <a:gd name="T23" fmla="*/ 108 h 478"/>
                              <a:gd name="T24" fmla="*/ 96 w 225"/>
                              <a:gd name="T25" fmla="*/ 79 h 478"/>
                              <a:gd name="T26" fmla="*/ 98 w 225"/>
                              <a:gd name="T27" fmla="*/ 61 h 478"/>
                              <a:gd name="T28" fmla="*/ 128 w 225"/>
                              <a:gd name="T29" fmla="*/ 43 h 478"/>
                              <a:gd name="T30" fmla="*/ 101 w 225"/>
                              <a:gd name="T31" fmla="*/ 15 h 478"/>
                              <a:gd name="T32" fmla="*/ 126 w 225"/>
                              <a:gd name="T33" fmla="*/ 4 h 478"/>
                              <a:gd name="T34" fmla="*/ 151 w 225"/>
                              <a:gd name="T35" fmla="*/ 1 h 478"/>
                              <a:gd name="T36" fmla="*/ 176 w 225"/>
                              <a:gd name="T37" fmla="*/ 0 h 478"/>
                              <a:gd name="T38" fmla="*/ 201 w 225"/>
                              <a:gd name="T39" fmla="*/ 3 h 478"/>
                              <a:gd name="T40" fmla="*/ 199 w 225"/>
                              <a:gd name="T41" fmla="*/ 11 h 478"/>
                              <a:gd name="T42" fmla="*/ 158 w 225"/>
                              <a:gd name="T43" fmla="*/ 13 h 478"/>
                              <a:gd name="T44" fmla="*/ 130 w 225"/>
                              <a:gd name="T45" fmla="*/ 16 h 478"/>
                              <a:gd name="T46" fmla="*/ 134 w 225"/>
                              <a:gd name="T47" fmla="*/ 29 h 478"/>
                              <a:gd name="T48" fmla="*/ 158 w 225"/>
                              <a:gd name="T49" fmla="*/ 25 h 478"/>
                              <a:gd name="T50" fmla="*/ 183 w 225"/>
                              <a:gd name="T51" fmla="*/ 30 h 478"/>
                              <a:gd name="T52" fmla="*/ 181 w 225"/>
                              <a:gd name="T53" fmla="*/ 42 h 478"/>
                              <a:gd name="T54" fmla="*/ 157 w 225"/>
                              <a:gd name="T55" fmla="*/ 43 h 478"/>
                              <a:gd name="T56" fmla="*/ 131 w 225"/>
                              <a:gd name="T57" fmla="*/ 55 h 478"/>
                              <a:gd name="T58" fmla="*/ 111 w 225"/>
                              <a:gd name="T59" fmla="*/ 75 h 478"/>
                              <a:gd name="T60" fmla="*/ 134 w 225"/>
                              <a:gd name="T61" fmla="*/ 86 h 478"/>
                              <a:gd name="T62" fmla="*/ 136 w 225"/>
                              <a:gd name="T63" fmla="*/ 114 h 478"/>
                              <a:gd name="T64" fmla="*/ 130 w 225"/>
                              <a:gd name="T65" fmla="*/ 139 h 478"/>
                              <a:gd name="T66" fmla="*/ 116 w 225"/>
                              <a:gd name="T67" fmla="*/ 152 h 478"/>
                              <a:gd name="T68" fmla="*/ 145 w 225"/>
                              <a:gd name="T69" fmla="*/ 146 h 478"/>
                              <a:gd name="T70" fmla="*/ 177 w 225"/>
                              <a:gd name="T71" fmla="*/ 128 h 478"/>
                              <a:gd name="T72" fmla="*/ 212 w 225"/>
                              <a:gd name="T73" fmla="*/ 106 h 478"/>
                              <a:gd name="T74" fmla="*/ 225 w 225"/>
                              <a:gd name="T75" fmla="*/ 123 h 478"/>
                              <a:gd name="T76" fmla="*/ 198 w 225"/>
                              <a:gd name="T77" fmla="*/ 154 h 478"/>
                              <a:gd name="T78" fmla="*/ 165 w 225"/>
                              <a:gd name="T79" fmla="*/ 173 h 478"/>
                              <a:gd name="T80" fmla="*/ 139 w 225"/>
                              <a:gd name="T81" fmla="*/ 168 h 478"/>
                              <a:gd name="T82" fmla="*/ 119 w 225"/>
                              <a:gd name="T83" fmla="*/ 165 h 478"/>
                              <a:gd name="T84" fmla="*/ 96 w 225"/>
                              <a:gd name="T85" fmla="*/ 161 h 478"/>
                              <a:gd name="T86" fmla="*/ 96 w 225"/>
                              <a:gd name="T87" fmla="*/ 146 h 478"/>
                              <a:gd name="T88" fmla="*/ 117 w 225"/>
                              <a:gd name="T89" fmla="*/ 120 h 478"/>
                              <a:gd name="T90" fmla="*/ 115 w 225"/>
                              <a:gd name="T91" fmla="*/ 94 h 478"/>
                              <a:gd name="T92" fmla="*/ 99 w 225"/>
                              <a:gd name="T93" fmla="*/ 95 h 478"/>
                              <a:gd name="T94" fmla="*/ 69 w 225"/>
                              <a:gd name="T95" fmla="*/ 123 h 478"/>
                              <a:gd name="T96" fmla="*/ 45 w 225"/>
                              <a:gd name="T97" fmla="*/ 141 h 478"/>
                              <a:gd name="T98" fmla="*/ 23 w 225"/>
                              <a:gd name="T99" fmla="*/ 164 h 478"/>
                              <a:gd name="T100" fmla="*/ 29 w 225"/>
                              <a:gd name="T101" fmla="*/ 193 h 478"/>
                              <a:gd name="T102" fmla="*/ 41 w 225"/>
                              <a:gd name="T103" fmla="*/ 216 h 478"/>
                              <a:gd name="T104" fmla="*/ 55 w 225"/>
                              <a:gd name="T105" fmla="*/ 245 h 478"/>
                              <a:gd name="T106" fmla="*/ 56 w 225"/>
                              <a:gd name="T107" fmla="*/ 269 h 478"/>
                              <a:gd name="T108" fmla="*/ 55 w 225"/>
                              <a:gd name="T109" fmla="*/ 302 h 478"/>
                              <a:gd name="T110" fmla="*/ 53 w 225"/>
                              <a:gd name="T111" fmla="*/ 325 h 478"/>
                              <a:gd name="T112" fmla="*/ 52 w 225"/>
                              <a:gd name="T113" fmla="*/ 356 h 478"/>
                              <a:gd name="T114" fmla="*/ 53 w 225"/>
                              <a:gd name="T115" fmla="*/ 386 h 478"/>
                              <a:gd name="T116" fmla="*/ 63 w 225"/>
                              <a:gd name="T117" fmla="*/ 410 h 478"/>
                              <a:gd name="T118" fmla="*/ 75 w 225"/>
                              <a:gd name="T119" fmla="*/ 436 h 478"/>
                              <a:gd name="T120" fmla="*/ 83 w 225"/>
                              <a:gd name="T121" fmla="*/ 459 h 478"/>
                              <a:gd name="T122" fmla="*/ 73 w 225"/>
                              <a:gd name="T123" fmla="*/ 478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 h="478">
                                <a:moveTo>
                                  <a:pt x="71" y="478"/>
                                </a:moveTo>
                                <a:lnTo>
                                  <a:pt x="70" y="477"/>
                                </a:lnTo>
                                <a:lnTo>
                                  <a:pt x="69" y="475"/>
                                </a:lnTo>
                                <a:lnTo>
                                  <a:pt x="67" y="472"/>
                                </a:lnTo>
                                <a:lnTo>
                                  <a:pt x="66" y="467"/>
                                </a:lnTo>
                                <a:lnTo>
                                  <a:pt x="64" y="464"/>
                                </a:lnTo>
                                <a:lnTo>
                                  <a:pt x="62" y="461"/>
                                </a:lnTo>
                                <a:lnTo>
                                  <a:pt x="61" y="458"/>
                                </a:lnTo>
                                <a:lnTo>
                                  <a:pt x="60" y="455"/>
                                </a:lnTo>
                                <a:lnTo>
                                  <a:pt x="59" y="451"/>
                                </a:lnTo>
                                <a:lnTo>
                                  <a:pt x="56" y="448"/>
                                </a:lnTo>
                                <a:lnTo>
                                  <a:pt x="55" y="445"/>
                                </a:lnTo>
                                <a:lnTo>
                                  <a:pt x="54" y="441"/>
                                </a:lnTo>
                                <a:lnTo>
                                  <a:pt x="53" y="436"/>
                                </a:lnTo>
                                <a:lnTo>
                                  <a:pt x="51" y="432"/>
                                </a:lnTo>
                                <a:lnTo>
                                  <a:pt x="49" y="428"/>
                                </a:lnTo>
                                <a:lnTo>
                                  <a:pt x="48" y="423"/>
                                </a:lnTo>
                                <a:lnTo>
                                  <a:pt x="46" y="419"/>
                                </a:lnTo>
                                <a:lnTo>
                                  <a:pt x="45" y="414"/>
                                </a:lnTo>
                                <a:lnTo>
                                  <a:pt x="44" y="411"/>
                                </a:lnTo>
                                <a:lnTo>
                                  <a:pt x="43" y="406"/>
                                </a:lnTo>
                                <a:lnTo>
                                  <a:pt x="41" y="402"/>
                                </a:lnTo>
                                <a:lnTo>
                                  <a:pt x="40" y="397"/>
                                </a:lnTo>
                                <a:lnTo>
                                  <a:pt x="39" y="393"/>
                                </a:lnTo>
                                <a:lnTo>
                                  <a:pt x="39" y="390"/>
                                </a:lnTo>
                                <a:lnTo>
                                  <a:pt x="38" y="385"/>
                                </a:lnTo>
                                <a:lnTo>
                                  <a:pt x="38" y="382"/>
                                </a:lnTo>
                                <a:lnTo>
                                  <a:pt x="38" y="377"/>
                                </a:lnTo>
                                <a:lnTo>
                                  <a:pt x="38" y="374"/>
                                </a:lnTo>
                                <a:lnTo>
                                  <a:pt x="38" y="370"/>
                                </a:lnTo>
                                <a:lnTo>
                                  <a:pt x="38" y="366"/>
                                </a:lnTo>
                                <a:lnTo>
                                  <a:pt x="38" y="361"/>
                                </a:lnTo>
                                <a:lnTo>
                                  <a:pt x="38" y="357"/>
                                </a:lnTo>
                                <a:lnTo>
                                  <a:pt x="38" y="352"/>
                                </a:lnTo>
                                <a:lnTo>
                                  <a:pt x="38" y="348"/>
                                </a:lnTo>
                                <a:lnTo>
                                  <a:pt x="38" y="342"/>
                                </a:lnTo>
                                <a:lnTo>
                                  <a:pt x="38" y="338"/>
                                </a:lnTo>
                                <a:lnTo>
                                  <a:pt x="38" y="332"/>
                                </a:lnTo>
                                <a:lnTo>
                                  <a:pt x="38" y="327"/>
                                </a:lnTo>
                                <a:lnTo>
                                  <a:pt x="38" y="321"/>
                                </a:lnTo>
                                <a:lnTo>
                                  <a:pt x="39" y="317"/>
                                </a:lnTo>
                                <a:lnTo>
                                  <a:pt x="39" y="311"/>
                                </a:lnTo>
                                <a:lnTo>
                                  <a:pt x="39" y="305"/>
                                </a:lnTo>
                                <a:lnTo>
                                  <a:pt x="39" y="300"/>
                                </a:lnTo>
                                <a:lnTo>
                                  <a:pt x="40" y="295"/>
                                </a:lnTo>
                                <a:lnTo>
                                  <a:pt x="40" y="290"/>
                                </a:lnTo>
                                <a:lnTo>
                                  <a:pt x="40" y="285"/>
                                </a:lnTo>
                                <a:lnTo>
                                  <a:pt x="40" y="279"/>
                                </a:lnTo>
                                <a:lnTo>
                                  <a:pt x="40" y="275"/>
                                </a:lnTo>
                                <a:lnTo>
                                  <a:pt x="40" y="269"/>
                                </a:lnTo>
                                <a:lnTo>
                                  <a:pt x="40" y="265"/>
                                </a:lnTo>
                                <a:lnTo>
                                  <a:pt x="40" y="261"/>
                                </a:lnTo>
                                <a:lnTo>
                                  <a:pt x="40" y="258"/>
                                </a:lnTo>
                                <a:lnTo>
                                  <a:pt x="39" y="252"/>
                                </a:lnTo>
                                <a:lnTo>
                                  <a:pt x="39" y="250"/>
                                </a:lnTo>
                                <a:lnTo>
                                  <a:pt x="39" y="247"/>
                                </a:lnTo>
                                <a:lnTo>
                                  <a:pt x="39" y="243"/>
                                </a:lnTo>
                                <a:lnTo>
                                  <a:pt x="38" y="239"/>
                                </a:lnTo>
                                <a:lnTo>
                                  <a:pt x="38" y="237"/>
                                </a:lnTo>
                                <a:lnTo>
                                  <a:pt x="36" y="232"/>
                                </a:lnTo>
                                <a:lnTo>
                                  <a:pt x="33" y="229"/>
                                </a:lnTo>
                                <a:lnTo>
                                  <a:pt x="31" y="224"/>
                                </a:lnTo>
                                <a:lnTo>
                                  <a:pt x="29" y="221"/>
                                </a:lnTo>
                                <a:lnTo>
                                  <a:pt x="24" y="215"/>
                                </a:lnTo>
                                <a:lnTo>
                                  <a:pt x="21" y="210"/>
                                </a:lnTo>
                                <a:lnTo>
                                  <a:pt x="18" y="208"/>
                                </a:lnTo>
                                <a:lnTo>
                                  <a:pt x="17" y="204"/>
                                </a:lnTo>
                                <a:lnTo>
                                  <a:pt x="16" y="202"/>
                                </a:lnTo>
                                <a:lnTo>
                                  <a:pt x="14" y="200"/>
                                </a:lnTo>
                                <a:lnTo>
                                  <a:pt x="11" y="196"/>
                                </a:lnTo>
                                <a:lnTo>
                                  <a:pt x="10" y="193"/>
                                </a:lnTo>
                                <a:lnTo>
                                  <a:pt x="9" y="190"/>
                                </a:lnTo>
                                <a:lnTo>
                                  <a:pt x="7" y="187"/>
                                </a:lnTo>
                                <a:lnTo>
                                  <a:pt x="4" y="182"/>
                                </a:lnTo>
                                <a:lnTo>
                                  <a:pt x="2" y="177"/>
                                </a:lnTo>
                                <a:lnTo>
                                  <a:pt x="1" y="172"/>
                                </a:lnTo>
                                <a:lnTo>
                                  <a:pt x="0" y="167"/>
                                </a:lnTo>
                                <a:lnTo>
                                  <a:pt x="0" y="163"/>
                                </a:lnTo>
                                <a:lnTo>
                                  <a:pt x="2" y="160"/>
                                </a:lnTo>
                                <a:lnTo>
                                  <a:pt x="3" y="157"/>
                                </a:lnTo>
                                <a:lnTo>
                                  <a:pt x="7" y="154"/>
                                </a:lnTo>
                                <a:lnTo>
                                  <a:pt x="10" y="149"/>
                                </a:lnTo>
                                <a:lnTo>
                                  <a:pt x="15" y="146"/>
                                </a:lnTo>
                                <a:lnTo>
                                  <a:pt x="19" y="141"/>
                                </a:lnTo>
                                <a:lnTo>
                                  <a:pt x="24" y="138"/>
                                </a:lnTo>
                                <a:lnTo>
                                  <a:pt x="28" y="136"/>
                                </a:lnTo>
                                <a:lnTo>
                                  <a:pt x="30" y="133"/>
                                </a:lnTo>
                                <a:lnTo>
                                  <a:pt x="33" y="131"/>
                                </a:lnTo>
                                <a:lnTo>
                                  <a:pt x="36" y="130"/>
                                </a:lnTo>
                                <a:lnTo>
                                  <a:pt x="41" y="125"/>
                                </a:lnTo>
                                <a:lnTo>
                                  <a:pt x="46" y="122"/>
                                </a:lnTo>
                                <a:lnTo>
                                  <a:pt x="51" y="118"/>
                                </a:lnTo>
                                <a:lnTo>
                                  <a:pt x="55" y="115"/>
                                </a:lnTo>
                                <a:lnTo>
                                  <a:pt x="60" y="112"/>
                                </a:lnTo>
                                <a:lnTo>
                                  <a:pt x="63" y="109"/>
                                </a:lnTo>
                                <a:lnTo>
                                  <a:pt x="66" y="108"/>
                                </a:lnTo>
                                <a:lnTo>
                                  <a:pt x="68" y="105"/>
                                </a:lnTo>
                                <a:lnTo>
                                  <a:pt x="70" y="102"/>
                                </a:lnTo>
                                <a:lnTo>
                                  <a:pt x="75" y="97"/>
                                </a:lnTo>
                                <a:lnTo>
                                  <a:pt x="79" y="93"/>
                                </a:lnTo>
                                <a:lnTo>
                                  <a:pt x="84" y="88"/>
                                </a:lnTo>
                                <a:lnTo>
                                  <a:pt x="89" y="84"/>
                                </a:lnTo>
                                <a:lnTo>
                                  <a:pt x="93" y="82"/>
                                </a:lnTo>
                                <a:lnTo>
                                  <a:pt x="96" y="79"/>
                                </a:lnTo>
                                <a:lnTo>
                                  <a:pt x="97" y="79"/>
                                </a:lnTo>
                                <a:lnTo>
                                  <a:pt x="97" y="78"/>
                                </a:lnTo>
                                <a:lnTo>
                                  <a:pt x="96" y="76"/>
                                </a:lnTo>
                                <a:lnTo>
                                  <a:pt x="96" y="74"/>
                                </a:lnTo>
                                <a:lnTo>
                                  <a:pt x="96" y="72"/>
                                </a:lnTo>
                                <a:lnTo>
                                  <a:pt x="96" y="68"/>
                                </a:lnTo>
                                <a:lnTo>
                                  <a:pt x="97" y="65"/>
                                </a:lnTo>
                                <a:lnTo>
                                  <a:pt x="98" y="61"/>
                                </a:lnTo>
                                <a:lnTo>
                                  <a:pt x="101" y="59"/>
                                </a:lnTo>
                                <a:lnTo>
                                  <a:pt x="105" y="56"/>
                                </a:lnTo>
                                <a:lnTo>
                                  <a:pt x="109" y="54"/>
                                </a:lnTo>
                                <a:lnTo>
                                  <a:pt x="114" y="50"/>
                                </a:lnTo>
                                <a:lnTo>
                                  <a:pt x="119" y="48"/>
                                </a:lnTo>
                                <a:lnTo>
                                  <a:pt x="122" y="46"/>
                                </a:lnTo>
                                <a:lnTo>
                                  <a:pt x="126" y="45"/>
                                </a:lnTo>
                                <a:lnTo>
                                  <a:pt x="128" y="43"/>
                                </a:lnTo>
                                <a:lnTo>
                                  <a:pt x="129" y="43"/>
                                </a:lnTo>
                                <a:lnTo>
                                  <a:pt x="93" y="31"/>
                                </a:lnTo>
                                <a:lnTo>
                                  <a:pt x="93" y="30"/>
                                </a:lnTo>
                                <a:lnTo>
                                  <a:pt x="93" y="28"/>
                                </a:lnTo>
                                <a:lnTo>
                                  <a:pt x="94" y="25"/>
                                </a:lnTo>
                                <a:lnTo>
                                  <a:pt x="97" y="22"/>
                                </a:lnTo>
                                <a:lnTo>
                                  <a:pt x="99" y="19"/>
                                </a:lnTo>
                                <a:lnTo>
                                  <a:pt x="101" y="15"/>
                                </a:lnTo>
                                <a:lnTo>
                                  <a:pt x="104" y="13"/>
                                </a:lnTo>
                                <a:lnTo>
                                  <a:pt x="107" y="11"/>
                                </a:lnTo>
                                <a:lnTo>
                                  <a:pt x="108" y="10"/>
                                </a:lnTo>
                                <a:lnTo>
                                  <a:pt x="112" y="7"/>
                                </a:lnTo>
                                <a:lnTo>
                                  <a:pt x="115" y="6"/>
                                </a:lnTo>
                                <a:lnTo>
                                  <a:pt x="121" y="5"/>
                                </a:lnTo>
                                <a:lnTo>
                                  <a:pt x="122" y="5"/>
                                </a:lnTo>
                                <a:lnTo>
                                  <a:pt x="126" y="4"/>
                                </a:lnTo>
                                <a:lnTo>
                                  <a:pt x="129" y="4"/>
                                </a:lnTo>
                                <a:lnTo>
                                  <a:pt x="131" y="4"/>
                                </a:lnTo>
                                <a:lnTo>
                                  <a:pt x="135" y="3"/>
                                </a:lnTo>
                                <a:lnTo>
                                  <a:pt x="138" y="3"/>
                                </a:lnTo>
                                <a:lnTo>
                                  <a:pt x="142" y="2"/>
                                </a:lnTo>
                                <a:lnTo>
                                  <a:pt x="145" y="2"/>
                                </a:lnTo>
                                <a:lnTo>
                                  <a:pt x="149" y="2"/>
                                </a:lnTo>
                                <a:lnTo>
                                  <a:pt x="151" y="1"/>
                                </a:lnTo>
                                <a:lnTo>
                                  <a:pt x="154" y="1"/>
                                </a:lnTo>
                                <a:lnTo>
                                  <a:pt x="158" y="1"/>
                                </a:lnTo>
                                <a:lnTo>
                                  <a:pt x="160" y="0"/>
                                </a:lnTo>
                                <a:lnTo>
                                  <a:pt x="164" y="0"/>
                                </a:lnTo>
                                <a:lnTo>
                                  <a:pt x="167" y="0"/>
                                </a:lnTo>
                                <a:lnTo>
                                  <a:pt x="171" y="0"/>
                                </a:lnTo>
                                <a:lnTo>
                                  <a:pt x="173" y="0"/>
                                </a:lnTo>
                                <a:lnTo>
                                  <a:pt x="176" y="0"/>
                                </a:lnTo>
                                <a:lnTo>
                                  <a:pt x="179" y="0"/>
                                </a:lnTo>
                                <a:lnTo>
                                  <a:pt x="181" y="0"/>
                                </a:lnTo>
                                <a:lnTo>
                                  <a:pt x="186" y="0"/>
                                </a:lnTo>
                                <a:lnTo>
                                  <a:pt x="189" y="0"/>
                                </a:lnTo>
                                <a:lnTo>
                                  <a:pt x="192" y="0"/>
                                </a:lnTo>
                                <a:lnTo>
                                  <a:pt x="195" y="1"/>
                                </a:lnTo>
                                <a:lnTo>
                                  <a:pt x="198" y="1"/>
                                </a:lnTo>
                                <a:lnTo>
                                  <a:pt x="201" y="3"/>
                                </a:lnTo>
                                <a:lnTo>
                                  <a:pt x="204" y="5"/>
                                </a:lnTo>
                                <a:lnTo>
                                  <a:pt x="209" y="7"/>
                                </a:lnTo>
                                <a:lnTo>
                                  <a:pt x="212" y="12"/>
                                </a:lnTo>
                                <a:lnTo>
                                  <a:pt x="211" y="13"/>
                                </a:lnTo>
                                <a:lnTo>
                                  <a:pt x="209" y="12"/>
                                </a:lnTo>
                                <a:lnTo>
                                  <a:pt x="206" y="12"/>
                                </a:lnTo>
                                <a:lnTo>
                                  <a:pt x="203" y="11"/>
                                </a:lnTo>
                                <a:lnTo>
                                  <a:pt x="199" y="11"/>
                                </a:lnTo>
                                <a:lnTo>
                                  <a:pt x="195" y="11"/>
                                </a:lnTo>
                                <a:lnTo>
                                  <a:pt x="190" y="11"/>
                                </a:lnTo>
                                <a:lnTo>
                                  <a:pt x="184" y="11"/>
                                </a:lnTo>
                                <a:lnTo>
                                  <a:pt x="180" y="12"/>
                                </a:lnTo>
                                <a:lnTo>
                                  <a:pt x="174" y="12"/>
                                </a:lnTo>
                                <a:lnTo>
                                  <a:pt x="168" y="12"/>
                                </a:lnTo>
                                <a:lnTo>
                                  <a:pt x="162" y="12"/>
                                </a:lnTo>
                                <a:lnTo>
                                  <a:pt x="158" y="13"/>
                                </a:lnTo>
                                <a:lnTo>
                                  <a:pt x="152" y="13"/>
                                </a:lnTo>
                                <a:lnTo>
                                  <a:pt x="149" y="13"/>
                                </a:lnTo>
                                <a:lnTo>
                                  <a:pt x="144" y="14"/>
                                </a:lnTo>
                                <a:lnTo>
                                  <a:pt x="141" y="15"/>
                                </a:lnTo>
                                <a:lnTo>
                                  <a:pt x="137" y="15"/>
                                </a:lnTo>
                                <a:lnTo>
                                  <a:pt x="135" y="15"/>
                                </a:lnTo>
                                <a:lnTo>
                                  <a:pt x="131" y="15"/>
                                </a:lnTo>
                                <a:lnTo>
                                  <a:pt x="130" y="16"/>
                                </a:lnTo>
                                <a:lnTo>
                                  <a:pt x="126" y="19"/>
                                </a:lnTo>
                                <a:lnTo>
                                  <a:pt x="122" y="21"/>
                                </a:lnTo>
                                <a:lnTo>
                                  <a:pt x="119" y="23"/>
                                </a:lnTo>
                                <a:lnTo>
                                  <a:pt x="121" y="27"/>
                                </a:lnTo>
                                <a:lnTo>
                                  <a:pt x="122" y="27"/>
                                </a:lnTo>
                                <a:lnTo>
                                  <a:pt x="127" y="28"/>
                                </a:lnTo>
                                <a:lnTo>
                                  <a:pt x="130" y="28"/>
                                </a:lnTo>
                                <a:lnTo>
                                  <a:pt x="134" y="29"/>
                                </a:lnTo>
                                <a:lnTo>
                                  <a:pt x="137" y="30"/>
                                </a:lnTo>
                                <a:lnTo>
                                  <a:pt x="141" y="30"/>
                                </a:lnTo>
                                <a:lnTo>
                                  <a:pt x="143" y="30"/>
                                </a:lnTo>
                                <a:lnTo>
                                  <a:pt x="143" y="31"/>
                                </a:lnTo>
                                <a:lnTo>
                                  <a:pt x="144" y="30"/>
                                </a:lnTo>
                                <a:lnTo>
                                  <a:pt x="147" y="29"/>
                                </a:lnTo>
                                <a:lnTo>
                                  <a:pt x="152" y="27"/>
                                </a:lnTo>
                                <a:lnTo>
                                  <a:pt x="158" y="25"/>
                                </a:lnTo>
                                <a:lnTo>
                                  <a:pt x="160" y="24"/>
                                </a:lnTo>
                                <a:lnTo>
                                  <a:pt x="164" y="24"/>
                                </a:lnTo>
                                <a:lnTo>
                                  <a:pt x="166" y="23"/>
                                </a:lnTo>
                                <a:lnTo>
                                  <a:pt x="169" y="23"/>
                                </a:lnTo>
                                <a:lnTo>
                                  <a:pt x="173" y="23"/>
                                </a:lnTo>
                                <a:lnTo>
                                  <a:pt x="177" y="25"/>
                                </a:lnTo>
                                <a:lnTo>
                                  <a:pt x="180" y="27"/>
                                </a:lnTo>
                                <a:lnTo>
                                  <a:pt x="183" y="30"/>
                                </a:lnTo>
                                <a:lnTo>
                                  <a:pt x="186" y="32"/>
                                </a:lnTo>
                                <a:lnTo>
                                  <a:pt x="189" y="37"/>
                                </a:lnTo>
                                <a:lnTo>
                                  <a:pt x="191" y="38"/>
                                </a:lnTo>
                                <a:lnTo>
                                  <a:pt x="192" y="41"/>
                                </a:lnTo>
                                <a:lnTo>
                                  <a:pt x="191" y="42"/>
                                </a:lnTo>
                                <a:lnTo>
                                  <a:pt x="189" y="42"/>
                                </a:lnTo>
                                <a:lnTo>
                                  <a:pt x="186" y="42"/>
                                </a:lnTo>
                                <a:lnTo>
                                  <a:pt x="181" y="42"/>
                                </a:lnTo>
                                <a:lnTo>
                                  <a:pt x="177" y="42"/>
                                </a:lnTo>
                                <a:lnTo>
                                  <a:pt x="175" y="42"/>
                                </a:lnTo>
                                <a:lnTo>
                                  <a:pt x="172" y="42"/>
                                </a:lnTo>
                                <a:lnTo>
                                  <a:pt x="169" y="42"/>
                                </a:lnTo>
                                <a:lnTo>
                                  <a:pt x="166" y="42"/>
                                </a:lnTo>
                                <a:lnTo>
                                  <a:pt x="162" y="42"/>
                                </a:lnTo>
                                <a:lnTo>
                                  <a:pt x="159" y="43"/>
                                </a:lnTo>
                                <a:lnTo>
                                  <a:pt x="157" y="43"/>
                                </a:lnTo>
                                <a:lnTo>
                                  <a:pt x="151" y="45"/>
                                </a:lnTo>
                                <a:lnTo>
                                  <a:pt x="147" y="47"/>
                                </a:lnTo>
                                <a:lnTo>
                                  <a:pt x="145" y="48"/>
                                </a:lnTo>
                                <a:lnTo>
                                  <a:pt x="143" y="48"/>
                                </a:lnTo>
                                <a:lnTo>
                                  <a:pt x="141" y="50"/>
                                </a:lnTo>
                                <a:lnTo>
                                  <a:pt x="137" y="51"/>
                                </a:lnTo>
                                <a:lnTo>
                                  <a:pt x="135" y="54"/>
                                </a:lnTo>
                                <a:lnTo>
                                  <a:pt x="131" y="55"/>
                                </a:lnTo>
                                <a:lnTo>
                                  <a:pt x="129" y="57"/>
                                </a:lnTo>
                                <a:lnTo>
                                  <a:pt x="127" y="59"/>
                                </a:lnTo>
                                <a:lnTo>
                                  <a:pt x="123" y="61"/>
                                </a:lnTo>
                                <a:lnTo>
                                  <a:pt x="120" y="64"/>
                                </a:lnTo>
                                <a:lnTo>
                                  <a:pt x="117" y="65"/>
                                </a:lnTo>
                                <a:lnTo>
                                  <a:pt x="115" y="68"/>
                                </a:lnTo>
                                <a:lnTo>
                                  <a:pt x="112" y="70"/>
                                </a:lnTo>
                                <a:lnTo>
                                  <a:pt x="111" y="75"/>
                                </a:lnTo>
                                <a:lnTo>
                                  <a:pt x="111" y="75"/>
                                </a:lnTo>
                                <a:lnTo>
                                  <a:pt x="113" y="75"/>
                                </a:lnTo>
                                <a:lnTo>
                                  <a:pt x="115" y="75"/>
                                </a:lnTo>
                                <a:lnTo>
                                  <a:pt x="120" y="76"/>
                                </a:lnTo>
                                <a:lnTo>
                                  <a:pt x="123" y="78"/>
                                </a:lnTo>
                                <a:lnTo>
                                  <a:pt x="128" y="81"/>
                                </a:lnTo>
                                <a:lnTo>
                                  <a:pt x="131" y="83"/>
                                </a:lnTo>
                                <a:lnTo>
                                  <a:pt x="134" y="86"/>
                                </a:lnTo>
                                <a:lnTo>
                                  <a:pt x="135" y="88"/>
                                </a:lnTo>
                                <a:lnTo>
                                  <a:pt x="135" y="91"/>
                                </a:lnTo>
                                <a:lnTo>
                                  <a:pt x="136" y="94"/>
                                </a:lnTo>
                                <a:lnTo>
                                  <a:pt x="136" y="97"/>
                                </a:lnTo>
                                <a:lnTo>
                                  <a:pt x="136" y="102"/>
                                </a:lnTo>
                                <a:lnTo>
                                  <a:pt x="136" y="105"/>
                                </a:lnTo>
                                <a:lnTo>
                                  <a:pt x="136" y="110"/>
                                </a:lnTo>
                                <a:lnTo>
                                  <a:pt x="136" y="114"/>
                                </a:lnTo>
                                <a:lnTo>
                                  <a:pt x="135" y="118"/>
                                </a:lnTo>
                                <a:lnTo>
                                  <a:pt x="135" y="122"/>
                                </a:lnTo>
                                <a:lnTo>
                                  <a:pt x="134" y="125"/>
                                </a:lnTo>
                                <a:lnTo>
                                  <a:pt x="134" y="130"/>
                                </a:lnTo>
                                <a:lnTo>
                                  <a:pt x="132" y="132"/>
                                </a:lnTo>
                                <a:lnTo>
                                  <a:pt x="131" y="136"/>
                                </a:lnTo>
                                <a:lnTo>
                                  <a:pt x="130" y="138"/>
                                </a:lnTo>
                                <a:lnTo>
                                  <a:pt x="130" y="139"/>
                                </a:lnTo>
                                <a:lnTo>
                                  <a:pt x="127" y="141"/>
                                </a:lnTo>
                                <a:lnTo>
                                  <a:pt x="124" y="143"/>
                                </a:lnTo>
                                <a:lnTo>
                                  <a:pt x="121" y="145"/>
                                </a:lnTo>
                                <a:lnTo>
                                  <a:pt x="119" y="148"/>
                                </a:lnTo>
                                <a:lnTo>
                                  <a:pt x="113" y="150"/>
                                </a:lnTo>
                                <a:lnTo>
                                  <a:pt x="112" y="151"/>
                                </a:lnTo>
                                <a:lnTo>
                                  <a:pt x="114" y="152"/>
                                </a:lnTo>
                                <a:lnTo>
                                  <a:pt x="116" y="152"/>
                                </a:lnTo>
                                <a:lnTo>
                                  <a:pt x="120" y="154"/>
                                </a:lnTo>
                                <a:lnTo>
                                  <a:pt x="123" y="154"/>
                                </a:lnTo>
                                <a:lnTo>
                                  <a:pt x="128" y="154"/>
                                </a:lnTo>
                                <a:lnTo>
                                  <a:pt x="132" y="152"/>
                                </a:lnTo>
                                <a:lnTo>
                                  <a:pt x="137" y="151"/>
                                </a:lnTo>
                                <a:lnTo>
                                  <a:pt x="138" y="150"/>
                                </a:lnTo>
                                <a:lnTo>
                                  <a:pt x="142" y="148"/>
                                </a:lnTo>
                                <a:lnTo>
                                  <a:pt x="145" y="146"/>
                                </a:lnTo>
                                <a:lnTo>
                                  <a:pt x="151" y="143"/>
                                </a:lnTo>
                                <a:lnTo>
                                  <a:pt x="156" y="140"/>
                                </a:lnTo>
                                <a:lnTo>
                                  <a:pt x="160" y="138"/>
                                </a:lnTo>
                                <a:lnTo>
                                  <a:pt x="164" y="136"/>
                                </a:lnTo>
                                <a:lnTo>
                                  <a:pt x="166" y="134"/>
                                </a:lnTo>
                                <a:lnTo>
                                  <a:pt x="169" y="133"/>
                                </a:lnTo>
                                <a:lnTo>
                                  <a:pt x="173" y="131"/>
                                </a:lnTo>
                                <a:lnTo>
                                  <a:pt x="177" y="128"/>
                                </a:lnTo>
                                <a:lnTo>
                                  <a:pt x="183" y="124"/>
                                </a:lnTo>
                                <a:lnTo>
                                  <a:pt x="189" y="121"/>
                                </a:lnTo>
                                <a:lnTo>
                                  <a:pt x="194" y="118"/>
                                </a:lnTo>
                                <a:lnTo>
                                  <a:pt x="198" y="115"/>
                                </a:lnTo>
                                <a:lnTo>
                                  <a:pt x="203" y="113"/>
                                </a:lnTo>
                                <a:lnTo>
                                  <a:pt x="205" y="110"/>
                                </a:lnTo>
                                <a:lnTo>
                                  <a:pt x="209" y="109"/>
                                </a:lnTo>
                                <a:lnTo>
                                  <a:pt x="212" y="106"/>
                                </a:lnTo>
                                <a:lnTo>
                                  <a:pt x="213" y="108"/>
                                </a:lnTo>
                                <a:lnTo>
                                  <a:pt x="212" y="112"/>
                                </a:lnTo>
                                <a:lnTo>
                                  <a:pt x="210" y="116"/>
                                </a:lnTo>
                                <a:lnTo>
                                  <a:pt x="207" y="122"/>
                                </a:lnTo>
                                <a:lnTo>
                                  <a:pt x="205" y="127"/>
                                </a:lnTo>
                                <a:lnTo>
                                  <a:pt x="203" y="130"/>
                                </a:lnTo>
                                <a:lnTo>
                                  <a:pt x="203" y="132"/>
                                </a:lnTo>
                                <a:lnTo>
                                  <a:pt x="225" y="123"/>
                                </a:lnTo>
                                <a:lnTo>
                                  <a:pt x="222" y="139"/>
                                </a:lnTo>
                                <a:lnTo>
                                  <a:pt x="221" y="139"/>
                                </a:lnTo>
                                <a:lnTo>
                                  <a:pt x="219" y="140"/>
                                </a:lnTo>
                                <a:lnTo>
                                  <a:pt x="217" y="142"/>
                                </a:lnTo>
                                <a:lnTo>
                                  <a:pt x="213" y="145"/>
                                </a:lnTo>
                                <a:lnTo>
                                  <a:pt x="209" y="147"/>
                                </a:lnTo>
                                <a:lnTo>
                                  <a:pt x="204" y="150"/>
                                </a:lnTo>
                                <a:lnTo>
                                  <a:pt x="198" y="154"/>
                                </a:lnTo>
                                <a:lnTo>
                                  <a:pt x="192" y="157"/>
                                </a:lnTo>
                                <a:lnTo>
                                  <a:pt x="190" y="159"/>
                                </a:lnTo>
                                <a:lnTo>
                                  <a:pt x="187" y="160"/>
                                </a:lnTo>
                                <a:lnTo>
                                  <a:pt x="183" y="161"/>
                                </a:lnTo>
                                <a:lnTo>
                                  <a:pt x="181" y="164"/>
                                </a:lnTo>
                                <a:lnTo>
                                  <a:pt x="175" y="167"/>
                                </a:lnTo>
                                <a:lnTo>
                                  <a:pt x="171" y="170"/>
                                </a:lnTo>
                                <a:lnTo>
                                  <a:pt x="165" y="173"/>
                                </a:lnTo>
                                <a:lnTo>
                                  <a:pt x="160" y="175"/>
                                </a:lnTo>
                                <a:lnTo>
                                  <a:pt x="157" y="177"/>
                                </a:lnTo>
                                <a:lnTo>
                                  <a:pt x="154" y="178"/>
                                </a:lnTo>
                                <a:lnTo>
                                  <a:pt x="149" y="178"/>
                                </a:lnTo>
                                <a:lnTo>
                                  <a:pt x="146" y="177"/>
                                </a:lnTo>
                                <a:lnTo>
                                  <a:pt x="143" y="175"/>
                                </a:lnTo>
                                <a:lnTo>
                                  <a:pt x="142" y="173"/>
                                </a:lnTo>
                                <a:lnTo>
                                  <a:pt x="139" y="168"/>
                                </a:lnTo>
                                <a:lnTo>
                                  <a:pt x="138" y="166"/>
                                </a:lnTo>
                                <a:lnTo>
                                  <a:pt x="137" y="166"/>
                                </a:lnTo>
                                <a:lnTo>
                                  <a:pt x="134" y="166"/>
                                </a:lnTo>
                                <a:lnTo>
                                  <a:pt x="130" y="165"/>
                                </a:lnTo>
                                <a:lnTo>
                                  <a:pt x="128" y="165"/>
                                </a:lnTo>
                                <a:lnTo>
                                  <a:pt x="124" y="165"/>
                                </a:lnTo>
                                <a:lnTo>
                                  <a:pt x="122" y="165"/>
                                </a:lnTo>
                                <a:lnTo>
                                  <a:pt x="119" y="165"/>
                                </a:lnTo>
                                <a:lnTo>
                                  <a:pt x="115" y="164"/>
                                </a:lnTo>
                                <a:lnTo>
                                  <a:pt x="112" y="164"/>
                                </a:lnTo>
                                <a:lnTo>
                                  <a:pt x="108" y="163"/>
                                </a:lnTo>
                                <a:lnTo>
                                  <a:pt x="105" y="163"/>
                                </a:lnTo>
                                <a:lnTo>
                                  <a:pt x="102" y="161"/>
                                </a:lnTo>
                                <a:lnTo>
                                  <a:pt x="99" y="161"/>
                                </a:lnTo>
                                <a:lnTo>
                                  <a:pt x="98" y="161"/>
                                </a:lnTo>
                                <a:lnTo>
                                  <a:pt x="96" y="161"/>
                                </a:lnTo>
                                <a:lnTo>
                                  <a:pt x="91" y="161"/>
                                </a:lnTo>
                                <a:lnTo>
                                  <a:pt x="87" y="161"/>
                                </a:lnTo>
                                <a:lnTo>
                                  <a:pt x="86" y="161"/>
                                </a:lnTo>
                                <a:lnTo>
                                  <a:pt x="85" y="159"/>
                                </a:lnTo>
                                <a:lnTo>
                                  <a:pt x="85" y="157"/>
                                </a:lnTo>
                                <a:lnTo>
                                  <a:pt x="87" y="154"/>
                                </a:lnTo>
                                <a:lnTo>
                                  <a:pt x="91" y="150"/>
                                </a:lnTo>
                                <a:lnTo>
                                  <a:pt x="96" y="146"/>
                                </a:lnTo>
                                <a:lnTo>
                                  <a:pt x="101" y="142"/>
                                </a:lnTo>
                                <a:lnTo>
                                  <a:pt x="107" y="138"/>
                                </a:lnTo>
                                <a:lnTo>
                                  <a:pt x="112" y="134"/>
                                </a:lnTo>
                                <a:lnTo>
                                  <a:pt x="115" y="130"/>
                                </a:lnTo>
                                <a:lnTo>
                                  <a:pt x="117" y="128"/>
                                </a:lnTo>
                                <a:lnTo>
                                  <a:pt x="117" y="124"/>
                                </a:lnTo>
                                <a:lnTo>
                                  <a:pt x="117" y="123"/>
                                </a:lnTo>
                                <a:lnTo>
                                  <a:pt x="117" y="120"/>
                                </a:lnTo>
                                <a:lnTo>
                                  <a:pt x="119" y="118"/>
                                </a:lnTo>
                                <a:lnTo>
                                  <a:pt x="117" y="113"/>
                                </a:lnTo>
                                <a:lnTo>
                                  <a:pt x="117" y="111"/>
                                </a:lnTo>
                                <a:lnTo>
                                  <a:pt x="117" y="108"/>
                                </a:lnTo>
                                <a:lnTo>
                                  <a:pt x="117" y="104"/>
                                </a:lnTo>
                                <a:lnTo>
                                  <a:pt x="116" y="101"/>
                                </a:lnTo>
                                <a:lnTo>
                                  <a:pt x="115" y="96"/>
                                </a:lnTo>
                                <a:lnTo>
                                  <a:pt x="115" y="94"/>
                                </a:lnTo>
                                <a:lnTo>
                                  <a:pt x="115" y="92"/>
                                </a:lnTo>
                                <a:lnTo>
                                  <a:pt x="113" y="87"/>
                                </a:lnTo>
                                <a:lnTo>
                                  <a:pt x="112" y="86"/>
                                </a:lnTo>
                                <a:lnTo>
                                  <a:pt x="109" y="86"/>
                                </a:lnTo>
                                <a:lnTo>
                                  <a:pt x="107" y="87"/>
                                </a:lnTo>
                                <a:lnTo>
                                  <a:pt x="105" y="90"/>
                                </a:lnTo>
                                <a:lnTo>
                                  <a:pt x="102" y="92"/>
                                </a:lnTo>
                                <a:lnTo>
                                  <a:pt x="99" y="95"/>
                                </a:lnTo>
                                <a:lnTo>
                                  <a:pt x="94" y="99"/>
                                </a:lnTo>
                                <a:lnTo>
                                  <a:pt x="91" y="102"/>
                                </a:lnTo>
                                <a:lnTo>
                                  <a:pt x="87" y="106"/>
                                </a:lnTo>
                                <a:lnTo>
                                  <a:pt x="83" y="110"/>
                                </a:lnTo>
                                <a:lnTo>
                                  <a:pt x="79" y="113"/>
                                </a:lnTo>
                                <a:lnTo>
                                  <a:pt x="76" y="116"/>
                                </a:lnTo>
                                <a:lnTo>
                                  <a:pt x="73" y="121"/>
                                </a:lnTo>
                                <a:lnTo>
                                  <a:pt x="69" y="123"/>
                                </a:lnTo>
                                <a:lnTo>
                                  <a:pt x="66" y="125"/>
                                </a:lnTo>
                                <a:lnTo>
                                  <a:pt x="64" y="128"/>
                                </a:lnTo>
                                <a:lnTo>
                                  <a:pt x="63" y="129"/>
                                </a:lnTo>
                                <a:lnTo>
                                  <a:pt x="60" y="131"/>
                                </a:lnTo>
                                <a:lnTo>
                                  <a:pt x="55" y="134"/>
                                </a:lnTo>
                                <a:lnTo>
                                  <a:pt x="52" y="136"/>
                                </a:lnTo>
                                <a:lnTo>
                                  <a:pt x="48" y="139"/>
                                </a:lnTo>
                                <a:lnTo>
                                  <a:pt x="45" y="141"/>
                                </a:lnTo>
                                <a:lnTo>
                                  <a:pt x="43" y="145"/>
                                </a:lnTo>
                                <a:lnTo>
                                  <a:pt x="39" y="146"/>
                                </a:lnTo>
                                <a:lnTo>
                                  <a:pt x="36" y="149"/>
                                </a:lnTo>
                                <a:lnTo>
                                  <a:pt x="33" y="151"/>
                                </a:lnTo>
                                <a:lnTo>
                                  <a:pt x="30" y="155"/>
                                </a:lnTo>
                                <a:lnTo>
                                  <a:pt x="28" y="158"/>
                                </a:lnTo>
                                <a:lnTo>
                                  <a:pt x="25" y="161"/>
                                </a:lnTo>
                                <a:lnTo>
                                  <a:pt x="23" y="164"/>
                                </a:lnTo>
                                <a:lnTo>
                                  <a:pt x="23" y="167"/>
                                </a:lnTo>
                                <a:lnTo>
                                  <a:pt x="22" y="170"/>
                                </a:lnTo>
                                <a:lnTo>
                                  <a:pt x="22" y="174"/>
                                </a:lnTo>
                                <a:lnTo>
                                  <a:pt x="23" y="178"/>
                                </a:lnTo>
                                <a:lnTo>
                                  <a:pt x="24" y="184"/>
                                </a:lnTo>
                                <a:lnTo>
                                  <a:pt x="25" y="187"/>
                                </a:lnTo>
                                <a:lnTo>
                                  <a:pt x="26" y="190"/>
                                </a:lnTo>
                                <a:lnTo>
                                  <a:pt x="29" y="193"/>
                                </a:lnTo>
                                <a:lnTo>
                                  <a:pt x="30" y="195"/>
                                </a:lnTo>
                                <a:lnTo>
                                  <a:pt x="31" y="199"/>
                                </a:lnTo>
                                <a:lnTo>
                                  <a:pt x="33" y="202"/>
                                </a:lnTo>
                                <a:lnTo>
                                  <a:pt x="34" y="204"/>
                                </a:lnTo>
                                <a:lnTo>
                                  <a:pt x="37" y="208"/>
                                </a:lnTo>
                                <a:lnTo>
                                  <a:pt x="38" y="210"/>
                                </a:lnTo>
                                <a:lnTo>
                                  <a:pt x="39" y="213"/>
                                </a:lnTo>
                                <a:lnTo>
                                  <a:pt x="41" y="216"/>
                                </a:lnTo>
                                <a:lnTo>
                                  <a:pt x="43" y="220"/>
                                </a:lnTo>
                                <a:lnTo>
                                  <a:pt x="44" y="222"/>
                                </a:lnTo>
                                <a:lnTo>
                                  <a:pt x="46" y="225"/>
                                </a:lnTo>
                                <a:lnTo>
                                  <a:pt x="47" y="228"/>
                                </a:lnTo>
                                <a:lnTo>
                                  <a:pt x="49" y="231"/>
                                </a:lnTo>
                                <a:lnTo>
                                  <a:pt x="52" y="236"/>
                                </a:lnTo>
                                <a:lnTo>
                                  <a:pt x="54" y="241"/>
                                </a:lnTo>
                                <a:lnTo>
                                  <a:pt x="55" y="245"/>
                                </a:lnTo>
                                <a:lnTo>
                                  <a:pt x="58" y="248"/>
                                </a:lnTo>
                                <a:lnTo>
                                  <a:pt x="58" y="249"/>
                                </a:lnTo>
                                <a:lnTo>
                                  <a:pt x="58" y="252"/>
                                </a:lnTo>
                                <a:lnTo>
                                  <a:pt x="58" y="255"/>
                                </a:lnTo>
                                <a:lnTo>
                                  <a:pt x="58" y="258"/>
                                </a:lnTo>
                                <a:lnTo>
                                  <a:pt x="56" y="260"/>
                                </a:lnTo>
                                <a:lnTo>
                                  <a:pt x="56" y="265"/>
                                </a:lnTo>
                                <a:lnTo>
                                  <a:pt x="56" y="269"/>
                                </a:lnTo>
                                <a:lnTo>
                                  <a:pt x="56" y="274"/>
                                </a:lnTo>
                                <a:lnTo>
                                  <a:pt x="56" y="278"/>
                                </a:lnTo>
                                <a:lnTo>
                                  <a:pt x="55" y="284"/>
                                </a:lnTo>
                                <a:lnTo>
                                  <a:pt x="55" y="288"/>
                                </a:lnTo>
                                <a:lnTo>
                                  <a:pt x="55" y="294"/>
                                </a:lnTo>
                                <a:lnTo>
                                  <a:pt x="55" y="296"/>
                                </a:lnTo>
                                <a:lnTo>
                                  <a:pt x="55" y="300"/>
                                </a:lnTo>
                                <a:lnTo>
                                  <a:pt x="55" y="302"/>
                                </a:lnTo>
                                <a:lnTo>
                                  <a:pt x="55" y="305"/>
                                </a:lnTo>
                                <a:lnTo>
                                  <a:pt x="54" y="308"/>
                                </a:lnTo>
                                <a:lnTo>
                                  <a:pt x="54" y="311"/>
                                </a:lnTo>
                                <a:lnTo>
                                  <a:pt x="54" y="314"/>
                                </a:lnTo>
                                <a:lnTo>
                                  <a:pt x="54" y="318"/>
                                </a:lnTo>
                                <a:lnTo>
                                  <a:pt x="54" y="320"/>
                                </a:lnTo>
                                <a:lnTo>
                                  <a:pt x="54" y="323"/>
                                </a:lnTo>
                                <a:lnTo>
                                  <a:pt x="53" y="325"/>
                                </a:lnTo>
                                <a:lnTo>
                                  <a:pt x="53" y="329"/>
                                </a:lnTo>
                                <a:lnTo>
                                  <a:pt x="53" y="331"/>
                                </a:lnTo>
                                <a:lnTo>
                                  <a:pt x="53" y="334"/>
                                </a:lnTo>
                                <a:lnTo>
                                  <a:pt x="53" y="337"/>
                                </a:lnTo>
                                <a:lnTo>
                                  <a:pt x="53" y="339"/>
                                </a:lnTo>
                                <a:lnTo>
                                  <a:pt x="52" y="345"/>
                                </a:lnTo>
                                <a:lnTo>
                                  <a:pt x="52" y="350"/>
                                </a:lnTo>
                                <a:lnTo>
                                  <a:pt x="52" y="356"/>
                                </a:lnTo>
                                <a:lnTo>
                                  <a:pt x="52" y="360"/>
                                </a:lnTo>
                                <a:lnTo>
                                  <a:pt x="52" y="365"/>
                                </a:lnTo>
                                <a:lnTo>
                                  <a:pt x="52" y="369"/>
                                </a:lnTo>
                                <a:lnTo>
                                  <a:pt x="52" y="374"/>
                                </a:lnTo>
                                <a:lnTo>
                                  <a:pt x="52" y="377"/>
                                </a:lnTo>
                                <a:lnTo>
                                  <a:pt x="52" y="381"/>
                                </a:lnTo>
                                <a:lnTo>
                                  <a:pt x="53" y="384"/>
                                </a:lnTo>
                                <a:lnTo>
                                  <a:pt x="53" y="386"/>
                                </a:lnTo>
                                <a:lnTo>
                                  <a:pt x="54" y="388"/>
                                </a:lnTo>
                                <a:lnTo>
                                  <a:pt x="55" y="392"/>
                                </a:lnTo>
                                <a:lnTo>
                                  <a:pt x="58" y="396"/>
                                </a:lnTo>
                                <a:lnTo>
                                  <a:pt x="59" y="399"/>
                                </a:lnTo>
                                <a:lnTo>
                                  <a:pt x="60" y="401"/>
                                </a:lnTo>
                                <a:lnTo>
                                  <a:pt x="60" y="404"/>
                                </a:lnTo>
                                <a:lnTo>
                                  <a:pt x="62" y="408"/>
                                </a:lnTo>
                                <a:lnTo>
                                  <a:pt x="63" y="410"/>
                                </a:lnTo>
                                <a:lnTo>
                                  <a:pt x="64" y="413"/>
                                </a:lnTo>
                                <a:lnTo>
                                  <a:pt x="66" y="415"/>
                                </a:lnTo>
                                <a:lnTo>
                                  <a:pt x="68" y="419"/>
                                </a:lnTo>
                                <a:lnTo>
                                  <a:pt x="69" y="422"/>
                                </a:lnTo>
                                <a:lnTo>
                                  <a:pt x="70" y="426"/>
                                </a:lnTo>
                                <a:lnTo>
                                  <a:pt x="71" y="429"/>
                                </a:lnTo>
                                <a:lnTo>
                                  <a:pt x="74" y="432"/>
                                </a:lnTo>
                                <a:lnTo>
                                  <a:pt x="75" y="436"/>
                                </a:lnTo>
                                <a:lnTo>
                                  <a:pt x="76" y="438"/>
                                </a:lnTo>
                                <a:lnTo>
                                  <a:pt x="77" y="441"/>
                                </a:lnTo>
                                <a:lnTo>
                                  <a:pt x="78" y="445"/>
                                </a:lnTo>
                                <a:lnTo>
                                  <a:pt x="79" y="447"/>
                                </a:lnTo>
                                <a:lnTo>
                                  <a:pt x="81" y="450"/>
                                </a:lnTo>
                                <a:lnTo>
                                  <a:pt x="82" y="452"/>
                                </a:lnTo>
                                <a:lnTo>
                                  <a:pt x="83" y="456"/>
                                </a:lnTo>
                                <a:lnTo>
                                  <a:pt x="83" y="459"/>
                                </a:lnTo>
                                <a:lnTo>
                                  <a:pt x="84" y="464"/>
                                </a:lnTo>
                                <a:lnTo>
                                  <a:pt x="85" y="467"/>
                                </a:lnTo>
                                <a:lnTo>
                                  <a:pt x="85" y="469"/>
                                </a:lnTo>
                                <a:lnTo>
                                  <a:pt x="84" y="473"/>
                                </a:lnTo>
                                <a:lnTo>
                                  <a:pt x="83" y="474"/>
                                </a:lnTo>
                                <a:lnTo>
                                  <a:pt x="79" y="475"/>
                                </a:lnTo>
                                <a:lnTo>
                                  <a:pt x="77" y="477"/>
                                </a:lnTo>
                                <a:lnTo>
                                  <a:pt x="73" y="478"/>
                                </a:lnTo>
                                <a:lnTo>
                                  <a:pt x="71" y="478"/>
                                </a:lnTo>
                                <a:lnTo>
                                  <a:pt x="71"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63"/>
                        <wps:cNvSpPr>
                          <a:spLocks/>
                        </wps:cNvSpPr>
                        <wps:spPr bwMode="auto">
                          <a:xfrm>
                            <a:off x="37465" y="125730"/>
                            <a:ext cx="158115" cy="119380"/>
                          </a:xfrm>
                          <a:custGeom>
                            <a:avLst/>
                            <a:gdLst>
                              <a:gd name="T0" fmla="*/ 133 w 747"/>
                              <a:gd name="T1" fmla="*/ 131 h 564"/>
                              <a:gd name="T2" fmla="*/ 118 w 747"/>
                              <a:gd name="T3" fmla="*/ 178 h 564"/>
                              <a:gd name="T4" fmla="*/ 98 w 747"/>
                              <a:gd name="T5" fmla="*/ 217 h 564"/>
                              <a:gd name="T6" fmla="*/ 67 w 747"/>
                              <a:gd name="T7" fmla="*/ 263 h 564"/>
                              <a:gd name="T8" fmla="*/ 36 w 747"/>
                              <a:gd name="T9" fmla="*/ 314 h 564"/>
                              <a:gd name="T10" fmla="*/ 10 w 747"/>
                              <a:gd name="T11" fmla="*/ 368 h 564"/>
                              <a:gd name="T12" fmla="*/ 0 w 747"/>
                              <a:gd name="T13" fmla="*/ 413 h 564"/>
                              <a:gd name="T14" fmla="*/ 7 w 747"/>
                              <a:gd name="T15" fmla="*/ 458 h 564"/>
                              <a:gd name="T16" fmla="*/ 29 w 747"/>
                              <a:gd name="T17" fmla="*/ 504 h 564"/>
                              <a:gd name="T18" fmla="*/ 95 w 747"/>
                              <a:gd name="T19" fmla="*/ 559 h 564"/>
                              <a:gd name="T20" fmla="*/ 169 w 747"/>
                              <a:gd name="T21" fmla="*/ 561 h 564"/>
                              <a:gd name="T22" fmla="*/ 236 w 747"/>
                              <a:gd name="T23" fmla="*/ 525 h 564"/>
                              <a:gd name="T24" fmla="*/ 275 w 747"/>
                              <a:gd name="T25" fmla="*/ 464 h 564"/>
                              <a:gd name="T26" fmla="*/ 288 w 747"/>
                              <a:gd name="T27" fmla="*/ 399 h 564"/>
                              <a:gd name="T28" fmla="*/ 283 w 747"/>
                              <a:gd name="T29" fmla="*/ 352 h 564"/>
                              <a:gd name="T30" fmla="*/ 273 w 747"/>
                              <a:gd name="T31" fmla="*/ 286 h 564"/>
                              <a:gd name="T32" fmla="*/ 265 w 747"/>
                              <a:gd name="T33" fmla="*/ 225 h 564"/>
                              <a:gd name="T34" fmla="*/ 261 w 747"/>
                              <a:gd name="T35" fmla="*/ 181 h 564"/>
                              <a:gd name="T36" fmla="*/ 273 w 747"/>
                              <a:gd name="T37" fmla="*/ 143 h 564"/>
                              <a:gd name="T38" fmla="*/ 306 w 747"/>
                              <a:gd name="T39" fmla="*/ 98 h 564"/>
                              <a:gd name="T40" fmla="*/ 343 w 747"/>
                              <a:gd name="T41" fmla="*/ 54 h 564"/>
                              <a:gd name="T42" fmla="*/ 394 w 747"/>
                              <a:gd name="T43" fmla="*/ 80 h 564"/>
                              <a:gd name="T44" fmla="*/ 454 w 747"/>
                              <a:gd name="T45" fmla="*/ 101 h 564"/>
                              <a:gd name="T46" fmla="*/ 526 w 747"/>
                              <a:gd name="T47" fmla="*/ 115 h 564"/>
                              <a:gd name="T48" fmla="*/ 605 w 747"/>
                              <a:gd name="T49" fmla="*/ 110 h 564"/>
                              <a:gd name="T50" fmla="*/ 667 w 747"/>
                              <a:gd name="T51" fmla="*/ 94 h 564"/>
                              <a:gd name="T52" fmla="*/ 721 w 747"/>
                              <a:gd name="T53" fmla="*/ 65 h 564"/>
                              <a:gd name="T54" fmla="*/ 705 w 747"/>
                              <a:gd name="T55" fmla="*/ 52 h 564"/>
                              <a:gd name="T56" fmla="*/ 647 w 747"/>
                              <a:gd name="T57" fmla="*/ 85 h 564"/>
                              <a:gd name="T58" fmla="*/ 605 w 747"/>
                              <a:gd name="T59" fmla="*/ 99 h 564"/>
                              <a:gd name="T60" fmla="*/ 557 w 747"/>
                              <a:gd name="T61" fmla="*/ 103 h 564"/>
                              <a:gd name="T62" fmla="*/ 507 w 747"/>
                              <a:gd name="T63" fmla="*/ 98 h 564"/>
                              <a:gd name="T64" fmla="*/ 455 w 747"/>
                              <a:gd name="T65" fmla="*/ 87 h 564"/>
                              <a:gd name="T66" fmla="*/ 401 w 747"/>
                              <a:gd name="T67" fmla="*/ 70 h 564"/>
                              <a:gd name="T68" fmla="*/ 345 w 747"/>
                              <a:gd name="T69" fmla="*/ 44 h 564"/>
                              <a:gd name="T70" fmla="*/ 326 w 747"/>
                              <a:gd name="T71" fmla="*/ 4 h 564"/>
                              <a:gd name="T72" fmla="*/ 269 w 747"/>
                              <a:gd name="T73" fmla="*/ 6 h 564"/>
                              <a:gd name="T74" fmla="*/ 283 w 747"/>
                              <a:gd name="T75" fmla="*/ 12 h 564"/>
                              <a:gd name="T76" fmla="*/ 318 w 747"/>
                              <a:gd name="T77" fmla="*/ 23 h 564"/>
                              <a:gd name="T78" fmla="*/ 316 w 747"/>
                              <a:gd name="T79" fmla="*/ 72 h 564"/>
                              <a:gd name="T80" fmla="*/ 288 w 747"/>
                              <a:gd name="T81" fmla="*/ 53 h 564"/>
                              <a:gd name="T82" fmla="*/ 280 w 747"/>
                              <a:gd name="T83" fmla="*/ 95 h 564"/>
                              <a:gd name="T84" fmla="*/ 243 w 747"/>
                              <a:gd name="T85" fmla="*/ 139 h 564"/>
                              <a:gd name="T86" fmla="*/ 246 w 747"/>
                              <a:gd name="T87" fmla="*/ 153 h 564"/>
                              <a:gd name="T88" fmla="*/ 247 w 747"/>
                              <a:gd name="T89" fmla="*/ 197 h 564"/>
                              <a:gd name="T90" fmla="*/ 250 w 747"/>
                              <a:gd name="T91" fmla="*/ 248 h 564"/>
                              <a:gd name="T92" fmla="*/ 253 w 747"/>
                              <a:gd name="T93" fmla="*/ 297 h 564"/>
                              <a:gd name="T94" fmla="*/ 259 w 747"/>
                              <a:gd name="T95" fmla="*/ 351 h 564"/>
                              <a:gd name="T96" fmla="*/ 263 w 747"/>
                              <a:gd name="T97" fmla="*/ 397 h 564"/>
                              <a:gd name="T98" fmla="*/ 260 w 747"/>
                              <a:gd name="T99" fmla="*/ 441 h 564"/>
                              <a:gd name="T100" fmla="*/ 245 w 747"/>
                              <a:gd name="T101" fmla="*/ 485 h 564"/>
                              <a:gd name="T102" fmla="*/ 200 w 747"/>
                              <a:gd name="T103" fmla="*/ 528 h 564"/>
                              <a:gd name="T104" fmla="*/ 132 w 747"/>
                              <a:gd name="T105" fmla="*/ 546 h 564"/>
                              <a:gd name="T106" fmla="*/ 77 w 747"/>
                              <a:gd name="T107" fmla="*/ 530 h 564"/>
                              <a:gd name="T108" fmla="*/ 34 w 747"/>
                              <a:gd name="T109" fmla="*/ 478 h 564"/>
                              <a:gd name="T110" fmla="*/ 19 w 747"/>
                              <a:gd name="T111" fmla="*/ 418 h 564"/>
                              <a:gd name="T112" fmla="*/ 27 w 747"/>
                              <a:gd name="T113" fmla="*/ 376 h 564"/>
                              <a:gd name="T114" fmla="*/ 51 w 747"/>
                              <a:gd name="T115" fmla="*/ 325 h 564"/>
                              <a:gd name="T116" fmla="*/ 82 w 747"/>
                              <a:gd name="T117" fmla="*/ 272 h 564"/>
                              <a:gd name="T118" fmla="*/ 111 w 747"/>
                              <a:gd name="T119" fmla="*/ 224 h 564"/>
                              <a:gd name="T120" fmla="*/ 139 w 747"/>
                              <a:gd name="T121" fmla="*/ 181 h 564"/>
                              <a:gd name="T122" fmla="*/ 155 w 747"/>
                              <a:gd name="T123" fmla="*/ 126 h 564"/>
                              <a:gd name="T124" fmla="*/ 163 w 747"/>
                              <a:gd name="T125" fmla="*/ 8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7" h="564">
                                <a:moveTo>
                                  <a:pt x="150" y="81"/>
                                </a:moveTo>
                                <a:lnTo>
                                  <a:pt x="149" y="82"/>
                                </a:lnTo>
                                <a:lnTo>
                                  <a:pt x="148" y="86"/>
                                </a:lnTo>
                                <a:lnTo>
                                  <a:pt x="147" y="87"/>
                                </a:lnTo>
                                <a:lnTo>
                                  <a:pt x="146" y="91"/>
                                </a:lnTo>
                                <a:lnTo>
                                  <a:pt x="145" y="94"/>
                                </a:lnTo>
                                <a:lnTo>
                                  <a:pt x="143" y="98"/>
                                </a:lnTo>
                                <a:lnTo>
                                  <a:pt x="142" y="103"/>
                                </a:lnTo>
                                <a:lnTo>
                                  <a:pt x="140" y="107"/>
                                </a:lnTo>
                                <a:lnTo>
                                  <a:pt x="139" y="112"/>
                                </a:lnTo>
                                <a:lnTo>
                                  <a:pt x="138" y="117"/>
                                </a:lnTo>
                                <a:lnTo>
                                  <a:pt x="135" y="123"/>
                                </a:lnTo>
                                <a:lnTo>
                                  <a:pt x="134" y="128"/>
                                </a:lnTo>
                                <a:lnTo>
                                  <a:pt x="133" y="131"/>
                                </a:lnTo>
                                <a:lnTo>
                                  <a:pt x="133" y="134"/>
                                </a:lnTo>
                                <a:lnTo>
                                  <a:pt x="132" y="136"/>
                                </a:lnTo>
                                <a:lnTo>
                                  <a:pt x="131" y="140"/>
                                </a:lnTo>
                                <a:lnTo>
                                  <a:pt x="130" y="142"/>
                                </a:lnTo>
                                <a:lnTo>
                                  <a:pt x="128" y="145"/>
                                </a:lnTo>
                                <a:lnTo>
                                  <a:pt x="127" y="147"/>
                                </a:lnTo>
                                <a:lnTo>
                                  <a:pt x="127" y="151"/>
                                </a:lnTo>
                                <a:lnTo>
                                  <a:pt x="126" y="153"/>
                                </a:lnTo>
                                <a:lnTo>
                                  <a:pt x="125" y="156"/>
                                </a:lnTo>
                                <a:lnTo>
                                  <a:pt x="124" y="159"/>
                                </a:lnTo>
                                <a:lnTo>
                                  <a:pt x="123" y="162"/>
                                </a:lnTo>
                                <a:lnTo>
                                  <a:pt x="122" y="168"/>
                                </a:lnTo>
                                <a:lnTo>
                                  <a:pt x="119" y="172"/>
                                </a:lnTo>
                                <a:lnTo>
                                  <a:pt x="118" y="178"/>
                                </a:lnTo>
                                <a:lnTo>
                                  <a:pt x="117" y="182"/>
                                </a:lnTo>
                                <a:lnTo>
                                  <a:pt x="115" y="187"/>
                                </a:lnTo>
                                <a:lnTo>
                                  <a:pt x="113" y="190"/>
                                </a:lnTo>
                                <a:lnTo>
                                  <a:pt x="112" y="195"/>
                                </a:lnTo>
                                <a:lnTo>
                                  <a:pt x="111" y="198"/>
                                </a:lnTo>
                                <a:lnTo>
                                  <a:pt x="110" y="200"/>
                                </a:lnTo>
                                <a:lnTo>
                                  <a:pt x="109" y="203"/>
                                </a:lnTo>
                                <a:lnTo>
                                  <a:pt x="108" y="204"/>
                                </a:lnTo>
                                <a:lnTo>
                                  <a:pt x="108" y="206"/>
                                </a:lnTo>
                                <a:lnTo>
                                  <a:pt x="107" y="206"/>
                                </a:lnTo>
                                <a:lnTo>
                                  <a:pt x="105" y="208"/>
                                </a:lnTo>
                                <a:lnTo>
                                  <a:pt x="103" y="210"/>
                                </a:lnTo>
                                <a:lnTo>
                                  <a:pt x="102" y="214"/>
                                </a:lnTo>
                                <a:lnTo>
                                  <a:pt x="98" y="217"/>
                                </a:lnTo>
                                <a:lnTo>
                                  <a:pt x="96" y="222"/>
                                </a:lnTo>
                                <a:lnTo>
                                  <a:pt x="93" y="225"/>
                                </a:lnTo>
                                <a:lnTo>
                                  <a:pt x="90" y="231"/>
                                </a:lnTo>
                                <a:lnTo>
                                  <a:pt x="88" y="233"/>
                                </a:lnTo>
                                <a:lnTo>
                                  <a:pt x="86" y="235"/>
                                </a:lnTo>
                                <a:lnTo>
                                  <a:pt x="83" y="239"/>
                                </a:lnTo>
                                <a:lnTo>
                                  <a:pt x="82" y="241"/>
                                </a:lnTo>
                                <a:lnTo>
                                  <a:pt x="80" y="243"/>
                                </a:lnTo>
                                <a:lnTo>
                                  <a:pt x="78" y="246"/>
                                </a:lnTo>
                                <a:lnTo>
                                  <a:pt x="75" y="250"/>
                                </a:lnTo>
                                <a:lnTo>
                                  <a:pt x="74" y="253"/>
                                </a:lnTo>
                                <a:lnTo>
                                  <a:pt x="71" y="256"/>
                                </a:lnTo>
                                <a:lnTo>
                                  <a:pt x="68" y="260"/>
                                </a:lnTo>
                                <a:lnTo>
                                  <a:pt x="67" y="263"/>
                                </a:lnTo>
                                <a:lnTo>
                                  <a:pt x="65" y="267"/>
                                </a:lnTo>
                                <a:lnTo>
                                  <a:pt x="63" y="270"/>
                                </a:lnTo>
                                <a:lnTo>
                                  <a:pt x="60" y="273"/>
                                </a:lnTo>
                                <a:lnTo>
                                  <a:pt x="58" y="277"/>
                                </a:lnTo>
                                <a:lnTo>
                                  <a:pt x="57" y="281"/>
                                </a:lnTo>
                                <a:lnTo>
                                  <a:pt x="53" y="285"/>
                                </a:lnTo>
                                <a:lnTo>
                                  <a:pt x="52" y="288"/>
                                </a:lnTo>
                                <a:lnTo>
                                  <a:pt x="49" y="291"/>
                                </a:lnTo>
                                <a:lnTo>
                                  <a:pt x="47" y="296"/>
                                </a:lnTo>
                                <a:lnTo>
                                  <a:pt x="44" y="299"/>
                                </a:lnTo>
                                <a:lnTo>
                                  <a:pt x="42" y="303"/>
                                </a:lnTo>
                                <a:lnTo>
                                  <a:pt x="40" y="307"/>
                                </a:lnTo>
                                <a:lnTo>
                                  <a:pt x="38" y="310"/>
                                </a:lnTo>
                                <a:lnTo>
                                  <a:pt x="36" y="314"/>
                                </a:lnTo>
                                <a:lnTo>
                                  <a:pt x="34" y="318"/>
                                </a:lnTo>
                                <a:lnTo>
                                  <a:pt x="32" y="322"/>
                                </a:lnTo>
                                <a:lnTo>
                                  <a:pt x="29" y="326"/>
                                </a:lnTo>
                                <a:lnTo>
                                  <a:pt x="27" y="330"/>
                                </a:lnTo>
                                <a:lnTo>
                                  <a:pt x="25" y="334"/>
                                </a:lnTo>
                                <a:lnTo>
                                  <a:pt x="23" y="337"/>
                                </a:lnTo>
                                <a:lnTo>
                                  <a:pt x="22" y="342"/>
                                </a:lnTo>
                                <a:lnTo>
                                  <a:pt x="20" y="345"/>
                                </a:lnTo>
                                <a:lnTo>
                                  <a:pt x="18" y="349"/>
                                </a:lnTo>
                                <a:lnTo>
                                  <a:pt x="17" y="352"/>
                                </a:lnTo>
                                <a:lnTo>
                                  <a:pt x="14" y="356"/>
                                </a:lnTo>
                                <a:lnTo>
                                  <a:pt x="13" y="360"/>
                                </a:lnTo>
                                <a:lnTo>
                                  <a:pt x="12" y="363"/>
                                </a:lnTo>
                                <a:lnTo>
                                  <a:pt x="10" y="368"/>
                                </a:lnTo>
                                <a:lnTo>
                                  <a:pt x="9" y="371"/>
                                </a:lnTo>
                                <a:lnTo>
                                  <a:pt x="7" y="374"/>
                                </a:lnTo>
                                <a:lnTo>
                                  <a:pt x="6" y="378"/>
                                </a:lnTo>
                                <a:lnTo>
                                  <a:pt x="5" y="381"/>
                                </a:lnTo>
                                <a:lnTo>
                                  <a:pt x="5" y="385"/>
                                </a:lnTo>
                                <a:lnTo>
                                  <a:pt x="3" y="388"/>
                                </a:lnTo>
                                <a:lnTo>
                                  <a:pt x="3" y="391"/>
                                </a:lnTo>
                                <a:lnTo>
                                  <a:pt x="3" y="395"/>
                                </a:lnTo>
                                <a:lnTo>
                                  <a:pt x="3" y="398"/>
                                </a:lnTo>
                                <a:lnTo>
                                  <a:pt x="2" y="400"/>
                                </a:lnTo>
                                <a:lnTo>
                                  <a:pt x="0" y="404"/>
                                </a:lnTo>
                                <a:lnTo>
                                  <a:pt x="0" y="407"/>
                                </a:lnTo>
                                <a:lnTo>
                                  <a:pt x="0" y="410"/>
                                </a:lnTo>
                                <a:lnTo>
                                  <a:pt x="0" y="413"/>
                                </a:lnTo>
                                <a:lnTo>
                                  <a:pt x="0" y="416"/>
                                </a:lnTo>
                                <a:lnTo>
                                  <a:pt x="0" y="419"/>
                                </a:lnTo>
                                <a:lnTo>
                                  <a:pt x="0" y="423"/>
                                </a:lnTo>
                                <a:lnTo>
                                  <a:pt x="0" y="426"/>
                                </a:lnTo>
                                <a:lnTo>
                                  <a:pt x="0" y="428"/>
                                </a:lnTo>
                                <a:lnTo>
                                  <a:pt x="2" y="432"/>
                                </a:lnTo>
                                <a:lnTo>
                                  <a:pt x="2" y="435"/>
                                </a:lnTo>
                                <a:lnTo>
                                  <a:pt x="3" y="439"/>
                                </a:lnTo>
                                <a:lnTo>
                                  <a:pt x="3" y="442"/>
                                </a:lnTo>
                                <a:lnTo>
                                  <a:pt x="4" y="445"/>
                                </a:lnTo>
                                <a:lnTo>
                                  <a:pt x="5" y="449"/>
                                </a:lnTo>
                                <a:lnTo>
                                  <a:pt x="5" y="452"/>
                                </a:lnTo>
                                <a:lnTo>
                                  <a:pt x="6" y="454"/>
                                </a:lnTo>
                                <a:lnTo>
                                  <a:pt x="7" y="458"/>
                                </a:lnTo>
                                <a:lnTo>
                                  <a:pt x="9" y="461"/>
                                </a:lnTo>
                                <a:lnTo>
                                  <a:pt x="10" y="464"/>
                                </a:lnTo>
                                <a:lnTo>
                                  <a:pt x="11" y="468"/>
                                </a:lnTo>
                                <a:lnTo>
                                  <a:pt x="12" y="470"/>
                                </a:lnTo>
                                <a:lnTo>
                                  <a:pt x="14" y="474"/>
                                </a:lnTo>
                                <a:lnTo>
                                  <a:pt x="14" y="477"/>
                                </a:lnTo>
                                <a:lnTo>
                                  <a:pt x="17" y="480"/>
                                </a:lnTo>
                                <a:lnTo>
                                  <a:pt x="18" y="483"/>
                                </a:lnTo>
                                <a:lnTo>
                                  <a:pt x="19" y="486"/>
                                </a:lnTo>
                                <a:lnTo>
                                  <a:pt x="21" y="489"/>
                                </a:lnTo>
                                <a:lnTo>
                                  <a:pt x="22" y="492"/>
                                </a:lnTo>
                                <a:lnTo>
                                  <a:pt x="25" y="496"/>
                                </a:lnTo>
                                <a:lnTo>
                                  <a:pt x="26" y="498"/>
                                </a:lnTo>
                                <a:lnTo>
                                  <a:pt x="29" y="504"/>
                                </a:lnTo>
                                <a:lnTo>
                                  <a:pt x="34" y="509"/>
                                </a:lnTo>
                                <a:lnTo>
                                  <a:pt x="37" y="514"/>
                                </a:lnTo>
                                <a:lnTo>
                                  <a:pt x="42" y="519"/>
                                </a:lnTo>
                                <a:lnTo>
                                  <a:pt x="45" y="524"/>
                                </a:lnTo>
                                <a:lnTo>
                                  <a:pt x="50" y="530"/>
                                </a:lnTo>
                                <a:lnTo>
                                  <a:pt x="55" y="534"/>
                                </a:lnTo>
                                <a:lnTo>
                                  <a:pt x="60" y="539"/>
                                </a:lnTo>
                                <a:lnTo>
                                  <a:pt x="65" y="542"/>
                                </a:lnTo>
                                <a:lnTo>
                                  <a:pt x="70" y="545"/>
                                </a:lnTo>
                                <a:lnTo>
                                  <a:pt x="74" y="549"/>
                                </a:lnTo>
                                <a:lnTo>
                                  <a:pt x="80" y="552"/>
                                </a:lnTo>
                                <a:lnTo>
                                  <a:pt x="85" y="554"/>
                                </a:lnTo>
                                <a:lnTo>
                                  <a:pt x="89" y="557"/>
                                </a:lnTo>
                                <a:lnTo>
                                  <a:pt x="95" y="559"/>
                                </a:lnTo>
                                <a:lnTo>
                                  <a:pt x="101" y="561"/>
                                </a:lnTo>
                                <a:lnTo>
                                  <a:pt x="105" y="561"/>
                                </a:lnTo>
                                <a:lnTo>
                                  <a:pt x="110" y="562"/>
                                </a:lnTo>
                                <a:lnTo>
                                  <a:pt x="116" y="562"/>
                                </a:lnTo>
                                <a:lnTo>
                                  <a:pt x="120" y="563"/>
                                </a:lnTo>
                                <a:lnTo>
                                  <a:pt x="126" y="563"/>
                                </a:lnTo>
                                <a:lnTo>
                                  <a:pt x="132" y="564"/>
                                </a:lnTo>
                                <a:lnTo>
                                  <a:pt x="137" y="564"/>
                                </a:lnTo>
                                <a:lnTo>
                                  <a:pt x="142" y="564"/>
                                </a:lnTo>
                                <a:lnTo>
                                  <a:pt x="147" y="564"/>
                                </a:lnTo>
                                <a:lnTo>
                                  <a:pt x="153" y="563"/>
                                </a:lnTo>
                                <a:lnTo>
                                  <a:pt x="157" y="563"/>
                                </a:lnTo>
                                <a:lnTo>
                                  <a:pt x="163" y="562"/>
                                </a:lnTo>
                                <a:lnTo>
                                  <a:pt x="169" y="561"/>
                                </a:lnTo>
                                <a:lnTo>
                                  <a:pt x="173" y="560"/>
                                </a:lnTo>
                                <a:lnTo>
                                  <a:pt x="179" y="559"/>
                                </a:lnTo>
                                <a:lnTo>
                                  <a:pt x="185" y="558"/>
                                </a:lnTo>
                                <a:lnTo>
                                  <a:pt x="190" y="555"/>
                                </a:lnTo>
                                <a:lnTo>
                                  <a:pt x="194" y="553"/>
                                </a:lnTo>
                                <a:lnTo>
                                  <a:pt x="200" y="551"/>
                                </a:lnTo>
                                <a:lnTo>
                                  <a:pt x="205" y="549"/>
                                </a:lnTo>
                                <a:lnTo>
                                  <a:pt x="209" y="545"/>
                                </a:lnTo>
                                <a:lnTo>
                                  <a:pt x="214" y="543"/>
                                </a:lnTo>
                                <a:lnTo>
                                  <a:pt x="218" y="540"/>
                                </a:lnTo>
                                <a:lnTo>
                                  <a:pt x="223" y="537"/>
                                </a:lnTo>
                                <a:lnTo>
                                  <a:pt x="228" y="533"/>
                                </a:lnTo>
                                <a:lnTo>
                                  <a:pt x="232" y="530"/>
                                </a:lnTo>
                                <a:lnTo>
                                  <a:pt x="236" y="525"/>
                                </a:lnTo>
                                <a:lnTo>
                                  <a:pt x="240" y="522"/>
                                </a:lnTo>
                                <a:lnTo>
                                  <a:pt x="244" y="517"/>
                                </a:lnTo>
                                <a:lnTo>
                                  <a:pt x="248" y="513"/>
                                </a:lnTo>
                                <a:lnTo>
                                  <a:pt x="252" y="507"/>
                                </a:lnTo>
                                <a:lnTo>
                                  <a:pt x="256" y="503"/>
                                </a:lnTo>
                                <a:lnTo>
                                  <a:pt x="258" y="499"/>
                                </a:lnTo>
                                <a:lnTo>
                                  <a:pt x="260" y="497"/>
                                </a:lnTo>
                                <a:lnTo>
                                  <a:pt x="261" y="494"/>
                                </a:lnTo>
                                <a:lnTo>
                                  <a:pt x="262" y="491"/>
                                </a:lnTo>
                                <a:lnTo>
                                  <a:pt x="265" y="486"/>
                                </a:lnTo>
                                <a:lnTo>
                                  <a:pt x="268" y="481"/>
                                </a:lnTo>
                                <a:lnTo>
                                  <a:pt x="270" y="476"/>
                                </a:lnTo>
                                <a:lnTo>
                                  <a:pt x="273" y="470"/>
                                </a:lnTo>
                                <a:lnTo>
                                  <a:pt x="275" y="464"/>
                                </a:lnTo>
                                <a:lnTo>
                                  <a:pt x="277" y="460"/>
                                </a:lnTo>
                                <a:lnTo>
                                  <a:pt x="278" y="454"/>
                                </a:lnTo>
                                <a:lnTo>
                                  <a:pt x="280" y="450"/>
                                </a:lnTo>
                                <a:lnTo>
                                  <a:pt x="282" y="444"/>
                                </a:lnTo>
                                <a:lnTo>
                                  <a:pt x="283" y="440"/>
                                </a:lnTo>
                                <a:lnTo>
                                  <a:pt x="283" y="435"/>
                                </a:lnTo>
                                <a:lnTo>
                                  <a:pt x="284" y="431"/>
                                </a:lnTo>
                                <a:lnTo>
                                  <a:pt x="285" y="426"/>
                                </a:lnTo>
                                <a:lnTo>
                                  <a:pt x="286" y="422"/>
                                </a:lnTo>
                                <a:lnTo>
                                  <a:pt x="286" y="417"/>
                                </a:lnTo>
                                <a:lnTo>
                                  <a:pt x="286" y="413"/>
                                </a:lnTo>
                                <a:lnTo>
                                  <a:pt x="286" y="408"/>
                                </a:lnTo>
                                <a:lnTo>
                                  <a:pt x="288" y="404"/>
                                </a:lnTo>
                                <a:lnTo>
                                  <a:pt x="288" y="399"/>
                                </a:lnTo>
                                <a:lnTo>
                                  <a:pt x="288" y="396"/>
                                </a:lnTo>
                                <a:lnTo>
                                  <a:pt x="288" y="391"/>
                                </a:lnTo>
                                <a:lnTo>
                                  <a:pt x="288" y="389"/>
                                </a:lnTo>
                                <a:lnTo>
                                  <a:pt x="286" y="385"/>
                                </a:lnTo>
                                <a:lnTo>
                                  <a:pt x="286" y="381"/>
                                </a:lnTo>
                                <a:lnTo>
                                  <a:pt x="286" y="378"/>
                                </a:lnTo>
                                <a:lnTo>
                                  <a:pt x="286" y="374"/>
                                </a:lnTo>
                                <a:lnTo>
                                  <a:pt x="286" y="371"/>
                                </a:lnTo>
                                <a:lnTo>
                                  <a:pt x="286" y="368"/>
                                </a:lnTo>
                                <a:lnTo>
                                  <a:pt x="285" y="365"/>
                                </a:lnTo>
                                <a:lnTo>
                                  <a:pt x="285" y="362"/>
                                </a:lnTo>
                                <a:lnTo>
                                  <a:pt x="284" y="359"/>
                                </a:lnTo>
                                <a:lnTo>
                                  <a:pt x="284" y="356"/>
                                </a:lnTo>
                                <a:lnTo>
                                  <a:pt x="283" y="352"/>
                                </a:lnTo>
                                <a:lnTo>
                                  <a:pt x="283" y="349"/>
                                </a:lnTo>
                                <a:lnTo>
                                  <a:pt x="282" y="344"/>
                                </a:lnTo>
                                <a:lnTo>
                                  <a:pt x="282" y="341"/>
                                </a:lnTo>
                                <a:lnTo>
                                  <a:pt x="281" y="335"/>
                                </a:lnTo>
                                <a:lnTo>
                                  <a:pt x="281" y="332"/>
                                </a:lnTo>
                                <a:lnTo>
                                  <a:pt x="280" y="326"/>
                                </a:lnTo>
                                <a:lnTo>
                                  <a:pt x="278" y="322"/>
                                </a:lnTo>
                                <a:lnTo>
                                  <a:pt x="277" y="316"/>
                                </a:lnTo>
                                <a:lnTo>
                                  <a:pt x="277" y="312"/>
                                </a:lnTo>
                                <a:lnTo>
                                  <a:pt x="276" y="306"/>
                                </a:lnTo>
                                <a:lnTo>
                                  <a:pt x="276" y="301"/>
                                </a:lnTo>
                                <a:lnTo>
                                  <a:pt x="275" y="296"/>
                                </a:lnTo>
                                <a:lnTo>
                                  <a:pt x="274" y="291"/>
                                </a:lnTo>
                                <a:lnTo>
                                  <a:pt x="273" y="286"/>
                                </a:lnTo>
                                <a:lnTo>
                                  <a:pt x="273" y="280"/>
                                </a:lnTo>
                                <a:lnTo>
                                  <a:pt x="271" y="276"/>
                                </a:lnTo>
                                <a:lnTo>
                                  <a:pt x="271" y="270"/>
                                </a:lnTo>
                                <a:lnTo>
                                  <a:pt x="270" y="265"/>
                                </a:lnTo>
                                <a:lnTo>
                                  <a:pt x="269" y="261"/>
                                </a:lnTo>
                                <a:lnTo>
                                  <a:pt x="268" y="256"/>
                                </a:lnTo>
                                <a:lnTo>
                                  <a:pt x="268" y="253"/>
                                </a:lnTo>
                                <a:lnTo>
                                  <a:pt x="267" y="249"/>
                                </a:lnTo>
                                <a:lnTo>
                                  <a:pt x="267" y="244"/>
                                </a:lnTo>
                                <a:lnTo>
                                  <a:pt x="266" y="241"/>
                                </a:lnTo>
                                <a:lnTo>
                                  <a:pt x="266" y="239"/>
                                </a:lnTo>
                                <a:lnTo>
                                  <a:pt x="265" y="233"/>
                                </a:lnTo>
                                <a:lnTo>
                                  <a:pt x="265" y="230"/>
                                </a:lnTo>
                                <a:lnTo>
                                  <a:pt x="265" y="225"/>
                                </a:lnTo>
                                <a:lnTo>
                                  <a:pt x="265" y="221"/>
                                </a:lnTo>
                                <a:lnTo>
                                  <a:pt x="263" y="218"/>
                                </a:lnTo>
                                <a:lnTo>
                                  <a:pt x="263" y="216"/>
                                </a:lnTo>
                                <a:lnTo>
                                  <a:pt x="263" y="213"/>
                                </a:lnTo>
                                <a:lnTo>
                                  <a:pt x="263" y="210"/>
                                </a:lnTo>
                                <a:lnTo>
                                  <a:pt x="263" y="206"/>
                                </a:lnTo>
                                <a:lnTo>
                                  <a:pt x="262" y="204"/>
                                </a:lnTo>
                                <a:lnTo>
                                  <a:pt x="262" y="200"/>
                                </a:lnTo>
                                <a:lnTo>
                                  <a:pt x="262" y="197"/>
                                </a:lnTo>
                                <a:lnTo>
                                  <a:pt x="262" y="195"/>
                                </a:lnTo>
                                <a:lnTo>
                                  <a:pt x="261" y="191"/>
                                </a:lnTo>
                                <a:lnTo>
                                  <a:pt x="261" y="188"/>
                                </a:lnTo>
                                <a:lnTo>
                                  <a:pt x="261" y="185"/>
                                </a:lnTo>
                                <a:lnTo>
                                  <a:pt x="261" y="181"/>
                                </a:lnTo>
                                <a:lnTo>
                                  <a:pt x="261" y="178"/>
                                </a:lnTo>
                                <a:lnTo>
                                  <a:pt x="260" y="176"/>
                                </a:lnTo>
                                <a:lnTo>
                                  <a:pt x="260" y="173"/>
                                </a:lnTo>
                                <a:lnTo>
                                  <a:pt x="260" y="170"/>
                                </a:lnTo>
                                <a:lnTo>
                                  <a:pt x="260" y="168"/>
                                </a:lnTo>
                                <a:lnTo>
                                  <a:pt x="260" y="164"/>
                                </a:lnTo>
                                <a:lnTo>
                                  <a:pt x="260" y="162"/>
                                </a:lnTo>
                                <a:lnTo>
                                  <a:pt x="260" y="159"/>
                                </a:lnTo>
                                <a:lnTo>
                                  <a:pt x="260" y="155"/>
                                </a:lnTo>
                                <a:lnTo>
                                  <a:pt x="260" y="153"/>
                                </a:lnTo>
                                <a:lnTo>
                                  <a:pt x="260" y="152"/>
                                </a:lnTo>
                                <a:lnTo>
                                  <a:pt x="263" y="151"/>
                                </a:lnTo>
                                <a:lnTo>
                                  <a:pt x="267" y="146"/>
                                </a:lnTo>
                                <a:lnTo>
                                  <a:pt x="273" y="143"/>
                                </a:lnTo>
                                <a:lnTo>
                                  <a:pt x="277" y="139"/>
                                </a:lnTo>
                                <a:lnTo>
                                  <a:pt x="283" y="134"/>
                                </a:lnTo>
                                <a:lnTo>
                                  <a:pt x="288" y="130"/>
                                </a:lnTo>
                                <a:lnTo>
                                  <a:pt x="292" y="125"/>
                                </a:lnTo>
                                <a:lnTo>
                                  <a:pt x="294" y="119"/>
                                </a:lnTo>
                                <a:lnTo>
                                  <a:pt x="297" y="116"/>
                                </a:lnTo>
                                <a:lnTo>
                                  <a:pt x="298" y="112"/>
                                </a:lnTo>
                                <a:lnTo>
                                  <a:pt x="299" y="108"/>
                                </a:lnTo>
                                <a:lnTo>
                                  <a:pt x="299" y="105"/>
                                </a:lnTo>
                                <a:lnTo>
                                  <a:pt x="299" y="103"/>
                                </a:lnTo>
                                <a:lnTo>
                                  <a:pt x="299" y="100"/>
                                </a:lnTo>
                                <a:lnTo>
                                  <a:pt x="300" y="100"/>
                                </a:lnTo>
                                <a:lnTo>
                                  <a:pt x="301" y="99"/>
                                </a:lnTo>
                                <a:lnTo>
                                  <a:pt x="306" y="98"/>
                                </a:lnTo>
                                <a:lnTo>
                                  <a:pt x="308" y="96"/>
                                </a:lnTo>
                                <a:lnTo>
                                  <a:pt x="312" y="94"/>
                                </a:lnTo>
                                <a:lnTo>
                                  <a:pt x="315" y="92"/>
                                </a:lnTo>
                                <a:lnTo>
                                  <a:pt x="320" y="90"/>
                                </a:lnTo>
                                <a:lnTo>
                                  <a:pt x="323" y="88"/>
                                </a:lnTo>
                                <a:lnTo>
                                  <a:pt x="327" y="86"/>
                                </a:lnTo>
                                <a:lnTo>
                                  <a:pt x="330" y="82"/>
                                </a:lnTo>
                                <a:lnTo>
                                  <a:pt x="334" y="80"/>
                                </a:lnTo>
                                <a:lnTo>
                                  <a:pt x="336" y="78"/>
                                </a:lnTo>
                                <a:lnTo>
                                  <a:pt x="339" y="76"/>
                                </a:lnTo>
                                <a:lnTo>
                                  <a:pt x="341" y="72"/>
                                </a:lnTo>
                                <a:lnTo>
                                  <a:pt x="342" y="71"/>
                                </a:lnTo>
                                <a:lnTo>
                                  <a:pt x="342" y="53"/>
                                </a:lnTo>
                                <a:lnTo>
                                  <a:pt x="343" y="54"/>
                                </a:lnTo>
                                <a:lnTo>
                                  <a:pt x="346" y="56"/>
                                </a:lnTo>
                                <a:lnTo>
                                  <a:pt x="349" y="58"/>
                                </a:lnTo>
                                <a:lnTo>
                                  <a:pt x="352" y="60"/>
                                </a:lnTo>
                                <a:lnTo>
                                  <a:pt x="357" y="61"/>
                                </a:lnTo>
                                <a:lnTo>
                                  <a:pt x="361" y="64"/>
                                </a:lnTo>
                                <a:lnTo>
                                  <a:pt x="366" y="67"/>
                                </a:lnTo>
                                <a:lnTo>
                                  <a:pt x="371" y="70"/>
                                </a:lnTo>
                                <a:lnTo>
                                  <a:pt x="374" y="71"/>
                                </a:lnTo>
                                <a:lnTo>
                                  <a:pt x="376" y="72"/>
                                </a:lnTo>
                                <a:lnTo>
                                  <a:pt x="380" y="74"/>
                                </a:lnTo>
                                <a:lnTo>
                                  <a:pt x="383" y="76"/>
                                </a:lnTo>
                                <a:lnTo>
                                  <a:pt x="387" y="77"/>
                                </a:lnTo>
                                <a:lnTo>
                                  <a:pt x="390" y="79"/>
                                </a:lnTo>
                                <a:lnTo>
                                  <a:pt x="394" y="80"/>
                                </a:lnTo>
                                <a:lnTo>
                                  <a:pt x="397" y="82"/>
                                </a:lnTo>
                                <a:lnTo>
                                  <a:pt x="401" y="83"/>
                                </a:lnTo>
                                <a:lnTo>
                                  <a:pt x="405" y="86"/>
                                </a:lnTo>
                                <a:lnTo>
                                  <a:pt x="409" y="87"/>
                                </a:lnTo>
                                <a:lnTo>
                                  <a:pt x="413" y="89"/>
                                </a:lnTo>
                                <a:lnTo>
                                  <a:pt x="417" y="90"/>
                                </a:lnTo>
                                <a:lnTo>
                                  <a:pt x="421" y="91"/>
                                </a:lnTo>
                                <a:lnTo>
                                  <a:pt x="425" y="92"/>
                                </a:lnTo>
                                <a:lnTo>
                                  <a:pt x="429" y="95"/>
                                </a:lnTo>
                                <a:lnTo>
                                  <a:pt x="434" y="96"/>
                                </a:lnTo>
                                <a:lnTo>
                                  <a:pt x="439" y="98"/>
                                </a:lnTo>
                                <a:lnTo>
                                  <a:pt x="443" y="99"/>
                                </a:lnTo>
                                <a:lnTo>
                                  <a:pt x="449" y="100"/>
                                </a:lnTo>
                                <a:lnTo>
                                  <a:pt x="454" y="101"/>
                                </a:lnTo>
                                <a:lnTo>
                                  <a:pt x="458" y="104"/>
                                </a:lnTo>
                                <a:lnTo>
                                  <a:pt x="463" y="104"/>
                                </a:lnTo>
                                <a:lnTo>
                                  <a:pt x="467" y="106"/>
                                </a:lnTo>
                                <a:lnTo>
                                  <a:pt x="473" y="107"/>
                                </a:lnTo>
                                <a:lnTo>
                                  <a:pt x="478" y="108"/>
                                </a:lnTo>
                                <a:lnTo>
                                  <a:pt x="484" y="108"/>
                                </a:lnTo>
                                <a:lnTo>
                                  <a:pt x="489" y="110"/>
                                </a:lnTo>
                                <a:lnTo>
                                  <a:pt x="494" y="110"/>
                                </a:lnTo>
                                <a:lnTo>
                                  <a:pt x="500" y="112"/>
                                </a:lnTo>
                                <a:lnTo>
                                  <a:pt x="504" y="113"/>
                                </a:lnTo>
                                <a:lnTo>
                                  <a:pt x="510" y="114"/>
                                </a:lnTo>
                                <a:lnTo>
                                  <a:pt x="516" y="114"/>
                                </a:lnTo>
                                <a:lnTo>
                                  <a:pt x="522" y="114"/>
                                </a:lnTo>
                                <a:lnTo>
                                  <a:pt x="526" y="115"/>
                                </a:lnTo>
                                <a:lnTo>
                                  <a:pt x="532" y="115"/>
                                </a:lnTo>
                                <a:lnTo>
                                  <a:pt x="538" y="115"/>
                                </a:lnTo>
                                <a:lnTo>
                                  <a:pt x="544" y="115"/>
                                </a:lnTo>
                                <a:lnTo>
                                  <a:pt x="549" y="115"/>
                                </a:lnTo>
                                <a:lnTo>
                                  <a:pt x="555" y="116"/>
                                </a:lnTo>
                                <a:lnTo>
                                  <a:pt x="561" y="115"/>
                                </a:lnTo>
                                <a:lnTo>
                                  <a:pt x="567" y="115"/>
                                </a:lnTo>
                                <a:lnTo>
                                  <a:pt x="572" y="115"/>
                                </a:lnTo>
                                <a:lnTo>
                                  <a:pt x="578" y="115"/>
                                </a:lnTo>
                                <a:lnTo>
                                  <a:pt x="584" y="114"/>
                                </a:lnTo>
                                <a:lnTo>
                                  <a:pt x="590" y="113"/>
                                </a:lnTo>
                                <a:lnTo>
                                  <a:pt x="594" y="112"/>
                                </a:lnTo>
                                <a:lnTo>
                                  <a:pt x="600" y="112"/>
                                </a:lnTo>
                                <a:lnTo>
                                  <a:pt x="605" y="110"/>
                                </a:lnTo>
                                <a:lnTo>
                                  <a:pt x="610" y="109"/>
                                </a:lnTo>
                                <a:lnTo>
                                  <a:pt x="615" y="108"/>
                                </a:lnTo>
                                <a:lnTo>
                                  <a:pt x="621" y="108"/>
                                </a:lnTo>
                                <a:lnTo>
                                  <a:pt x="625" y="106"/>
                                </a:lnTo>
                                <a:lnTo>
                                  <a:pt x="630" y="105"/>
                                </a:lnTo>
                                <a:lnTo>
                                  <a:pt x="635" y="104"/>
                                </a:lnTo>
                                <a:lnTo>
                                  <a:pt x="639" y="103"/>
                                </a:lnTo>
                                <a:lnTo>
                                  <a:pt x="643" y="101"/>
                                </a:lnTo>
                                <a:lnTo>
                                  <a:pt x="647" y="100"/>
                                </a:lnTo>
                                <a:lnTo>
                                  <a:pt x="652" y="99"/>
                                </a:lnTo>
                                <a:lnTo>
                                  <a:pt x="657" y="98"/>
                                </a:lnTo>
                                <a:lnTo>
                                  <a:pt x="660" y="97"/>
                                </a:lnTo>
                                <a:lnTo>
                                  <a:pt x="664" y="95"/>
                                </a:lnTo>
                                <a:lnTo>
                                  <a:pt x="667" y="94"/>
                                </a:lnTo>
                                <a:lnTo>
                                  <a:pt x="672" y="92"/>
                                </a:lnTo>
                                <a:lnTo>
                                  <a:pt x="675" y="90"/>
                                </a:lnTo>
                                <a:lnTo>
                                  <a:pt x="679" y="89"/>
                                </a:lnTo>
                                <a:lnTo>
                                  <a:pt x="682" y="87"/>
                                </a:lnTo>
                                <a:lnTo>
                                  <a:pt x="685" y="87"/>
                                </a:lnTo>
                                <a:lnTo>
                                  <a:pt x="689" y="85"/>
                                </a:lnTo>
                                <a:lnTo>
                                  <a:pt x="691" y="83"/>
                                </a:lnTo>
                                <a:lnTo>
                                  <a:pt x="695" y="82"/>
                                </a:lnTo>
                                <a:lnTo>
                                  <a:pt x="698" y="81"/>
                                </a:lnTo>
                                <a:lnTo>
                                  <a:pt x="703" y="78"/>
                                </a:lnTo>
                                <a:lnTo>
                                  <a:pt x="708" y="76"/>
                                </a:lnTo>
                                <a:lnTo>
                                  <a:pt x="713" y="72"/>
                                </a:lnTo>
                                <a:lnTo>
                                  <a:pt x="718" y="69"/>
                                </a:lnTo>
                                <a:lnTo>
                                  <a:pt x="721" y="65"/>
                                </a:lnTo>
                                <a:lnTo>
                                  <a:pt x="726" y="63"/>
                                </a:lnTo>
                                <a:lnTo>
                                  <a:pt x="729" y="61"/>
                                </a:lnTo>
                                <a:lnTo>
                                  <a:pt x="732" y="59"/>
                                </a:lnTo>
                                <a:lnTo>
                                  <a:pt x="735" y="55"/>
                                </a:lnTo>
                                <a:lnTo>
                                  <a:pt x="737" y="54"/>
                                </a:lnTo>
                                <a:lnTo>
                                  <a:pt x="741" y="50"/>
                                </a:lnTo>
                                <a:lnTo>
                                  <a:pt x="744" y="47"/>
                                </a:lnTo>
                                <a:lnTo>
                                  <a:pt x="745" y="45"/>
                                </a:lnTo>
                                <a:lnTo>
                                  <a:pt x="747" y="45"/>
                                </a:lnTo>
                                <a:lnTo>
                                  <a:pt x="717" y="43"/>
                                </a:lnTo>
                                <a:lnTo>
                                  <a:pt x="715" y="43"/>
                                </a:lnTo>
                                <a:lnTo>
                                  <a:pt x="713" y="45"/>
                                </a:lnTo>
                                <a:lnTo>
                                  <a:pt x="710" y="47"/>
                                </a:lnTo>
                                <a:lnTo>
                                  <a:pt x="705" y="52"/>
                                </a:lnTo>
                                <a:lnTo>
                                  <a:pt x="702" y="53"/>
                                </a:lnTo>
                                <a:lnTo>
                                  <a:pt x="698" y="55"/>
                                </a:lnTo>
                                <a:lnTo>
                                  <a:pt x="695" y="58"/>
                                </a:lnTo>
                                <a:lnTo>
                                  <a:pt x="691" y="61"/>
                                </a:lnTo>
                                <a:lnTo>
                                  <a:pt x="687" y="63"/>
                                </a:lnTo>
                                <a:lnTo>
                                  <a:pt x="683" y="65"/>
                                </a:lnTo>
                                <a:lnTo>
                                  <a:pt x="679" y="69"/>
                                </a:lnTo>
                                <a:lnTo>
                                  <a:pt x="675" y="72"/>
                                </a:lnTo>
                                <a:lnTo>
                                  <a:pt x="669" y="74"/>
                                </a:lnTo>
                                <a:lnTo>
                                  <a:pt x="665" y="77"/>
                                </a:lnTo>
                                <a:lnTo>
                                  <a:pt x="659" y="80"/>
                                </a:lnTo>
                                <a:lnTo>
                                  <a:pt x="653" y="82"/>
                                </a:lnTo>
                                <a:lnTo>
                                  <a:pt x="650" y="83"/>
                                </a:lnTo>
                                <a:lnTo>
                                  <a:pt x="647" y="85"/>
                                </a:lnTo>
                                <a:lnTo>
                                  <a:pt x="644" y="86"/>
                                </a:lnTo>
                                <a:lnTo>
                                  <a:pt x="642" y="87"/>
                                </a:lnTo>
                                <a:lnTo>
                                  <a:pt x="638" y="88"/>
                                </a:lnTo>
                                <a:lnTo>
                                  <a:pt x="636" y="90"/>
                                </a:lnTo>
                                <a:lnTo>
                                  <a:pt x="632" y="91"/>
                                </a:lnTo>
                                <a:lnTo>
                                  <a:pt x="630" y="92"/>
                                </a:lnTo>
                                <a:lnTo>
                                  <a:pt x="627" y="92"/>
                                </a:lnTo>
                                <a:lnTo>
                                  <a:pt x="623" y="94"/>
                                </a:lnTo>
                                <a:lnTo>
                                  <a:pt x="620" y="95"/>
                                </a:lnTo>
                                <a:lnTo>
                                  <a:pt x="617" y="96"/>
                                </a:lnTo>
                                <a:lnTo>
                                  <a:pt x="614" y="97"/>
                                </a:lnTo>
                                <a:lnTo>
                                  <a:pt x="610" y="98"/>
                                </a:lnTo>
                                <a:lnTo>
                                  <a:pt x="608" y="98"/>
                                </a:lnTo>
                                <a:lnTo>
                                  <a:pt x="605" y="99"/>
                                </a:lnTo>
                                <a:lnTo>
                                  <a:pt x="601" y="99"/>
                                </a:lnTo>
                                <a:lnTo>
                                  <a:pt x="598" y="100"/>
                                </a:lnTo>
                                <a:lnTo>
                                  <a:pt x="594" y="100"/>
                                </a:lnTo>
                                <a:lnTo>
                                  <a:pt x="592" y="101"/>
                                </a:lnTo>
                                <a:lnTo>
                                  <a:pt x="589" y="101"/>
                                </a:lnTo>
                                <a:lnTo>
                                  <a:pt x="585" y="101"/>
                                </a:lnTo>
                                <a:lnTo>
                                  <a:pt x="582" y="103"/>
                                </a:lnTo>
                                <a:lnTo>
                                  <a:pt x="578" y="103"/>
                                </a:lnTo>
                                <a:lnTo>
                                  <a:pt x="575" y="103"/>
                                </a:lnTo>
                                <a:lnTo>
                                  <a:pt x="571" y="103"/>
                                </a:lnTo>
                                <a:lnTo>
                                  <a:pt x="568" y="103"/>
                                </a:lnTo>
                                <a:lnTo>
                                  <a:pt x="564" y="103"/>
                                </a:lnTo>
                                <a:lnTo>
                                  <a:pt x="561" y="103"/>
                                </a:lnTo>
                                <a:lnTo>
                                  <a:pt x="557" y="103"/>
                                </a:lnTo>
                                <a:lnTo>
                                  <a:pt x="554" y="103"/>
                                </a:lnTo>
                                <a:lnTo>
                                  <a:pt x="550" y="103"/>
                                </a:lnTo>
                                <a:lnTo>
                                  <a:pt x="547" y="101"/>
                                </a:lnTo>
                                <a:lnTo>
                                  <a:pt x="544" y="101"/>
                                </a:lnTo>
                                <a:lnTo>
                                  <a:pt x="539" y="101"/>
                                </a:lnTo>
                                <a:lnTo>
                                  <a:pt x="537" y="101"/>
                                </a:lnTo>
                                <a:lnTo>
                                  <a:pt x="533" y="100"/>
                                </a:lnTo>
                                <a:lnTo>
                                  <a:pt x="529" y="100"/>
                                </a:lnTo>
                                <a:lnTo>
                                  <a:pt x="525" y="100"/>
                                </a:lnTo>
                                <a:lnTo>
                                  <a:pt x="522" y="100"/>
                                </a:lnTo>
                                <a:lnTo>
                                  <a:pt x="518" y="99"/>
                                </a:lnTo>
                                <a:lnTo>
                                  <a:pt x="515" y="99"/>
                                </a:lnTo>
                                <a:lnTo>
                                  <a:pt x="511" y="98"/>
                                </a:lnTo>
                                <a:lnTo>
                                  <a:pt x="507" y="98"/>
                                </a:lnTo>
                                <a:lnTo>
                                  <a:pt x="503" y="97"/>
                                </a:lnTo>
                                <a:lnTo>
                                  <a:pt x="500" y="97"/>
                                </a:lnTo>
                                <a:lnTo>
                                  <a:pt x="495" y="96"/>
                                </a:lnTo>
                                <a:lnTo>
                                  <a:pt x="493" y="96"/>
                                </a:lnTo>
                                <a:lnTo>
                                  <a:pt x="488" y="95"/>
                                </a:lnTo>
                                <a:lnTo>
                                  <a:pt x="485" y="95"/>
                                </a:lnTo>
                                <a:lnTo>
                                  <a:pt x="481" y="94"/>
                                </a:lnTo>
                                <a:lnTo>
                                  <a:pt x="478" y="92"/>
                                </a:lnTo>
                                <a:lnTo>
                                  <a:pt x="473" y="92"/>
                                </a:lnTo>
                                <a:lnTo>
                                  <a:pt x="470" y="91"/>
                                </a:lnTo>
                                <a:lnTo>
                                  <a:pt x="466" y="90"/>
                                </a:lnTo>
                                <a:lnTo>
                                  <a:pt x="463" y="90"/>
                                </a:lnTo>
                                <a:lnTo>
                                  <a:pt x="458" y="88"/>
                                </a:lnTo>
                                <a:lnTo>
                                  <a:pt x="455" y="87"/>
                                </a:lnTo>
                                <a:lnTo>
                                  <a:pt x="451" y="87"/>
                                </a:lnTo>
                                <a:lnTo>
                                  <a:pt x="447" y="86"/>
                                </a:lnTo>
                                <a:lnTo>
                                  <a:pt x="443" y="83"/>
                                </a:lnTo>
                                <a:lnTo>
                                  <a:pt x="440" y="82"/>
                                </a:lnTo>
                                <a:lnTo>
                                  <a:pt x="435" y="82"/>
                                </a:lnTo>
                                <a:lnTo>
                                  <a:pt x="432" y="81"/>
                                </a:lnTo>
                                <a:lnTo>
                                  <a:pt x="427" y="79"/>
                                </a:lnTo>
                                <a:lnTo>
                                  <a:pt x="424" y="78"/>
                                </a:lnTo>
                                <a:lnTo>
                                  <a:pt x="419" y="77"/>
                                </a:lnTo>
                                <a:lnTo>
                                  <a:pt x="416" y="76"/>
                                </a:lnTo>
                                <a:lnTo>
                                  <a:pt x="412" y="74"/>
                                </a:lnTo>
                                <a:lnTo>
                                  <a:pt x="408" y="72"/>
                                </a:lnTo>
                                <a:lnTo>
                                  <a:pt x="404" y="71"/>
                                </a:lnTo>
                                <a:lnTo>
                                  <a:pt x="401" y="70"/>
                                </a:lnTo>
                                <a:lnTo>
                                  <a:pt x="396" y="68"/>
                                </a:lnTo>
                                <a:lnTo>
                                  <a:pt x="393" y="67"/>
                                </a:lnTo>
                                <a:lnTo>
                                  <a:pt x="388" y="65"/>
                                </a:lnTo>
                                <a:lnTo>
                                  <a:pt x="384" y="63"/>
                                </a:lnTo>
                                <a:lnTo>
                                  <a:pt x="380" y="61"/>
                                </a:lnTo>
                                <a:lnTo>
                                  <a:pt x="376" y="60"/>
                                </a:lnTo>
                                <a:lnTo>
                                  <a:pt x="373" y="58"/>
                                </a:lnTo>
                                <a:lnTo>
                                  <a:pt x="369" y="56"/>
                                </a:lnTo>
                                <a:lnTo>
                                  <a:pt x="364" y="54"/>
                                </a:lnTo>
                                <a:lnTo>
                                  <a:pt x="360" y="52"/>
                                </a:lnTo>
                                <a:lnTo>
                                  <a:pt x="357" y="50"/>
                                </a:lnTo>
                                <a:lnTo>
                                  <a:pt x="353" y="49"/>
                                </a:lnTo>
                                <a:lnTo>
                                  <a:pt x="349" y="45"/>
                                </a:lnTo>
                                <a:lnTo>
                                  <a:pt x="345" y="44"/>
                                </a:lnTo>
                                <a:lnTo>
                                  <a:pt x="341" y="42"/>
                                </a:lnTo>
                                <a:lnTo>
                                  <a:pt x="337" y="40"/>
                                </a:lnTo>
                                <a:lnTo>
                                  <a:pt x="336" y="39"/>
                                </a:lnTo>
                                <a:lnTo>
                                  <a:pt x="336" y="34"/>
                                </a:lnTo>
                                <a:lnTo>
                                  <a:pt x="335" y="32"/>
                                </a:lnTo>
                                <a:lnTo>
                                  <a:pt x="334" y="28"/>
                                </a:lnTo>
                                <a:lnTo>
                                  <a:pt x="334" y="25"/>
                                </a:lnTo>
                                <a:lnTo>
                                  <a:pt x="333" y="22"/>
                                </a:lnTo>
                                <a:lnTo>
                                  <a:pt x="331" y="18"/>
                                </a:lnTo>
                                <a:lnTo>
                                  <a:pt x="330" y="15"/>
                                </a:lnTo>
                                <a:lnTo>
                                  <a:pt x="329" y="12"/>
                                </a:lnTo>
                                <a:lnTo>
                                  <a:pt x="328" y="9"/>
                                </a:lnTo>
                                <a:lnTo>
                                  <a:pt x="327" y="6"/>
                                </a:lnTo>
                                <a:lnTo>
                                  <a:pt x="326" y="4"/>
                                </a:lnTo>
                                <a:lnTo>
                                  <a:pt x="323" y="1"/>
                                </a:lnTo>
                                <a:lnTo>
                                  <a:pt x="322" y="1"/>
                                </a:lnTo>
                                <a:lnTo>
                                  <a:pt x="320" y="0"/>
                                </a:lnTo>
                                <a:lnTo>
                                  <a:pt x="316" y="0"/>
                                </a:lnTo>
                                <a:lnTo>
                                  <a:pt x="313" y="0"/>
                                </a:lnTo>
                                <a:lnTo>
                                  <a:pt x="308" y="0"/>
                                </a:lnTo>
                                <a:lnTo>
                                  <a:pt x="304" y="0"/>
                                </a:lnTo>
                                <a:lnTo>
                                  <a:pt x="298" y="0"/>
                                </a:lnTo>
                                <a:lnTo>
                                  <a:pt x="292" y="1"/>
                                </a:lnTo>
                                <a:lnTo>
                                  <a:pt x="288" y="3"/>
                                </a:lnTo>
                                <a:lnTo>
                                  <a:pt x="282" y="4"/>
                                </a:lnTo>
                                <a:lnTo>
                                  <a:pt x="277" y="5"/>
                                </a:lnTo>
                                <a:lnTo>
                                  <a:pt x="273" y="5"/>
                                </a:lnTo>
                                <a:lnTo>
                                  <a:pt x="269" y="6"/>
                                </a:lnTo>
                                <a:lnTo>
                                  <a:pt x="265" y="6"/>
                                </a:lnTo>
                                <a:lnTo>
                                  <a:pt x="262" y="7"/>
                                </a:lnTo>
                                <a:lnTo>
                                  <a:pt x="260" y="7"/>
                                </a:lnTo>
                                <a:lnTo>
                                  <a:pt x="260" y="8"/>
                                </a:lnTo>
                                <a:lnTo>
                                  <a:pt x="260" y="8"/>
                                </a:lnTo>
                                <a:lnTo>
                                  <a:pt x="261" y="12"/>
                                </a:lnTo>
                                <a:lnTo>
                                  <a:pt x="262" y="12"/>
                                </a:lnTo>
                                <a:lnTo>
                                  <a:pt x="265" y="13"/>
                                </a:lnTo>
                                <a:lnTo>
                                  <a:pt x="267" y="13"/>
                                </a:lnTo>
                                <a:lnTo>
                                  <a:pt x="271" y="14"/>
                                </a:lnTo>
                                <a:lnTo>
                                  <a:pt x="274" y="13"/>
                                </a:lnTo>
                                <a:lnTo>
                                  <a:pt x="277" y="13"/>
                                </a:lnTo>
                                <a:lnTo>
                                  <a:pt x="280" y="12"/>
                                </a:lnTo>
                                <a:lnTo>
                                  <a:pt x="283" y="12"/>
                                </a:lnTo>
                                <a:lnTo>
                                  <a:pt x="286" y="12"/>
                                </a:lnTo>
                                <a:lnTo>
                                  <a:pt x="289" y="10"/>
                                </a:lnTo>
                                <a:lnTo>
                                  <a:pt x="292" y="10"/>
                                </a:lnTo>
                                <a:lnTo>
                                  <a:pt x="296" y="10"/>
                                </a:lnTo>
                                <a:lnTo>
                                  <a:pt x="298" y="9"/>
                                </a:lnTo>
                                <a:lnTo>
                                  <a:pt x="301" y="9"/>
                                </a:lnTo>
                                <a:lnTo>
                                  <a:pt x="304" y="9"/>
                                </a:lnTo>
                                <a:lnTo>
                                  <a:pt x="307" y="10"/>
                                </a:lnTo>
                                <a:lnTo>
                                  <a:pt x="311" y="12"/>
                                </a:lnTo>
                                <a:lnTo>
                                  <a:pt x="314" y="14"/>
                                </a:lnTo>
                                <a:lnTo>
                                  <a:pt x="314" y="15"/>
                                </a:lnTo>
                                <a:lnTo>
                                  <a:pt x="315" y="17"/>
                                </a:lnTo>
                                <a:lnTo>
                                  <a:pt x="316" y="19"/>
                                </a:lnTo>
                                <a:lnTo>
                                  <a:pt x="318" y="23"/>
                                </a:lnTo>
                                <a:lnTo>
                                  <a:pt x="319" y="26"/>
                                </a:lnTo>
                                <a:lnTo>
                                  <a:pt x="320" y="31"/>
                                </a:lnTo>
                                <a:lnTo>
                                  <a:pt x="321" y="34"/>
                                </a:lnTo>
                                <a:lnTo>
                                  <a:pt x="323" y="39"/>
                                </a:lnTo>
                                <a:lnTo>
                                  <a:pt x="323" y="43"/>
                                </a:lnTo>
                                <a:lnTo>
                                  <a:pt x="324" y="46"/>
                                </a:lnTo>
                                <a:lnTo>
                                  <a:pt x="326" y="51"/>
                                </a:lnTo>
                                <a:lnTo>
                                  <a:pt x="326" y="55"/>
                                </a:lnTo>
                                <a:lnTo>
                                  <a:pt x="326" y="58"/>
                                </a:lnTo>
                                <a:lnTo>
                                  <a:pt x="326" y="61"/>
                                </a:lnTo>
                                <a:lnTo>
                                  <a:pt x="324" y="64"/>
                                </a:lnTo>
                                <a:lnTo>
                                  <a:pt x="323" y="67"/>
                                </a:lnTo>
                                <a:lnTo>
                                  <a:pt x="320" y="69"/>
                                </a:lnTo>
                                <a:lnTo>
                                  <a:pt x="316" y="72"/>
                                </a:lnTo>
                                <a:lnTo>
                                  <a:pt x="313" y="73"/>
                                </a:lnTo>
                                <a:lnTo>
                                  <a:pt x="309" y="76"/>
                                </a:lnTo>
                                <a:lnTo>
                                  <a:pt x="306" y="77"/>
                                </a:lnTo>
                                <a:lnTo>
                                  <a:pt x="304" y="78"/>
                                </a:lnTo>
                                <a:lnTo>
                                  <a:pt x="301" y="78"/>
                                </a:lnTo>
                                <a:lnTo>
                                  <a:pt x="301" y="78"/>
                                </a:lnTo>
                                <a:lnTo>
                                  <a:pt x="300" y="77"/>
                                </a:lnTo>
                                <a:lnTo>
                                  <a:pt x="300" y="74"/>
                                </a:lnTo>
                                <a:lnTo>
                                  <a:pt x="299" y="70"/>
                                </a:lnTo>
                                <a:lnTo>
                                  <a:pt x="299" y="65"/>
                                </a:lnTo>
                                <a:lnTo>
                                  <a:pt x="297" y="61"/>
                                </a:lnTo>
                                <a:lnTo>
                                  <a:pt x="294" y="56"/>
                                </a:lnTo>
                                <a:lnTo>
                                  <a:pt x="291" y="54"/>
                                </a:lnTo>
                                <a:lnTo>
                                  <a:pt x="288" y="53"/>
                                </a:lnTo>
                                <a:lnTo>
                                  <a:pt x="283" y="53"/>
                                </a:lnTo>
                                <a:lnTo>
                                  <a:pt x="282" y="55"/>
                                </a:lnTo>
                                <a:lnTo>
                                  <a:pt x="280" y="56"/>
                                </a:lnTo>
                                <a:lnTo>
                                  <a:pt x="280" y="60"/>
                                </a:lnTo>
                                <a:lnTo>
                                  <a:pt x="278" y="62"/>
                                </a:lnTo>
                                <a:lnTo>
                                  <a:pt x="280" y="67"/>
                                </a:lnTo>
                                <a:lnTo>
                                  <a:pt x="280" y="69"/>
                                </a:lnTo>
                                <a:lnTo>
                                  <a:pt x="280" y="72"/>
                                </a:lnTo>
                                <a:lnTo>
                                  <a:pt x="281" y="76"/>
                                </a:lnTo>
                                <a:lnTo>
                                  <a:pt x="281" y="78"/>
                                </a:lnTo>
                                <a:lnTo>
                                  <a:pt x="281" y="83"/>
                                </a:lnTo>
                                <a:lnTo>
                                  <a:pt x="281" y="89"/>
                                </a:lnTo>
                                <a:lnTo>
                                  <a:pt x="280" y="91"/>
                                </a:lnTo>
                                <a:lnTo>
                                  <a:pt x="280" y="95"/>
                                </a:lnTo>
                                <a:lnTo>
                                  <a:pt x="278" y="97"/>
                                </a:lnTo>
                                <a:lnTo>
                                  <a:pt x="278" y="100"/>
                                </a:lnTo>
                                <a:lnTo>
                                  <a:pt x="276" y="105"/>
                                </a:lnTo>
                                <a:lnTo>
                                  <a:pt x="274" y="110"/>
                                </a:lnTo>
                                <a:lnTo>
                                  <a:pt x="271" y="115"/>
                                </a:lnTo>
                                <a:lnTo>
                                  <a:pt x="268" y="121"/>
                                </a:lnTo>
                                <a:lnTo>
                                  <a:pt x="266" y="123"/>
                                </a:lnTo>
                                <a:lnTo>
                                  <a:pt x="263" y="125"/>
                                </a:lnTo>
                                <a:lnTo>
                                  <a:pt x="260" y="127"/>
                                </a:lnTo>
                                <a:lnTo>
                                  <a:pt x="256" y="130"/>
                                </a:lnTo>
                                <a:lnTo>
                                  <a:pt x="253" y="132"/>
                                </a:lnTo>
                                <a:lnTo>
                                  <a:pt x="250" y="134"/>
                                </a:lnTo>
                                <a:lnTo>
                                  <a:pt x="245" y="135"/>
                                </a:lnTo>
                                <a:lnTo>
                                  <a:pt x="243" y="139"/>
                                </a:lnTo>
                                <a:lnTo>
                                  <a:pt x="238" y="140"/>
                                </a:lnTo>
                                <a:lnTo>
                                  <a:pt x="236" y="142"/>
                                </a:lnTo>
                                <a:lnTo>
                                  <a:pt x="232" y="143"/>
                                </a:lnTo>
                                <a:lnTo>
                                  <a:pt x="230" y="145"/>
                                </a:lnTo>
                                <a:lnTo>
                                  <a:pt x="228" y="147"/>
                                </a:lnTo>
                                <a:lnTo>
                                  <a:pt x="228" y="151"/>
                                </a:lnTo>
                                <a:lnTo>
                                  <a:pt x="230" y="152"/>
                                </a:lnTo>
                                <a:lnTo>
                                  <a:pt x="232" y="153"/>
                                </a:lnTo>
                                <a:lnTo>
                                  <a:pt x="236" y="154"/>
                                </a:lnTo>
                                <a:lnTo>
                                  <a:pt x="238" y="154"/>
                                </a:lnTo>
                                <a:lnTo>
                                  <a:pt x="241" y="154"/>
                                </a:lnTo>
                                <a:lnTo>
                                  <a:pt x="244" y="154"/>
                                </a:lnTo>
                                <a:lnTo>
                                  <a:pt x="245" y="153"/>
                                </a:lnTo>
                                <a:lnTo>
                                  <a:pt x="246" y="153"/>
                                </a:lnTo>
                                <a:lnTo>
                                  <a:pt x="246" y="154"/>
                                </a:lnTo>
                                <a:lnTo>
                                  <a:pt x="246" y="159"/>
                                </a:lnTo>
                                <a:lnTo>
                                  <a:pt x="246" y="162"/>
                                </a:lnTo>
                                <a:lnTo>
                                  <a:pt x="246" y="165"/>
                                </a:lnTo>
                                <a:lnTo>
                                  <a:pt x="246" y="170"/>
                                </a:lnTo>
                                <a:lnTo>
                                  <a:pt x="246" y="174"/>
                                </a:lnTo>
                                <a:lnTo>
                                  <a:pt x="246" y="177"/>
                                </a:lnTo>
                                <a:lnTo>
                                  <a:pt x="246" y="179"/>
                                </a:lnTo>
                                <a:lnTo>
                                  <a:pt x="246" y="182"/>
                                </a:lnTo>
                                <a:lnTo>
                                  <a:pt x="246" y="185"/>
                                </a:lnTo>
                                <a:lnTo>
                                  <a:pt x="246" y="188"/>
                                </a:lnTo>
                                <a:lnTo>
                                  <a:pt x="246" y="190"/>
                                </a:lnTo>
                                <a:lnTo>
                                  <a:pt x="246" y="194"/>
                                </a:lnTo>
                                <a:lnTo>
                                  <a:pt x="247" y="197"/>
                                </a:lnTo>
                                <a:lnTo>
                                  <a:pt x="247" y="200"/>
                                </a:lnTo>
                                <a:lnTo>
                                  <a:pt x="247" y="204"/>
                                </a:lnTo>
                                <a:lnTo>
                                  <a:pt x="247" y="207"/>
                                </a:lnTo>
                                <a:lnTo>
                                  <a:pt x="247" y="210"/>
                                </a:lnTo>
                                <a:lnTo>
                                  <a:pt x="247" y="214"/>
                                </a:lnTo>
                                <a:lnTo>
                                  <a:pt x="248" y="217"/>
                                </a:lnTo>
                                <a:lnTo>
                                  <a:pt x="248" y="222"/>
                                </a:lnTo>
                                <a:lnTo>
                                  <a:pt x="248" y="225"/>
                                </a:lnTo>
                                <a:lnTo>
                                  <a:pt x="248" y="228"/>
                                </a:lnTo>
                                <a:lnTo>
                                  <a:pt x="248" y="233"/>
                                </a:lnTo>
                                <a:lnTo>
                                  <a:pt x="248" y="235"/>
                                </a:lnTo>
                                <a:lnTo>
                                  <a:pt x="250" y="240"/>
                                </a:lnTo>
                                <a:lnTo>
                                  <a:pt x="250" y="243"/>
                                </a:lnTo>
                                <a:lnTo>
                                  <a:pt x="250" y="248"/>
                                </a:lnTo>
                                <a:lnTo>
                                  <a:pt x="250" y="251"/>
                                </a:lnTo>
                                <a:lnTo>
                                  <a:pt x="250" y="254"/>
                                </a:lnTo>
                                <a:lnTo>
                                  <a:pt x="250" y="259"/>
                                </a:lnTo>
                                <a:lnTo>
                                  <a:pt x="250" y="262"/>
                                </a:lnTo>
                                <a:lnTo>
                                  <a:pt x="250" y="265"/>
                                </a:lnTo>
                                <a:lnTo>
                                  <a:pt x="251" y="270"/>
                                </a:lnTo>
                                <a:lnTo>
                                  <a:pt x="251" y="273"/>
                                </a:lnTo>
                                <a:lnTo>
                                  <a:pt x="251" y="277"/>
                                </a:lnTo>
                                <a:lnTo>
                                  <a:pt x="251" y="280"/>
                                </a:lnTo>
                                <a:lnTo>
                                  <a:pt x="252" y="285"/>
                                </a:lnTo>
                                <a:lnTo>
                                  <a:pt x="252" y="287"/>
                                </a:lnTo>
                                <a:lnTo>
                                  <a:pt x="252" y="291"/>
                                </a:lnTo>
                                <a:lnTo>
                                  <a:pt x="252" y="294"/>
                                </a:lnTo>
                                <a:lnTo>
                                  <a:pt x="253" y="297"/>
                                </a:lnTo>
                                <a:lnTo>
                                  <a:pt x="253" y="300"/>
                                </a:lnTo>
                                <a:lnTo>
                                  <a:pt x="253" y="304"/>
                                </a:lnTo>
                                <a:lnTo>
                                  <a:pt x="253" y="307"/>
                                </a:lnTo>
                                <a:lnTo>
                                  <a:pt x="254" y="310"/>
                                </a:lnTo>
                                <a:lnTo>
                                  <a:pt x="254" y="313"/>
                                </a:lnTo>
                                <a:lnTo>
                                  <a:pt x="254" y="316"/>
                                </a:lnTo>
                                <a:lnTo>
                                  <a:pt x="254" y="318"/>
                                </a:lnTo>
                                <a:lnTo>
                                  <a:pt x="255" y="322"/>
                                </a:lnTo>
                                <a:lnTo>
                                  <a:pt x="255" y="326"/>
                                </a:lnTo>
                                <a:lnTo>
                                  <a:pt x="256" y="332"/>
                                </a:lnTo>
                                <a:lnTo>
                                  <a:pt x="256" y="335"/>
                                </a:lnTo>
                                <a:lnTo>
                                  <a:pt x="258" y="341"/>
                                </a:lnTo>
                                <a:lnTo>
                                  <a:pt x="258" y="345"/>
                                </a:lnTo>
                                <a:lnTo>
                                  <a:pt x="259" y="351"/>
                                </a:lnTo>
                                <a:lnTo>
                                  <a:pt x="259" y="355"/>
                                </a:lnTo>
                                <a:lnTo>
                                  <a:pt x="260" y="361"/>
                                </a:lnTo>
                                <a:lnTo>
                                  <a:pt x="260" y="363"/>
                                </a:lnTo>
                                <a:lnTo>
                                  <a:pt x="260" y="367"/>
                                </a:lnTo>
                                <a:lnTo>
                                  <a:pt x="261" y="370"/>
                                </a:lnTo>
                                <a:lnTo>
                                  <a:pt x="261" y="373"/>
                                </a:lnTo>
                                <a:lnTo>
                                  <a:pt x="261" y="376"/>
                                </a:lnTo>
                                <a:lnTo>
                                  <a:pt x="261" y="378"/>
                                </a:lnTo>
                                <a:lnTo>
                                  <a:pt x="261" y="381"/>
                                </a:lnTo>
                                <a:lnTo>
                                  <a:pt x="262" y="385"/>
                                </a:lnTo>
                                <a:lnTo>
                                  <a:pt x="262" y="388"/>
                                </a:lnTo>
                                <a:lnTo>
                                  <a:pt x="262" y="390"/>
                                </a:lnTo>
                                <a:lnTo>
                                  <a:pt x="262" y="394"/>
                                </a:lnTo>
                                <a:lnTo>
                                  <a:pt x="263" y="397"/>
                                </a:lnTo>
                                <a:lnTo>
                                  <a:pt x="263" y="399"/>
                                </a:lnTo>
                                <a:lnTo>
                                  <a:pt x="263" y="403"/>
                                </a:lnTo>
                                <a:lnTo>
                                  <a:pt x="263" y="406"/>
                                </a:lnTo>
                                <a:lnTo>
                                  <a:pt x="263" y="409"/>
                                </a:lnTo>
                                <a:lnTo>
                                  <a:pt x="263" y="413"/>
                                </a:lnTo>
                                <a:lnTo>
                                  <a:pt x="263" y="416"/>
                                </a:lnTo>
                                <a:lnTo>
                                  <a:pt x="263" y="419"/>
                                </a:lnTo>
                                <a:lnTo>
                                  <a:pt x="263" y="423"/>
                                </a:lnTo>
                                <a:lnTo>
                                  <a:pt x="262" y="426"/>
                                </a:lnTo>
                                <a:lnTo>
                                  <a:pt x="262" y="428"/>
                                </a:lnTo>
                                <a:lnTo>
                                  <a:pt x="261" y="432"/>
                                </a:lnTo>
                                <a:lnTo>
                                  <a:pt x="261" y="435"/>
                                </a:lnTo>
                                <a:lnTo>
                                  <a:pt x="260" y="437"/>
                                </a:lnTo>
                                <a:lnTo>
                                  <a:pt x="260" y="441"/>
                                </a:lnTo>
                                <a:lnTo>
                                  <a:pt x="260" y="444"/>
                                </a:lnTo>
                                <a:lnTo>
                                  <a:pt x="259" y="448"/>
                                </a:lnTo>
                                <a:lnTo>
                                  <a:pt x="258" y="451"/>
                                </a:lnTo>
                                <a:lnTo>
                                  <a:pt x="256" y="453"/>
                                </a:lnTo>
                                <a:lnTo>
                                  <a:pt x="255" y="457"/>
                                </a:lnTo>
                                <a:lnTo>
                                  <a:pt x="255" y="460"/>
                                </a:lnTo>
                                <a:lnTo>
                                  <a:pt x="254" y="463"/>
                                </a:lnTo>
                                <a:lnTo>
                                  <a:pt x="253" y="467"/>
                                </a:lnTo>
                                <a:lnTo>
                                  <a:pt x="252" y="470"/>
                                </a:lnTo>
                                <a:lnTo>
                                  <a:pt x="251" y="473"/>
                                </a:lnTo>
                                <a:lnTo>
                                  <a:pt x="250" y="476"/>
                                </a:lnTo>
                                <a:lnTo>
                                  <a:pt x="248" y="479"/>
                                </a:lnTo>
                                <a:lnTo>
                                  <a:pt x="246" y="481"/>
                                </a:lnTo>
                                <a:lnTo>
                                  <a:pt x="245" y="485"/>
                                </a:lnTo>
                                <a:lnTo>
                                  <a:pt x="243" y="487"/>
                                </a:lnTo>
                                <a:lnTo>
                                  <a:pt x="241" y="490"/>
                                </a:lnTo>
                                <a:lnTo>
                                  <a:pt x="239" y="492"/>
                                </a:lnTo>
                                <a:lnTo>
                                  <a:pt x="238" y="496"/>
                                </a:lnTo>
                                <a:lnTo>
                                  <a:pt x="233" y="501"/>
                                </a:lnTo>
                                <a:lnTo>
                                  <a:pt x="228" y="507"/>
                                </a:lnTo>
                                <a:lnTo>
                                  <a:pt x="223" y="512"/>
                                </a:lnTo>
                                <a:lnTo>
                                  <a:pt x="217" y="517"/>
                                </a:lnTo>
                                <a:lnTo>
                                  <a:pt x="215" y="518"/>
                                </a:lnTo>
                                <a:lnTo>
                                  <a:pt x="211" y="521"/>
                                </a:lnTo>
                                <a:lnTo>
                                  <a:pt x="208" y="523"/>
                                </a:lnTo>
                                <a:lnTo>
                                  <a:pt x="206" y="525"/>
                                </a:lnTo>
                                <a:lnTo>
                                  <a:pt x="202" y="526"/>
                                </a:lnTo>
                                <a:lnTo>
                                  <a:pt x="200" y="528"/>
                                </a:lnTo>
                                <a:lnTo>
                                  <a:pt x="196" y="530"/>
                                </a:lnTo>
                                <a:lnTo>
                                  <a:pt x="194" y="532"/>
                                </a:lnTo>
                                <a:lnTo>
                                  <a:pt x="188" y="534"/>
                                </a:lnTo>
                                <a:lnTo>
                                  <a:pt x="183" y="536"/>
                                </a:lnTo>
                                <a:lnTo>
                                  <a:pt x="177" y="539"/>
                                </a:lnTo>
                                <a:lnTo>
                                  <a:pt x="172" y="541"/>
                                </a:lnTo>
                                <a:lnTo>
                                  <a:pt x="166" y="542"/>
                                </a:lnTo>
                                <a:lnTo>
                                  <a:pt x="161" y="544"/>
                                </a:lnTo>
                                <a:lnTo>
                                  <a:pt x="156" y="544"/>
                                </a:lnTo>
                                <a:lnTo>
                                  <a:pt x="150" y="545"/>
                                </a:lnTo>
                                <a:lnTo>
                                  <a:pt x="146" y="545"/>
                                </a:lnTo>
                                <a:lnTo>
                                  <a:pt x="141" y="545"/>
                                </a:lnTo>
                                <a:lnTo>
                                  <a:pt x="137" y="545"/>
                                </a:lnTo>
                                <a:lnTo>
                                  <a:pt x="132" y="546"/>
                                </a:lnTo>
                                <a:lnTo>
                                  <a:pt x="127" y="545"/>
                                </a:lnTo>
                                <a:lnTo>
                                  <a:pt x="123" y="545"/>
                                </a:lnTo>
                                <a:lnTo>
                                  <a:pt x="118" y="544"/>
                                </a:lnTo>
                                <a:lnTo>
                                  <a:pt x="115" y="544"/>
                                </a:lnTo>
                                <a:lnTo>
                                  <a:pt x="110" y="543"/>
                                </a:lnTo>
                                <a:lnTo>
                                  <a:pt x="107" y="542"/>
                                </a:lnTo>
                                <a:lnTo>
                                  <a:pt x="102" y="541"/>
                                </a:lnTo>
                                <a:lnTo>
                                  <a:pt x="100" y="540"/>
                                </a:lnTo>
                                <a:lnTo>
                                  <a:pt x="96" y="539"/>
                                </a:lnTo>
                                <a:lnTo>
                                  <a:pt x="92" y="536"/>
                                </a:lnTo>
                                <a:lnTo>
                                  <a:pt x="89" y="535"/>
                                </a:lnTo>
                                <a:lnTo>
                                  <a:pt x="86" y="534"/>
                                </a:lnTo>
                                <a:lnTo>
                                  <a:pt x="80" y="532"/>
                                </a:lnTo>
                                <a:lnTo>
                                  <a:pt x="77" y="530"/>
                                </a:lnTo>
                                <a:lnTo>
                                  <a:pt x="71" y="525"/>
                                </a:lnTo>
                                <a:lnTo>
                                  <a:pt x="66" y="521"/>
                                </a:lnTo>
                                <a:lnTo>
                                  <a:pt x="63" y="518"/>
                                </a:lnTo>
                                <a:lnTo>
                                  <a:pt x="60" y="515"/>
                                </a:lnTo>
                                <a:lnTo>
                                  <a:pt x="58" y="513"/>
                                </a:lnTo>
                                <a:lnTo>
                                  <a:pt x="55" y="509"/>
                                </a:lnTo>
                                <a:lnTo>
                                  <a:pt x="52" y="506"/>
                                </a:lnTo>
                                <a:lnTo>
                                  <a:pt x="49" y="503"/>
                                </a:lnTo>
                                <a:lnTo>
                                  <a:pt x="47" y="498"/>
                                </a:lnTo>
                                <a:lnTo>
                                  <a:pt x="43" y="495"/>
                                </a:lnTo>
                                <a:lnTo>
                                  <a:pt x="41" y="490"/>
                                </a:lnTo>
                                <a:lnTo>
                                  <a:pt x="38" y="486"/>
                                </a:lnTo>
                                <a:lnTo>
                                  <a:pt x="36" y="481"/>
                                </a:lnTo>
                                <a:lnTo>
                                  <a:pt x="34" y="478"/>
                                </a:lnTo>
                                <a:lnTo>
                                  <a:pt x="30" y="472"/>
                                </a:lnTo>
                                <a:lnTo>
                                  <a:pt x="29" y="468"/>
                                </a:lnTo>
                                <a:lnTo>
                                  <a:pt x="27" y="463"/>
                                </a:lnTo>
                                <a:lnTo>
                                  <a:pt x="25" y="458"/>
                                </a:lnTo>
                                <a:lnTo>
                                  <a:pt x="23" y="452"/>
                                </a:lnTo>
                                <a:lnTo>
                                  <a:pt x="21" y="448"/>
                                </a:lnTo>
                                <a:lnTo>
                                  <a:pt x="20" y="442"/>
                                </a:lnTo>
                                <a:lnTo>
                                  <a:pt x="20" y="436"/>
                                </a:lnTo>
                                <a:lnTo>
                                  <a:pt x="19" y="433"/>
                                </a:lnTo>
                                <a:lnTo>
                                  <a:pt x="19" y="431"/>
                                </a:lnTo>
                                <a:lnTo>
                                  <a:pt x="19" y="427"/>
                                </a:lnTo>
                                <a:lnTo>
                                  <a:pt x="19" y="425"/>
                                </a:lnTo>
                                <a:lnTo>
                                  <a:pt x="19" y="422"/>
                                </a:lnTo>
                                <a:lnTo>
                                  <a:pt x="19" y="418"/>
                                </a:lnTo>
                                <a:lnTo>
                                  <a:pt x="19" y="416"/>
                                </a:lnTo>
                                <a:lnTo>
                                  <a:pt x="19" y="413"/>
                                </a:lnTo>
                                <a:lnTo>
                                  <a:pt x="19" y="410"/>
                                </a:lnTo>
                                <a:lnTo>
                                  <a:pt x="19" y="407"/>
                                </a:lnTo>
                                <a:lnTo>
                                  <a:pt x="19" y="404"/>
                                </a:lnTo>
                                <a:lnTo>
                                  <a:pt x="20" y="400"/>
                                </a:lnTo>
                                <a:lnTo>
                                  <a:pt x="20" y="398"/>
                                </a:lnTo>
                                <a:lnTo>
                                  <a:pt x="21" y="395"/>
                                </a:lnTo>
                                <a:lnTo>
                                  <a:pt x="22" y="391"/>
                                </a:lnTo>
                                <a:lnTo>
                                  <a:pt x="23" y="389"/>
                                </a:lnTo>
                                <a:lnTo>
                                  <a:pt x="25" y="386"/>
                                </a:lnTo>
                                <a:lnTo>
                                  <a:pt x="25" y="382"/>
                                </a:lnTo>
                                <a:lnTo>
                                  <a:pt x="26" y="378"/>
                                </a:lnTo>
                                <a:lnTo>
                                  <a:pt x="27" y="376"/>
                                </a:lnTo>
                                <a:lnTo>
                                  <a:pt x="28" y="372"/>
                                </a:lnTo>
                                <a:lnTo>
                                  <a:pt x="30" y="369"/>
                                </a:lnTo>
                                <a:lnTo>
                                  <a:pt x="32" y="365"/>
                                </a:lnTo>
                                <a:lnTo>
                                  <a:pt x="33" y="362"/>
                                </a:lnTo>
                                <a:lnTo>
                                  <a:pt x="35" y="358"/>
                                </a:lnTo>
                                <a:lnTo>
                                  <a:pt x="36" y="354"/>
                                </a:lnTo>
                                <a:lnTo>
                                  <a:pt x="37" y="351"/>
                                </a:lnTo>
                                <a:lnTo>
                                  <a:pt x="40" y="348"/>
                                </a:lnTo>
                                <a:lnTo>
                                  <a:pt x="41" y="343"/>
                                </a:lnTo>
                                <a:lnTo>
                                  <a:pt x="43" y="340"/>
                                </a:lnTo>
                                <a:lnTo>
                                  <a:pt x="45" y="336"/>
                                </a:lnTo>
                                <a:lnTo>
                                  <a:pt x="47" y="333"/>
                                </a:lnTo>
                                <a:lnTo>
                                  <a:pt x="49" y="328"/>
                                </a:lnTo>
                                <a:lnTo>
                                  <a:pt x="51" y="325"/>
                                </a:lnTo>
                                <a:lnTo>
                                  <a:pt x="52" y="321"/>
                                </a:lnTo>
                                <a:lnTo>
                                  <a:pt x="55" y="317"/>
                                </a:lnTo>
                                <a:lnTo>
                                  <a:pt x="57" y="313"/>
                                </a:lnTo>
                                <a:lnTo>
                                  <a:pt x="59" y="309"/>
                                </a:lnTo>
                                <a:lnTo>
                                  <a:pt x="62" y="305"/>
                                </a:lnTo>
                                <a:lnTo>
                                  <a:pt x="64" y="301"/>
                                </a:lnTo>
                                <a:lnTo>
                                  <a:pt x="65" y="297"/>
                                </a:lnTo>
                                <a:lnTo>
                                  <a:pt x="68" y="294"/>
                                </a:lnTo>
                                <a:lnTo>
                                  <a:pt x="70" y="290"/>
                                </a:lnTo>
                                <a:lnTo>
                                  <a:pt x="73" y="287"/>
                                </a:lnTo>
                                <a:lnTo>
                                  <a:pt x="74" y="282"/>
                                </a:lnTo>
                                <a:lnTo>
                                  <a:pt x="78" y="279"/>
                                </a:lnTo>
                                <a:lnTo>
                                  <a:pt x="80" y="276"/>
                                </a:lnTo>
                                <a:lnTo>
                                  <a:pt x="82" y="272"/>
                                </a:lnTo>
                                <a:lnTo>
                                  <a:pt x="83" y="268"/>
                                </a:lnTo>
                                <a:lnTo>
                                  <a:pt x="86" y="264"/>
                                </a:lnTo>
                                <a:lnTo>
                                  <a:pt x="88" y="260"/>
                                </a:lnTo>
                                <a:lnTo>
                                  <a:pt x="90" y="256"/>
                                </a:lnTo>
                                <a:lnTo>
                                  <a:pt x="93" y="253"/>
                                </a:lnTo>
                                <a:lnTo>
                                  <a:pt x="95" y="250"/>
                                </a:lnTo>
                                <a:lnTo>
                                  <a:pt x="96" y="246"/>
                                </a:lnTo>
                                <a:lnTo>
                                  <a:pt x="100" y="243"/>
                                </a:lnTo>
                                <a:lnTo>
                                  <a:pt x="101" y="240"/>
                                </a:lnTo>
                                <a:lnTo>
                                  <a:pt x="103" y="236"/>
                                </a:lnTo>
                                <a:lnTo>
                                  <a:pt x="105" y="233"/>
                                </a:lnTo>
                                <a:lnTo>
                                  <a:pt x="108" y="231"/>
                                </a:lnTo>
                                <a:lnTo>
                                  <a:pt x="109" y="227"/>
                                </a:lnTo>
                                <a:lnTo>
                                  <a:pt x="111" y="224"/>
                                </a:lnTo>
                                <a:lnTo>
                                  <a:pt x="113" y="222"/>
                                </a:lnTo>
                                <a:lnTo>
                                  <a:pt x="116" y="219"/>
                                </a:lnTo>
                                <a:lnTo>
                                  <a:pt x="117" y="216"/>
                                </a:lnTo>
                                <a:lnTo>
                                  <a:pt x="118" y="213"/>
                                </a:lnTo>
                                <a:lnTo>
                                  <a:pt x="120" y="210"/>
                                </a:lnTo>
                                <a:lnTo>
                                  <a:pt x="122" y="208"/>
                                </a:lnTo>
                                <a:lnTo>
                                  <a:pt x="125" y="204"/>
                                </a:lnTo>
                                <a:lnTo>
                                  <a:pt x="128" y="199"/>
                                </a:lnTo>
                                <a:lnTo>
                                  <a:pt x="130" y="195"/>
                                </a:lnTo>
                                <a:lnTo>
                                  <a:pt x="133" y="191"/>
                                </a:lnTo>
                                <a:lnTo>
                                  <a:pt x="134" y="189"/>
                                </a:lnTo>
                                <a:lnTo>
                                  <a:pt x="137" y="187"/>
                                </a:lnTo>
                                <a:lnTo>
                                  <a:pt x="138" y="183"/>
                                </a:lnTo>
                                <a:lnTo>
                                  <a:pt x="139" y="181"/>
                                </a:lnTo>
                                <a:lnTo>
                                  <a:pt x="139" y="178"/>
                                </a:lnTo>
                                <a:lnTo>
                                  <a:pt x="141" y="174"/>
                                </a:lnTo>
                                <a:lnTo>
                                  <a:pt x="142" y="171"/>
                                </a:lnTo>
                                <a:lnTo>
                                  <a:pt x="143" y="168"/>
                                </a:lnTo>
                                <a:lnTo>
                                  <a:pt x="145" y="163"/>
                                </a:lnTo>
                                <a:lnTo>
                                  <a:pt x="146" y="160"/>
                                </a:lnTo>
                                <a:lnTo>
                                  <a:pt x="147" y="155"/>
                                </a:lnTo>
                                <a:lnTo>
                                  <a:pt x="148" y="152"/>
                                </a:lnTo>
                                <a:lnTo>
                                  <a:pt x="149" y="146"/>
                                </a:lnTo>
                                <a:lnTo>
                                  <a:pt x="150" y="143"/>
                                </a:lnTo>
                                <a:lnTo>
                                  <a:pt x="150" y="139"/>
                                </a:lnTo>
                                <a:lnTo>
                                  <a:pt x="153" y="134"/>
                                </a:lnTo>
                                <a:lnTo>
                                  <a:pt x="153" y="131"/>
                                </a:lnTo>
                                <a:lnTo>
                                  <a:pt x="155" y="126"/>
                                </a:lnTo>
                                <a:lnTo>
                                  <a:pt x="155" y="122"/>
                                </a:lnTo>
                                <a:lnTo>
                                  <a:pt x="156" y="117"/>
                                </a:lnTo>
                                <a:lnTo>
                                  <a:pt x="156" y="113"/>
                                </a:lnTo>
                                <a:lnTo>
                                  <a:pt x="157" y="109"/>
                                </a:lnTo>
                                <a:lnTo>
                                  <a:pt x="158" y="105"/>
                                </a:lnTo>
                                <a:lnTo>
                                  <a:pt x="160" y="101"/>
                                </a:lnTo>
                                <a:lnTo>
                                  <a:pt x="160" y="98"/>
                                </a:lnTo>
                                <a:lnTo>
                                  <a:pt x="161" y="96"/>
                                </a:lnTo>
                                <a:lnTo>
                                  <a:pt x="161" y="92"/>
                                </a:lnTo>
                                <a:lnTo>
                                  <a:pt x="162" y="90"/>
                                </a:lnTo>
                                <a:lnTo>
                                  <a:pt x="162" y="88"/>
                                </a:lnTo>
                                <a:lnTo>
                                  <a:pt x="162" y="87"/>
                                </a:lnTo>
                                <a:lnTo>
                                  <a:pt x="163" y="85"/>
                                </a:lnTo>
                                <a:lnTo>
                                  <a:pt x="163" y="83"/>
                                </a:lnTo>
                                <a:lnTo>
                                  <a:pt x="150" y="81"/>
                                </a:lnTo>
                                <a:lnTo>
                                  <a:pt x="15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64"/>
                        <wps:cNvSpPr>
                          <a:spLocks/>
                        </wps:cNvSpPr>
                        <wps:spPr bwMode="auto">
                          <a:xfrm>
                            <a:off x="70485" y="79375"/>
                            <a:ext cx="37465" cy="46990"/>
                          </a:xfrm>
                          <a:custGeom>
                            <a:avLst/>
                            <a:gdLst>
                              <a:gd name="T0" fmla="*/ 4 w 176"/>
                              <a:gd name="T1" fmla="*/ 8 h 222"/>
                              <a:gd name="T2" fmla="*/ 11 w 176"/>
                              <a:gd name="T3" fmla="*/ 24 h 222"/>
                              <a:gd name="T4" fmla="*/ 18 w 176"/>
                              <a:gd name="T5" fmla="*/ 40 h 222"/>
                              <a:gd name="T6" fmla="*/ 20 w 176"/>
                              <a:gd name="T7" fmla="*/ 54 h 222"/>
                              <a:gd name="T8" fmla="*/ 23 w 176"/>
                              <a:gd name="T9" fmla="*/ 74 h 222"/>
                              <a:gd name="T10" fmla="*/ 30 w 176"/>
                              <a:gd name="T11" fmla="*/ 78 h 222"/>
                              <a:gd name="T12" fmla="*/ 44 w 176"/>
                              <a:gd name="T13" fmla="*/ 70 h 222"/>
                              <a:gd name="T14" fmla="*/ 65 w 176"/>
                              <a:gd name="T15" fmla="*/ 59 h 222"/>
                              <a:gd name="T16" fmla="*/ 85 w 176"/>
                              <a:gd name="T17" fmla="*/ 51 h 222"/>
                              <a:gd name="T18" fmla="*/ 100 w 176"/>
                              <a:gd name="T19" fmla="*/ 51 h 222"/>
                              <a:gd name="T20" fmla="*/ 112 w 176"/>
                              <a:gd name="T21" fmla="*/ 64 h 222"/>
                              <a:gd name="T22" fmla="*/ 125 w 176"/>
                              <a:gd name="T23" fmla="*/ 83 h 222"/>
                              <a:gd name="T24" fmla="*/ 134 w 176"/>
                              <a:gd name="T25" fmla="*/ 101 h 222"/>
                              <a:gd name="T26" fmla="*/ 136 w 176"/>
                              <a:gd name="T27" fmla="*/ 107 h 222"/>
                              <a:gd name="T28" fmla="*/ 122 w 176"/>
                              <a:gd name="T29" fmla="*/ 113 h 222"/>
                              <a:gd name="T30" fmla="*/ 108 w 176"/>
                              <a:gd name="T31" fmla="*/ 118 h 222"/>
                              <a:gd name="T32" fmla="*/ 96 w 176"/>
                              <a:gd name="T33" fmla="*/ 123 h 222"/>
                              <a:gd name="T34" fmla="*/ 80 w 176"/>
                              <a:gd name="T35" fmla="*/ 131 h 222"/>
                              <a:gd name="T36" fmla="*/ 80 w 176"/>
                              <a:gd name="T37" fmla="*/ 134 h 222"/>
                              <a:gd name="T38" fmla="*/ 95 w 176"/>
                              <a:gd name="T39" fmla="*/ 131 h 222"/>
                              <a:gd name="T40" fmla="*/ 116 w 176"/>
                              <a:gd name="T41" fmla="*/ 126 h 222"/>
                              <a:gd name="T42" fmla="*/ 134 w 176"/>
                              <a:gd name="T43" fmla="*/ 122 h 222"/>
                              <a:gd name="T44" fmla="*/ 145 w 176"/>
                              <a:gd name="T45" fmla="*/ 126 h 222"/>
                              <a:gd name="T46" fmla="*/ 150 w 176"/>
                              <a:gd name="T47" fmla="*/ 139 h 222"/>
                              <a:gd name="T48" fmla="*/ 156 w 176"/>
                              <a:gd name="T49" fmla="*/ 158 h 222"/>
                              <a:gd name="T50" fmla="*/ 160 w 176"/>
                              <a:gd name="T51" fmla="*/ 177 h 222"/>
                              <a:gd name="T52" fmla="*/ 160 w 176"/>
                              <a:gd name="T53" fmla="*/ 191 h 222"/>
                              <a:gd name="T54" fmla="*/ 158 w 176"/>
                              <a:gd name="T55" fmla="*/ 204 h 222"/>
                              <a:gd name="T56" fmla="*/ 158 w 176"/>
                              <a:gd name="T57" fmla="*/ 214 h 222"/>
                              <a:gd name="T58" fmla="*/ 162 w 176"/>
                              <a:gd name="T59" fmla="*/ 218 h 222"/>
                              <a:gd name="T60" fmla="*/ 170 w 176"/>
                              <a:gd name="T61" fmla="*/ 219 h 222"/>
                              <a:gd name="T62" fmla="*/ 175 w 176"/>
                              <a:gd name="T63" fmla="*/ 209 h 222"/>
                              <a:gd name="T64" fmla="*/ 176 w 176"/>
                              <a:gd name="T65" fmla="*/ 196 h 222"/>
                              <a:gd name="T66" fmla="*/ 176 w 176"/>
                              <a:gd name="T67" fmla="*/ 183 h 222"/>
                              <a:gd name="T68" fmla="*/ 176 w 176"/>
                              <a:gd name="T69" fmla="*/ 170 h 222"/>
                              <a:gd name="T70" fmla="*/ 173 w 176"/>
                              <a:gd name="T71" fmla="*/ 156 h 222"/>
                              <a:gd name="T72" fmla="*/ 172 w 176"/>
                              <a:gd name="T73" fmla="*/ 144 h 222"/>
                              <a:gd name="T74" fmla="*/ 169 w 176"/>
                              <a:gd name="T75" fmla="*/ 127 h 222"/>
                              <a:gd name="T76" fmla="*/ 158 w 176"/>
                              <a:gd name="T77" fmla="*/ 114 h 222"/>
                              <a:gd name="T78" fmla="*/ 149 w 176"/>
                              <a:gd name="T79" fmla="*/ 110 h 222"/>
                              <a:gd name="T80" fmla="*/ 147 w 176"/>
                              <a:gd name="T81" fmla="*/ 101 h 222"/>
                              <a:gd name="T82" fmla="*/ 142 w 176"/>
                              <a:gd name="T83" fmla="*/ 85 h 222"/>
                              <a:gd name="T84" fmla="*/ 134 w 176"/>
                              <a:gd name="T85" fmla="*/ 65 h 222"/>
                              <a:gd name="T86" fmla="*/ 125 w 176"/>
                              <a:gd name="T87" fmla="*/ 51 h 222"/>
                              <a:gd name="T88" fmla="*/ 113 w 176"/>
                              <a:gd name="T89" fmla="*/ 40 h 222"/>
                              <a:gd name="T90" fmla="*/ 101 w 176"/>
                              <a:gd name="T91" fmla="*/ 37 h 222"/>
                              <a:gd name="T92" fmla="*/ 87 w 176"/>
                              <a:gd name="T93" fmla="*/ 39 h 222"/>
                              <a:gd name="T94" fmla="*/ 70 w 176"/>
                              <a:gd name="T95" fmla="*/ 42 h 222"/>
                              <a:gd name="T96" fmla="*/ 55 w 176"/>
                              <a:gd name="T97" fmla="*/ 49 h 222"/>
                              <a:gd name="T98" fmla="*/ 43 w 176"/>
                              <a:gd name="T99" fmla="*/ 53 h 222"/>
                              <a:gd name="T100" fmla="*/ 37 w 176"/>
                              <a:gd name="T101" fmla="*/ 56 h 222"/>
                              <a:gd name="T102" fmla="*/ 35 w 176"/>
                              <a:gd name="T103" fmla="*/ 44 h 222"/>
                              <a:gd name="T104" fmla="*/ 32 w 176"/>
                              <a:gd name="T105" fmla="*/ 33 h 222"/>
                              <a:gd name="T106" fmla="*/ 26 w 176"/>
                              <a:gd name="T107" fmla="*/ 19 h 222"/>
                              <a:gd name="T108" fmla="*/ 15 w 176"/>
                              <a:gd name="T109" fmla="*/ 7 h 222"/>
                              <a:gd name="T110" fmla="*/ 2 w 176"/>
                              <a:gd name="T111"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6" h="222">
                                <a:moveTo>
                                  <a:pt x="0" y="0"/>
                                </a:moveTo>
                                <a:lnTo>
                                  <a:pt x="2" y="1"/>
                                </a:lnTo>
                                <a:lnTo>
                                  <a:pt x="4" y="6"/>
                                </a:lnTo>
                                <a:lnTo>
                                  <a:pt x="4" y="8"/>
                                </a:lnTo>
                                <a:lnTo>
                                  <a:pt x="6" y="12"/>
                                </a:lnTo>
                                <a:lnTo>
                                  <a:pt x="7" y="15"/>
                                </a:lnTo>
                                <a:lnTo>
                                  <a:pt x="10" y="19"/>
                                </a:lnTo>
                                <a:lnTo>
                                  <a:pt x="11" y="24"/>
                                </a:lnTo>
                                <a:lnTo>
                                  <a:pt x="13" y="28"/>
                                </a:lnTo>
                                <a:lnTo>
                                  <a:pt x="14" y="32"/>
                                </a:lnTo>
                                <a:lnTo>
                                  <a:pt x="17" y="36"/>
                                </a:lnTo>
                                <a:lnTo>
                                  <a:pt x="18" y="40"/>
                                </a:lnTo>
                                <a:lnTo>
                                  <a:pt x="19" y="44"/>
                                </a:lnTo>
                                <a:lnTo>
                                  <a:pt x="19" y="46"/>
                                </a:lnTo>
                                <a:lnTo>
                                  <a:pt x="20" y="50"/>
                                </a:lnTo>
                                <a:lnTo>
                                  <a:pt x="20" y="54"/>
                                </a:lnTo>
                                <a:lnTo>
                                  <a:pt x="21" y="60"/>
                                </a:lnTo>
                                <a:lnTo>
                                  <a:pt x="21" y="65"/>
                                </a:lnTo>
                                <a:lnTo>
                                  <a:pt x="23" y="70"/>
                                </a:lnTo>
                                <a:lnTo>
                                  <a:pt x="23" y="74"/>
                                </a:lnTo>
                                <a:lnTo>
                                  <a:pt x="26" y="78"/>
                                </a:lnTo>
                                <a:lnTo>
                                  <a:pt x="27" y="79"/>
                                </a:lnTo>
                                <a:lnTo>
                                  <a:pt x="29" y="79"/>
                                </a:lnTo>
                                <a:lnTo>
                                  <a:pt x="30" y="78"/>
                                </a:lnTo>
                                <a:lnTo>
                                  <a:pt x="34" y="77"/>
                                </a:lnTo>
                                <a:lnTo>
                                  <a:pt x="36" y="74"/>
                                </a:lnTo>
                                <a:lnTo>
                                  <a:pt x="41" y="73"/>
                                </a:lnTo>
                                <a:lnTo>
                                  <a:pt x="44" y="70"/>
                                </a:lnTo>
                                <a:lnTo>
                                  <a:pt x="50" y="68"/>
                                </a:lnTo>
                                <a:lnTo>
                                  <a:pt x="55" y="64"/>
                                </a:lnTo>
                                <a:lnTo>
                                  <a:pt x="60" y="62"/>
                                </a:lnTo>
                                <a:lnTo>
                                  <a:pt x="65" y="59"/>
                                </a:lnTo>
                                <a:lnTo>
                                  <a:pt x="70" y="56"/>
                                </a:lnTo>
                                <a:lnTo>
                                  <a:pt x="75" y="53"/>
                                </a:lnTo>
                                <a:lnTo>
                                  <a:pt x="80" y="52"/>
                                </a:lnTo>
                                <a:lnTo>
                                  <a:pt x="85" y="51"/>
                                </a:lnTo>
                                <a:lnTo>
                                  <a:pt x="89" y="50"/>
                                </a:lnTo>
                                <a:lnTo>
                                  <a:pt x="93" y="50"/>
                                </a:lnTo>
                                <a:lnTo>
                                  <a:pt x="97" y="50"/>
                                </a:lnTo>
                                <a:lnTo>
                                  <a:pt x="100" y="51"/>
                                </a:lnTo>
                                <a:lnTo>
                                  <a:pt x="102" y="53"/>
                                </a:lnTo>
                                <a:lnTo>
                                  <a:pt x="105" y="55"/>
                                </a:lnTo>
                                <a:lnTo>
                                  <a:pt x="109" y="60"/>
                                </a:lnTo>
                                <a:lnTo>
                                  <a:pt x="112" y="64"/>
                                </a:lnTo>
                                <a:lnTo>
                                  <a:pt x="116" y="69"/>
                                </a:lnTo>
                                <a:lnTo>
                                  <a:pt x="119" y="73"/>
                                </a:lnTo>
                                <a:lnTo>
                                  <a:pt x="123" y="79"/>
                                </a:lnTo>
                                <a:lnTo>
                                  <a:pt x="125" y="83"/>
                                </a:lnTo>
                                <a:lnTo>
                                  <a:pt x="128" y="89"/>
                                </a:lnTo>
                                <a:lnTo>
                                  <a:pt x="130" y="94"/>
                                </a:lnTo>
                                <a:lnTo>
                                  <a:pt x="133" y="98"/>
                                </a:lnTo>
                                <a:lnTo>
                                  <a:pt x="134" y="101"/>
                                </a:lnTo>
                                <a:lnTo>
                                  <a:pt x="135" y="105"/>
                                </a:lnTo>
                                <a:lnTo>
                                  <a:pt x="136" y="106"/>
                                </a:lnTo>
                                <a:lnTo>
                                  <a:pt x="138" y="107"/>
                                </a:lnTo>
                                <a:lnTo>
                                  <a:pt x="136" y="107"/>
                                </a:lnTo>
                                <a:lnTo>
                                  <a:pt x="134" y="108"/>
                                </a:lnTo>
                                <a:lnTo>
                                  <a:pt x="131" y="109"/>
                                </a:lnTo>
                                <a:lnTo>
                                  <a:pt x="127" y="110"/>
                                </a:lnTo>
                                <a:lnTo>
                                  <a:pt x="122" y="113"/>
                                </a:lnTo>
                                <a:lnTo>
                                  <a:pt x="117" y="115"/>
                                </a:lnTo>
                                <a:lnTo>
                                  <a:pt x="113" y="116"/>
                                </a:lnTo>
                                <a:lnTo>
                                  <a:pt x="111" y="117"/>
                                </a:lnTo>
                                <a:lnTo>
                                  <a:pt x="108" y="118"/>
                                </a:lnTo>
                                <a:lnTo>
                                  <a:pt x="105" y="121"/>
                                </a:lnTo>
                                <a:lnTo>
                                  <a:pt x="102" y="122"/>
                                </a:lnTo>
                                <a:lnTo>
                                  <a:pt x="98" y="122"/>
                                </a:lnTo>
                                <a:lnTo>
                                  <a:pt x="96" y="123"/>
                                </a:lnTo>
                                <a:lnTo>
                                  <a:pt x="94" y="125"/>
                                </a:lnTo>
                                <a:lnTo>
                                  <a:pt x="88" y="126"/>
                                </a:lnTo>
                                <a:lnTo>
                                  <a:pt x="85" y="130"/>
                                </a:lnTo>
                                <a:lnTo>
                                  <a:pt x="80" y="131"/>
                                </a:lnTo>
                                <a:lnTo>
                                  <a:pt x="79" y="132"/>
                                </a:lnTo>
                                <a:lnTo>
                                  <a:pt x="78" y="133"/>
                                </a:lnTo>
                                <a:lnTo>
                                  <a:pt x="79" y="134"/>
                                </a:lnTo>
                                <a:lnTo>
                                  <a:pt x="80" y="134"/>
                                </a:lnTo>
                                <a:lnTo>
                                  <a:pt x="83" y="134"/>
                                </a:lnTo>
                                <a:lnTo>
                                  <a:pt x="86" y="133"/>
                                </a:lnTo>
                                <a:lnTo>
                                  <a:pt x="92" y="132"/>
                                </a:lnTo>
                                <a:lnTo>
                                  <a:pt x="95" y="131"/>
                                </a:lnTo>
                                <a:lnTo>
                                  <a:pt x="101" y="130"/>
                                </a:lnTo>
                                <a:lnTo>
                                  <a:pt x="105" y="128"/>
                                </a:lnTo>
                                <a:lnTo>
                                  <a:pt x="111" y="127"/>
                                </a:lnTo>
                                <a:lnTo>
                                  <a:pt x="116" y="126"/>
                                </a:lnTo>
                                <a:lnTo>
                                  <a:pt x="122" y="124"/>
                                </a:lnTo>
                                <a:lnTo>
                                  <a:pt x="126" y="123"/>
                                </a:lnTo>
                                <a:lnTo>
                                  <a:pt x="131" y="123"/>
                                </a:lnTo>
                                <a:lnTo>
                                  <a:pt x="134" y="122"/>
                                </a:lnTo>
                                <a:lnTo>
                                  <a:pt x="139" y="123"/>
                                </a:lnTo>
                                <a:lnTo>
                                  <a:pt x="141" y="123"/>
                                </a:lnTo>
                                <a:lnTo>
                                  <a:pt x="143" y="125"/>
                                </a:lnTo>
                                <a:lnTo>
                                  <a:pt x="145" y="126"/>
                                </a:lnTo>
                                <a:lnTo>
                                  <a:pt x="146" y="128"/>
                                </a:lnTo>
                                <a:lnTo>
                                  <a:pt x="147" y="132"/>
                                </a:lnTo>
                                <a:lnTo>
                                  <a:pt x="149" y="135"/>
                                </a:lnTo>
                                <a:lnTo>
                                  <a:pt x="150" y="139"/>
                                </a:lnTo>
                                <a:lnTo>
                                  <a:pt x="151" y="144"/>
                                </a:lnTo>
                                <a:lnTo>
                                  <a:pt x="153" y="149"/>
                                </a:lnTo>
                                <a:lnTo>
                                  <a:pt x="155" y="153"/>
                                </a:lnTo>
                                <a:lnTo>
                                  <a:pt x="156" y="158"/>
                                </a:lnTo>
                                <a:lnTo>
                                  <a:pt x="156" y="163"/>
                                </a:lnTo>
                                <a:lnTo>
                                  <a:pt x="157" y="168"/>
                                </a:lnTo>
                                <a:lnTo>
                                  <a:pt x="158" y="172"/>
                                </a:lnTo>
                                <a:lnTo>
                                  <a:pt x="160" y="177"/>
                                </a:lnTo>
                                <a:lnTo>
                                  <a:pt x="160" y="181"/>
                                </a:lnTo>
                                <a:lnTo>
                                  <a:pt x="160" y="185"/>
                                </a:lnTo>
                                <a:lnTo>
                                  <a:pt x="161" y="188"/>
                                </a:lnTo>
                                <a:lnTo>
                                  <a:pt x="160" y="191"/>
                                </a:lnTo>
                                <a:lnTo>
                                  <a:pt x="160" y="194"/>
                                </a:lnTo>
                                <a:lnTo>
                                  <a:pt x="158" y="197"/>
                                </a:lnTo>
                                <a:lnTo>
                                  <a:pt x="158" y="199"/>
                                </a:lnTo>
                                <a:lnTo>
                                  <a:pt x="158" y="204"/>
                                </a:lnTo>
                                <a:lnTo>
                                  <a:pt x="158" y="208"/>
                                </a:lnTo>
                                <a:lnTo>
                                  <a:pt x="158" y="210"/>
                                </a:lnTo>
                                <a:lnTo>
                                  <a:pt x="158" y="213"/>
                                </a:lnTo>
                                <a:lnTo>
                                  <a:pt x="158" y="214"/>
                                </a:lnTo>
                                <a:lnTo>
                                  <a:pt x="158" y="215"/>
                                </a:lnTo>
                                <a:lnTo>
                                  <a:pt x="158" y="215"/>
                                </a:lnTo>
                                <a:lnTo>
                                  <a:pt x="160" y="217"/>
                                </a:lnTo>
                                <a:lnTo>
                                  <a:pt x="162" y="218"/>
                                </a:lnTo>
                                <a:lnTo>
                                  <a:pt x="164" y="221"/>
                                </a:lnTo>
                                <a:lnTo>
                                  <a:pt x="166" y="222"/>
                                </a:lnTo>
                                <a:lnTo>
                                  <a:pt x="169" y="222"/>
                                </a:lnTo>
                                <a:lnTo>
                                  <a:pt x="170" y="219"/>
                                </a:lnTo>
                                <a:lnTo>
                                  <a:pt x="171" y="218"/>
                                </a:lnTo>
                                <a:lnTo>
                                  <a:pt x="172" y="216"/>
                                </a:lnTo>
                                <a:lnTo>
                                  <a:pt x="173" y="214"/>
                                </a:lnTo>
                                <a:lnTo>
                                  <a:pt x="175" y="209"/>
                                </a:lnTo>
                                <a:lnTo>
                                  <a:pt x="175" y="205"/>
                                </a:lnTo>
                                <a:lnTo>
                                  <a:pt x="175" y="201"/>
                                </a:lnTo>
                                <a:lnTo>
                                  <a:pt x="176" y="199"/>
                                </a:lnTo>
                                <a:lnTo>
                                  <a:pt x="176" y="196"/>
                                </a:lnTo>
                                <a:lnTo>
                                  <a:pt x="176" y="194"/>
                                </a:lnTo>
                                <a:lnTo>
                                  <a:pt x="176" y="190"/>
                                </a:lnTo>
                                <a:lnTo>
                                  <a:pt x="176" y="187"/>
                                </a:lnTo>
                                <a:lnTo>
                                  <a:pt x="176" y="183"/>
                                </a:lnTo>
                                <a:lnTo>
                                  <a:pt x="176" y="180"/>
                                </a:lnTo>
                                <a:lnTo>
                                  <a:pt x="176" y="177"/>
                                </a:lnTo>
                                <a:lnTo>
                                  <a:pt x="176" y="173"/>
                                </a:lnTo>
                                <a:lnTo>
                                  <a:pt x="176" y="170"/>
                                </a:lnTo>
                                <a:lnTo>
                                  <a:pt x="176" y="168"/>
                                </a:lnTo>
                                <a:lnTo>
                                  <a:pt x="175" y="164"/>
                                </a:lnTo>
                                <a:lnTo>
                                  <a:pt x="175" y="160"/>
                                </a:lnTo>
                                <a:lnTo>
                                  <a:pt x="173" y="156"/>
                                </a:lnTo>
                                <a:lnTo>
                                  <a:pt x="173" y="154"/>
                                </a:lnTo>
                                <a:lnTo>
                                  <a:pt x="173" y="150"/>
                                </a:lnTo>
                                <a:lnTo>
                                  <a:pt x="172" y="148"/>
                                </a:lnTo>
                                <a:lnTo>
                                  <a:pt x="172" y="144"/>
                                </a:lnTo>
                                <a:lnTo>
                                  <a:pt x="172" y="142"/>
                                </a:lnTo>
                                <a:lnTo>
                                  <a:pt x="171" y="136"/>
                                </a:lnTo>
                                <a:lnTo>
                                  <a:pt x="170" y="132"/>
                                </a:lnTo>
                                <a:lnTo>
                                  <a:pt x="169" y="127"/>
                                </a:lnTo>
                                <a:lnTo>
                                  <a:pt x="168" y="125"/>
                                </a:lnTo>
                                <a:lnTo>
                                  <a:pt x="164" y="119"/>
                                </a:lnTo>
                                <a:lnTo>
                                  <a:pt x="162" y="116"/>
                                </a:lnTo>
                                <a:lnTo>
                                  <a:pt x="158" y="114"/>
                                </a:lnTo>
                                <a:lnTo>
                                  <a:pt x="156" y="113"/>
                                </a:lnTo>
                                <a:lnTo>
                                  <a:pt x="151" y="110"/>
                                </a:lnTo>
                                <a:lnTo>
                                  <a:pt x="150" y="112"/>
                                </a:lnTo>
                                <a:lnTo>
                                  <a:pt x="149" y="110"/>
                                </a:lnTo>
                                <a:lnTo>
                                  <a:pt x="149" y="109"/>
                                </a:lnTo>
                                <a:lnTo>
                                  <a:pt x="149" y="107"/>
                                </a:lnTo>
                                <a:lnTo>
                                  <a:pt x="148" y="105"/>
                                </a:lnTo>
                                <a:lnTo>
                                  <a:pt x="147" y="101"/>
                                </a:lnTo>
                                <a:lnTo>
                                  <a:pt x="146" y="98"/>
                                </a:lnTo>
                                <a:lnTo>
                                  <a:pt x="146" y="94"/>
                                </a:lnTo>
                                <a:lnTo>
                                  <a:pt x="145" y="89"/>
                                </a:lnTo>
                                <a:lnTo>
                                  <a:pt x="142" y="85"/>
                                </a:lnTo>
                                <a:lnTo>
                                  <a:pt x="140" y="80"/>
                                </a:lnTo>
                                <a:lnTo>
                                  <a:pt x="139" y="74"/>
                                </a:lnTo>
                                <a:lnTo>
                                  <a:pt x="138" y="70"/>
                                </a:lnTo>
                                <a:lnTo>
                                  <a:pt x="134" y="65"/>
                                </a:lnTo>
                                <a:lnTo>
                                  <a:pt x="133" y="61"/>
                                </a:lnTo>
                                <a:lnTo>
                                  <a:pt x="131" y="58"/>
                                </a:lnTo>
                                <a:lnTo>
                                  <a:pt x="128" y="54"/>
                                </a:lnTo>
                                <a:lnTo>
                                  <a:pt x="125" y="51"/>
                                </a:lnTo>
                                <a:lnTo>
                                  <a:pt x="124" y="47"/>
                                </a:lnTo>
                                <a:lnTo>
                                  <a:pt x="120" y="45"/>
                                </a:lnTo>
                                <a:lnTo>
                                  <a:pt x="119" y="43"/>
                                </a:lnTo>
                                <a:lnTo>
                                  <a:pt x="113" y="40"/>
                                </a:lnTo>
                                <a:lnTo>
                                  <a:pt x="109" y="39"/>
                                </a:lnTo>
                                <a:lnTo>
                                  <a:pt x="107" y="37"/>
                                </a:lnTo>
                                <a:lnTo>
                                  <a:pt x="103" y="37"/>
                                </a:lnTo>
                                <a:lnTo>
                                  <a:pt x="101" y="37"/>
                                </a:lnTo>
                                <a:lnTo>
                                  <a:pt x="97" y="37"/>
                                </a:lnTo>
                                <a:lnTo>
                                  <a:pt x="94" y="37"/>
                                </a:lnTo>
                                <a:lnTo>
                                  <a:pt x="92" y="39"/>
                                </a:lnTo>
                                <a:lnTo>
                                  <a:pt x="87" y="39"/>
                                </a:lnTo>
                                <a:lnTo>
                                  <a:pt x="83" y="40"/>
                                </a:lnTo>
                                <a:lnTo>
                                  <a:pt x="79" y="41"/>
                                </a:lnTo>
                                <a:lnTo>
                                  <a:pt x="74" y="41"/>
                                </a:lnTo>
                                <a:lnTo>
                                  <a:pt x="70" y="42"/>
                                </a:lnTo>
                                <a:lnTo>
                                  <a:pt x="66" y="44"/>
                                </a:lnTo>
                                <a:lnTo>
                                  <a:pt x="63" y="45"/>
                                </a:lnTo>
                                <a:lnTo>
                                  <a:pt x="58" y="46"/>
                                </a:lnTo>
                                <a:lnTo>
                                  <a:pt x="55" y="49"/>
                                </a:lnTo>
                                <a:lnTo>
                                  <a:pt x="52" y="50"/>
                                </a:lnTo>
                                <a:lnTo>
                                  <a:pt x="49" y="51"/>
                                </a:lnTo>
                                <a:lnTo>
                                  <a:pt x="47" y="52"/>
                                </a:lnTo>
                                <a:lnTo>
                                  <a:pt x="43" y="53"/>
                                </a:lnTo>
                                <a:lnTo>
                                  <a:pt x="42" y="55"/>
                                </a:lnTo>
                                <a:lnTo>
                                  <a:pt x="38" y="56"/>
                                </a:lnTo>
                                <a:lnTo>
                                  <a:pt x="38" y="58"/>
                                </a:lnTo>
                                <a:lnTo>
                                  <a:pt x="37" y="56"/>
                                </a:lnTo>
                                <a:lnTo>
                                  <a:pt x="37" y="54"/>
                                </a:lnTo>
                                <a:lnTo>
                                  <a:pt x="36" y="52"/>
                                </a:lnTo>
                                <a:lnTo>
                                  <a:pt x="36" y="47"/>
                                </a:lnTo>
                                <a:lnTo>
                                  <a:pt x="35" y="44"/>
                                </a:lnTo>
                                <a:lnTo>
                                  <a:pt x="34" y="42"/>
                                </a:lnTo>
                                <a:lnTo>
                                  <a:pt x="33" y="39"/>
                                </a:lnTo>
                                <a:lnTo>
                                  <a:pt x="33" y="36"/>
                                </a:lnTo>
                                <a:lnTo>
                                  <a:pt x="32" y="33"/>
                                </a:lnTo>
                                <a:lnTo>
                                  <a:pt x="30" y="30"/>
                                </a:lnTo>
                                <a:lnTo>
                                  <a:pt x="29" y="26"/>
                                </a:lnTo>
                                <a:lnTo>
                                  <a:pt x="28" y="24"/>
                                </a:lnTo>
                                <a:lnTo>
                                  <a:pt x="26" y="19"/>
                                </a:lnTo>
                                <a:lnTo>
                                  <a:pt x="23" y="17"/>
                                </a:lnTo>
                                <a:lnTo>
                                  <a:pt x="21" y="14"/>
                                </a:lnTo>
                                <a:lnTo>
                                  <a:pt x="20" y="12"/>
                                </a:lnTo>
                                <a:lnTo>
                                  <a:pt x="15" y="7"/>
                                </a:lnTo>
                                <a:lnTo>
                                  <a:pt x="11" y="5"/>
                                </a:lnTo>
                                <a:lnTo>
                                  <a:pt x="6" y="3"/>
                                </a:lnTo>
                                <a:lnTo>
                                  <a:pt x="4" y="0"/>
                                </a:lnTo>
                                <a:lnTo>
                                  <a:pt x="2" y="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65"/>
                        <wps:cNvSpPr>
                          <a:spLocks/>
                        </wps:cNvSpPr>
                        <wps:spPr bwMode="auto">
                          <a:xfrm>
                            <a:off x="89535" y="72390"/>
                            <a:ext cx="23495" cy="12700"/>
                          </a:xfrm>
                          <a:custGeom>
                            <a:avLst/>
                            <a:gdLst>
                              <a:gd name="T0" fmla="*/ 0 w 110"/>
                              <a:gd name="T1" fmla="*/ 52 h 60"/>
                              <a:gd name="T2" fmla="*/ 1 w 110"/>
                              <a:gd name="T3" fmla="*/ 52 h 60"/>
                              <a:gd name="T4" fmla="*/ 6 w 110"/>
                              <a:gd name="T5" fmla="*/ 52 h 60"/>
                              <a:gd name="T6" fmla="*/ 8 w 110"/>
                              <a:gd name="T7" fmla="*/ 51 h 60"/>
                              <a:gd name="T8" fmla="*/ 12 w 110"/>
                              <a:gd name="T9" fmla="*/ 50 h 60"/>
                              <a:gd name="T10" fmla="*/ 15 w 110"/>
                              <a:gd name="T11" fmla="*/ 49 h 60"/>
                              <a:gd name="T12" fmla="*/ 19 w 110"/>
                              <a:gd name="T13" fmla="*/ 49 h 60"/>
                              <a:gd name="T14" fmla="*/ 23 w 110"/>
                              <a:gd name="T15" fmla="*/ 47 h 60"/>
                              <a:gd name="T16" fmla="*/ 27 w 110"/>
                              <a:gd name="T17" fmla="*/ 47 h 60"/>
                              <a:gd name="T18" fmla="*/ 31 w 110"/>
                              <a:gd name="T19" fmla="*/ 45 h 60"/>
                              <a:gd name="T20" fmla="*/ 35 w 110"/>
                              <a:gd name="T21" fmla="*/ 43 h 60"/>
                              <a:gd name="T22" fmla="*/ 39 w 110"/>
                              <a:gd name="T23" fmla="*/ 42 h 60"/>
                              <a:gd name="T24" fmla="*/ 43 w 110"/>
                              <a:gd name="T25" fmla="*/ 40 h 60"/>
                              <a:gd name="T26" fmla="*/ 45 w 110"/>
                              <a:gd name="T27" fmla="*/ 38 h 60"/>
                              <a:gd name="T28" fmla="*/ 49 w 110"/>
                              <a:gd name="T29" fmla="*/ 36 h 60"/>
                              <a:gd name="T30" fmla="*/ 53 w 110"/>
                              <a:gd name="T31" fmla="*/ 30 h 60"/>
                              <a:gd name="T32" fmla="*/ 58 w 110"/>
                              <a:gd name="T33" fmla="*/ 25 h 60"/>
                              <a:gd name="T34" fmla="*/ 62 w 110"/>
                              <a:gd name="T35" fmla="*/ 20 h 60"/>
                              <a:gd name="T36" fmla="*/ 67 w 110"/>
                              <a:gd name="T37" fmla="*/ 16 h 60"/>
                              <a:gd name="T38" fmla="*/ 73 w 110"/>
                              <a:gd name="T39" fmla="*/ 12 h 60"/>
                              <a:gd name="T40" fmla="*/ 77 w 110"/>
                              <a:gd name="T41" fmla="*/ 9 h 60"/>
                              <a:gd name="T42" fmla="*/ 81 w 110"/>
                              <a:gd name="T43" fmla="*/ 5 h 60"/>
                              <a:gd name="T44" fmla="*/ 86 w 110"/>
                              <a:gd name="T45" fmla="*/ 3 h 60"/>
                              <a:gd name="T46" fmla="*/ 90 w 110"/>
                              <a:gd name="T47" fmla="*/ 2 h 60"/>
                              <a:gd name="T48" fmla="*/ 95 w 110"/>
                              <a:gd name="T49" fmla="*/ 1 h 60"/>
                              <a:gd name="T50" fmla="*/ 99 w 110"/>
                              <a:gd name="T51" fmla="*/ 0 h 60"/>
                              <a:gd name="T52" fmla="*/ 104 w 110"/>
                              <a:gd name="T53" fmla="*/ 0 h 60"/>
                              <a:gd name="T54" fmla="*/ 106 w 110"/>
                              <a:gd name="T55" fmla="*/ 0 h 60"/>
                              <a:gd name="T56" fmla="*/ 109 w 110"/>
                              <a:gd name="T57" fmla="*/ 1 h 60"/>
                              <a:gd name="T58" fmla="*/ 110 w 110"/>
                              <a:gd name="T59" fmla="*/ 2 h 60"/>
                              <a:gd name="T60" fmla="*/ 109 w 110"/>
                              <a:gd name="T61" fmla="*/ 3 h 60"/>
                              <a:gd name="T62" fmla="*/ 105 w 110"/>
                              <a:gd name="T63" fmla="*/ 5 h 60"/>
                              <a:gd name="T64" fmla="*/ 101 w 110"/>
                              <a:gd name="T65" fmla="*/ 7 h 60"/>
                              <a:gd name="T66" fmla="*/ 96 w 110"/>
                              <a:gd name="T67" fmla="*/ 10 h 60"/>
                              <a:gd name="T68" fmla="*/ 91 w 110"/>
                              <a:gd name="T69" fmla="*/ 14 h 60"/>
                              <a:gd name="T70" fmla="*/ 86 w 110"/>
                              <a:gd name="T71" fmla="*/ 16 h 60"/>
                              <a:gd name="T72" fmla="*/ 81 w 110"/>
                              <a:gd name="T73" fmla="*/ 20 h 60"/>
                              <a:gd name="T74" fmla="*/ 77 w 110"/>
                              <a:gd name="T75" fmla="*/ 24 h 60"/>
                              <a:gd name="T76" fmla="*/ 74 w 110"/>
                              <a:gd name="T77" fmla="*/ 29 h 60"/>
                              <a:gd name="T78" fmla="*/ 72 w 110"/>
                              <a:gd name="T79" fmla="*/ 32 h 60"/>
                              <a:gd name="T80" fmla="*/ 71 w 110"/>
                              <a:gd name="T81" fmla="*/ 36 h 60"/>
                              <a:gd name="T82" fmla="*/ 68 w 110"/>
                              <a:gd name="T83" fmla="*/ 38 h 60"/>
                              <a:gd name="T84" fmla="*/ 67 w 110"/>
                              <a:gd name="T85" fmla="*/ 41 h 60"/>
                              <a:gd name="T86" fmla="*/ 65 w 110"/>
                              <a:gd name="T87" fmla="*/ 43 h 60"/>
                              <a:gd name="T88" fmla="*/ 61 w 110"/>
                              <a:gd name="T89" fmla="*/ 47 h 60"/>
                              <a:gd name="T90" fmla="*/ 58 w 110"/>
                              <a:gd name="T91" fmla="*/ 47 h 60"/>
                              <a:gd name="T92" fmla="*/ 56 w 110"/>
                              <a:gd name="T93" fmla="*/ 49 h 60"/>
                              <a:gd name="T94" fmla="*/ 52 w 110"/>
                              <a:gd name="T95" fmla="*/ 50 h 60"/>
                              <a:gd name="T96" fmla="*/ 49 w 110"/>
                              <a:gd name="T97" fmla="*/ 52 h 60"/>
                              <a:gd name="T98" fmla="*/ 44 w 110"/>
                              <a:gd name="T99" fmla="*/ 52 h 60"/>
                              <a:gd name="T100" fmla="*/ 39 w 110"/>
                              <a:gd name="T101" fmla="*/ 54 h 60"/>
                              <a:gd name="T102" fmla="*/ 35 w 110"/>
                              <a:gd name="T103" fmla="*/ 55 h 60"/>
                              <a:gd name="T104" fmla="*/ 33 w 110"/>
                              <a:gd name="T105" fmla="*/ 56 h 60"/>
                              <a:gd name="T106" fmla="*/ 29 w 110"/>
                              <a:gd name="T107" fmla="*/ 57 h 60"/>
                              <a:gd name="T108" fmla="*/ 26 w 110"/>
                              <a:gd name="T109" fmla="*/ 58 h 60"/>
                              <a:gd name="T110" fmla="*/ 22 w 110"/>
                              <a:gd name="T111" fmla="*/ 58 h 60"/>
                              <a:gd name="T112" fmla="*/ 20 w 110"/>
                              <a:gd name="T113" fmla="*/ 59 h 60"/>
                              <a:gd name="T114" fmla="*/ 15 w 110"/>
                              <a:gd name="T115" fmla="*/ 59 h 60"/>
                              <a:gd name="T116" fmla="*/ 12 w 110"/>
                              <a:gd name="T117" fmla="*/ 60 h 60"/>
                              <a:gd name="T118" fmla="*/ 9 w 110"/>
                              <a:gd name="T119" fmla="*/ 60 h 60"/>
                              <a:gd name="T120" fmla="*/ 9 w 110"/>
                              <a:gd name="T121" fmla="*/ 60 h 60"/>
                              <a:gd name="T122" fmla="*/ 0 w 110"/>
                              <a:gd name="T123" fmla="*/ 52 h 60"/>
                              <a:gd name="T124" fmla="*/ 0 w 110"/>
                              <a:gd name="T125"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0" h="60">
                                <a:moveTo>
                                  <a:pt x="0" y="52"/>
                                </a:moveTo>
                                <a:lnTo>
                                  <a:pt x="1" y="52"/>
                                </a:lnTo>
                                <a:lnTo>
                                  <a:pt x="6" y="52"/>
                                </a:lnTo>
                                <a:lnTo>
                                  <a:pt x="8" y="51"/>
                                </a:lnTo>
                                <a:lnTo>
                                  <a:pt x="12" y="50"/>
                                </a:lnTo>
                                <a:lnTo>
                                  <a:pt x="15" y="49"/>
                                </a:lnTo>
                                <a:lnTo>
                                  <a:pt x="19" y="49"/>
                                </a:lnTo>
                                <a:lnTo>
                                  <a:pt x="23" y="47"/>
                                </a:lnTo>
                                <a:lnTo>
                                  <a:pt x="27" y="47"/>
                                </a:lnTo>
                                <a:lnTo>
                                  <a:pt x="31" y="45"/>
                                </a:lnTo>
                                <a:lnTo>
                                  <a:pt x="35" y="43"/>
                                </a:lnTo>
                                <a:lnTo>
                                  <a:pt x="39" y="42"/>
                                </a:lnTo>
                                <a:lnTo>
                                  <a:pt x="43" y="40"/>
                                </a:lnTo>
                                <a:lnTo>
                                  <a:pt x="45" y="38"/>
                                </a:lnTo>
                                <a:lnTo>
                                  <a:pt x="49" y="36"/>
                                </a:lnTo>
                                <a:lnTo>
                                  <a:pt x="53" y="30"/>
                                </a:lnTo>
                                <a:lnTo>
                                  <a:pt x="58" y="25"/>
                                </a:lnTo>
                                <a:lnTo>
                                  <a:pt x="62" y="20"/>
                                </a:lnTo>
                                <a:lnTo>
                                  <a:pt x="67" y="16"/>
                                </a:lnTo>
                                <a:lnTo>
                                  <a:pt x="73" y="12"/>
                                </a:lnTo>
                                <a:lnTo>
                                  <a:pt x="77" y="9"/>
                                </a:lnTo>
                                <a:lnTo>
                                  <a:pt x="81" y="5"/>
                                </a:lnTo>
                                <a:lnTo>
                                  <a:pt x="86" y="3"/>
                                </a:lnTo>
                                <a:lnTo>
                                  <a:pt x="90" y="2"/>
                                </a:lnTo>
                                <a:lnTo>
                                  <a:pt x="95" y="1"/>
                                </a:lnTo>
                                <a:lnTo>
                                  <a:pt x="99" y="0"/>
                                </a:lnTo>
                                <a:lnTo>
                                  <a:pt x="104" y="0"/>
                                </a:lnTo>
                                <a:lnTo>
                                  <a:pt x="106" y="0"/>
                                </a:lnTo>
                                <a:lnTo>
                                  <a:pt x="109" y="1"/>
                                </a:lnTo>
                                <a:lnTo>
                                  <a:pt x="110" y="2"/>
                                </a:lnTo>
                                <a:lnTo>
                                  <a:pt x="109" y="3"/>
                                </a:lnTo>
                                <a:lnTo>
                                  <a:pt x="105" y="5"/>
                                </a:lnTo>
                                <a:lnTo>
                                  <a:pt x="101" y="7"/>
                                </a:lnTo>
                                <a:lnTo>
                                  <a:pt x="96" y="10"/>
                                </a:lnTo>
                                <a:lnTo>
                                  <a:pt x="91" y="14"/>
                                </a:lnTo>
                                <a:lnTo>
                                  <a:pt x="86" y="16"/>
                                </a:lnTo>
                                <a:lnTo>
                                  <a:pt x="81" y="20"/>
                                </a:lnTo>
                                <a:lnTo>
                                  <a:pt x="77" y="24"/>
                                </a:lnTo>
                                <a:lnTo>
                                  <a:pt x="74" y="29"/>
                                </a:lnTo>
                                <a:lnTo>
                                  <a:pt x="72" y="32"/>
                                </a:lnTo>
                                <a:lnTo>
                                  <a:pt x="71" y="36"/>
                                </a:lnTo>
                                <a:lnTo>
                                  <a:pt x="68" y="38"/>
                                </a:lnTo>
                                <a:lnTo>
                                  <a:pt x="67" y="41"/>
                                </a:lnTo>
                                <a:lnTo>
                                  <a:pt x="65" y="43"/>
                                </a:lnTo>
                                <a:lnTo>
                                  <a:pt x="61" y="47"/>
                                </a:lnTo>
                                <a:lnTo>
                                  <a:pt x="58" y="47"/>
                                </a:lnTo>
                                <a:lnTo>
                                  <a:pt x="56" y="49"/>
                                </a:lnTo>
                                <a:lnTo>
                                  <a:pt x="52" y="50"/>
                                </a:lnTo>
                                <a:lnTo>
                                  <a:pt x="49" y="52"/>
                                </a:lnTo>
                                <a:lnTo>
                                  <a:pt x="44" y="52"/>
                                </a:lnTo>
                                <a:lnTo>
                                  <a:pt x="39" y="54"/>
                                </a:lnTo>
                                <a:lnTo>
                                  <a:pt x="35" y="55"/>
                                </a:lnTo>
                                <a:lnTo>
                                  <a:pt x="33" y="56"/>
                                </a:lnTo>
                                <a:lnTo>
                                  <a:pt x="29" y="57"/>
                                </a:lnTo>
                                <a:lnTo>
                                  <a:pt x="26" y="58"/>
                                </a:lnTo>
                                <a:lnTo>
                                  <a:pt x="22" y="58"/>
                                </a:lnTo>
                                <a:lnTo>
                                  <a:pt x="20" y="59"/>
                                </a:lnTo>
                                <a:lnTo>
                                  <a:pt x="15" y="59"/>
                                </a:lnTo>
                                <a:lnTo>
                                  <a:pt x="12" y="60"/>
                                </a:lnTo>
                                <a:lnTo>
                                  <a:pt x="9" y="60"/>
                                </a:lnTo>
                                <a:lnTo>
                                  <a:pt x="9" y="60"/>
                                </a:lnTo>
                                <a:lnTo>
                                  <a:pt x="0" y="52"/>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66"/>
                        <wps:cNvSpPr>
                          <a:spLocks/>
                        </wps:cNvSpPr>
                        <wps:spPr bwMode="auto">
                          <a:xfrm>
                            <a:off x="124460" y="92710"/>
                            <a:ext cx="6350" cy="12700"/>
                          </a:xfrm>
                          <a:custGeom>
                            <a:avLst/>
                            <a:gdLst>
                              <a:gd name="T0" fmla="*/ 22 w 30"/>
                              <a:gd name="T1" fmla="*/ 6 h 60"/>
                              <a:gd name="T2" fmla="*/ 20 w 30"/>
                              <a:gd name="T3" fmla="*/ 2 h 60"/>
                              <a:gd name="T4" fmla="*/ 16 w 30"/>
                              <a:gd name="T5" fmla="*/ 0 h 60"/>
                              <a:gd name="T6" fmla="*/ 14 w 30"/>
                              <a:gd name="T7" fmla="*/ 0 h 60"/>
                              <a:gd name="T8" fmla="*/ 12 w 30"/>
                              <a:gd name="T9" fmla="*/ 0 h 60"/>
                              <a:gd name="T10" fmla="*/ 8 w 30"/>
                              <a:gd name="T11" fmla="*/ 0 h 60"/>
                              <a:gd name="T12" fmla="*/ 6 w 30"/>
                              <a:gd name="T13" fmla="*/ 2 h 60"/>
                              <a:gd name="T14" fmla="*/ 5 w 30"/>
                              <a:gd name="T15" fmla="*/ 6 h 60"/>
                              <a:gd name="T16" fmla="*/ 4 w 30"/>
                              <a:gd name="T17" fmla="*/ 10 h 60"/>
                              <a:gd name="T18" fmla="*/ 3 w 30"/>
                              <a:gd name="T19" fmla="*/ 11 h 60"/>
                              <a:gd name="T20" fmla="*/ 1 w 30"/>
                              <a:gd name="T21" fmla="*/ 16 h 60"/>
                              <a:gd name="T22" fmla="*/ 0 w 30"/>
                              <a:gd name="T23" fmla="*/ 18 h 60"/>
                              <a:gd name="T24" fmla="*/ 0 w 30"/>
                              <a:gd name="T25" fmla="*/ 23 h 60"/>
                              <a:gd name="T26" fmla="*/ 0 w 30"/>
                              <a:gd name="T27" fmla="*/ 26 h 60"/>
                              <a:gd name="T28" fmla="*/ 0 w 30"/>
                              <a:gd name="T29" fmla="*/ 30 h 60"/>
                              <a:gd name="T30" fmla="*/ 0 w 30"/>
                              <a:gd name="T31" fmla="*/ 34 h 60"/>
                              <a:gd name="T32" fmla="*/ 0 w 30"/>
                              <a:gd name="T33" fmla="*/ 38 h 60"/>
                              <a:gd name="T34" fmla="*/ 0 w 30"/>
                              <a:gd name="T35" fmla="*/ 42 h 60"/>
                              <a:gd name="T36" fmla="*/ 1 w 30"/>
                              <a:gd name="T37" fmla="*/ 45 h 60"/>
                              <a:gd name="T38" fmla="*/ 1 w 30"/>
                              <a:gd name="T39" fmla="*/ 48 h 60"/>
                              <a:gd name="T40" fmla="*/ 3 w 30"/>
                              <a:gd name="T41" fmla="*/ 52 h 60"/>
                              <a:gd name="T42" fmla="*/ 5 w 30"/>
                              <a:gd name="T43" fmla="*/ 55 h 60"/>
                              <a:gd name="T44" fmla="*/ 8 w 30"/>
                              <a:gd name="T45" fmla="*/ 59 h 60"/>
                              <a:gd name="T46" fmla="*/ 11 w 30"/>
                              <a:gd name="T47" fmla="*/ 59 h 60"/>
                              <a:gd name="T48" fmla="*/ 14 w 30"/>
                              <a:gd name="T49" fmla="*/ 59 h 60"/>
                              <a:gd name="T50" fmla="*/ 16 w 30"/>
                              <a:gd name="T51" fmla="*/ 59 h 60"/>
                              <a:gd name="T52" fmla="*/ 21 w 30"/>
                              <a:gd name="T53" fmla="*/ 60 h 60"/>
                              <a:gd name="T54" fmla="*/ 23 w 30"/>
                              <a:gd name="T55" fmla="*/ 59 h 60"/>
                              <a:gd name="T56" fmla="*/ 27 w 30"/>
                              <a:gd name="T57" fmla="*/ 57 h 60"/>
                              <a:gd name="T58" fmla="*/ 28 w 30"/>
                              <a:gd name="T59" fmla="*/ 55 h 60"/>
                              <a:gd name="T60" fmla="*/ 30 w 30"/>
                              <a:gd name="T61" fmla="*/ 53 h 60"/>
                              <a:gd name="T62" fmla="*/ 30 w 30"/>
                              <a:gd name="T63" fmla="*/ 50 h 60"/>
                              <a:gd name="T64" fmla="*/ 30 w 30"/>
                              <a:gd name="T65" fmla="*/ 48 h 60"/>
                              <a:gd name="T66" fmla="*/ 30 w 30"/>
                              <a:gd name="T67" fmla="*/ 45 h 60"/>
                              <a:gd name="T68" fmla="*/ 30 w 30"/>
                              <a:gd name="T69" fmla="*/ 42 h 60"/>
                              <a:gd name="T70" fmla="*/ 29 w 30"/>
                              <a:gd name="T71" fmla="*/ 38 h 60"/>
                              <a:gd name="T72" fmla="*/ 29 w 30"/>
                              <a:gd name="T73" fmla="*/ 34 h 60"/>
                              <a:gd name="T74" fmla="*/ 28 w 30"/>
                              <a:gd name="T75" fmla="*/ 30 h 60"/>
                              <a:gd name="T76" fmla="*/ 28 w 30"/>
                              <a:gd name="T77" fmla="*/ 27 h 60"/>
                              <a:gd name="T78" fmla="*/ 27 w 30"/>
                              <a:gd name="T79" fmla="*/ 23 h 60"/>
                              <a:gd name="T80" fmla="*/ 27 w 30"/>
                              <a:gd name="T81" fmla="*/ 19 h 60"/>
                              <a:gd name="T82" fmla="*/ 26 w 30"/>
                              <a:gd name="T83" fmla="*/ 16 h 60"/>
                              <a:gd name="T84" fmla="*/ 26 w 30"/>
                              <a:gd name="T85" fmla="*/ 12 h 60"/>
                              <a:gd name="T86" fmla="*/ 24 w 30"/>
                              <a:gd name="T87" fmla="*/ 10 h 60"/>
                              <a:gd name="T88" fmla="*/ 23 w 30"/>
                              <a:gd name="T89" fmla="*/ 8 h 60"/>
                              <a:gd name="T90" fmla="*/ 23 w 30"/>
                              <a:gd name="T91" fmla="*/ 6 h 60"/>
                              <a:gd name="T92" fmla="*/ 22 w 30"/>
                              <a:gd name="T93" fmla="*/ 6 h 60"/>
                              <a:gd name="T94" fmla="*/ 22 w 30"/>
                              <a:gd name="T9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0" h="60">
                                <a:moveTo>
                                  <a:pt x="22" y="6"/>
                                </a:moveTo>
                                <a:lnTo>
                                  <a:pt x="20" y="2"/>
                                </a:lnTo>
                                <a:lnTo>
                                  <a:pt x="16" y="0"/>
                                </a:lnTo>
                                <a:lnTo>
                                  <a:pt x="14" y="0"/>
                                </a:lnTo>
                                <a:lnTo>
                                  <a:pt x="12" y="0"/>
                                </a:lnTo>
                                <a:lnTo>
                                  <a:pt x="8" y="0"/>
                                </a:lnTo>
                                <a:lnTo>
                                  <a:pt x="6" y="2"/>
                                </a:lnTo>
                                <a:lnTo>
                                  <a:pt x="5" y="6"/>
                                </a:lnTo>
                                <a:lnTo>
                                  <a:pt x="4" y="10"/>
                                </a:lnTo>
                                <a:lnTo>
                                  <a:pt x="3" y="11"/>
                                </a:lnTo>
                                <a:lnTo>
                                  <a:pt x="1" y="16"/>
                                </a:lnTo>
                                <a:lnTo>
                                  <a:pt x="0" y="18"/>
                                </a:lnTo>
                                <a:lnTo>
                                  <a:pt x="0" y="23"/>
                                </a:lnTo>
                                <a:lnTo>
                                  <a:pt x="0" y="26"/>
                                </a:lnTo>
                                <a:lnTo>
                                  <a:pt x="0" y="30"/>
                                </a:lnTo>
                                <a:lnTo>
                                  <a:pt x="0" y="34"/>
                                </a:lnTo>
                                <a:lnTo>
                                  <a:pt x="0" y="38"/>
                                </a:lnTo>
                                <a:lnTo>
                                  <a:pt x="0" y="42"/>
                                </a:lnTo>
                                <a:lnTo>
                                  <a:pt x="1" y="45"/>
                                </a:lnTo>
                                <a:lnTo>
                                  <a:pt x="1" y="48"/>
                                </a:lnTo>
                                <a:lnTo>
                                  <a:pt x="3" y="52"/>
                                </a:lnTo>
                                <a:lnTo>
                                  <a:pt x="5" y="55"/>
                                </a:lnTo>
                                <a:lnTo>
                                  <a:pt x="8" y="59"/>
                                </a:lnTo>
                                <a:lnTo>
                                  <a:pt x="11" y="59"/>
                                </a:lnTo>
                                <a:lnTo>
                                  <a:pt x="14" y="59"/>
                                </a:lnTo>
                                <a:lnTo>
                                  <a:pt x="16" y="59"/>
                                </a:lnTo>
                                <a:lnTo>
                                  <a:pt x="21" y="60"/>
                                </a:lnTo>
                                <a:lnTo>
                                  <a:pt x="23" y="59"/>
                                </a:lnTo>
                                <a:lnTo>
                                  <a:pt x="27" y="57"/>
                                </a:lnTo>
                                <a:lnTo>
                                  <a:pt x="28" y="55"/>
                                </a:lnTo>
                                <a:lnTo>
                                  <a:pt x="30" y="53"/>
                                </a:lnTo>
                                <a:lnTo>
                                  <a:pt x="30" y="50"/>
                                </a:lnTo>
                                <a:lnTo>
                                  <a:pt x="30" y="48"/>
                                </a:lnTo>
                                <a:lnTo>
                                  <a:pt x="30" y="45"/>
                                </a:lnTo>
                                <a:lnTo>
                                  <a:pt x="30" y="42"/>
                                </a:lnTo>
                                <a:lnTo>
                                  <a:pt x="29" y="38"/>
                                </a:lnTo>
                                <a:lnTo>
                                  <a:pt x="29" y="34"/>
                                </a:lnTo>
                                <a:lnTo>
                                  <a:pt x="28" y="30"/>
                                </a:lnTo>
                                <a:lnTo>
                                  <a:pt x="28" y="27"/>
                                </a:lnTo>
                                <a:lnTo>
                                  <a:pt x="27" y="23"/>
                                </a:lnTo>
                                <a:lnTo>
                                  <a:pt x="27" y="19"/>
                                </a:lnTo>
                                <a:lnTo>
                                  <a:pt x="26" y="16"/>
                                </a:lnTo>
                                <a:lnTo>
                                  <a:pt x="26" y="12"/>
                                </a:lnTo>
                                <a:lnTo>
                                  <a:pt x="24" y="10"/>
                                </a:lnTo>
                                <a:lnTo>
                                  <a:pt x="23" y="8"/>
                                </a:lnTo>
                                <a:lnTo>
                                  <a:pt x="23" y="6"/>
                                </a:lnTo>
                                <a:lnTo>
                                  <a:pt x="22" y="6"/>
                                </a:lnTo>
                                <a:lnTo>
                                  <a:pt x="2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67"/>
                        <wps:cNvSpPr>
                          <a:spLocks/>
                        </wps:cNvSpPr>
                        <wps:spPr bwMode="auto">
                          <a:xfrm>
                            <a:off x="175895" y="84455"/>
                            <a:ext cx="6985" cy="13335"/>
                          </a:xfrm>
                          <a:custGeom>
                            <a:avLst/>
                            <a:gdLst>
                              <a:gd name="T0" fmla="*/ 18 w 34"/>
                              <a:gd name="T1" fmla="*/ 2 h 62"/>
                              <a:gd name="T2" fmla="*/ 12 w 34"/>
                              <a:gd name="T3" fmla="*/ 0 h 62"/>
                              <a:gd name="T4" fmla="*/ 7 w 34"/>
                              <a:gd name="T5" fmla="*/ 2 h 62"/>
                              <a:gd name="T6" fmla="*/ 5 w 34"/>
                              <a:gd name="T7" fmla="*/ 3 h 62"/>
                              <a:gd name="T8" fmla="*/ 3 w 34"/>
                              <a:gd name="T9" fmla="*/ 7 h 62"/>
                              <a:gd name="T10" fmla="*/ 1 w 34"/>
                              <a:gd name="T11" fmla="*/ 9 h 62"/>
                              <a:gd name="T12" fmla="*/ 1 w 34"/>
                              <a:gd name="T13" fmla="*/ 12 h 62"/>
                              <a:gd name="T14" fmla="*/ 1 w 34"/>
                              <a:gd name="T15" fmla="*/ 15 h 62"/>
                              <a:gd name="T16" fmla="*/ 1 w 34"/>
                              <a:gd name="T17" fmla="*/ 17 h 62"/>
                              <a:gd name="T18" fmla="*/ 1 w 34"/>
                              <a:gd name="T19" fmla="*/ 19 h 62"/>
                              <a:gd name="T20" fmla="*/ 1 w 34"/>
                              <a:gd name="T21" fmla="*/ 22 h 62"/>
                              <a:gd name="T22" fmla="*/ 0 w 34"/>
                              <a:gd name="T23" fmla="*/ 26 h 62"/>
                              <a:gd name="T24" fmla="*/ 0 w 34"/>
                              <a:gd name="T25" fmla="*/ 29 h 62"/>
                              <a:gd name="T26" fmla="*/ 0 w 34"/>
                              <a:gd name="T27" fmla="*/ 34 h 62"/>
                              <a:gd name="T28" fmla="*/ 1 w 34"/>
                              <a:gd name="T29" fmla="*/ 38 h 62"/>
                              <a:gd name="T30" fmla="*/ 1 w 34"/>
                              <a:gd name="T31" fmla="*/ 41 h 62"/>
                              <a:gd name="T32" fmla="*/ 1 w 34"/>
                              <a:gd name="T33" fmla="*/ 45 h 62"/>
                              <a:gd name="T34" fmla="*/ 1 w 34"/>
                              <a:gd name="T35" fmla="*/ 48 h 62"/>
                              <a:gd name="T36" fmla="*/ 4 w 34"/>
                              <a:gd name="T37" fmla="*/ 52 h 62"/>
                              <a:gd name="T38" fmla="*/ 4 w 34"/>
                              <a:gd name="T39" fmla="*/ 54 h 62"/>
                              <a:gd name="T40" fmla="*/ 5 w 34"/>
                              <a:gd name="T41" fmla="*/ 56 h 62"/>
                              <a:gd name="T42" fmla="*/ 6 w 34"/>
                              <a:gd name="T43" fmla="*/ 58 h 62"/>
                              <a:gd name="T44" fmla="*/ 8 w 34"/>
                              <a:gd name="T45" fmla="*/ 59 h 62"/>
                              <a:gd name="T46" fmla="*/ 12 w 34"/>
                              <a:gd name="T47" fmla="*/ 61 h 62"/>
                              <a:gd name="T48" fmla="*/ 15 w 34"/>
                              <a:gd name="T49" fmla="*/ 62 h 62"/>
                              <a:gd name="T50" fmla="*/ 20 w 34"/>
                              <a:gd name="T51" fmla="*/ 62 h 62"/>
                              <a:gd name="T52" fmla="*/ 25 w 34"/>
                              <a:gd name="T53" fmla="*/ 61 h 62"/>
                              <a:gd name="T54" fmla="*/ 28 w 34"/>
                              <a:gd name="T55" fmla="*/ 59 h 62"/>
                              <a:gd name="T56" fmla="*/ 31 w 34"/>
                              <a:gd name="T57" fmla="*/ 58 h 62"/>
                              <a:gd name="T58" fmla="*/ 33 w 34"/>
                              <a:gd name="T59" fmla="*/ 55 h 62"/>
                              <a:gd name="T60" fmla="*/ 34 w 34"/>
                              <a:gd name="T61" fmla="*/ 53 h 62"/>
                              <a:gd name="T62" fmla="*/ 34 w 34"/>
                              <a:gd name="T63" fmla="*/ 49 h 62"/>
                              <a:gd name="T64" fmla="*/ 33 w 34"/>
                              <a:gd name="T65" fmla="*/ 47 h 62"/>
                              <a:gd name="T66" fmla="*/ 33 w 34"/>
                              <a:gd name="T67" fmla="*/ 44 h 62"/>
                              <a:gd name="T68" fmla="*/ 33 w 34"/>
                              <a:gd name="T69" fmla="*/ 40 h 62"/>
                              <a:gd name="T70" fmla="*/ 30 w 34"/>
                              <a:gd name="T71" fmla="*/ 37 h 62"/>
                              <a:gd name="T72" fmla="*/ 29 w 34"/>
                              <a:gd name="T73" fmla="*/ 32 h 62"/>
                              <a:gd name="T74" fmla="*/ 28 w 34"/>
                              <a:gd name="T75" fmla="*/ 28 h 62"/>
                              <a:gd name="T76" fmla="*/ 27 w 34"/>
                              <a:gd name="T77" fmla="*/ 25 h 62"/>
                              <a:gd name="T78" fmla="*/ 26 w 34"/>
                              <a:gd name="T79" fmla="*/ 21 h 62"/>
                              <a:gd name="T80" fmla="*/ 25 w 34"/>
                              <a:gd name="T81" fmla="*/ 17 h 62"/>
                              <a:gd name="T82" fmla="*/ 22 w 34"/>
                              <a:gd name="T83" fmla="*/ 13 h 62"/>
                              <a:gd name="T84" fmla="*/ 21 w 34"/>
                              <a:gd name="T85" fmla="*/ 11 h 62"/>
                              <a:gd name="T86" fmla="*/ 20 w 34"/>
                              <a:gd name="T87" fmla="*/ 8 h 62"/>
                              <a:gd name="T88" fmla="*/ 19 w 34"/>
                              <a:gd name="T89" fmla="*/ 6 h 62"/>
                              <a:gd name="T90" fmla="*/ 18 w 34"/>
                              <a:gd name="T91" fmla="*/ 3 h 62"/>
                              <a:gd name="T92" fmla="*/ 18 w 34"/>
                              <a:gd name="T93" fmla="*/ 2 h 62"/>
                              <a:gd name="T94" fmla="*/ 18 w 34"/>
                              <a:gd name="T95" fmla="*/ 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62">
                                <a:moveTo>
                                  <a:pt x="18" y="2"/>
                                </a:moveTo>
                                <a:lnTo>
                                  <a:pt x="12" y="0"/>
                                </a:lnTo>
                                <a:lnTo>
                                  <a:pt x="7" y="2"/>
                                </a:lnTo>
                                <a:lnTo>
                                  <a:pt x="5" y="3"/>
                                </a:lnTo>
                                <a:lnTo>
                                  <a:pt x="3" y="7"/>
                                </a:lnTo>
                                <a:lnTo>
                                  <a:pt x="1" y="9"/>
                                </a:lnTo>
                                <a:lnTo>
                                  <a:pt x="1" y="12"/>
                                </a:lnTo>
                                <a:lnTo>
                                  <a:pt x="1" y="15"/>
                                </a:lnTo>
                                <a:lnTo>
                                  <a:pt x="1" y="17"/>
                                </a:lnTo>
                                <a:lnTo>
                                  <a:pt x="1" y="19"/>
                                </a:lnTo>
                                <a:lnTo>
                                  <a:pt x="1" y="22"/>
                                </a:lnTo>
                                <a:lnTo>
                                  <a:pt x="0" y="26"/>
                                </a:lnTo>
                                <a:lnTo>
                                  <a:pt x="0" y="29"/>
                                </a:lnTo>
                                <a:lnTo>
                                  <a:pt x="0" y="34"/>
                                </a:lnTo>
                                <a:lnTo>
                                  <a:pt x="1" y="38"/>
                                </a:lnTo>
                                <a:lnTo>
                                  <a:pt x="1" y="41"/>
                                </a:lnTo>
                                <a:lnTo>
                                  <a:pt x="1" y="45"/>
                                </a:lnTo>
                                <a:lnTo>
                                  <a:pt x="1" y="48"/>
                                </a:lnTo>
                                <a:lnTo>
                                  <a:pt x="4" y="52"/>
                                </a:lnTo>
                                <a:lnTo>
                                  <a:pt x="4" y="54"/>
                                </a:lnTo>
                                <a:lnTo>
                                  <a:pt x="5" y="56"/>
                                </a:lnTo>
                                <a:lnTo>
                                  <a:pt x="6" y="58"/>
                                </a:lnTo>
                                <a:lnTo>
                                  <a:pt x="8" y="59"/>
                                </a:lnTo>
                                <a:lnTo>
                                  <a:pt x="12" y="61"/>
                                </a:lnTo>
                                <a:lnTo>
                                  <a:pt x="15" y="62"/>
                                </a:lnTo>
                                <a:lnTo>
                                  <a:pt x="20" y="62"/>
                                </a:lnTo>
                                <a:lnTo>
                                  <a:pt x="25" y="61"/>
                                </a:lnTo>
                                <a:lnTo>
                                  <a:pt x="28" y="59"/>
                                </a:lnTo>
                                <a:lnTo>
                                  <a:pt x="31" y="58"/>
                                </a:lnTo>
                                <a:lnTo>
                                  <a:pt x="33" y="55"/>
                                </a:lnTo>
                                <a:lnTo>
                                  <a:pt x="34" y="53"/>
                                </a:lnTo>
                                <a:lnTo>
                                  <a:pt x="34" y="49"/>
                                </a:lnTo>
                                <a:lnTo>
                                  <a:pt x="33" y="47"/>
                                </a:lnTo>
                                <a:lnTo>
                                  <a:pt x="33" y="44"/>
                                </a:lnTo>
                                <a:lnTo>
                                  <a:pt x="33" y="40"/>
                                </a:lnTo>
                                <a:lnTo>
                                  <a:pt x="30" y="37"/>
                                </a:lnTo>
                                <a:lnTo>
                                  <a:pt x="29" y="32"/>
                                </a:lnTo>
                                <a:lnTo>
                                  <a:pt x="28" y="28"/>
                                </a:lnTo>
                                <a:lnTo>
                                  <a:pt x="27" y="25"/>
                                </a:lnTo>
                                <a:lnTo>
                                  <a:pt x="26" y="21"/>
                                </a:lnTo>
                                <a:lnTo>
                                  <a:pt x="25" y="17"/>
                                </a:lnTo>
                                <a:lnTo>
                                  <a:pt x="22" y="13"/>
                                </a:lnTo>
                                <a:lnTo>
                                  <a:pt x="21" y="11"/>
                                </a:lnTo>
                                <a:lnTo>
                                  <a:pt x="20" y="8"/>
                                </a:lnTo>
                                <a:lnTo>
                                  <a:pt x="19" y="6"/>
                                </a:lnTo>
                                <a:lnTo>
                                  <a:pt x="18" y="3"/>
                                </a:lnTo>
                                <a:lnTo>
                                  <a:pt x="18" y="2"/>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68"/>
                        <wps:cNvSpPr>
                          <a:spLocks/>
                        </wps:cNvSpPr>
                        <wps:spPr bwMode="auto">
                          <a:xfrm>
                            <a:off x="147955" y="105410"/>
                            <a:ext cx="17780" cy="10795"/>
                          </a:xfrm>
                          <a:custGeom>
                            <a:avLst/>
                            <a:gdLst>
                              <a:gd name="T0" fmla="*/ 72 w 84"/>
                              <a:gd name="T1" fmla="*/ 2 h 49"/>
                              <a:gd name="T2" fmla="*/ 69 w 84"/>
                              <a:gd name="T3" fmla="*/ 2 h 49"/>
                              <a:gd name="T4" fmla="*/ 65 w 84"/>
                              <a:gd name="T5" fmla="*/ 6 h 49"/>
                              <a:gd name="T6" fmla="*/ 61 w 84"/>
                              <a:gd name="T7" fmla="*/ 9 h 49"/>
                              <a:gd name="T8" fmla="*/ 57 w 84"/>
                              <a:gd name="T9" fmla="*/ 13 h 49"/>
                              <a:gd name="T10" fmla="*/ 53 w 84"/>
                              <a:gd name="T11" fmla="*/ 17 h 49"/>
                              <a:gd name="T12" fmla="*/ 48 w 84"/>
                              <a:gd name="T13" fmla="*/ 20 h 49"/>
                              <a:gd name="T14" fmla="*/ 43 w 84"/>
                              <a:gd name="T15" fmla="*/ 24 h 49"/>
                              <a:gd name="T16" fmla="*/ 39 w 84"/>
                              <a:gd name="T17" fmla="*/ 26 h 49"/>
                              <a:gd name="T18" fmla="*/ 35 w 84"/>
                              <a:gd name="T19" fmla="*/ 26 h 49"/>
                              <a:gd name="T20" fmla="*/ 33 w 84"/>
                              <a:gd name="T21" fmla="*/ 27 h 49"/>
                              <a:gd name="T22" fmla="*/ 30 w 84"/>
                              <a:gd name="T23" fmla="*/ 26 h 49"/>
                              <a:gd name="T24" fmla="*/ 27 w 84"/>
                              <a:gd name="T25" fmla="*/ 26 h 49"/>
                              <a:gd name="T26" fmla="*/ 24 w 84"/>
                              <a:gd name="T27" fmla="*/ 25 h 49"/>
                              <a:gd name="T28" fmla="*/ 20 w 84"/>
                              <a:gd name="T29" fmla="*/ 25 h 49"/>
                              <a:gd name="T30" fmla="*/ 17 w 84"/>
                              <a:gd name="T31" fmla="*/ 24 h 49"/>
                              <a:gd name="T32" fmla="*/ 15 w 84"/>
                              <a:gd name="T33" fmla="*/ 22 h 49"/>
                              <a:gd name="T34" fmla="*/ 11 w 84"/>
                              <a:gd name="T35" fmla="*/ 21 h 49"/>
                              <a:gd name="T36" fmla="*/ 8 w 84"/>
                              <a:gd name="T37" fmla="*/ 20 h 49"/>
                              <a:gd name="T38" fmla="*/ 5 w 84"/>
                              <a:gd name="T39" fmla="*/ 20 h 49"/>
                              <a:gd name="T40" fmla="*/ 3 w 84"/>
                              <a:gd name="T41" fmla="*/ 20 h 49"/>
                              <a:gd name="T42" fmla="*/ 0 w 84"/>
                              <a:gd name="T43" fmla="*/ 20 h 49"/>
                              <a:gd name="T44" fmla="*/ 0 w 84"/>
                              <a:gd name="T45" fmla="*/ 21 h 49"/>
                              <a:gd name="T46" fmla="*/ 0 w 84"/>
                              <a:gd name="T47" fmla="*/ 24 h 49"/>
                              <a:gd name="T48" fmla="*/ 3 w 84"/>
                              <a:gd name="T49" fmla="*/ 27 h 49"/>
                              <a:gd name="T50" fmla="*/ 4 w 84"/>
                              <a:gd name="T51" fmla="*/ 29 h 49"/>
                              <a:gd name="T52" fmla="*/ 7 w 84"/>
                              <a:gd name="T53" fmla="*/ 31 h 49"/>
                              <a:gd name="T54" fmla="*/ 10 w 84"/>
                              <a:gd name="T55" fmla="*/ 34 h 49"/>
                              <a:gd name="T56" fmla="*/ 12 w 84"/>
                              <a:gd name="T57" fmla="*/ 36 h 49"/>
                              <a:gd name="T58" fmla="*/ 16 w 84"/>
                              <a:gd name="T59" fmla="*/ 38 h 49"/>
                              <a:gd name="T60" fmla="*/ 18 w 84"/>
                              <a:gd name="T61" fmla="*/ 40 h 49"/>
                              <a:gd name="T62" fmla="*/ 22 w 84"/>
                              <a:gd name="T63" fmla="*/ 41 h 49"/>
                              <a:gd name="T64" fmla="*/ 25 w 84"/>
                              <a:gd name="T65" fmla="*/ 44 h 49"/>
                              <a:gd name="T66" fmla="*/ 27 w 84"/>
                              <a:gd name="T67" fmla="*/ 46 h 49"/>
                              <a:gd name="T68" fmla="*/ 31 w 84"/>
                              <a:gd name="T69" fmla="*/ 47 h 49"/>
                              <a:gd name="T70" fmla="*/ 33 w 84"/>
                              <a:gd name="T71" fmla="*/ 48 h 49"/>
                              <a:gd name="T72" fmla="*/ 37 w 84"/>
                              <a:gd name="T73" fmla="*/ 49 h 49"/>
                              <a:gd name="T74" fmla="*/ 41 w 84"/>
                              <a:gd name="T75" fmla="*/ 49 h 49"/>
                              <a:gd name="T76" fmla="*/ 47 w 84"/>
                              <a:gd name="T77" fmla="*/ 49 h 49"/>
                              <a:gd name="T78" fmla="*/ 53 w 84"/>
                              <a:gd name="T79" fmla="*/ 47 h 49"/>
                              <a:gd name="T80" fmla="*/ 58 w 84"/>
                              <a:gd name="T81" fmla="*/ 46 h 49"/>
                              <a:gd name="T82" fmla="*/ 63 w 84"/>
                              <a:gd name="T83" fmla="*/ 45 h 49"/>
                              <a:gd name="T84" fmla="*/ 68 w 84"/>
                              <a:gd name="T85" fmla="*/ 41 h 49"/>
                              <a:gd name="T86" fmla="*/ 72 w 84"/>
                              <a:gd name="T87" fmla="*/ 38 h 49"/>
                              <a:gd name="T88" fmla="*/ 76 w 84"/>
                              <a:gd name="T89" fmla="*/ 35 h 49"/>
                              <a:gd name="T90" fmla="*/ 77 w 84"/>
                              <a:gd name="T91" fmla="*/ 31 h 49"/>
                              <a:gd name="T92" fmla="*/ 78 w 84"/>
                              <a:gd name="T93" fmla="*/ 29 h 49"/>
                              <a:gd name="T94" fmla="*/ 79 w 84"/>
                              <a:gd name="T95" fmla="*/ 26 h 49"/>
                              <a:gd name="T96" fmla="*/ 80 w 84"/>
                              <a:gd name="T97" fmla="*/ 24 h 49"/>
                              <a:gd name="T98" fmla="*/ 82 w 84"/>
                              <a:gd name="T99" fmla="*/ 20 h 49"/>
                              <a:gd name="T100" fmla="*/ 82 w 84"/>
                              <a:gd name="T101" fmla="*/ 17 h 49"/>
                              <a:gd name="T102" fmla="*/ 83 w 84"/>
                              <a:gd name="T103" fmla="*/ 13 h 49"/>
                              <a:gd name="T104" fmla="*/ 84 w 84"/>
                              <a:gd name="T105" fmla="*/ 11 h 49"/>
                              <a:gd name="T106" fmla="*/ 83 w 84"/>
                              <a:gd name="T107" fmla="*/ 8 h 49"/>
                              <a:gd name="T108" fmla="*/ 83 w 84"/>
                              <a:gd name="T109" fmla="*/ 6 h 49"/>
                              <a:gd name="T110" fmla="*/ 82 w 84"/>
                              <a:gd name="T111" fmla="*/ 3 h 49"/>
                              <a:gd name="T112" fmla="*/ 82 w 84"/>
                              <a:gd name="T113" fmla="*/ 2 h 49"/>
                              <a:gd name="T114" fmla="*/ 79 w 84"/>
                              <a:gd name="T115" fmla="*/ 0 h 49"/>
                              <a:gd name="T116" fmla="*/ 78 w 84"/>
                              <a:gd name="T117" fmla="*/ 0 h 49"/>
                              <a:gd name="T118" fmla="*/ 76 w 84"/>
                              <a:gd name="T119" fmla="*/ 0 h 49"/>
                              <a:gd name="T120" fmla="*/ 72 w 84"/>
                              <a:gd name="T121" fmla="*/ 2 h 49"/>
                              <a:gd name="T122" fmla="*/ 72 w 84"/>
                              <a:gd name="T123"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49">
                                <a:moveTo>
                                  <a:pt x="72" y="2"/>
                                </a:moveTo>
                                <a:lnTo>
                                  <a:pt x="69" y="2"/>
                                </a:lnTo>
                                <a:lnTo>
                                  <a:pt x="65" y="6"/>
                                </a:lnTo>
                                <a:lnTo>
                                  <a:pt x="61" y="9"/>
                                </a:lnTo>
                                <a:lnTo>
                                  <a:pt x="57" y="13"/>
                                </a:lnTo>
                                <a:lnTo>
                                  <a:pt x="53" y="17"/>
                                </a:lnTo>
                                <a:lnTo>
                                  <a:pt x="48" y="20"/>
                                </a:lnTo>
                                <a:lnTo>
                                  <a:pt x="43" y="24"/>
                                </a:lnTo>
                                <a:lnTo>
                                  <a:pt x="39" y="26"/>
                                </a:lnTo>
                                <a:lnTo>
                                  <a:pt x="35" y="26"/>
                                </a:lnTo>
                                <a:lnTo>
                                  <a:pt x="33" y="27"/>
                                </a:lnTo>
                                <a:lnTo>
                                  <a:pt x="30" y="26"/>
                                </a:lnTo>
                                <a:lnTo>
                                  <a:pt x="27" y="26"/>
                                </a:lnTo>
                                <a:lnTo>
                                  <a:pt x="24" y="25"/>
                                </a:lnTo>
                                <a:lnTo>
                                  <a:pt x="20" y="25"/>
                                </a:lnTo>
                                <a:lnTo>
                                  <a:pt x="17" y="24"/>
                                </a:lnTo>
                                <a:lnTo>
                                  <a:pt x="15" y="22"/>
                                </a:lnTo>
                                <a:lnTo>
                                  <a:pt x="11" y="21"/>
                                </a:lnTo>
                                <a:lnTo>
                                  <a:pt x="8" y="20"/>
                                </a:lnTo>
                                <a:lnTo>
                                  <a:pt x="5" y="20"/>
                                </a:lnTo>
                                <a:lnTo>
                                  <a:pt x="3" y="20"/>
                                </a:lnTo>
                                <a:lnTo>
                                  <a:pt x="0" y="20"/>
                                </a:lnTo>
                                <a:lnTo>
                                  <a:pt x="0" y="21"/>
                                </a:lnTo>
                                <a:lnTo>
                                  <a:pt x="0" y="24"/>
                                </a:lnTo>
                                <a:lnTo>
                                  <a:pt x="3" y="27"/>
                                </a:lnTo>
                                <a:lnTo>
                                  <a:pt x="4" y="29"/>
                                </a:lnTo>
                                <a:lnTo>
                                  <a:pt x="7" y="31"/>
                                </a:lnTo>
                                <a:lnTo>
                                  <a:pt x="10" y="34"/>
                                </a:lnTo>
                                <a:lnTo>
                                  <a:pt x="12" y="36"/>
                                </a:lnTo>
                                <a:lnTo>
                                  <a:pt x="16" y="38"/>
                                </a:lnTo>
                                <a:lnTo>
                                  <a:pt x="18" y="40"/>
                                </a:lnTo>
                                <a:lnTo>
                                  <a:pt x="22" y="41"/>
                                </a:lnTo>
                                <a:lnTo>
                                  <a:pt x="25" y="44"/>
                                </a:lnTo>
                                <a:lnTo>
                                  <a:pt x="27" y="46"/>
                                </a:lnTo>
                                <a:lnTo>
                                  <a:pt x="31" y="47"/>
                                </a:lnTo>
                                <a:lnTo>
                                  <a:pt x="33" y="48"/>
                                </a:lnTo>
                                <a:lnTo>
                                  <a:pt x="37" y="49"/>
                                </a:lnTo>
                                <a:lnTo>
                                  <a:pt x="41" y="49"/>
                                </a:lnTo>
                                <a:lnTo>
                                  <a:pt x="47" y="49"/>
                                </a:lnTo>
                                <a:lnTo>
                                  <a:pt x="53" y="47"/>
                                </a:lnTo>
                                <a:lnTo>
                                  <a:pt x="58" y="46"/>
                                </a:lnTo>
                                <a:lnTo>
                                  <a:pt x="63" y="45"/>
                                </a:lnTo>
                                <a:lnTo>
                                  <a:pt x="68" y="41"/>
                                </a:lnTo>
                                <a:lnTo>
                                  <a:pt x="72" y="38"/>
                                </a:lnTo>
                                <a:lnTo>
                                  <a:pt x="76" y="35"/>
                                </a:lnTo>
                                <a:lnTo>
                                  <a:pt x="77" y="31"/>
                                </a:lnTo>
                                <a:lnTo>
                                  <a:pt x="78" y="29"/>
                                </a:lnTo>
                                <a:lnTo>
                                  <a:pt x="79" y="26"/>
                                </a:lnTo>
                                <a:lnTo>
                                  <a:pt x="80" y="24"/>
                                </a:lnTo>
                                <a:lnTo>
                                  <a:pt x="82" y="20"/>
                                </a:lnTo>
                                <a:lnTo>
                                  <a:pt x="82" y="17"/>
                                </a:lnTo>
                                <a:lnTo>
                                  <a:pt x="83" y="13"/>
                                </a:lnTo>
                                <a:lnTo>
                                  <a:pt x="84" y="11"/>
                                </a:lnTo>
                                <a:lnTo>
                                  <a:pt x="83" y="8"/>
                                </a:lnTo>
                                <a:lnTo>
                                  <a:pt x="83" y="6"/>
                                </a:lnTo>
                                <a:lnTo>
                                  <a:pt x="82" y="3"/>
                                </a:lnTo>
                                <a:lnTo>
                                  <a:pt x="82" y="2"/>
                                </a:lnTo>
                                <a:lnTo>
                                  <a:pt x="79" y="0"/>
                                </a:lnTo>
                                <a:lnTo>
                                  <a:pt x="78" y="0"/>
                                </a:lnTo>
                                <a:lnTo>
                                  <a:pt x="76" y="0"/>
                                </a:lnTo>
                                <a:lnTo>
                                  <a:pt x="72" y="2"/>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69"/>
                        <wps:cNvSpPr>
                          <a:spLocks/>
                        </wps:cNvSpPr>
                        <wps:spPr bwMode="auto">
                          <a:xfrm>
                            <a:off x="156210" y="123190"/>
                            <a:ext cx="108585" cy="22860"/>
                          </a:xfrm>
                          <a:custGeom>
                            <a:avLst/>
                            <a:gdLst>
                              <a:gd name="T0" fmla="*/ 3 w 512"/>
                              <a:gd name="T1" fmla="*/ 26 h 107"/>
                              <a:gd name="T2" fmla="*/ 13 w 512"/>
                              <a:gd name="T3" fmla="*/ 18 h 107"/>
                              <a:gd name="T4" fmla="*/ 27 w 512"/>
                              <a:gd name="T5" fmla="*/ 10 h 107"/>
                              <a:gd name="T6" fmla="*/ 38 w 512"/>
                              <a:gd name="T7" fmla="*/ 2 h 107"/>
                              <a:gd name="T8" fmla="*/ 47 w 512"/>
                              <a:gd name="T9" fmla="*/ 0 h 107"/>
                              <a:gd name="T10" fmla="*/ 50 w 512"/>
                              <a:gd name="T11" fmla="*/ 3 h 107"/>
                              <a:gd name="T12" fmla="*/ 43 w 512"/>
                              <a:gd name="T13" fmla="*/ 17 h 107"/>
                              <a:gd name="T14" fmla="*/ 36 w 512"/>
                              <a:gd name="T15" fmla="*/ 28 h 107"/>
                              <a:gd name="T16" fmla="*/ 456 w 512"/>
                              <a:gd name="T17" fmla="*/ 91 h 107"/>
                              <a:gd name="T18" fmla="*/ 465 w 512"/>
                              <a:gd name="T19" fmla="*/ 71 h 107"/>
                              <a:gd name="T20" fmla="*/ 479 w 512"/>
                              <a:gd name="T21" fmla="*/ 76 h 107"/>
                              <a:gd name="T22" fmla="*/ 495 w 512"/>
                              <a:gd name="T23" fmla="*/ 82 h 107"/>
                              <a:gd name="T24" fmla="*/ 507 w 512"/>
                              <a:gd name="T25" fmla="*/ 89 h 107"/>
                              <a:gd name="T26" fmla="*/ 512 w 512"/>
                              <a:gd name="T27" fmla="*/ 94 h 107"/>
                              <a:gd name="T28" fmla="*/ 504 w 512"/>
                              <a:gd name="T29" fmla="*/ 98 h 107"/>
                              <a:gd name="T30" fmla="*/ 495 w 512"/>
                              <a:gd name="T31" fmla="*/ 99 h 107"/>
                              <a:gd name="T32" fmla="*/ 484 w 512"/>
                              <a:gd name="T33" fmla="*/ 100 h 107"/>
                              <a:gd name="T34" fmla="*/ 472 w 512"/>
                              <a:gd name="T35" fmla="*/ 102 h 107"/>
                              <a:gd name="T36" fmla="*/ 460 w 512"/>
                              <a:gd name="T37" fmla="*/ 103 h 107"/>
                              <a:gd name="T38" fmla="*/ 446 w 512"/>
                              <a:gd name="T39" fmla="*/ 103 h 107"/>
                              <a:gd name="T40" fmla="*/ 436 w 512"/>
                              <a:gd name="T41" fmla="*/ 105 h 107"/>
                              <a:gd name="T42" fmla="*/ 427 w 512"/>
                              <a:gd name="T43" fmla="*/ 106 h 107"/>
                              <a:gd name="T44" fmla="*/ 420 w 512"/>
                              <a:gd name="T45" fmla="*/ 107 h 107"/>
                              <a:gd name="T46" fmla="*/ 415 w 512"/>
                              <a:gd name="T47" fmla="*/ 107 h 107"/>
                              <a:gd name="T48" fmla="*/ 406 w 512"/>
                              <a:gd name="T49" fmla="*/ 105 h 107"/>
                              <a:gd name="T50" fmla="*/ 394 w 512"/>
                              <a:gd name="T51" fmla="*/ 103 h 107"/>
                              <a:gd name="T52" fmla="*/ 379 w 512"/>
                              <a:gd name="T53" fmla="*/ 101 h 107"/>
                              <a:gd name="T54" fmla="*/ 361 w 512"/>
                              <a:gd name="T55" fmla="*/ 98 h 107"/>
                              <a:gd name="T56" fmla="*/ 339 w 512"/>
                              <a:gd name="T57" fmla="*/ 94 h 107"/>
                              <a:gd name="T58" fmla="*/ 316 w 512"/>
                              <a:gd name="T59" fmla="*/ 90 h 107"/>
                              <a:gd name="T60" fmla="*/ 291 w 512"/>
                              <a:gd name="T61" fmla="*/ 87 h 107"/>
                              <a:gd name="T62" fmla="*/ 263 w 512"/>
                              <a:gd name="T63" fmla="*/ 82 h 107"/>
                              <a:gd name="T64" fmla="*/ 235 w 512"/>
                              <a:gd name="T65" fmla="*/ 78 h 107"/>
                              <a:gd name="T66" fmla="*/ 208 w 512"/>
                              <a:gd name="T67" fmla="*/ 73 h 107"/>
                              <a:gd name="T68" fmla="*/ 180 w 512"/>
                              <a:gd name="T69" fmla="*/ 69 h 107"/>
                              <a:gd name="T70" fmla="*/ 152 w 512"/>
                              <a:gd name="T71" fmla="*/ 64 h 107"/>
                              <a:gd name="T72" fmla="*/ 126 w 512"/>
                              <a:gd name="T73" fmla="*/ 60 h 107"/>
                              <a:gd name="T74" fmla="*/ 102 w 512"/>
                              <a:gd name="T75" fmla="*/ 55 h 107"/>
                              <a:gd name="T76" fmla="*/ 78 w 512"/>
                              <a:gd name="T77" fmla="*/ 52 h 107"/>
                              <a:gd name="T78" fmla="*/ 58 w 512"/>
                              <a:gd name="T79" fmla="*/ 48 h 107"/>
                              <a:gd name="T80" fmla="*/ 42 w 512"/>
                              <a:gd name="T81" fmla="*/ 45 h 107"/>
                              <a:gd name="T82" fmla="*/ 27 w 512"/>
                              <a:gd name="T83" fmla="*/ 42 h 107"/>
                              <a:gd name="T84" fmla="*/ 18 w 512"/>
                              <a:gd name="T85" fmla="*/ 41 h 107"/>
                              <a:gd name="T86" fmla="*/ 9 w 512"/>
                              <a:gd name="T87" fmla="*/ 36 h 107"/>
                              <a:gd name="T88" fmla="*/ 2 w 512"/>
                              <a:gd name="T89" fmla="*/ 32 h 107"/>
                              <a:gd name="T90" fmla="*/ 0 w 512"/>
                              <a:gd name="T91" fmla="*/ 2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12" h="107">
                                <a:moveTo>
                                  <a:pt x="0" y="28"/>
                                </a:moveTo>
                                <a:lnTo>
                                  <a:pt x="1" y="27"/>
                                </a:lnTo>
                                <a:lnTo>
                                  <a:pt x="3" y="26"/>
                                </a:lnTo>
                                <a:lnTo>
                                  <a:pt x="6" y="23"/>
                                </a:lnTo>
                                <a:lnTo>
                                  <a:pt x="9" y="21"/>
                                </a:lnTo>
                                <a:lnTo>
                                  <a:pt x="13" y="18"/>
                                </a:lnTo>
                                <a:lnTo>
                                  <a:pt x="17" y="16"/>
                                </a:lnTo>
                                <a:lnTo>
                                  <a:pt x="22" y="12"/>
                                </a:lnTo>
                                <a:lnTo>
                                  <a:pt x="27" y="10"/>
                                </a:lnTo>
                                <a:lnTo>
                                  <a:pt x="31" y="7"/>
                                </a:lnTo>
                                <a:lnTo>
                                  <a:pt x="35" y="6"/>
                                </a:lnTo>
                                <a:lnTo>
                                  <a:pt x="38" y="2"/>
                                </a:lnTo>
                                <a:lnTo>
                                  <a:pt x="43" y="1"/>
                                </a:lnTo>
                                <a:lnTo>
                                  <a:pt x="45" y="0"/>
                                </a:lnTo>
                                <a:lnTo>
                                  <a:pt x="47" y="0"/>
                                </a:lnTo>
                                <a:lnTo>
                                  <a:pt x="48" y="0"/>
                                </a:lnTo>
                                <a:lnTo>
                                  <a:pt x="51" y="1"/>
                                </a:lnTo>
                                <a:lnTo>
                                  <a:pt x="50" y="3"/>
                                </a:lnTo>
                                <a:lnTo>
                                  <a:pt x="48" y="8"/>
                                </a:lnTo>
                                <a:lnTo>
                                  <a:pt x="46" y="11"/>
                                </a:lnTo>
                                <a:lnTo>
                                  <a:pt x="43" y="17"/>
                                </a:lnTo>
                                <a:lnTo>
                                  <a:pt x="40" y="21"/>
                                </a:lnTo>
                                <a:lnTo>
                                  <a:pt x="37" y="26"/>
                                </a:lnTo>
                                <a:lnTo>
                                  <a:pt x="36" y="28"/>
                                </a:lnTo>
                                <a:lnTo>
                                  <a:pt x="35" y="30"/>
                                </a:lnTo>
                                <a:lnTo>
                                  <a:pt x="417" y="92"/>
                                </a:lnTo>
                                <a:lnTo>
                                  <a:pt x="456" y="91"/>
                                </a:lnTo>
                                <a:lnTo>
                                  <a:pt x="460" y="70"/>
                                </a:lnTo>
                                <a:lnTo>
                                  <a:pt x="462" y="70"/>
                                </a:lnTo>
                                <a:lnTo>
                                  <a:pt x="465" y="71"/>
                                </a:lnTo>
                                <a:lnTo>
                                  <a:pt x="469" y="72"/>
                                </a:lnTo>
                                <a:lnTo>
                                  <a:pt x="474" y="74"/>
                                </a:lnTo>
                                <a:lnTo>
                                  <a:pt x="479" y="76"/>
                                </a:lnTo>
                                <a:lnTo>
                                  <a:pt x="484" y="78"/>
                                </a:lnTo>
                                <a:lnTo>
                                  <a:pt x="490" y="81"/>
                                </a:lnTo>
                                <a:lnTo>
                                  <a:pt x="495" y="82"/>
                                </a:lnTo>
                                <a:lnTo>
                                  <a:pt x="499" y="84"/>
                                </a:lnTo>
                                <a:lnTo>
                                  <a:pt x="503" y="87"/>
                                </a:lnTo>
                                <a:lnTo>
                                  <a:pt x="507" y="89"/>
                                </a:lnTo>
                                <a:lnTo>
                                  <a:pt x="510" y="91"/>
                                </a:lnTo>
                                <a:lnTo>
                                  <a:pt x="512" y="93"/>
                                </a:lnTo>
                                <a:lnTo>
                                  <a:pt x="512" y="94"/>
                                </a:lnTo>
                                <a:lnTo>
                                  <a:pt x="511" y="96"/>
                                </a:lnTo>
                                <a:lnTo>
                                  <a:pt x="507" y="97"/>
                                </a:lnTo>
                                <a:lnTo>
                                  <a:pt x="504" y="98"/>
                                </a:lnTo>
                                <a:lnTo>
                                  <a:pt x="501" y="98"/>
                                </a:lnTo>
                                <a:lnTo>
                                  <a:pt x="498" y="99"/>
                                </a:lnTo>
                                <a:lnTo>
                                  <a:pt x="495" y="99"/>
                                </a:lnTo>
                                <a:lnTo>
                                  <a:pt x="491" y="100"/>
                                </a:lnTo>
                                <a:lnTo>
                                  <a:pt x="488" y="100"/>
                                </a:lnTo>
                                <a:lnTo>
                                  <a:pt x="484" y="100"/>
                                </a:lnTo>
                                <a:lnTo>
                                  <a:pt x="480" y="101"/>
                                </a:lnTo>
                                <a:lnTo>
                                  <a:pt x="476" y="101"/>
                                </a:lnTo>
                                <a:lnTo>
                                  <a:pt x="472" y="102"/>
                                </a:lnTo>
                                <a:lnTo>
                                  <a:pt x="467" y="102"/>
                                </a:lnTo>
                                <a:lnTo>
                                  <a:pt x="464" y="103"/>
                                </a:lnTo>
                                <a:lnTo>
                                  <a:pt x="460" y="103"/>
                                </a:lnTo>
                                <a:lnTo>
                                  <a:pt x="456" y="103"/>
                                </a:lnTo>
                                <a:lnTo>
                                  <a:pt x="451" y="103"/>
                                </a:lnTo>
                                <a:lnTo>
                                  <a:pt x="446" y="103"/>
                                </a:lnTo>
                                <a:lnTo>
                                  <a:pt x="443" y="105"/>
                                </a:lnTo>
                                <a:lnTo>
                                  <a:pt x="439" y="105"/>
                                </a:lnTo>
                                <a:lnTo>
                                  <a:pt x="436" y="105"/>
                                </a:lnTo>
                                <a:lnTo>
                                  <a:pt x="432" y="106"/>
                                </a:lnTo>
                                <a:lnTo>
                                  <a:pt x="430" y="106"/>
                                </a:lnTo>
                                <a:lnTo>
                                  <a:pt x="427" y="106"/>
                                </a:lnTo>
                                <a:lnTo>
                                  <a:pt x="424" y="106"/>
                                </a:lnTo>
                                <a:lnTo>
                                  <a:pt x="421" y="106"/>
                                </a:lnTo>
                                <a:lnTo>
                                  <a:pt x="420" y="107"/>
                                </a:lnTo>
                                <a:lnTo>
                                  <a:pt x="417" y="107"/>
                                </a:lnTo>
                                <a:lnTo>
                                  <a:pt x="416" y="107"/>
                                </a:lnTo>
                                <a:lnTo>
                                  <a:pt x="415" y="107"/>
                                </a:lnTo>
                                <a:lnTo>
                                  <a:pt x="412" y="106"/>
                                </a:lnTo>
                                <a:lnTo>
                                  <a:pt x="408" y="106"/>
                                </a:lnTo>
                                <a:lnTo>
                                  <a:pt x="406" y="105"/>
                                </a:lnTo>
                                <a:lnTo>
                                  <a:pt x="402" y="105"/>
                                </a:lnTo>
                                <a:lnTo>
                                  <a:pt x="399" y="103"/>
                                </a:lnTo>
                                <a:lnTo>
                                  <a:pt x="394" y="103"/>
                                </a:lnTo>
                                <a:lnTo>
                                  <a:pt x="390" y="102"/>
                                </a:lnTo>
                                <a:lnTo>
                                  <a:pt x="385" y="101"/>
                                </a:lnTo>
                                <a:lnTo>
                                  <a:pt x="379" y="101"/>
                                </a:lnTo>
                                <a:lnTo>
                                  <a:pt x="374" y="99"/>
                                </a:lnTo>
                                <a:lnTo>
                                  <a:pt x="367" y="99"/>
                                </a:lnTo>
                                <a:lnTo>
                                  <a:pt x="361" y="98"/>
                                </a:lnTo>
                                <a:lnTo>
                                  <a:pt x="354" y="97"/>
                                </a:lnTo>
                                <a:lnTo>
                                  <a:pt x="347" y="96"/>
                                </a:lnTo>
                                <a:lnTo>
                                  <a:pt x="339" y="94"/>
                                </a:lnTo>
                                <a:lnTo>
                                  <a:pt x="331" y="93"/>
                                </a:lnTo>
                                <a:lnTo>
                                  <a:pt x="324" y="92"/>
                                </a:lnTo>
                                <a:lnTo>
                                  <a:pt x="316" y="90"/>
                                </a:lnTo>
                                <a:lnTo>
                                  <a:pt x="307" y="89"/>
                                </a:lnTo>
                                <a:lnTo>
                                  <a:pt x="299" y="88"/>
                                </a:lnTo>
                                <a:lnTo>
                                  <a:pt x="291" y="87"/>
                                </a:lnTo>
                                <a:lnTo>
                                  <a:pt x="281" y="85"/>
                                </a:lnTo>
                                <a:lnTo>
                                  <a:pt x="272" y="83"/>
                                </a:lnTo>
                                <a:lnTo>
                                  <a:pt x="263" y="82"/>
                                </a:lnTo>
                                <a:lnTo>
                                  <a:pt x="255" y="81"/>
                                </a:lnTo>
                                <a:lnTo>
                                  <a:pt x="245" y="79"/>
                                </a:lnTo>
                                <a:lnTo>
                                  <a:pt x="235" y="78"/>
                                </a:lnTo>
                                <a:lnTo>
                                  <a:pt x="226" y="76"/>
                                </a:lnTo>
                                <a:lnTo>
                                  <a:pt x="217" y="75"/>
                                </a:lnTo>
                                <a:lnTo>
                                  <a:pt x="208" y="73"/>
                                </a:lnTo>
                                <a:lnTo>
                                  <a:pt x="198" y="72"/>
                                </a:lnTo>
                                <a:lnTo>
                                  <a:pt x="189" y="71"/>
                                </a:lnTo>
                                <a:lnTo>
                                  <a:pt x="180" y="69"/>
                                </a:lnTo>
                                <a:lnTo>
                                  <a:pt x="171" y="67"/>
                                </a:lnTo>
                                <a:lnTo>
                                  <a:pt x="161" y="66"/>
                                </a:lnTo>
                                <a:lnTo>
                                  <a:pt x="152" y="64"/>
                                </a:lnTo>
                                <a:lnTo>
                                  <a:pt x="143" y="63"/>
                                </a:lnTo>
                                <a:lnTo>
                                  <a:pt x="134" y="61"/>
                                </a:lnTo>
                                <a:lnTo>
                                  <a:pt x="126" y="60"/>
                                </a:lnTo>
                                <a:lnTo>
                                  <a:pt x="118" y="58"/>
                                </a:lnTo>
                                <a:lnTo>
                                  <a:pt x="110" y="56"/>
                                </a:lnTo>
                                <a:lnTo>
                                  <a:pt x="102" y="55"/>
                                </a:lnTo>
                                <a:lnTo>
                                  <a:pt x="93" y="54"/>
                                </a:lnTo>
                                <a:lnTo>
                                  <a:pt x="85" y="53"/>
                                </a:lnTo>
                                <a:lnTo>
                                  <a:pt x="78" y="52"/>
                                </a:lnTo>
                                <a:lnTo>
                                  <a:pt x="70" y="51"/>
                                </a:lnTo>
                                <a:lnTo>
                                  <a:pt x="65" y="50"/>
                                </a:lnTo>
                                <a:lnTo>
                                  <a:pt x="58" y="48"/>
                                </a:lnTo>
                                <a:lnTo>
                                  <a:pt x="52" y="47"/>
                                </a:lnTo>
                                <a:lnTo>
                                  <a:pt x="46" y="45"/>
                                </a:lnTo>
                                <a:lnTo>
                                  <a:pt x="42" y="45"/>
                                </a:lnTo>
                                <a:lnTo>
                                  <a:pt x="36" y="44"/>
                                </a:lnTo>
                                <a:lnTo>
                                  <a:pt x="31" y="44"/>
                                </a:lnTo>
                                <a:lnTo>
                                  <a:pt x="27" y="42"/>
                                </a:lnTo>
                                <a:lnTo>
                                  <a:pt x="24" y="42"/>
                                </a:lnTo>
                                <a:lnTo>
                                  <a:pt x="20" y="41"/>
                                </a:lnTo>
                                <a:lnTo>
                                  <a:pt x="18" y="41"/>
                                </a:lnTo>
                                <a:lnTo>
                                  <a:pt x="14" y="38"/>
                                </a:lnTo>
                                <a:lnTo>
                                  <a:pt x="13" y="38"/>
                                </a:lnTo>
                                <a:lnTo>
                                  <a:pt x="9" y="36"/>
                                </a:lnTo>
                                <a:lnTo>
                                  <a:pt x="6" y="34"/>
                                </a:lnTo>
                                <a:lnTo>
                                  <a:pt x="5" y="33"/>
                                </a:lnTo>
                                <a:lnTo>
                                  <a:pt x="2" y="32"/>
                                </a:lnTo>
                                <a:lnTo>
                                  <a:pt x="0" y="29"/>
                                </a:lnTo>
                                <a:lnTo>
                                  <a:pt x="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70"/>
                        <wps:cNvSpPr>
                          <a:spLocks/>
                        </wps:cNvSpPr>
                        <wps:spPr bwMode="auto">
                          <a:xfrm>
                            <a:off x="167005" y="99060"/>
                            <a:ext cx="109855" cy="67945"/>
                          </a:xfrm>
                          <a:custGeom>
                            <a:avLst/>
                            <a:gdLst>
                              <a:gd name="T0" fmla="*/ 10 w 520"/>
                              <a:gd name="T1" fmla="*/ 108 h 323"/>
                              <a:gd name="T2" fmla="*/ 38 w 520"/>
                              <a:gd name="T3" fmla="*/ 112 h 323"/>
                              <a:gd name="T4" fmla="*/ 76 w 520"/>
                              <a:gd name="T5" fmla="*/ 116 h 323"/>
                              <a:gd name="T6" fmla="*/ 120 w 520"/>
                              <a:gd name="T7" fmla="*/ 122 h 323"/>
                              <a:gd name="T8" fmla="*/ 161 w 520"/>
                              <a:gd name="T9" fmla="*/ 126 h 323"/>
                              <a:gd name="T10" fmla="*/ 196 w 520"/>
                              <a:gd name="T11" fmla="*/ 131 h 323"/>
                              <a:gd name="T12" fmla="*/ 220 w 520"/>
                              <a:gd name="T13" fmla="*/ 131 h 323"/>
                              <a:gd name="T14" fmla="*/ 231 w 520"/>
                              <a:gd name="T15" fmla="*/ 96 h 323"/>
                              <a:gd name="T16" fmla="*/ 248 w 520"/>
                              <a:gd name="T17" fmla="*/ 61 h 323"/>
                              <a:gd name="T18" fmla="*/ 272 w 520"/>
                              <a:gd name="T19" fmla="*/ 32 h 323"/>
                              <a:gd name="T20" fmla="*/ 302 w 520"/>
                              <a:gd name="T21" fmla="*/ 23 h 323"/>
                              <a:gd name="T22" fmla="*/ 323 w 520"/>
                              <a:gd name="T23" fmla="*/ 40 h 323"/>
                              <a:gd name="T24" fmla="*/ 328 w 520"/>
                              <a:gd name="T25" fmla="*/ 66 h 323"/>
                              <a:gd name="T26" fmla="*/ 332 w 520"/>
                              <a:gd name="T27" fmla="*/ 90 h 323"/>
                              <a:gd name="T28" fmla="*/ 371 w 520"/>
                              <a:gd name="T29" fmla="*/ 99 h 323"/>
                              <a:gd name="T30" fmla="*/ 396 w 520"/>
                              <a:gd name="T31" fmla="*/ 102 h 323"/>
                              <a:gd name="T32" fmla="*/ 436 w 520"/>
                              <a:gd name="T33" fmla="*/ 109 h 323"/>
                              <a:gd name="T34" fmla="*/ 442 w 520"/>
                              <a:gd name="T35" fmla="*/ 91 h 323"/>
                              <a:gd name="T36" fmla="*/ 451 w 520"/>
                              <a:gd name="T37" fmla="*/ 59 h 323"/>
                              <a:gd name="T38" fmla="*/ 462 w 520"/>
                              <a:gd name="T39" fmla="*/ 27 h 323"/>
                              <a:gd name="T40" fmla="*/ 489 w 520"/>
                              <a:gd name="T41" fmla="*/ 4 h 323"/>
                              <a:gd name="T42" fmla="*/ 519 w 520"/>
                              <a:gd name="T43" fmla="*/ 22 h 323"/>
                              <a:gd name="T44" fmla="*/ 516 w 520"/>
                              <a:gd name="T45" fmla="*/ 56 h 323"/>
                              <a:gd name="T46" fmla="*/ 510 w 520"/>
                              <a:gd name="T47" fmla="*/ 84 h 323"/>
                              <a:gd name="T48" fmla="*/ 506 w 520"/>
                              <a:gd name="T49" fmla="*/ 116 h 323"/>
                              <a:gd name="T50" fmla="*/ 502 w 520"/>
                              <a:gd name="T51" fmla="*/ 154 h 323"/>
                              <a:gd name="T52" fmla="*/ 498 w 520"/>
                              <a:gd name="T53" fmla="*/ 194 h 323"/>
                              <a:gd name="T54" fmla="*/ 492 w 520"/>
                              <a:gd name="T55" fmla="*/ 227 h 323"/>
                              <a:gd name="T56" fmla="*/ 486 w 520"/>
                              <a:gd name="T57" fmla="*/ 258 h 323"/>
                              <a:gd name="T58" fmla="*/ 468 w 520"/>
                              <a:gd name="T59" fmla="*/ 298 h 323"/>
                              <a:gd name="T60" fmla="*/ 449 w 520"/>
                              <a:gd name="T61" fmla="*/ 323 h 323"/>
                              <a:gd name="T62" fmla="*/ 439 w 520"/>
                              <a:gd name="T63" fmla="*/ 302 h 323"/>
                              <a:gd name="T64" fmla="*/ 468 w 520"/>
                              <a:gd name="T65" fmla="*/ 272 h 323"/>
                              <a:gd name="T66" fmla="*/ 478 w 520"/>
                              <a:gd name="T67" fmla="*/ 241 h 323"/>
                              <a:gd name="T68" fmla="*/ 483 w 520"/>
                              <a:gd name="T69" fmla="*/ 209 h 323"/>
                              <a:gd name="T70" fmla="*/ 489 w 520"/>
                              <a:gd name="T71" fmla="*/ 170 h 323"/>
                              <a:gd name="T72" fmla="*/ 494 w 520"/>
                              <a:gd name="T73" fmla="*/ 127 h 323"/>
                              <a:gd name="T74" fmla="*/ 500 w 520"/>
                              <a:gd name="T75" fmla="*/ 87 h 323"/>
                              <a:gd name="T76" fmla="*/ 505 w 520"/>
                              <a:gd name="T77" fmla="*/ 52 h 323"/>
                              <a:gd name="T78" fmla="*/ 508 w 520"/>
                              <a:gd name="T79" fmla="*/ 26 h 323"/>
                              <a:gd name="T80" fmla="*/ 479 w 520"/>
                              <a:gd name="T81" fmla="*/ 26 h 323"/>
                              <a:gd name="T82" fmla="*/ 468 w 520"/>
                              <a:gd name="T83" fmla="*/ 48 h 323"/>
                              <a:gd name="T84" fmla="*/ 460 w 520"/>
                              <a:gd name="T85" fmla="*/ 82 h 323"/>
                              <a:gd name="T86" fmla="*/ 451 w 520"/>
                              <a:gd name="T87" fmla="*/ 121 h 323"/>
                              <a:gd name="T88" fmla="*/ 441 w 520"/>
                              <a:gd name="T89" fmla="*/ 156 h 323"/>
                              <a:gd name="T90" fmla="*/ 434 w 520"/>
                              <a:gd name="T91" fmla="*/ 139 h 323"/>
                              <a:gd name="T92" fmla="*/ 434 w 520"/>
                              <a:gd name="T93" fmla="*/ 116 h 323"/>
                              <a:gd name="T94" fmla="*/ 391 w 520"/>
                              <a:gd name="T95" fmla="*/ 120 h 323"/>
                              <a:gd name="T96" fmla="*/ 367 w 520"/>
                              <a:gd name="T97" fmla="*/ 116 h 323"/>
                              <a:gd name="T98" fmla="*/ 321 w 520"/>
                              <a:gd name="T99" fmla="*/ 117 h 323"/>
                              <a:gd name="T100" fmla="*/ 297 w 520"/>
                              <a:gd name="T101" fmla="*/ 153 h 323"/>
                              <a:gd name="T102" fmla="*/ 278 w 520"/>
                              <a:gd name="T103" fmla="*/ 157 h 323"/>
                              <a:gd name="T104" fmla="*/ 305 w 520"/>
                              <a:gd name="T105" fmla="*/ 122 h 323"/>
                              <a:gd name="T106" fmla="*/ 317 w 520"/>
                              <a:gd name="T107" fmla="*/ 85 h 323"/>
                              <a:gd name="T108" fmla="*/ 314 w 520"/>
                              <a:gd name="T109" fmla="*/ 50 h 323"/>
                              <a:gd name="T110" fmla="*/ 288 w 520"/>
                              <a:gd name="T111" fmla="*/ 43 h 323"/>
                              <a:gd name="T112" fmla="*/ 258 w 520"/>
                              <a:gd name="T113" fmla="*/ 62 h 323"/>
                              <a:gd name="T114" fmla="*/ 244 w 520"/>
                              <a:gd name="T115" fmla="*/ 91 h 323"/>
                              <a:gd name="T116" fmla="*/ 234 w 520"/>
                              <a:gd name="T117" fmla="*/ 120 h 323"/>
                              <a:gd name="T118" fmla="*/ 241 w 520"/>
                              <a:gd name="T119" fmla="*/ 154 h 323"/>
                              <a:gd name="T120" fmla="*/ 258 w 520"/>
                              <a:gd name="T121" fmla="*/ 165 h 323"/>
                              <a:gd name="T122" fmla="*/ 231 w 520"/>
                              <a:gd name="T123" fmla="*/ 165 h 323"/>
                              <a:gd name="T124" fmla="*/ 55 w 520"/>
                              <a:gd name="T125" fmla="*/ 127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0" h="323">
                                <a:moveTo>
                                  <a:pt x="31" y="153"/>
                                </a:moveTo>
                                <a:lnTo>
                                  <a:pt x="43" y="125"/>
                                </a:lnTo>
                                <a:lnTo>
                                  <a:pt x="0" y="118"/>
                                </a:lnTo>
                                <a:lnTo>
                                  <a:pt x="0" y="116"/>
                                </a:lnTo>
                                <a:lnTo>
                                  <a:pt x="1" y="114"/>
                                </a:lnTo>
                                <a:lnTo>
                                  <a:pt x="3" y="111"/>
                                </a:lnTo>
                                <a:lnTo>
                                  <a:pt x="8" y="108"/>
                                </a:lnTo>
                                <a:lnTo>
                                  <a:pt x="8" y="108"/>
                                </a:lnTo>
                                <a:lnTo>
                                  <a:pt x="10" y="108"/>
                                </a:lnTo>
                                <a:lnTo>
                                  <a:pt x="13" y="108"/>
                                </a:lnTo>
                                <a:lnTo>
                                  <a:pt x="18" y="109"/>
                                </a:lnTo>
                                <a:lnTo>
                                  <a:pt x="19" y="109"/>
                                </a:lnTo>
                                <a:lnTo>
                                  <a:pt x="22" y="109"/>
                                </a:lnTo>
                                <a:lnTo>
                                  <a:pt x="25" y="111"/>
                                </a:lnTo>
                                <a:lnTo>
                                  <a:pt x="28" y="111"/>
                                </a:lnTo>
                                <a:lnTo>
                                  <a:pt x="31" y="111"/>
                                </a:lnTo>
                                <a:lnTo>
                                  <a:pt x="34" y="111"/>
                                </a:lnTo>
                                <a:lnTo>
                                  <a:pt x="38" y="112"/>
                                </a:lnTo>
                                <a:lnTo>
                                  <a:pt x="42" y="112"/>
                                </a:lnTo>
                                <a:lnTo>
                                  <a:pt x="46" y="112"/>
                                </a:lnTo>
                                <a:lnTo>
                                  <a:pt x="49" y="113"/>
                                </a:lnTo>
                                <a:lnTo>
                                  <a:pt x="53" y="113"/>
                                </a:lnTo>
                                <a:lnTo>
                                  <a:pt x="57" y="114"/>
                                </a:lnTo>
                                <a:lnTo>
                                  <a:pt x="62" y="114"/>
                                </a:lnTo>
                                <a:lnTo>
                                  <a:pt x="67" y="115"/>
                                </a:lnTo>
                                <a:lnTo>
                                  <a:pt x="71" y="115"/>
                                </a:lnTo>
                                <a:lnTo>
                                  <a:pt x="76" y="116"/>
                                </a:lnTo>
                                <a:lnTo>
                                  <a:pt x="80" y="116"/>
                                </a:lnTo>
                                <a:lnTo>
                                  <a:pt x="85" y="117"/>
                                </a:lnTo>
                                <a:lnTo>
                                  <a:pt x="90" y="117"/>
                                </a:lnTo>
                                <a:lnTo>
                                  <a:pt x="95" y="118"/>
                                </a:lnTo>
                                <a:lnTo>
                                  <a:pt x="100" y="118"/>
                                </a:lnTo>
                                <a:lnTo>
                                  <a:pt x="105" y="120"/>
                                </a:lnTo>
                                <a:lnTo>
                                  <a:pt x="109" y="121"/>
                                </a:lnTo>
                                <a:lnTo>
                                  <a:pt x="115" y="122"/>
                                </a:lnTo>
                                <a:lnTo>
                                  <a:pt x="120" y="122"/>
                                </a:lnTo>
                                <a:lnTo>
                                  <a:pt x="124" y="122"/>
                                </a:lnTo>
                                <a:lnTo>
                                  <a:pt x="129" y="122"/>
                                </a:lnTo>
                                <a:lnTo>
                                  <a:pt x="133" y="123"/>
                                </a:lnTo>
                                <a:lnTo>
                                  <a:pt x="138" y="123"/>
                                </a:lnTo>
                                <a:lnTo>
                                  <a:pt x="143" y="124"/>
                                </a:lnTo>
                                <a:lnTo>
                                  <a:pt x="147" y="124"/>
                                </a:lnTo>
                                <a:lnTo>
                                  <a:pt x="153" y="125"/>
                                </a:lnTo>
                                <a:lnTo>
                                  <a:pt x="156" y="125"/>
                                </a:lnTo>
                                <a:lnTo>
                                  <a:pt x="161" y="126"/>
                                </a:lnTo>
                                <a:lnTo>
                                  <a:pt x="166" y="126"/>
                                </a:lnTo>
                                <a:lnTo>
                                  <a:pt x="170" y="127"/>
                                </a:lnTo>
                                <a:lnTo>
                                  <a:pt x="174" y="127"/>
                                </a:lnTo>
                                <a:lnTo>
                                  <a:pt x="177" y="129"/>
                                </a:lnTo>
                                <a:lnTo>
                                  <a:pt x="182" y="129"/>
                                </a:lnTo>
                                <a:lnTo>
                                  <a:pt x="186" y="130"/>
                                </a:lnTo>
                                <a:lnTo>
                                  <a:pt x="189" y="130"/>
                                </a:lnTo>
                                <a:lnTo>
                                  <a:pt x="192" y="131"/>
                                </a:lnTo>
                                <a:lnTo>
                                  <a:pt x="196" y="131"/>
                                </a:lnTo>
                                <a:lnTo>
                                  <a:pt x="199" y="131"/>
                                </a:lnTo>
                                <a:lnTo>
                                  <a:pt x="205" y="132"/>
                                </a:lnTo>
                                <a:lnTo>
                                  <a:pt x="209" y="132"/>
                                </a:lnTo>
                                <a:lnTo>
                                  <a:pt x="213" y="133"/>
                                </a:lnTo>
                                <a:lnTo>
                                  <a:pt x="216" y="133"/>
                                </a:lnTo>
                                <a:lnTo>
                                  <a:pt x="218" y="133"/>
                                </a:lnTo>
                                <a:lnTo>
                                  <a:pt x="219" y="134"/>
                                </a:lnTo>
                                <a:lnTo>
                                  <a:pt x="219" y="133"/>
                                </a:lnTo>
                                <a:lnTo>
                                  <a:pt x="220" y="131"/>
                                </a:lnTo>
                                <a:lnTo>
                                  <a:pt x="221" y="126"/>
                                </a:lnTo>
                                <a:lnTo>
                                  <a:pt x="222" y="122"/>
                                </a:lnTo>
                                <a:lnTo>
                                  <a:pt x="223" y="117"/>
                                </a:lnTo>
                                <a:lnTo>
                                  <a:pt x="224" y="115"/>
                                </a:lnTo>
                                <a:lnTo>
                                  <a:pt x="226" y="111"/>
                                </a:lnTo>
                                <a:lnTo>
                                  <a:pt x="227" y="108"/>
                                </a:lnTo>
                                <a:lnTo>
                                  <a:pt x="228" y="104"/>
                                </a:lnTo>
                                <a:lnTo>
                                  <a:pt x="230" y="100"/>
                                </a:lnTo>
                                <a:lnTo>
                                  <a:pt x="231" y="96"/>
                                </a:lnTo>
                                <a:lnTo>
                                  <a:pt x="233" y="93"/>
                                </a:lnTo>
                                <a:lnTo>
                                  <a:pt x="235" y="88"/>
                                </a:lnTo>
                                <a:lnTo>
                                  <a:pt x="236" y="84"/>
                                </a:lnTo>
                                <a:lnTo>
                                  <a:pt x="238" y="80"/>
                                </a:lnTo>
                                <a:lnTo>
                                  <a:pt x="239" y="77"/>
                                </a:lnTo>
                                <a:lnTo>
                                  <a:pt x="242" y="72"/>
                                </a:lnTo>
                                <a:lnTo>
                                  <a:pt x="243" y="68"/>
                                </a:lnTo>
                                <a:lnTo>
                                  <a:pt x="245" y="64"/>
                                </a:lnTo>
                                <a:lnTo>
                                  <a:pt x="248" y="61"/>
                                </a:lnTo>
                                <a:lnTo>
                                  <a:pt x="249" y="57"/>
                                </a:lnTo>
                                <a:lnTo>
                                  <a:pt x="251" y="54"/>
                                </a:lnTo>
                                <a:lnTo>
                                  <a:pt x="252" y="51"/>
                                </a:lnTo>
                                <a:lnTo>
                                  <a:pt x="254" y="49"/>
                                </a:lnTo>
                                <a:lnTo>
                                  <a:pt x="258" y="43"/>
                                </a:lnTo>
                                <a:lnTo>
                                  <a:pt x="263" y="40"/>
                                </a:lnTo>
                                <a:lnTo>
                                  <a:pt x="266" y="38"/>
                                </a:lnTo>
                                <a:lnTo>
                                  <a:pt x="269" y="34"/>
                                </a:lnTo>
                                <a:lnTo>
                                  <a:pt x="272" y="32"/>
                                </a:lnTo>
                                <a:lnTo>
                                  <a:pt x="275" y="30"/>
                                </a:lnTo>
                                <a:lnTo>
                                  <a:pt x="279" y="29"/>
                                </a:lnTo>
                                <a:lnTo>
                                  <a:pt x="282" y="26"/>
                                </a:lnTo>
                                <a:lnTo>
                                  <a:pt x="286" y="25"/>
                                </a:lnTo>
                                <a:lnTo>
                                  <a:pt x="289" y="24"/>
                                </a:lnTo>
                                <a:lnTo>
                                  <a:pt x="293" y="24"/>
                                </a:lnTo>
                                <a:lnTo>
                                  <a:pt x="295" y="23"/>
                                </a:lnTo>
                                <a:lnTo>
                                  <a:pt x="298" y="23"/>
                                </a:lnTo>
                                <a:lnTo>
                                  <a:pt x="302" y="23"/>
                                </a:lnTo>
                                <a:lnTo>
                                  <a:pt x="304" y="23"/>
                                </a:lnTo>
                                <a:lnTo>
                                  <a:pt x="308" y="23"/>
                                </a:lnTo>
                                <a:lnTo>
                                  <a:pt x="310" y="24"/>
                                </a:lnTo>
                                <a:lnTo>
                                  <a:pt x="313" y="25"/>
                                </a:lnTo>
                                <a:lnTo>
                                  <a:pt x="316" y="26"/>
                                </a:lnTo>
                                <a:lnTo>
                                  <a:pt x="318" y="29"/>
                                </a:lnTo>
                                <a:lnTo>
                                  <a:pt x="320" y="32"/>
                                </a:lnTo>
                                <a:lnTo>
                                  <a:pt x="323" y="38"/>
                                </a:lnTo>
                                <a:lnTo>
                                  <a:pt x="323" y="40"/>
                                </a:lnTo>
                                <a:lnTo>
                                  <a:pt x="324" y="42"/>
                                </a:lnTo>
                                <a:lnTo>
                                  <a:pt x="325" y="45"/>
                                </a:lnTo>
                                <a:lnTo>
                                  <a:pt x="325" y="48"/>
                                </a:lnTo>
                                <a:lnTo>
                                  <a:pt x="326" y="51"/>
                                </a:lnTo>
                                <a:lnTo>
                                  <a:pt x="326" y="53"/>
                                </a:lnTo>
                                <a:lnTo>
                                  <a:pt x="327" y="57"/>
                                </a:lnTo>
                                <a:lnTo>
                                  <a:pt x="328" y="60"/>
                                </a:lnTo>
                                <a:lnTo>
                                  <a:pt x="328" y="62"/>
                                </a:lnTo>
                                <a:lnTo>
                                  <a:pt x="328" y="66"/>
                                </a:lnTo>
                                <a:lnTo>
                                  <a:pt x="328" y="69"/>
                                </a:lnTo>
                                <a:lnTo>
                                  <a:pt x="329" y="72"/>
                                </a:lnTo>
                                <a:lnTo>
                                  <a:pt x="329" y="77"/>
                                </a:lnTo>
                                <a:lnTo>
                                  <a:pt x="331" y="82"/>
                                </a:lnTo>
                                <a:lnTo>
                                  <a:pt x="331" y="86"/>
                                </a:lnTo>
                                <a:lnTo>
                                  <a:pt x="331" y="89"/>
                                </a:lnTo>
                                <a:lnTo>
                                  <a:pt x="331" y="91"/>
                                </a:lnTo>
                                <a:lnTo>
                                  <a:pt x="331" y="93"/>
                                </a:lnTo>
                                <a:lnTo>
                                  <a:pt x="332" y="90"/>
                                </a:lnTo>
                                <a:lnTo>
                                  <a:pt x="336" y="89"/>
                                </a:lnTo>
                                <a:lnTo>
                                  <a:pt x="340" y="88"/>
                                </a:lnTo>
                                <a:lnTo>
                                  <a:pt x="343" y="87"/>
                                </a:lnTo>
                                <a:lnTo>
                                  <a:pt x="348" y="87"/>
                                </a:lnTo>
                                <a:lnTo>
                                  <a:pt x="352" y="88"/>
                                </a:lnTo>
                                <a:lnTo>
                                  <a:pt x="358" y="89"/>
                                </a:lnTo>
                                <a:lnTo>
                                  <a:pt x="363" y="91"/>
                                </a:lnTo>
                                <a:lnTo>
                                  <a:pt x="367" y="95"/>
                                </a:lnTo>
                                <a:lnTo>
                                  <a:pt x="371" y="99"/>
                                </a:lnTo>
                                <a:lnTo>
                                  <a:pt x="374" y="102"/>
                                </a:lnTo>
                                <a:lnTo>
                                  <a:pt x="378" y="105"/>
                                </a:lnTo>
                                <a:lnTo>
                                  <a:pt x="379" y="106"/>
                                </a:lnTo>
                                <a:lnTo>
                                  <a:pt x="380" y="107"/>
                                </a:lnTo>
                                <a:lnTo>
                                  <a:pt x="380" y="106"/>
                                </a:lnTo>
                                <a:lnTo>
                                  <a:pt x="384" y="106"/>
                                </a:lnTo>
                                <a:lnTo>
                                  <a:pt x="387" y="105"/>
                                </a:lnTo>
                                <a:lnTo>
                                  <a:pt x="392" y="103"/>
                                </a:lnTo>
                                <a:lnTo>
                                  <a:pt x="396" y="102"/>
                                </a:lnTo>
                                <a:lnTo>
                                  <a:pt x="402" y="99"/>
                                </a:lnTo>
                                <a:lnTo>
                                  <a:pt x="406" y="99"/>
                                </a:lnTo>
                                <a:lnTo>
                                  <a:pt x="410" y="99"/>
                                </a:lnTo>
                                <a:lnTo>
                                  <a:pt x="414" y="99"/>
                                </a:lnTo>
                                <a:lnTo>
                                  <a:pt x="418" y="100"/>
                                </a:lnTo>
                                <a:lnTo>
                                  <a:pt x="423" y="103"/>
                                </a:lnTo>
                                <a:lnTo>
                                  <a:pt x="429" y="105"/>
                                </a:lnTo>
                                <a:lnTo>
                                  <a:pt x="432" y="107"/>
                                </a:lnTo>
                                <a:lnTo>
                                  <a:pt x="436" y="109"/>
                                </a:lnTo>
                                <a:lnTo>
                                  <a:pt x="439" y="111"/>
                                </a:lnTo>
                                <a:lnTo>
                                  <a:pt x="440" y="112"/>
                                </a:lnTo>
                                <a:lnTo>
                                  <a:pt x="440" y="111"/>
                                </a:lnTo>
                                <a:lnTo>
                                  <a:pt x="440" y="108"/>
                                </a:lnTo>
                                <a:lnTo>
                                  <a:pt x="440" y="105"/>
                                </a:lnTo>
                                <a:lnTo>
                                  <a:pt x="441" y="100"/>
                                </a:lnTo>
                                <a:lnTo>
                                  <a:pt x="441" y="97"/>
                                </a:lnTo>
                                <a:lnTo>
                                  <a:pt x="442" y="95"/>
                                </a:lnTo>
                                <a:lnTo>
                                  <a:pt x="442" y="91"/>
                                </a:lnTo>
                                <a:lnTo>
                                  <a:pt x="444" y="88"/>
                                </a:lnTo>
                                <a:lnTo>
                                  <a:pt x="444" y="85"/>
                                </a:lnTo>
                                <a:lnTo>
                                  <a:pt x="445" y="81"/>
                                </a:lnTo>
                                <a:lnTo>
                                  <a:pt x="445" y="78"/>
                                </a:lnTo>
                                <a:lnTo>
                                  <a:pt x="447" y="75"/>
                                </a:lnTo>
                                <a:lnTo>
                                  <a:pt x="447" y="70"/>
                                </a:lnTo>
                                <a:lnTo>
                                  <a:pt x="448" y="67"/>
                                </a:lnTo>
                                <a:lnTo>
                                  <a:pt x="449" y="62"/>
                                </a:lnTo>
                                <a:lnTo>
                                  <a:pt x="451" y="59"/>
                                </a:lnTo>
                                <a:lnTo>
                                  <a:pt x="452" y="56"/>
                                </a:lnTo>
                                <a:lnTo>
                                  <a:pt x="453" y="52"/>
                                </a:lnTo>
                                <a:lnTo>
                                  <a:pt x="454" y="48"/>
                                </a:lnTo>
                                <a:lnTo>
                                  <a:pt x="455" y="45"/>
                                </a:lnTo>
                                <a:lnTo>
                                  <a:pt x="456" y="41"/>
                                </a:lnTo>
                                <a:lnTo>
                                  <a:pt x="457" y="38"/>
                                </a:lnTo>
                                <a:lnTo>
                                  <a:pt x="459" y="34"/>
                                </a:lnTo>
                                <a:lnTo>
                                  <a:pt x="460" y="32"/>
                                </a:lnTo>
                                <a:lnTo>
                                  <a:pt x="462" y="27"/>
                                </a:lnTo>
                                <a:lnTo>
                                  <a:pt x="465" y="24"/>
                                </a:lnTo>
                                <a:lnTo>
                                  <a:pt x="468" y="21"/>
                                </a:lnTo>
                                <a:lnTo>
                                  <a:pt x="471" y="17"/>
                                </a:lnTo>
                                <a:lnTo>
                                  <a:pt x="474" y="14"/>
                                </a:lnTo>
                                <a:lnTo>
                                  <a:pt x="477" y="12"/>
                                </a:lnTo>
                                <a:lnTo>
                                  <a:pt x="479" y="8"/>
                                </a:lnTo>
                                <a:lnTo>
                                  <a:pt x="483" y="7"/>
                                </a:lnTo>
                                <a:lnTo>
                                  <a:pt x="485" y="5"/>
                                </a:lnTo>
                                <a:lnTo>
                                  <a:pt x="489" y="4"/>
                                </a:lnTo>
                                <a:lnTo>
                                  <a:pt x="493" y="2"/>
                                </a:lnTo>
                                <a:lnTo>
                                  <a:pt x="499" y="0"/>
                                </a:lnTo>
                                <a:lnTo>
                                  <a:pt x="505" y="2"/>
                                </a:lnTo>
                                <a:lnTo>
                                  <a:pt x="509" y="5"/>
                                </a:lnTo>
                                <a:lnTo>
                                  <a:pt x="513" y="8"/>
                                </a:lnTo>
                                <a:lnTo>
                                  <a:pt x="516" y="13"/>
                                </a:lnTo>
                                <a:lnTo>
                                  <a:pt x="517" y="16"/>
                                </a:lnTo>
                                <a:lnTo>
                                  <a:pt x="519" y="18"/>
                                </a:lnTo>
                                <a:lnTo>
                                  <a:pt x="519" y="22"/>
                                </a:lnTo>
                                <a:lnTo>
                                  <a:pt x="520" y="25"/>
                                </a:lnTo>
                                <a:lnTo>
                                  <a:pt x="520" y="29"/>
                                </a:lnTo>
                                <a:lnTo>
                                  <a:pt x="520" y="31"/>
                                </a:lnTo>
                                <a:lnTo>
                                  <a:pt x="520" y="34"/>
                                </a:lnTo>
                                <a:lnTo>
                                  <a:pt x="520" y="39"/>
                                </a:lnTo>
                                <a:lnTo>
                                  <a:pt x="519" y="42"/>
                                </a:lnTo>
                                <a:lnTo>
                                  <a:pt x="519" y="47"/>
                                </a:lnTo>
                                <a:lnTo>
                                  <a:pt x="517" y="51"/>
                                </a:lnTo>
                                <a:lnTo>
                                  <a:pt x="516" y="56"/>
                                </a:lnTo>
                                <a:lnTo>
                                  <a:pt x="515" y="58"/>
                                </a:lnTo>
                                <a:lnTo>
                                  <a:pt x="514" y="61"/>
                                </a:lnTo>
                                <a:lnTo>
                                  <a:pt x="513" y="64"/>
                                </a:lnTo>
                                <a:lnTo>
                                  <a:pt x="513" y="70"/>
                                </a:lnTo>
                                <a:lnTo>
                                  <a:pt x="512" y="72"/>
                                </a:lnTo>
                                <a:lnTo>
                                  <a:pt x="512" y="75"/>
                                </a:lnTo>
                                <a:lnTo>
                                  <a:pt x="510" y="78"/>
                                </a:lnTo>
                                <a:lnTo>
                                  <a:pt x="510" y="81"/>
                                </a:lnTo>
                                <a:lnTo>
                                  <a:pt x="510" y="84"/>
                                </a:lnTo>
                                <a:lnTo>
                                  <a:pt x="510" y="87"/>
                                </a:lnTo>
                                <a:lnTo>
                                  <a:pt x="509" y="90"/>
                                </a:lnTo>
                                <a:lnTo>
                                  <a:pt x="509" y="95"/>
                                </a:lnTo>
                                <a:lnTo>
                                  <a:pt x="508" y="97"/>
                                </a:lnTo>
                                <a:lnTo>
                                  <a:pt x="508" y="100"/>
                                </a:lnTo>
                                <a:lnTo>
                                  <a:pt x="507" y="105"/>
                                </a:lnTo>
                                <a:lnTo>
                                  <a:pt x="507" y="109"/>
                                </a:lnTo>
                                <a:lnTo>
                                  <a:pt x="507" y="113"/>
                                </a:lnTo>
                                <a:lnTo>
                                  <a:pt x="506" y="116"/>
                                </a:lnTo>
                                <a:lnTo>
                                  <a:pt x="506" y="121"/>
                                </a:lnTo>
                                <a:lnTo>
                                  <a:pt x="506" y="125"/>
                                </a:lnTo>
                                <a:lnTo>
                                  <a:pt x="505" y="129"/>
                                </a:lnTo>
                                <a:lnTo>
                                  <a:pt x="505" y="133"/>
                                </a:lnTo>
                                <a:lnTo>
                                  <a:pt x="504" y="138"/>
                                </a:lnTo>
                                <a:lnTo>
                                  <a:pt x="504" y="142"/>
                                </a:lnTo>
                                <a:lnTo>
                                  <a:pt x="504" y="145"/>
                                </a:lnTo>
                                <a:lnTo>
                                  <a:pt x="502" y="150"/>
                                </a:lnTo>
                                <a:lnTo>
                                  <a:pt x="502" y="154"/>
                                </a:lnTo>
                                <a:lnTo>
                                  <a:pt x="502" y="159"/>
                                </a:lnTo>
                                <a:lnTo>
                                  <a:pt x="501" y="163"/>
                                </a:lnTo>
                                <a:lnTo>
                                  <a:pt x="500" y="168"/>
                                </a:lnTo>
                                <a:lnTo>
                                  <a:pt x="500" y="171"/>
                                </a:lnTo>
                                <a:lnTo>
                                  <a:pt x="500" y="176"/>
                                </a:lnTo>
                                <a:lnTo>
                                  <a:pt x="499" y="180"/>
                                </a:lnTo>
                                <a:lnTo>
                                  <a:pt x="499" y="185"/>
                                </a:lnTo>
                                <a:lnTo>
                                  <a:pt x="498" y="189"/>
                                </a:lnTo>
                                <a:lnTo>
                                  <a:pt x="498" y="194"/>
                                </a:lnTo>
                                <a:lnTo>
                                  <a:pt x="497" y="197"/>
                                </a:lnTo>
                                <a:lnTo>
                                  <a:pt x="495" y="202"/>
                                </a:lnTo>
                                <a:lnTo>
                                  <a:pt x="495" y="205"/>
                                </a:lnTo>
                                <a:lnTo>
                                  <a:pt x="494" y="209"/>
                                </a:lnTo>
                                <a:lnTo>
                                  <a:pt x="494" y="213"/>
                                </a:lnTo>
                                <a:lnTo>
                                  <a:pt x="494" y="217"/>
                                </a:lnTo>
                                <a:lnTo>
                                  <a:pt x="493" y="221"/>
                                </a:lnTo>
                                <a:lnTo>
                                  <a:pt x="493" y="224"/>
                                </a:lnTo>
                                <a:lnTo>
                                  <a:pt x="492" y="227"/>
                                </a:lnTo>
                                <a:lnTo>
                                  <a:pt x="492" y="231"/>
                                </a:lnTo>
                                <a:lnTo>
                                  <a:pt x="491" y="234"/>
                                </a:lnTo>
                                <a:lnTo>
                                  <a:pt x="491" y="238"/>
                                </a:lnTo>
                                <a:lnTo>
                                  <a:pt x="490" y="240"/>
                                </a:lnTo>
                                <a:lnTo>
                                  <a:pt x="490" y="243"/>
                                </a:lnTo>
                                <a:lnTo>
                                  <a:pt x="489" y="245"/>
                                </a:lnTo>
                                <a:lnTo>
                                  <a:pt x="489" y="249"/>
                                </a:lnTo>
                                <a:lnTo>
                                  <a:pt x="487" y="253"/>
                                </a:lnTo>
                                <a:lnTo>
                                  <a:pt x="486" y="258"/>
                                </a:lnTo>
                                <a:lnTo>
                                  <a:pt x="485" y="261"/>
                                </a:lnTo>
                                <a:lnTo>
                                  <a:pt x="485" y="263"/>
                                </a:lnTo>
                                <a:lnTo>
                                  <a:pt x="483" y="268"/>
                                </a:lnTo>
                                <a:lnTo>
                                  <a:pt x="480" y="272"/>
                                </a:lnTo>
                                <a:lnTo>
                                  <a:pt x="478" y="278"/>
                                </a:lnTo>
                                <a:lnTo>
                                  <a:pt x="476" y="284"/>
                                </a:lnTo>
                                <a:lnTo>
                                  <a:pt x="472" y="288"/>
                                </a:lnTo>
                                <a:lnTo>
                                  <a:pt x="470" y="294"/>
                                </a:lnTo>
                                <a:lnTo>
                                  <a:pt x="468" y="298"/>
                                </a:lnTo>
                                <a:lnTo>
                                  <a:pt x="465" y="304"/>
                                </a:lnTo>
                                <a:lnTo>
                                  <a:pt x="462" y="307"/>
                                </a:lnTo>
                                <a:lnTo>
                                  <a:pt x="460" y="311"/>
                                </a:lnTo>
                                <a:lnTo>
                                  <a:pt x="457" y="314"/>
                                </a:lnTo>
                                <a:lnTo>
                                  <a:pt x="455" y="317"/>
                                </a:lnTo>
                                <a:lnTo>
                                  <a:pt x="453" y="321"/>
                                </a:lnTo>
                                <a:lnTo>
                                  <a:pt x="452" y="322"/>
                                </a:lnTo>
                                <a:lnTo>
                                  <a:pt x="451" y="323"/>
                                </a:lnTo>
                                <a:lnTo>
                                  <a:pt x="449" y="323"/>
                                </a:lnTo>
                                <a:lnTo>
                                  <a:pt x="446" y="322"/>
                                </a:lnTo>
                                <a:lnTo>
                                  <a:pt x="445" y="318"/>
                                </a:lnTo>
                                <a:lnTo>
                                  <a:pt x="442" y="315"/>
                                </a:lnTo>
                                <a:lnTo>
                                  <a:pt x="440" y="312"/>
                                </a:lnTo>
                                <a:lnTo>
                                  <a:pt x="439" y="308"/>
                                </a:lnTo>
                                <a:lnTo>
                                  <a:pt x="438" y="306"/>
                                </a:lnTo>
                                <a:lnTo>
                                  <a:pt x="438" y="304"/>
                                </a:lnTo>
                                <a:lnTo>
                                  <a:pt x="438" y="304"/>
                                </a:lnTo>
                                <a:lnTo>
                                  <a:pt x="439" y="302"/>
                                </a:lnTo>
                                <a:lnTo>
                                  <a:pt x="442" y="298"/>
                                </a:lnTo>
                                <a:lnTo>
                                  <a:pt x="445" y="295"/>
                                </a:lnTo>
                                <a:lnTo>
                                  <a:pt x="448" y="293"/>
                                </a:lnTo>
                                <a:lnTo>
                                  <a:pt x="452" y="289"/>
                                </a:lnTo>
                                <a:lnTo>
                                  <a:pt x="456" y="287"/>
                                </a:lnTo>
                                <a:lnTo>
                                  <a:pt x="459" y="282"/>
                                </a:lnTo>
                                <a:lnTo>
                                  <a:pt x="462" y="279"/>
                                </a:lnTo>
                                <a:lnTo>
                                  <a:pt x="465" y="276"/>
                                </a:lnTo>
                                <a:lnTo>
                                  <a:pt x="468" y="272"/>
                                </a:lnTo>
                                <a:lnTo>
                                  <a:pt x="470" y="268"/>
                                </a:lnTo>
                                <a:lnTo>
                                  <a:pt x="472" y="265"/>
                                </a:lnTo>
                                <a:lnTo>
                                  <a:pt x="474" y="261"/>
                                </a:lnTo>
                                <a:lnTo>
                                  <a:pt x="476" y="258"/>
                                </a:lnTo>
                                <a:lnTo>
                                  <a:pt x="476" y="256"/>
                                </a:lnTo>
                                <a:lnTo>
                                  <a:pt x="476" y="252"/>
                                </a:lnTo>
                                <a:lnTo>
                                  <a:pt x="477" y="249"/>
                                </a:lnTo>
                                <a:lnTo>
                                  <a:pt x="478" y="244"/>
                                </a:lnTo>
                                <a:lnTo>
                                  <a:pt x="478" y="241"/>
                                </a:lnTo>
                                <a:lnTo>
                                  <a:pt x="478" y="239"/>
                                </a:lnTo>
                                <a:lnTo>
                                  <a:pt x="478" y="235"/>
                                </a:lnTo>
                                <a:lnTo>
                                  <a:pt x="479" y="232"/>
                                </a:lnTo>
                                <a:lnTo>
                                  <a:pt x="479" y="229"/>
                                </a:lnTo>
                                <a:lnTo>
                                  <a:pt x="479" y="225"/>
                                </a:lnTo>
                                <a:lnTo>
                                  <a:pt x="480" y="222"/>
                                </a:lnTo>
                                <a:lnTo>
                                  <a:pt x="482" y="218"/>
                                </a:lnTo>
                                <a:lnTo>
                                  <a:pt x="482" y="214"/>
                                </a:lnTo>
                                <a:lnTo>
                                  <a:pt x="483" y="209"/>
                                </a:lnTo>
                                <a:lnTo>
                                  <a:pt x="483" y="206"/>
                                </a:lnTo>
                                <a:lnTo>
                                  <a:pt x="484" y="202"/>
                                </a:lnTo>
                                <a:lnTo>
                                  <a:pt x="484" y="197"/>
                                </a:lnTo>
                                <a:lnTo>
                                  <a:pt x="485" y="193"/>
                                </a:lnTo>
                                <a:lnTo>
                                  <a:pt x="485" y="188"/>
                                </a:lnTo>
                                <a:lnTo>
                                  <a:pt x="486" y="184"/>
                                </a:lnTo>
                                <a:lnTo>
                                  <a:pt x="486" y="179"/>
                                </a:lnTo>
                                <a:lnTo>
                                  <a:pt x="487" y="175"/>
                                </a:lnTo>
                                <a:lnTo>
                                  <a:pt x="489" y="170"/>
                                </a:lnTo>
                                <a:lnTo>
                                  <a:pt x="489" y="166"/>
                                </a:lnTo>
                                <a:lnTo>
                                  <a:pt x="490" y="160"/>
                                </a:lnTo>
                                <a:lnTo>
                                  <a:pt x="491" y="156"/>
                                </a:lnTo>
                                <a:lnTo>
                                  <a:pt x="491" y="151"/>
                                </a:lnTo>
                                <a:lnTo>
                                  <a:pt x="492" y="147"/>
                                </a:lnTo>
                                <a:lnTo>
                                  <a:pt x="492" y="142"/>
                                </a:lnTo>
                                <a:lnTo>
                                  <a:pt x="493" y="138"/>
                                </a:lnTo>
                                <a:lnTo>
                                  <a:pt x="493" y="132"/>
                                </a:lnTo>
                                <a:lnTo>
                                  <a:pt x="494" y="127"/>
                                </a:lnTo>
                                <a:lnTo>
                                  <a:pt x="494" y="123"/>
                                </a:lnTo>
                                <a:lnTo>
                                  <a:pt x="495" y="118"/>
                                </a:lnTo>
                                <a:lnTo>
                                  <a:pt x="495" y="114"/>
                                </a:lnTo>
                                <a:lnTo>
                                  <a:pt x="497" y="109"/>
                                </a:lnTo>
                                <a:lnTo>
                                  <a:pt x="497" y="105"/>
                                </a:lnTo>
                                <a:lnTo>
                                  <a:pt x="498" y="99"/>
                                </a:lnTo>
                                <a:lnTo>
                                  <a:pt x="498" y="96"/>
                                </a:lnTo>
                                <a:lnTo>
                                  <a:pt x="499" y="91"/>
                                </a:lnTo>
                                <a:lnTo>
                                  <a:pt x="500" y="87"/>
                                </a:lnTo>
                                <a:lnTo>
                                  <a:pt x="500" y="84"/>
                                </a:lnTo>
                                <a:lnTo>
                                  <a:pt x="500" y="79"/>
                                </a:lnTo>
                                <a:lnTo>
                                  <a:pt x="501" y="77"/>
                                </a:lnTo>
                                <a:lnTo>
                                  <a:pt x="501" y="72"/>
                                </a:lnTo>
                                <a:lnTo>
                                  <a:pt x="502" y="69"/>
                                </a:lnTo>
                                <a:lnTo>
                                  <a:pt x="502" y="66"/>
                                </a:lnTo>
                                <a:lnTo>
                                  <a:pt x="504" y="62"/>
                                </a:lnTo>
                                <a:lnTo>
                                  <a:pt x="504" y="57"/>
                                </a:lnTo>
                                <a:lnTo>
                                  <a:pt x="505" y="52"/>
                                </a:lnTo>
                                <a:lnTo>
                                  <a:pt x="506" y="48"/>
                                </a:lnTo>
                                <a:lnTo>
                                  <a:pt x="506" y="45"/>
                                </a:lnTo>
                                <a:lnTo>
                                  <a:pt x="506" y="43"/>
                                </a:lnTo>
                                <a:lnTo>
                                  <a:pt x="506" y="42"/>
                                </a:lnTo>
                                <a:lnTo>
                                  <a:pt x="506" y="39"/>
                                </a:lnTo>
                                <a:lnTo>
                                  <a:pt x="507" y="35"/>
                                </a:lnTo>
                                <a:lnTo>
                                  <a:pt x="507" y="32"/>
                                </a:lnTo>
                                <a:lnTo>
                                  <a:pt x="508" y="30"/>
                                </a:lnTo>
                                <a:lnTo>
                                  <a:pt x="508" y="26"/>
                                </a:lnTo>
                                <a:lnTo>
                                  <a:pt x="507" y="23"/>
                                </a:lnTo>
                                <a:lnTo>
                                  <a:pt x="506" y="21"/>
                                </a:lnTo>
                                <a:lnTo>
                                  <a:pt x="501" y="20"/>
                                </a:lnTo>
                                <a:lnTo>
                                  <a:pt x="497" y="18"/>
                                </a:lnTo>
                                <a:lnTo>
                                  <a:pt x="493" y="18"/>
                                </a:lnTo>
                                <a:lnTo>
                                  <a:pt x="489" y="18"/>
                                </a:lnTo>
                                <a:lnTo>
                                  <a:pt x="486" y="21"/>
                                </a:lnTo>
                                <a:lnTo>
                                  <a:pt x="483" y="23"/>
                                </a:lnTo>
                                <a:lnTo>
                                  <a:pt x="479" y="26"/>
                                </a:lnTo>
                                <a:lnTo>
                                  <a:pt x="478" y="27"/>
                                </a:lnTo>
                                <a:lnTo>
                                  <a:pt x="477" y="30"/>
                                </a:lnTo>
                                <a:lnTo>
                                  <a:pt x="475" y="33"/>
                                </a:lnTo>
                                <a:lnTo>
                                  <a:pt x="474" y="35"/>
                                </a:lnTo>
                                <a:lnTo>
                                  <a:pt x="472" y="36"/>
                                </a:lnTo>
                                <a:lnTo>
                                  <a:pt x="471" y="40"/>
                                </a:lnTo>
                                <a:lnTo>
                                  <a:pt x="470" y="42"/>
                                </a:lnTo>
                                <a:lnTo>
                                  <a:pt x="469" y="45"/>
                                </a:lnTo>
                                <a:lnTo>
                                  <a:pt x="468" y="48"/>
                                </a:lnTo>
                                <a:lnTo>
                                  <a:pt x="467" y="52"/>
                                </a:lnTo>
                                <a:lnTo>
                                  <a:pt x="465" y="57"/>
                                </a:lnTo>
                                <a:lnTo>
                                  <a:pt x="465" y="62"/>
                                </a:lnTo>
                                <a:lnTo>
                                  <a:pt x="463" y="67"/>
                                </a:lnTo>
                                <a:lnTo>
                                  <a:pt x="462" y="71"/>
                                </a:lnTo>
                                <a:lnTo>
                                  <a:pt x="462" y="73"/>
                                </a:lnTo>
                                <a:lnTo>
                                  <a:pt x="461" y="77"/>
                                </a:lnTo>
                                <a:lnTo>
                                  <a:pt x="460" y="79"/>
                                </a:lnTo>
                                <a:lnTo>
                                  <a:pt x="460" y="82"/>
                                </a:lnTo>
                                <a:lnTo>
                                  <a:pt x="459" y="88"/>
                                </a:lnTo>
                                <a:lnTo>
                                  <a:pt x="457" y="94"/>
                                </a:lnTo>
                                <a:lnTo>
                                  <a:pt x="456" y="96"/>
                                </a:lnTo>
                                <a:lnTo>
                                  <a:pt x="456" y="99"/>
                                </a:lnTo>
                                <a:lnTo>
                                  <a:pt x="455" y="102"/>
                                </a:lnTo>
                                <a:lnTo>
                                  <a:pt x="455" y="105"/>
                                </a:lnTo>
                                <a:lnTo>
                                  <a:pt x="454" y="111"/>
                                </a:lnTo>
                                <a:lnTo>
                                  <a:pt x="453" y="115"/>
                                </a:lnTo>
                                <a:lnTo>
                                  <a:pt x="451" y="121"/>
                                </a:lnTo>
                                <a:lnTo>
                                  <a:pt x="451" y="126"/>
                                </a:lnTo>
                                <a:lnTo>
                                  <a:pt x="448" y="131"/>
                                </a:lnTo>
                                <a:lnTo>
                                  <a:pt x="447" y="135"/>
                                </a:lnTo>
                                <a:lnTo>
                                  <a:pt x="446" y="140"/>
                                </a:lnTo>
                                <a:lnTo>
                                  <a:pt x="446" y="144"/>
                                </a:lnTo>
                                <a:lnTo>
                                  <a:pt x="445" y="148"/>
                                </a:lnTo>
                                <a:lnTo>
                                  <a:pt x="444" y="150"/>
                                </a:lnTo>
                                <a:lnTo>
                                  <a:pt x="442" y="153"/>
                                </a:lnTo>
                                <a:lnTo>
                                  <a:pt x="441" y="156"/>
                                </a:lnTo>
                                <a:lnTo>
                                  <a:pt x="440" y="158"/>
                                </a:lnTo>
                                <a:lnTo>
                                  <a:pt x="439" y="159"/>
                                </a:lnTo>
                                <a:lnTo>
                                  <a:pt x="437" y="157"/>
                                </a:lnTo>
                                <a:lnTo>
                                  <a:pt x="436" y="154"/>
                                </a:lnTo>
                                <a:lnTo>
                                  <a:pt x="436" y="152"/>
                                </a:lnTo>
                                <a:lnTo>
                                  <a:pt x="436" y="149"/>
                                </a:lnTo>
                                <a:lnTo>
                                  <a:pt x="434" y="145"/>
                                </a:lnTo>
                                <a:lnTo>
                                  <a:pt x="434" y="143"/>
                                </a:lnTo>
                                <a:lnTo>
                                  <a:pt x="434" y="139"/>
                                </a:lnTo>
                                <a:lnTo>
                                  <a:pt x="436" y="136"/>
                                </a:lnTo>
                                <a:lnTo>
                                  <a:pt x="436" y="132"/>
                                </a:lnTo>
                                <a:lnTo>
                                  <a:pt x="436" y="129"/>
                                </a:lnTo>
                                <a:lnTo>
                                  <a:pt x="436" y="126"/>
                                </a:lnTo>
                                <a:lnTo>
                                  <a:pt x="436" y="124"/>
                                </a:lnTo>
                                <a:lnTo>
                                  <a:pt x="437" y="120"/>
                                </a:lnTo>
                                <a:lnTo>
                                  <a:pt x="438" y="118"/>
                                </a:lnTo>
                                <a:lnTo>
                                  <a:pt x="437" y="117"/>
                                </a:lnTo>
                                <a:lnTo>
                                  <a:pt x="434" y="116"/>
                                </a:lnTo>
                                <a:lnTo>
                                  <a:pt x="431" y="114"/>
                                </a:lnTo>
                                <a:lnTo>
                                  <a:pt x="426" y="112"/>
                                </a:lnTo>
                                <a:lnTo>
                                  <a:pt x="422" y="109"/>
                                </a:lnTo>
                                <a:lnTo>
                                  <a:pt x="416" y="108"/>
                                </a:lnTo>
                                <a:lnTo>
                                  <a:pt x="410" y="107"/>
                                </a:lnTo>
                                <a:lnTo>
                                  <a:pt x="406" y="108"/>
                                </a:lnTo>
                                <a:lnTo>
                                  <a:pt x="401" y="111"/>
                                </a:lnTo>
                                <a:lnTo>
                                  <a:pt x="395" y="115"/>
                                </a:lnTo>
                                <a:lnTo>
                                  <a:pt x="391" y="120"/>
                                </a:lnTo>
                                <a:lnTo>
                                  <a:pt x="387" y="124"/>
                                </a:lnTo>
                                <a:lnTo>
                                  <a:pt x="382" y="129"/>
                                </a:lnTo>
                                <a:lnTo>
                                  <a:pt x="380" y="132"/>
                                </a:lnTo>
                                <a:lnTo>
                                  <a:pt x="377" y="132"/>
                                </a:lnTo>
                                <a:lnTo>
                                  <a:pt x="376" y="132"/>
                                </a:lnTo>
                                <a:lnTo>
                                  <a:pt x="373" y="129"/>
                                </a:lnTo>
                                <a:lnTo>
                                  <a:pt x="371" y="125"/>
                                </a:lnTo>
                                <a:lnTo>
                                  <a:pt x="369" y="121"/>
                                </a:lnTo>
                                <a:lnTo>
                                  <a:pt x="367" y="116"/>
                                </a:lnTo>
                                <a:lnTo>
                                  <a:pt x="365" y="112"/>
                                </a:lnTo>
                                <a:lnTo>
                                  <a:pt x="364" y="108"/>
                                </a:lnTo>
                                <a:lnTo>
                                  <a:pt x="363" y="106"/>
                                </a:lnTo>
                                <a:lnTo>
                                  <a:pt x="363" y="105"/>
                                </a:lnTo>
                                <a:lnTo>
                                  <a:pt x="327" y="108"/>
                                </a:lnTo>
                                <a:lnTo>
                                  <a:pt x="326" y="108"/>
                                </a:lnTo>
                                <a:lnTo>
                                  <a:pt x="325" y="111"/>
                                </a:lnTo>
                                <a:lnTo>
                                  <a:pt x="324" y="114"/>
                                </a:lnTo>
                                <a:lnTo>
                                  <a:pt x="321" y="117"/>
                                </a:lnTo>
                                <a:lnTo>
                                  <a:pt x="318" y="122"/>
                                </a:lnTo>
                                <a:lnTo>
                                  <a:pt x="316" y="126"/>
                                </a:lnTo>
                                <a:lnTo>
                                  <a:pt x="313" y="130"/>
                                </a:lnTo>
                                <a:lnTo>
                                  <a:pt x="312" y="132"/>
                                </a:lnTo>
                                <a:lnTo>
                                  <a:pt x="310" y="135"/>
                                </a:lnTo>
                                <a:lnTo>
                                  <a:pt x="309" y="138"/>
                                </a:lnTo>
                                <a:lnTo>
                                  <a:pt x="304" y="143"/>
                                </a:lnTo>
                                <a:lnTo>
                                  <a:pt x="301" y="149"/>
                                </a:lnTo>
                                <a:lnTo>
                                  <a:pt x="297" y="153"/>
                                </a:lnTo>
                                <a:lnTo>
                                  <a:pt x="294" y="158"/>
                                </a:lnTo>
                                <a:lnTo>
                                  <a:pt x="290" y="161"/>
                                </a:lnTo>
                                <a:lnTo>
                                  <a:pt x="287" y="165"/>
                                </a:lnTo>
                                <a:lnTo>
                                  <a:pt x="283" y="166"/>
                                </a:lnTo>
                                <a:lnTo>
                                  <a:pt x="281" y="166"/>
                                </a:lnTo>
                                <a:lnTo>
                                  <a:pt x="278" y="165"/>
                                </a:lnTo>
                                <a:lnTo>
                                  <a:pt x="276" y="162"/>
                                </a:lnTo>
                                <a:lnTo>
                                  <a:pt x="276" y="159"/>
                                </a:lnTo>
                                <a:lnTo>
                                  <a:pt x="278" y="157"/>
                                </a:lnTo>
                                <a:lnTo>
                                  <a:pt x="280" y="153"/>
                                </a:lnTo>
                                <a:lnTo>
                                  <a:pt x="283" y="149"/>
                                </a:lnTo>
                                <a:lnTo>
                                  <a:pt x="288" y="144"/>
                                </a:lnTo>
                                <a:lnTo>
                                  <a:pt x="293" y="141"/>
                                </a:lnTo>
                                <a:lnTo>
                                  <a:pt x="295" y="138"/>
                                </a:lnTo>
                                <a:lnTo>
                                  <a:pt x="297" y="134"/>
                                </a:lnTo>
                                <a:lnTo>
                                  <a:pt x="301" y="130"/>
                                </a:lnTo>
                                <a:lnTo>
                                  <a:pt x="303" y="126"/>
                                </a:lnTo>
                                <a:lnTo>
                                  <a:pt x="305" y="122"/>
                                </a:lnTo>
                                <a:lnTo>
                                  <a:pt x="308" y="116"/>
                                </a:lnTo>
                                <a:lnTo>
                                  <a:pt x="309" y="112"/>
                                </a:lnTo>
                                <a:lnTo>
                                  <a:pt x="311" y="106"/>
                                </a:lnTo>
                                <a:lnTo>
                                  <a:pt x="312" y="104"/>
                                </a:lnTo>
                                <a:lnTo>
                                  <a:pt x="312" y="100"/>
                                </a:lnTo>
                                <a:lnTo>
                                  <a:pt x="313" y="98"/>
                                </a:lnTo>
                                <a:lnTo>
                                  <a:pt x="314" y="95"/>
                                </a:lnTo>
                                <a:lnTo>
                                  <a:pt x="314" y="89"/>
                                </a:lnTo>
                                <a:lnTo>
                                  <a:pt x="317" y="85"/>
                                </a:lnTo>
                                <a:lnTo>
                                  <a:pt x="317" y="80"/>
                                </a:lnTo>
                                <a:lnTo>
                                  <a:pt x="318" y="76"/>
                                </a:lnTo>
                                <a:lnTo>
                                  <a:pt x="318" y="71"/>
                                </a:lnTo>
                                <a:lnTo>
                                  <a:pt x="318" y="68"/>
                                </a:lnTo>
                                <a:lnTo>
                                  <a:pt x="318" y="63"/>
                                </a:lnTo>
                                <a:lnTo>
                                  <a:pt x="317" y="60"/>
                                </a:lnTo>
                                <a:lnTo>
                                  <a:pt x="317" y="57"/>
                                </a:lnTo>
                                <a:lnTo>
                                  <a:pt x="317" y="54"/>
                                </a:lnTo>
                                <a:lnTo>
                                  <a:pt x="314" y="50"/>
                                </a:lnTo>
                                <a:lnTo>
                                  <a:pt x="314" y="47"/>
                                </a:lnTo>
                                <a:lnTo>
                                  <a:pt x="312" y="43"/>
                                </a:lnTo>
                                <a:lnTo>
                                  <a:pt x="309" y="42"/>
                                </a:lnTo>
                                <a:lnTo>
                                  <a:pt x="304" y="41"/>
                                </a:lnTo>
                                <a:lnTo>
                                  <a:pt x="299" y="41"/>
                                </a:lnTo>
                                <a:lnTo>
                                  <a:pt x="297" y="41"/>
                                </a:lnTo>
                                <a:lnTo>
                                  <a:pt x="294" y="41"/>
                                </a:lnTo>
                                <a:lnTo>
                                  <a:pt x="290" y="42"/>
                                </a:lnTo>
                                <a:lnTo>
                                  <a:pt x="288" y="43"/>
                                </a:lnTo>
                                <a:lnTo>
                                  <a:pt x="284" y="43"/>
                                </a:lnTo>
                                <a:lnTo>
                                  <a:pt x="281" y="44"/>
                                </a:lnTo>
                                <a:lnTo>
                                  <a:pt x="279" y="47"/>
                                </a:lnTo>
                                <a:lnTo>
                                  <a:pt x="276" y="48"/>
                                </a:lnTo>
                                <a:lnTo>
                                  <a:pt x="271" y="50"/>
                                </a:lnTo>
                                <a:lnTo>
                                  <a:pt x="266" y="53"/>
                                </a:lnTo>
                                <a:lnTo>
                                  <a:pt x="261" y="57"/>
                                </a:lnTo>
                                <a:lnTo>
                                  <a:pt x="259" y="60"/>
                                </a:lnTo>
                                <a:lnTo>
                                  <a:pt x="258" y="62"/>
                                </a:lnTo>
                                <a:lnTo>
                                  <a:pt x="256" y="66"/>
                                </a:lnTo>
                                <a:lnTo>
                                  <a:pt x="254" y="69"/>
                                </a:lnTo>
                                <a:lnTo>
                                  <a:pt x="252" y="73"/>
                                </a:lnTo>
                                <a:lnTo>
                                  <a:pt x="250" y="77"/>
                                </a:lnTo>
                                <a:lnTo>
                                  <a:pt x="249" y="79"/>
                                </a:lnTo>
                                <a:lnTo>
                                  <a:pt x="249" y="82"/>
                                </a:lnTo>
                                <a:lnTo>
                                  <a:pt x="248" y="85"/>
                                </a:lnTo>
                                <a:lnTo>
                                  <a:pt x="245" y="88"/>
                                </a:lnTo>
                                <a:lnTo>
                                  <a:pt x="244" y="91"/>
                                </a:lnTo>
                                <a:lnTo>
                                  <a:pt x="244" y="95"/>
                                </a:lnTo>
                                <a:lnTo>
                                  <a:pt x="243" y="98"/>
                                </a:lnTo>
                                <a:lnTo>
                                  <a:pt x="241" y="100"/>
                                </a:lnTo>
                                <a:lnTo>
                                  <a:pt x="239" y="104"/>
                                </a:lnTo>
                                <a:lnTo>
                                  <a:pt x="238" y="107"/>
                                </a:lnTo>
                                <a:lnTo>
                                  <a:pt x="237" y="111"/>
                                </a:lnTo>
                                <a:lnTo>
                                  <a:pt x="236" y="114"/>
                                </a:lnTo>
                                <a:lnTo>
                                  <a:pt x="235" y="116"/>
                                </a:lnTo>
                                <a:lnTo>
                                  <a:pt x="234" y="120"/>
                                </a:lnTo>
                                <a:lnTo>
                                  <a:pt x="234" y="123"/>
                                </a:lnTo>
                                <a:lnTo>
                                  <a:pt x="233" y="127"/>
                                </a:lnTo>
                                <a:lnTo>
                                  <a:pt x="231" y="133"/>
                                </a:lnTo>
                                <a:lnTo>
                                  <a:pt x="230" y="138"/>
                                </a:lnTo>
                                <a:lnTo>
                                  <a:pt x="231" y="141"/>
                                </a:lnTo>
                                <a:lnTo>
                                  <a:pt x="231" y="145"/>
                                </a:lnTo>
                                <a:lnTo>
                                  <a:pt x="234" y="149"/>
                                </a:lnTo>
                                <a:lnTo>
                                  <a:pt x="237" y="152"/>
                                </a:lnTo>
                                <a:lnTo>
                                  <a:pt x="241" y="154"/>
                                </a:lnTo>
                                <a:lnTo>
                                  <a:pt x="244" y="156"/>
                                </a:lnTo>
                                <a:lnTo>
                                  <a:pt x="248" y="158"/>
                                </a:lnTo>
                                <a:lnTo>
                                  <a:pt x="249" y="158"/>
                                </a:lnTo>
                                <a:lnTo>
                                  <a:pt x="250" y="159"/>
                                </a:lnTo>
                                <a:lnTo>
                                  <a:pt x="251" y="159"/>
                                </a:lnTo>
                                <a:lnTo>
                                  <a:pt x="252" y="159"/>
                                </a:lnTo>
                                <a:lnTo>
                                  <a:pt x="254" y="161"/>
                                </a:lnTo>
                                <a:lnTo>
                                  <a:pt x="257" y="163"/>
                                </a:lnTo>
                                <a:lnTo>
                                  <a:pt x="258" y="165"/>
                                </a:lnTo>
                                <a:lnTo>
                                  <a:pt x="258" y="166"/>
                                </a:lnTo>
                                <a:lnTo>
                                  <a:pt x="256" y="168"/>
                                </a:lnTo>
                                <a:lnTo>
                                  <a:pt x="252" y="169"/>
                                </a:lnTo>
                                <a:lnTo>
                                  <a:pt x="249" y="169"/>
                                </a:lnTo>
                                <a:lnTo>
                                  <a:pt x="246" y="169"/>
                                </a:lnTo>
                                <a:lnTo>
                                  <a:pt x="244" y="168"/>
                                </a:lnTo>
                                <a:lnTo>
                                  <a:pt x="241" y="168"/>
                                </a:lnTo>
                                <a:lnTo>
                                  <a:pt x="236" y="166"/>
                                </a:lnTo>
                                <a:lnTo>
                                  <a:pt x="231" y="165"/>
                                </a:lnTo>
                                <a:lnTo>
                                  <a:pt x="227" y="160"/>
                                </a:lnTo>
                                <a:lnTo>
                                  <a:pt x="223" y="157"/>
                                </a:lnTo>
                                <a:lnTo>
                                  <a:pt x="220" y="152"/>
                                </a:lnTo>
                                <a:lnTo>
                                  <a:pt x="218" y="148"/>
                                </a:lnTo>
                                <a:lnTo>
                                  <a:pt x="78" y="131"/>
                                </a:lnTo>
                                <a:lnTo>
                                  <a:pt x="68" y="160"/>
                                </a:lnTo>
                                <a:lnTo>
                                  <a:pt x="58" y="160"/>
                                </a:lnTo>
                                <a:lnTo>
                                  <a:pt x="68" y="131"/>
                                </a:lnTo>
                                <a:lnTo>
                                  <a:pt x="55" y="127"/>
                                </a:lnTo>
                                <a:lnTo>
                                  <a:pt x="40" y="157"/>
                                </a:lnTo>
                                <a:lnTo>
                                  <a:pt x="31" y="153"/>
                                </a:lnTo>
                                <a:lnTo>
                                  <a:pt x="31"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71"/>
                        <wps:cNvSpPr>
                          <a:spLocks/>
                        </wps:cNvSpPr>
                        <wps:spPr bwMode="auto">
                          <a:xfrm>
                            <a:off x="135890" y="26670"/>
                            <a:ext cx="67945" cy="34290"/>
                          </a:xfrm>
                          <a:custGeom>
                            <a:avLst/>
                            <a:gdLst>
                              <a:gd name="T0" fmla="*/ 18 w 319"/>
                              <a:gd name="T1" fmla="*/ 121 h 161"/>
                              <a:gd name="T2" fmla="*/ 42 w 319"/>
                              <a:gd name="T3" fmla="*/ 128 h 161"/>
                              <a:gd name="T4" fmla="*/ 65 w 319"/>
                              <a:gd name="T5" fmla="*/ 123 h 161"/>
                              <a:gd name="T6" fmla="*/ 86 w 319"/>
                              <a:gd name="T7" fmla="*/ 117 h 161"/>
                              <a:gd name="T8" fmla="*/ 71 w 319"/>
                              <a:gd name="T9" fmla="*/ 112 h 161"/>
                              <a:gd name="T10" fmla="*/ 39 w 319"/>
                              <a:gd name="T11" fmla="*/ 96 h 161"/>
                              <a:gd name="T12" fmla="*/ 45 w 319"/>
                              <a:gd name="T13" fmla="*/ 86 h 161"/>
                              <a:gd name="T14" fmla="*/ 66 w 319"/>
                              <a:gd name="T15" fmla="*/ 92 h 161"/>
                              <a:gd name="T16" fmla="*/ 90 w 319"/>
                              <a:gd name="T17" fmla="*/ 98 h 161"/>
                              <a:gd name="T18" fmla="*/ 123 w 319"/>
                              <a:gd name="T19" fmla="*/ 102 h 161"/>
                              <a:gd name="T20" fmla="*/ 158 w 319"/>
                              <a:gd name="T21" fmla="*/ 107 h 161"/>
                              <a:gd name="T22" fmla="*/ 190 w 319"/>
                              <a:gd name="T23" fmla="*/ 104 h 161"/>
                              <a:gd name="T24" fmla="*/ 216 w 319"/>
                              <a:gd name="T25" fmla="*/ 101 h 161"/>
                              <a:gd name="T26" fmla="*/ 244 w 319"/>
                              <a:gd name="T27" fmla="*/ 92 h 161"/>
                              <a:gd name="T28" fmla="*/ 303 w 319"/>
                              <a:gd name="T29" fmla="*/ 111 h 161"/>
                              <a:gd name="T30" fmla="*/ 278 w 319"/>
                              <a:gd name="T31" fmla="*/ 90 h 161"/>
                              <a:gd name="T32" fmla="*/ 256 w 319"/>
                              <a:gd name="T33" fmla="*/ 70 h 161"/>
                              <a:gd name="T34" fmla="*/ 236 w 319"/>
                              <a:gd name="T35" fmla="*/ 54 h 161"/>
                              <a:gd name="T36" fmla="*/ 209 w 319"/>
                              <a:gd name="T37" fmla="*/ 44 h 161"/>
                              <a:gd name="T38" fmla="*/ 179 w 319"/>
                              <a:gd name="T39" fmla="*/ 39 h 161"/>
                              <a:gd name="T40" fmla="*/ 176 w 319"/>
                              <a:gd name="T41" fmla="*/ 37 h 161"/>
                              <a:gd name="T42" fmla="*/ 201 w 319"/>
                              <a:gd name="T43" fmla="*/ 35 h 161"/>
                              <a:gd name="T44" fmla="*/ 223 w 319"/>
                              <a:gd name="T45" fmla="*/ 37 h 161"/>
                              <a:gd name="T46" fmla="*/ 258 w 319"/>
                              <a:gd name="T47" fmla="*/ 49 h 161"/>
                              <a:gd name="T48" fmla="*/ 276 w 319"/>
                              <a:gd name="T49" fmla="*/ 41 h 161"/>
                              <a:gd name="T50" fmla="*/ 254 w 319"/>
                              <a:gd name="T51" fmla="*/ 31 h 161"/>
                              <a:gd name="T52" fmla="*/ 226 w 319"/>
                              <a:gd name="T53" fmla="*/ 19 h 161"/>
                              <a:gd name="T54" fmla="*/ 198 w 319"/>
                              <a:gd name="T55" fmla="*/ 10 h 161"/>
                              <a:gd name="T56" fmla="*/ 173 w 319"/>
                              <a:gd name="T57" fmla="*/ 10 h 161"/>
                              <a:gd name="T58" fmla="*/ 168 w 319"/>
                              <a:gd name="T59" fmla="*/ 3 h 161"/>
                              <a:gd name="T60" fmla="*/ 190 w 319"/>
                              <a:gd name="T61" fmla="*/ 1 h 161"/>
                              <a:gd name="T62" fmla="*/ 212 w 319"/>
                              <a:gd name="T63" fmla="*/ 4 h 161"/>
                              <a:gd name="T64" fmla="*/ 233 w 319"/>
                              <a:gd name="T65" fmla="*/ 10 h 161"/>
                              <a:gd name="T66" fmla="*/ 254 w 319"/>
                              <a:gd name="T67" fmla="*/ 14 h 161"/>
                              <a:gd name="T68" fmla="*/ 281 w 319"/>
                              <a:gd name="T69" fmla="*/ 29 h 161"/>
                              <a:gd name="T70" fmla="*/ 289 w 319"/>
                              <a:gd name="T71" fmla="*/ 58 h 161"/>
                              <a:gd name="T72" fmla="*/ 300 w 319"/>
                              <a:gd name="T73" fmla="*/ 92 h 161"/>
                              <a:gd name="T74" fmla="*/ 318 w 319"/>
                              <a:gd name="T75" fmla="*/ 113 h 161"/>
                              <a:gd name="T76" fmla="*/ 299 w 319"/>
                              <a:gd name="T77" fmla="*/ 123 h 161"/>
                              <a:gd name="T78" fmla="*/ 296 w 319"/>
                              <a:gd name="T79" fmla="*/ 158 h 161"/>
                              <a:gd name="T80" fmla="*/ 267 w 319"/>
                              <a:gd name="T81" fmla="*/ 155 h 161"/>
                              <a:gd name="T82" fmla="*/ 240 w 319"/>
                              <a:gd name="T83" fmla="*/ 127 h 161"/>
                              <a:gd name="T84" fmla="*/ 243 w 319"/>
                              <a:gd name="T85" fmla="*/ 116 h 161"/>
                              <a:gd name="T86" fmla="*/ 220 w 319"/>
                              <a:gd name="T87" fmla="*/ 126 h 161"/>
                              <a:gd name="T88" fmla="*/ 185 w 319"/>
                              <a:gd name="T89" fmla="*/ 139 h 161"/>
                              <a:gd name="T90" fmla="*/ 153 w 319"/>
                              <a:gd name="T91" fmla="*/ 150 h 161"/>
                              <a:gd name="T92" fmla="*/ 130 w 319"/>
                              <a:gd name="T93" fmla="*/ 157 h 161"/>
                              <a:gd name="T94" fmla="*/ 107 w 319"/>
                              <a:gd name="T95" fmla="*/ 157 h 161"/>
                              <a:gd name="T96" fmla="*/ 74 w 319"/>
                              <a:gd name="T97" fmla="*/ 154 h 161"/>
                              <a:gd name="T98" fmla="*/ 69 w 319"/>
                              <a:gd name="T99" fmla="*/ 152 h 161"/>
                              <a:gd name="T100" fmla="*/ 96 w 319"/>
                              <a:gd name="T101" fmla="*/ 150 h 161"/>
                              <a:gd name="T102" fmla="*/ 118 w 319"/>
                              <a:gd name="T103" fmla="*/ 146 h 161"/>
                              <a:gd name="T104" fmla="*/ 109 w 319"/>
                              <a:gd name="T105" fmla="*/ 127 h 161"/>
                              <a:gd name="T106" fmla="*/ 82 w 319"/>
                              <a:gd name="T107" fmla="*/ 135 h 161"/>
                              <a:gd name="T108" fmla="*/ 54 w 319"/>
                              <a:gd name="T109" fmla="*/ 140 h 161"/>
                              <a:gd name="T110" fmla="*/ 27 w 319"/>
                              <a:gd name="T111" fmla="*/ 136 h 161"/>
                              <a:gd name="T112" fmla="*/ 6 w 319"/>
                              <a:gd name="T113" fmla="*/ 11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61">
                                <a:moveTo>
                                  <a:pt x="0" y="113"/>
                                </a:moveTo>
                                <a:lnTo>
                                  <a:pt x="2" y="114"/>
                                </a:lnTo>
                                <a:lnTo>
                                  <a:pt x="6" y="116"/>
                                </a:lnTo>
                                <a:lnTo>
                                  <a:pt x="7" y="117"/>
                                </a:lnTo>
                                <a:lnTo>
                                  <a:pt x="11" y="118"/>
                                </a:lnTo>
                                <a:lnTo>
                                  <a:pt x="14" y="120"/>
                                </a:lnTo>
                                <a:lnTo>
                                  <a:pt x="18" y="121"/>
                                </a:lnTo>
                                <a:lnTo>
                                  <a:pt x="21" y="122"/>
                                </a:lnTo>
                                <a:lnTo>
                                  <a:pt x="25" y="123"/>
                                </a:lnTo>
                                <a:lnTo>
                                  <a:pt x="28" y="125"/>
                                </a:lnTo>
                                <a:lnTo>
                                  <a:pt x="32" y="127"/>
                                </a:lnTo>
                                <a:lnTo>
                                  <a:pt x="35" y="127"/>
                                </a:lnTo>
                                <a:lnTo>
                                  <a:pt x="39" y="128"/>
                                </a:lnTo>
                                <a:lnTo>
                                  <a:pt x="42" y="128"/>
                                </a:lnTo>
                                <a:lnTo>
                                  <a:pt x="45" y="128"/>
                                </a:lnTo>
                                <a:lnTo>
                                  <a:pt x="48" y="127"/>
                                </a:lnTo>
                                <a:lnTo>
                                  <a:pt x="51" y="127"/>
                                </a:lnTo>
                                <a:lnTo>
                                  <a:pt x="55" y="126"/>
                                </a:lnTo>
                                <a:lnTo>
                                  <a:pt x="58" y="126"/>
                                </a:lnTo>
                                <a:lnTo>
                                  <a:pt x="60" y="125"/>
                                </a:lnTo>
                                <a:lnTo>
                                  <a:pt x="65" y="123"/>
                                </a:lnTo>
                                <a:lnTo>
                                  <a:pt x="67" y="122"/>
                                </a:lnTo>
                                <a:lnTo>
                                  <a:pt x="72" y="122"/>
                                </a:lnTo>
                                <a:lnTo>
                                  <a:pt x="74" y="120"/>
                                </a:lnTo>
                                <a:lnTo>
                                  <a:pt x="78" y="120"/>
                                </a:lnTo>
                                <a:lnTo>
                                  <a:pt x="80" y="119"/>
                                </a:lnTo>
                                <a:lnTo>
                                  <a:pt x="82" y="118"/>
                                </a:lnTo>
                                <a:lnTo>
                                  <a:pt x="86" y="117"/>
                                </a:lnTo>
                                <a:lnTo>
                                  <a:pt x="87" y="117"/>
                                </a:lnTo>
                                <a:lnTo>
                                  <a:pt x="86" y="117"/>
                                </a:lnTo>
                                <a:lnTo>
                                  <a:pt x="85" y="117"/>
                                </a:lnTo>
                                <a:lnTo>
                                  <a:pt x="82" y="116"/>
                                </a:lnTo>
                                <a:lnTo>
                                  <a:pt x="79" y="116"/>
                                </a:lnTo>
                                <a:lnTo>
                                  <a:pt x="74" y="113"/>
                                </a:lnTo>
                                <a:lnTo>
                                  <a:pt x="71" y="112"/>
                                </a:lnTo>
                                <a:lnTo>
                                  <a:pt x="66" y="111"/>
                                </a:lnTo>
                                <a:lnTo>
                                  <a:pt x="62" y="110"/>
                                </a:lnTo>
                                <a:lnTo>
                                  <a:pt x="56" y="107"/>
                                </a:lnTo>
                                <a:lnTo>
                                  <a:pt x="51" y="105"/>
                                </a:lnTo>
                                <a:lnTo>
                                  <a:pt x="47" y="102"/>
                                </a:lnTo>
                                <a:lnTo>
                                  <a:pt x="43" y="101"/>
                                </a:lnTo>
                                <a:lnTo>
                                  <a:pt x="39" y="96"/>
                                </a:lnTo>
                                <a:lnTo>
                                  <a:pt x="35" y="94"/>
                                </a:lnTo>
                                <a:lnTo>
                                  <a:pt x="33" y="90"/>
                                </a:lnTo>
                                <a:lnTo>
                                  <a:pt x="32" y="87"/>
                                </a:lnTo>
                                <a:lnTo>
                                  <a:pt x="33" y="86"/>
                                </a:lnTo>
                                <a:lnTo>
                                  <a:pt x="36" y="85"/>
                                </a:lnTo>
                                <a:lnTo>
                                  <a:pt x="41" y="84"/>
                                </a:lnTo>
                                <a:lnTo>
                                  <a:pt x="45" y="86"/>
                                </a:lnTo>
                                <a:lnTo>
                                  <a:pt x="47" y="86"/>
                                </a:lnTo>
                                <a:lnTo>
                                  <a:pt x="49" y="87"/>
                                </a:lnTo>
                                <a:lnTo>
                                  <a:pt x="52" y="90"/>
                                </a:lnTo>
                                <a:lnTo>
                                  <a:pt x="57" y="91"/>
                                </a:lnTo>
                                <a:lnTo>
                                  <a:pt x="59" y="91"/>
                                </a:lnTo>
                                <a:lnTo>
                                  <a:pt x="63" y="92"/>
                                </a:lnTo>
                                <a:lnTo>
                                  <a:pt x="66" y="92"/>
                                </a:lnTo>
                                <a:lnTo>
                                  <a:pt x="69" y="93"/>
                                </a:lnTo>
                                <a:lnTo>
                                  <a:pt x="72" y="94"/>
                                </a:lnTo>
                                <a:lnTo>
                                  <a:pt x="75" y="95"/>
                                </a:lnTo>
                                <a:lnTo>
                                  <a:pt x="79" y="95"/>
                                </a:lnTo>
                                <a:lnTo>
                                  <a:pt x="83" y="96"/>
                                </a:lnTo>
                                <a:lnTo>
                                  <a:pt x="87" y="98"/>
                                </a:lnTo>
                                <a:lnTo>
                                  <a:pt x="90" y="98"/>
                                </a:lnTo>
                                <a:lnTo>
                                  <a:pt x="95" y="99"/>
                                </a:lnTo>
                                <a:lnTo>
                                  <a:pt x="100" y="100"/>
                                </a:lnTo>
                                <a:lnTo>
                                  <a:pt x="104" y="100"/>
                                </a:lnTo>
                                <a:lnTo>
                                  <a:pt x="109" y="101"/>
                                </a:lnTo>
                                <a:lnTo>
                                  <a:pt x="113" y="101"/>
                                </a:lnTo>
                                <a:lnTo>
                                  <a:pt x="118" y="102"/>
                                </a:lnTo>
                                <a:lnTo>
                                  <a:pt x="123" y="102"/>
                                </a:lnTo>
                                <a:lnTo>
                                  <a:pt x="127" y="103"/>
                                </a:lnTo>
                                <a:lnTo>
                                  <a:pt x="132" y="103"/>
                                </a:lnTo>
                                <a:lnTo>
                                  <a:pt x="138" y="104"/>
                                </a:lnTo>
                                <a:lnTo>
                                  <a:pt x="142" y="104"/>
                                </a:lnTo>
                                <a:lnTo>
                                  <a:pt x="148" y="105"/>
                                </a:lnTo>
                                <a:lnTo>
                                  <a:pt x="153" y="105"/>
                                </a:lnTo>
                                <a:lnTo>
                                  <a:pt x="158" y="107"/>
                                </a:lnTo>
                                <a:lnTo>
                                  <a:pt x="163" y="107"/>
                                </a:lnTo>
                                <a:lnTo>
                                  <a:pt x="168" y="107"/>
                                </a:lnTo>
                                <a:lnTo>
                                  <a:pt x="172" y="107"/>
                                </a:lnTo>
                                <a:lnTo>
                                  <a:pt x="177" y="107"/>
                                </a:lnTo>
                                <a:lnTo>
                                  <a:pt x="180" y="105"/>
                                </a:lnTo>
                                <a:lnTo>
                                  <a:pt x="186" y="105"/>
                                </a:lnTo>
                                <a:lnTo>
                                  <a:pt x="190" y="104"/>
                                </a:lnTo>
                                <a:lnTo>
                                  <a:pt x="194" y="104"/>
                                </a:lnTo>
                                <a:lnTo>
                                  <a:pt x="198" y="103"/>
                                </a:lnTo>
                                <a:lnTo>
                                  <a:pt x="202" y="103"/>
                                </a:lnTo>
                                <a:lnTo>
                                  <a:pt x="206" y="102"/>
                                </a:lnTo>
                                <a:lnTo>
                                  <a:pt x="209" y="102"/>
                                </a:lnTo>
                                <a:lnTo>
                                  <a:pt x="213" y="101"/>
                                </a:lnTo>
                                <a:lnTo>
                                  <a:pt x="216" y="101"/>
                                </a:lnTo>
                                <a:lnTo>
                                  <a:pt x="220" y="100"/>
                                </a:lnTo>
                                <a:lnTo>
                                  <a:pt x="223" y="100"/>
                                </a:lnTo>
                                <a:lnTo>
                                  <a:pt x="229" y="98"/>
                                </a:lnTo>
                                <a:lnTo>
                                  <a:pt x="233" y="95"/>
                                </a:lnTo>
                                <a:lnTo>
                                  <a:pt x="238" y="94"/>
                                </a:lnTo>
                                <a:lnTo>
                                  <a:pt x="241" y="93"/>
                                </a:lnTo>
                                <a:lnTo>
                                  <a:pt x="244" y="92"/>
                                </a:lnTo>
                                <a:lnTo>
                                  <a:pt x="246" y="91"/>
                                </a:lnTo>
                                <a:lnTo>
                                  <a:pt x="247" y="91"/>
                                </a:lnTo>
                                <a:lnTo>
                                  <a:pt x="248" y="91"/>
                                </a:lnTo>
                                <a:lnTo>
                                  <a:pt x="267" y="95"/>
                                </a:lnTo>
                                <a:lnTo>
                                  <a:pt x="263" y="108"/>
                                </a:lnTo>
                                <a:lnTo>
                                  <a:pt x="304" y="112"/>
                                </a:lnTo>
                                <a:lnTo>
                                  <a:pt x="303" y="111"/>
                                </a:lnTo>
                                <a:lnTo>
                                  <a:pt x="300" y="110"/>
                                </a:lnTo>
                                <a:lnTo>
                                  <a:pt x="298" y="107"/>
                                </a:lnTo>
                                <a:lnTo>
                                  <a:pt x="295" y="104"/>
                                </a:lnTo>
                                <a:lnTo>
                                  <a:pt x="290" y="100"/>
                                </a:lnTo>
                                <a:lnTo>
                                  <a:pt x="284" y="95"/>
                                </a:lnTo>
                                <a:lnTo>
                                  <a:pt x="282" y="92"/>
                                </a:lnTo>
                                <a:lnTo>
                                  <a:pt x="278" y="90"/>
                                </a:lnTo>
                                <a:lnTo>
                                  <a:pt x="276" y="87"/>
                                </a:lnTo>
                                <a:lnTo>
                                  <a:pt x="273" y="85"/>
                                </a:lnTo>
                                <a:lnTo>
                                  <a:pt x="269" y="82"/>
                                </a:lnTo>
                                <a:lnTo>
                                  <a:pt x="267" y="79"/>
                                </a:lnTo>
                                <a:lnTo>
                                  <a:pt x="263" y="75"/>
                                </a:lnTo>
                                <a:lnTo>
                                  <a:pt x="260" y="73"/>
                                </a:lnTo>
                                <a:lnTo>
                                  <a:pt x="256" y="70"/>
                                </a:lnTo>
                                <a:lnTo>
                                  <a:pt x="253" y="67"/>
                                </a:lnTo>
                                <a:lnTo>
                                  <a:pt x="251" y="65"/>
                                </a:lnTo>
                                <a:lnTo>
                                  <a:pt x="247" y="63"/>
                                </a:lnTo>
                                <a:lnTo>
                                  <a:pt x="244" y="61"/>
                                </a:lnTo>
                                <a:lnTo>
                                  <a:pt x="241" y="58"/>
                                </a:lnTo>
                                <a:lnTo>
                                  <a:pt x="238" y="56"/>
                                </a:lnTo>
                                <a:lnTo>
                                  <a:pt x="236" y="54"/>
                                </a:lnTo>
                                <a:lnTo>
                                  <a:pt x="232" y="53"/>
                                </a:lnTo>
                                <a:lnTo>
                                  <a:pt x="230" y="50"/>
                                </a:lnTo>
                                <a:lnTo>
                                  <a:pt x="226" y="49"/>
                                </a:lnTo>
                                <a:lnTo>
                                  <a:pt x="224" y="48"/>
                                </a:lnTo>
                                <a:lnTo>
                                  <a:pt x="220" y="47"/>
                                </a:lnTo>
                                <a:lnTo>
                                  <a:pt x="214" y="45"/>
                                </a:lnTo>
                                <a:lnTo>
                                  <a:pt x="209" y="44"/>
                                </a:lnTo>
                                <a:lnTo>
                                  <a:pt x="205" y="43"/>
                                </a:lnTo>
                                <a:lnTo>
                                  <a:pt x="200" y="41"/>
                                </a:lnTo>
                                <a:lnTo>
                                  <a:pt x="195" y="40"/>
                                </a:lnTo>
                                <a:lnTo>
                                  <a:pt x="191" y="40"/>
                                </a:lnTo>
                                <a:lnTo>
                                  <a:pt x="186" y="40"/>
                                </a:lnTo>
                                <a:lnTo>
                                  <a:pt x="182" y="39"/>
                                </a:lnTo>
                                <a:lnTo>
                                  <a:pt x="179" y="39"/>
                                </a:lnTo>
                                <a:lnTo>
                                  <a:pt x="176" y="39"/>
                                </a:lnTo>
                                <a:lnTo>
                                  <a:pt x="173" y="39"/>
                                </a:lnTo>
                                <a:lnTo>
                                  <a:pt x="170" y="39"/>
                                </a:lnTo>
                                <a:lnTo>
                                  <a:pt x="169" y="39"/>
                                </a:lnTo>
                                <a:lnTo>
                                  <a:pt x="170" y="38"/>
                                </a:lnTo>
                                <a:lnTo>
                                  <a:pt x="173" y="38"/>
                                </a:lnTo>
                                <a:lnTo>
                                  <a:pt x="176" y="37"/>
                                </a:lnTo>
                                <a:lnTo>
                                  <a:pt x="179" y="37"/>
                                </a:lnTo>
                                <a:lnTo>
                                  <a:pt x="183" y="37"/>
                                </a:lnTo>
                                <a:lnTo>
                                  <a:pt x="186" y="37"/>
                                </a:lnTo>
                                <a:lnTo>
                                  <a:pt x="190" y="36"/>
                                </a:lnTo>
                                <a:lnTo>
                                  <a:pt x="194" y="36"/>
                                </a:lnTo>
                                <a:lnTo>
                                  <a:pt x="198" y="35"/>
                                </a:lnTo>
                                <a:lnTo>
                                  <a:pt x="201" y="35"/>
                                </a:lnTo>
                                <a:lnTo>
                                  <a:pt x="205" y="35"/>
                                </a:lnTo>
                                <a:lnTo>
                                  <a:pt x="208" y="35"/>
                                </a:lnTo>
                                <a:lnTo>
                                  <a:pt x="210" y="35"/>
                                </a:lnTo>
                                <a:lnTo>
                                  <a:pt x="214" y="36"/>
                                </a:lnTo>
                                <a:lnTo>
                                  <a:pt x="216" y="36"/>
                                </a:lnTo>
                                <a:lnTo>
                                  <a:pt x="220" y="37"/>
                                </a:lnTo>
                                <a:lnTo>
                                  <a:pt x="223" y="37"/>
                                </a:lnTo>
                                <a:lnTo>
                                  <a:pt x="228" y="39"/>
                                </a:lnTo>
                                <a:lnTo>
                                  <a:pt x="232" y="40"/>
                                </a:lnTo>
                                <a:lnTo>
                                  <a:pt x="238" y="41"/>
                                </a:lnTo>
                                <a:lnTo>
                                  <a:pt x="243" y="44"/>
                                </a:lnTo>
                                <a:lnTo>
                                  <a:pt x="248" y="46"/>
                                </a:lnTo>
                                <a:lnTo>
                                  <a:pt x="253" y="47"/>
                                </a:lnTo>
                                <a:lnTo>
                                  <a:pt x="258" y="49"/>
                                </a:lnTo>
                                <a:lnTo>
                                  <a:pt x="262" y="50"/>
                                </a:lnTo>
                                <a:lnTo>
                                  <a:pt x="266" y="53"/>
                                </a:lnTo>
                                <a:lnTo>
                                  <a:pt x="269" y="53"/>
                                </a:lnTo>
                                <a:lnTo>
                                  <a:pt x="271" y="54"/>
                                </a:lnTo>
                                <a:lnTo>
                                  <a:pt x="273" y="55"/>
                                </a:lnTo>
                                <a:lnTo>
                                  <a:pt x="274" y="55"/>
                                </a:lnTo>
                                <a:lnTo>
                                  <a:pt x="276" y="41"/>
                                </a:lnTo>
                                <a:lnTo>
                                  <a:pt x="275" y="41"/>
                                </a:lnTo>
                                <a:lnTo>
                                  <a:pt x="274" y="40"/>
                                </a:lnTo>
                                <a:lnTo>
                                  <a:pt x="270" y="39"/>
                                </a:lnTo>
                                <a:lnTo>
                                  <a:pt x="268" y="37"/>
                                </a:lnTo>
                                <a:lnTo>
                                  <a:pt x="263" y="36"/>
                                </a:lnTo>
                                <a:lnTo>
                                  <a:pt x="259" y="34"/>
                                </a:lnTo>
                                <a:lnTo>
                                  <a:pt x="254" y="31"/>
                                </a:lnTo>
                                <a:lnTo>
                                  <a:pt x="248" y="29"/>
                                </a:lnTo>
                                <a:lnTo>
                                  <a:pt x="246" y="27"/>
                                </a:lnTo>
                                <a:lnTo>
                                  <a:pt x="243" y="26"/>
                                </a:lnTo>
                                <a:lnTo>
                                  <a:pt x="240" y="25"/>
                                </a:lnTo>
                                <a:lnTo>
                                  <a:pt x="237" y="23"/>
                                </a:lnTo>
                                <a:lnTo>
                                  <a:pt x="231" y="20"/>
                                </a:lnTo>
                                <a:lnTo>
                                  <a:pt x="226" y="19"/>
                                </a:lnTo>
                                <a:lnTo>
                                  <a:pt x="221" y="16"/>
                                </a:lnTo>
                                <a:lnTo>
                                  <a:pt x="216" y="14"/>
                                </a:lnTo>
                                <a:lnTo>
                                  <a:pt x="213" y="13"/>
                                </a:lnTo>
                                <a:lnTo>
                                  <a:pt x="209" y="12"/>
                                </a:lnTo>
                                <a:lnTo>
                                  <a:pt x="206" y="11"/>
                                </a:lnTo>
                                <a:lnTo>
                                  <a:pt x="202" y="10"/>
                                </a:lnTo>
                                <a:lnTo>
                                  <a:pt x="198" y="10"/>
                                </a:lnTo>
                                <a:lnTo>
                                  <a:pt x="194" y="10"/>
                                </a:lnTo>
                                <a:lnTo>
                                  <a:pt x="191" y="10"/>
                                </a:lnTo>
                                <a:lnTo>
                                  <a:pt x="187" y="10"/>
                                </a:lnTo>
                                <a:lnTo>
                                  <a:pt x="183" y="10"/>
                                </a:lnTo>
                                <a:lnTo>
                                  <a:pt x="180" y="10"/>
                                </a:lnTo>
                                <a:lnTo>
                                  <a:pt x="176" y="10"/>
                                </a:lnTo>
                                <a:lnTo>
                                  <a:pt x="173" y="10"/>
                                </a:lnTo>
                                <a:lnTo>
                                  <a:pt x="170" y="10"/>
                                </a:lnTo>
                                <a:lnTo>
                                  <a:pt x="169" y="10"/>
                                </a:lnTo>
                                <a:lnTo>
                                  <a:pt x="164" y="11"/>
                                </a:lnTo>
                                <a:lnTo>
                                  <a:pt x="164" y="11"/>
                                </a:lnTo>
                                <a:lnTo>
                                  <a:pt x="164" y="10"/>
                                </a:lnTo>
                                <a:lnTo>
                                  <a:pt x="165" y="7"/>
                                </a:lnTo>
                                <a:lnTo>
                                  <a:pt x="168" y="3"/>
                                </a:lnTo>
                                <a:lnTo>
                                  <a:pt x="172" y="0"/>
                                </a:lnTo>
                                <a:lnTo>
                                  <a:pt x="175" y="0"/>
                                </a:lnTo>
                                <a:lnTo>
                                  <a:pt x="177" y="0"/>
                                </a:lnTo>
                                <a:lnTo>
                                  <a:pt x="180" y="0"/>
                                </a:lnTo>
                                <a:lnTo>
                                  <a:pt x="185" y="1"/>
                                </a:lnTo>
                                <a:lnTo>
                                  <a:pt x="187" y="1"/>
                                </a:lnTo>
                                <a:lnTo>
                                  <a:pt x="190" y="1"/>
                                </a:lnTo>
                                <a:lnTo>
                                  <a:pt x="192" y="1"/>
                                </a:lnTo>
                                <a:lnTo>
                                  <a:pt x="195" y="2"/>
                                </a:lnTo>
                                <a:lnTo>
                                  <a:pt x="198" y="2"/>
                                </a:lnTo>
                                <a:lnTo>
                                  <a:pt x="201" y="3"/>
                                </a:lnTo>
                                <a:lnTo>
                                  <a:pt x="205" y="3"/>
                                </a:lnTo>
                                <a:lnTo>
                                  <a:pt x="208" y="4"/>
                                </a:lnTo>
                                <a:lnTo>
                                  <a:pt x="212" y="4"/>
                                </a:lnTo>
                                <a:lnTo>
                                  <a:pt x="214" y="4"/>
                                </a:lnTo>
                                <a:lnTo>
                                  <a:pt x="217" y="5"/>
                                </a:lnTo>
                                <a:lnTo>
                                  <a:pt x="221" y="7"/>
                                </a:lnTo>
                                <a:lnTo>
                                  <a:pt x="224" y="7"/>
                                </a:lnTo>
                                <a:lnTo>
                                  <a:pt x="226" y="8"/>
                                </a:lnTo>
                                <a:lnTo>
                                  <a:pt x="230" y="9"/>
                                </a:lnTo>
                                <a:lnTo>
                                  <a:pt x="233" y="10"/>
                                </a:lnTo>
                                <a:lnTo>
                                  <a:pt x="237" y="10"/>
                                </a:lnTo>
                                <a:lnTo>
                                  <a:pt x="240" y="11"/>
                                </a:lnTo>
                                <a:lnTo>
                                  <a:pt x="243" y="11"/>
                                </a:lnTo>
                                <a:lnTo>
                                  <a:pt x="246" y="12"/>
                                </a:lnTo>
                                <a:lnTo>
                                  <a:pt x="248" y="13"/>
                                </a:lnTo>
                                <a:lnTo>
                                  <a:pt x="252" y="14"/>
                                </a:lnTo>
                                <a:lnTo>
                                  <a:pt x="254" y="14"/>
                                </a:lnTo>
                                <a:lnTo>
                                  <a:pt x="258" y="16"/>
                                </a:lnTo>
                                <a:lnTo>
                                  <a:pt x="262" y="18"/>
                                </a:lnTo>
                                <a:lnTo>
                                  <a:pt x="267" y="19"/>
                                </a:lnTo>
                                <a:lnTo>
                                  <a:pt x="270" y="21"/>
                                </a:lnTo>
                                <a:lnTo>
                                  <a:pt x="275" y="25"/>
                                </a:lnTo>
                                <a:lnTo>
                                  <a:pt x="278" y="26"/>
                                </a:lnTo>
                                <a:lnTo>
                                  <a:pt x="281" y="29"/>
                                </a:lnTo>
                                <a:lnTo>
                                  <a:pt x="284" y="31"/>
                                </a:lnTo>
                                <a:lnTo>
                                  <a:pt x="286" y="35"/>
                                </a:lnTo>
                                <a:lnTo>
                                  <a:pt x="290" y="38"/>
                                </a:lnTo>
                                <a:lnTo>
                                  <a:pt x="293" y="43"/>
                                </a:lnTo>
                                <a:lnTo>
                                  <a:pt x="295" y="45"/>
                                </a:lnTo>
                                <a:lnTo>
                                  <a:pt x="296" y="47"/>
                                </a:lnTo>
                                <a:lnTo>
                                  <a:pt x="289" y="58"/>
                                </a:lnTo>
                                <a:lnTo>
                                  <a:pt x="313" y="83"/>
                                </a:lnTo>
                                <a:lnTo>
                                  <a:pt x="286" y="80"/>
                                </a:lnTo>
                                <a:lnTo>
                                  <a:pt x="288" y="81"/>
                                </a:lnTo>
                                <a:lnTo>
                                  <a:pt x="292" y="84"/>
                                </a:lnTo>
                                <a:lnTo>
                                  <a:pt x="295" y="85"/>
                                </a:lnTo>
                                <a:lnTo>
                                  <a:pt x="297" y="89"/>
                                </a:lnTo>
                                <a:lnTo>
                                  <a:pt x="300" y="92"/>
                                </a:lnTo>
                                <a:lnTo>
                                  <a:pt x="304" y="95"/>
                                </a:lnTo>
                                <a:lnTo>
                                  <a:pt x="306" y="98"/>
                                </a:lnTo>
                                <a:lnTo>
                                  <a:pt x="308" y="101"/>
                                </a:lnTo>
                                <a:lnTo>
                                  <a:pt x="312" y="104"/>
                                </a:lnTo>
                                <a:lnTo>
                                  <a:pt x="314" y="108"/>
                                </a:lnTo>
                                <a:lnTo>
                                  <a:pt x="315" y="110"/>
                                </a:lnTo>
                                <a:lnTo>
                                  <a:pt x="318" y="113"/>
                                </a:lnTo>
                                <a:lnTo>
                                  <a:pt x="318" y="116"/>
                                </a:lnTo>
                                <a:lnTo>
                                  <a:pt x="319" y="118"/>
                                </a:lnTo>
                                <a:lnTo>
                                  <a:pt x="316" y="121"/>
                                </a:lnTo>
                                <a:lnTo>
                                  <a:pt x="313" y="122"/>
                                </a:lnTo>
                                <a:lnTo>
                                  <a:pt x="308" y="123"/>
                                </a:lnTo>
                                <a:lnTo>
                                  <a:pt x="304" y="123"/>
                                </a:lnTo>
                                <a:lnTo>
                                  <a:pt x="299" y="123"/>
                                </a:lnTo>
                                <a:lnTo>
                                  <a:pt x="296" y="123"/>
                                </a:lnTo>
                                <a:lnTo>
                                  <a:pt x="292" y="122"/>
                                </a:lnTo>
                                <a:lnTo>
                                  <a:pt x="291" y="122"/>
                                </a:lnTo>
                                <a:lnTo>
                                  <a:pt x="291" y="146"/>
                                </a:lnTo>
                                <a:lnTo>
                                  <a:pt x="298" y="158"/>
                                </a:lnTo>
                                <a:lnTo>
                                  <a:pt x="297" y="158"/>
                                </a:lnTo>
                                <a:lnTo>
                                  <a:pt x="296" y="158"/>
                                </a:lnTo>
                                <a:lnTo>
                                  <a:pt x="293" y="159"/>
                                </a:lnTo>
                                <a:lnTo>
                                  <a:pt x="290" y="161"/>
                                </a:lnTo>
                                <a:lnTo>
                                  <a:pt x="285" y="161"/>
                                </a:lnTo>
                                <a:lnTo>
                                  <a:pt x="282" y="161"/>
                                </a:lnTo>
                                <a:lnTo>
                                  <a:pt x="277" y="159"/>
                                </a:lnTo>
                                <a:lnTo>
                                  <a:pt x="273" y="158"/>
                                </a:lnTo>
                                <a:lnTo>
                                  <a:pt x="267" y="155"/>
                                </a:lnTo>
                                <a:lnTo>
                                  <a:pt x="261" y="150"/>
                                </a:lnTo>
                                <a:lnTo>
                                  <a:pt x="255" y="145"/>
                                </a:lnTo>
                                <a:lnTo>
                                  <a:pt x="251" y="140"/>
                                </a:lnTo>
                                <a:lnTo>
                                  <a:pt x="246" y="135"/>
                                </a:lnTo>
                                <a:lnTo>
                                  <a:pt x="243" y="130"/>
                                </a:lnTo>
                                <a:lnTo>
                                  <a:pt x="241" y="128"/>
                                </a:lnTo>
                                <a:lnTo>
                                  <a:pt x="240" y="127"/>
                                </a:lnTo>
                                <a:lnTo>
                                  <a:pt x="250" y="127"/>
                                </a:lnTo>
                                <a:lnTo>
                                  <a:pt x="273" y="148"/>
                                </a:lnTo>
                                <a:lnTo>
                                  <a:pt x="271" y="121"/>
                                </a:lnTo>
                                <a:lnTo>
                                  <a:pt x="250" y="113"/>
                                </a:lnTo>
                                <a:lnTo>
                                  <a:pt x="248" y="113"/>
                                </a:lnTo>
                                <a:lnTo>
                                  <a:pt x="246" y="116"/>
                                </a:lnTo>
                                <a:lnTo>
                                  <a:pt x="243" y="116"/>
                                </a:lnTo>
                                <a:lnTo>
                                  <a:pt x="241" y="117"/>
                                </a:lnTo>
                                <a:lnTo>
                                  <a:pt x="238" y="118"/>
                                </a:lnTo>
                                <a:lnTo>
                                  <a:pt x="235" y="120"/>
                                </a:lnTo>
                                <a:lnTo>
                                  <a:pt x="230" y="121"/>
                                </a:lnTo>
                                <a:lnTo>
                                  <a:pt x="226" y="122"/>
                                </a:lnTo>
                                <a:lnTo>
                                  <a:pt x="223" y="123"/>
                                </a:lnTo>
                                <a:lnTo>
                                  <a:pt x="220" y="126"/>
                                </a:lnTo>
                                <a:lnTo>
                                  <a:pt x="214" y="128"/>
                                </a:lnTo>
                                <a:lnTo>
                                  <a:pt x="209" y="129"/>
                                </a:lnTo>
                                <a:lnTo>
                                  <a:pt x="205" y="131"/>
                                </a:lnTo>
                                <a:lnTo>
                                  <a:pt x="201" y="134"/>
                                </a:lnTo>
                                <a:lnTo>
                                  <a:pt x="195" y="135"/>
                                </a:lnTo>
                                <a:lnTo>
                                  <a:pt x="191" y="137"/>
                                </a:lnTo>
                                <a:lnTo>
                                  <a:pt x="185" y="139"/>
                                </a:lnTo>
                                <a:lnTo>
                                  <a:pt x="180" y="140"/>
                                </a:lnTo>
                                <a:lnTo>
                                  <a:pt x="176" y="143"/>
                                </a:lnTo>
                                <a:lnTo>
                                  <a:pt x="171" y="145"/>
                                </a:lnTo>
                                <a:lnTo>
                                  <a:pt x="167" y="146"/>
                                </a:lnTo>
                                <a:lnTo>
                                  <a:pt x="162" y="148"/>
                                </a:lnTo>
                                <a:lnTo>
                                  <a:pt x="157" y="149"/>
                                </a:lnTo>
                                <a:lnTo>
                                  <a:pt x="153" y="150"/>
                                </a:lnTo>
                                <a:lnTo>
                                  <a:pt x="149" y="152"/>
                                </a:lnTo>
                                <a:lnTo>
                                  <a:pt x="146" y="154"/>
                                </a:lnTo>
                                <a:lnTo>
                                  <a:pt x="142" y="154"/>
                                </a:lnTo>
                                <a:lnTo>
                                  <a:pt x="139" y="155"/>
                                </a:lnTo>
                                <a:lnTo>
                                  <a:pt x="137" y="156"/>
                                </a:lnTo>
                                <a:lnTo>
                                  <a:pt x="134" y="157"/>
                                </a:lnTo>
                                <a:lnTo>
                                  <a:pt x="130" y="157"/>
                                </a:lnTo>
                                <a:lnTo>
                                  <a:pt x="124" y="157"/>
                                </a:lnTo>
                                <a:lnTo>
                                  <a:pt x="122" y="157"/>
                                </a:lnTo>
                                <a:lnTo>
                                  <a:pt x="118" y="157"/>
                                </a:lnTo>
                                <a:lnTo>
                                  <a:pt x="115" y="157"/>
                                </a:lnTo>
                                <a:lnTo>
                                  <a:pt x="112" y="157"/>
                                </a:lnTo>
                                <a:lnTo>
                                  <a:pt x="109" y="157"/>
                                </a:lnTo>
                                <a:lnTo>
                                  <a:pt x="107" y="157"/>
                                </a:lnTo>
                                <a:lnTo>
                                  <a:pt x="103" y="156"/>
                                </a:lnTo>
                                <a:lnTo>
                                  <a:pt x="100" y="156"/>
                                </a:lnTo>
                                <a:lnTo>
                                  <a:pt x="94" y="156"/>
                                </a:lnTo>
                                <a:lnTo>
                                  <a:pt x="89" y="156"/>
                                </a:lnTo>
                                <a:lnTo>
                                  <a:pt x="83" y="155"/>
                                </a:lnTo>
                                <a:lnTo>
                                  <a:pt x="79" y="155"/>
                                </a:lnTo>
                                <a:lnTo>
                                  <a:pt x="74" y="154"/>
                                </a:lnTo>
                                <a:lnTo>
                                  <a:pt x="71" y="154"/>
                                </a:lnTo>
                                <a:lnTo>
                                  <a:pt x="66" y="153"/>
                                </a:lnTo>
                                <a:lnTo>
                                  <a:pt x="65" y="153"/>
                                </a:lnTo>
                                <a:lnTo>
                                  <a:pt x="63" y="153"/>
                                </a:lnTo>
                                <a:lnTo>
                                  <a:pt x="64" y="152"/>
                                </a:lnTo>
                                <a:lnTo>
                                  <a:pt x="66" y="152"/>
                                </a:lnTo>
                                <a:lnTo>
                                  <a:pt x="69" y="152"/>
                                </a:lnTo>
                                <a:lnTo>
                                  <a:pt x="73" y="152"/>
                                </a:lnTo>
                                <a:lnTo>
                                  <a:pt x="78" y="152"/>
                                </a:lnTo>
                                <a:lnTo>
                                  <a:pt x="82" y="150"/>
                                </a:lnTo>
                                <a:lnTo>
                                  <a:pt x="86" y="150"/>
                                </a:lnTo>
                                <a:lnTo>
                                  <a:pt x="89" y="150"/>
                                </a:lnTo>
                                <a:lnTo>
                                  <a:pt x="93" y="150"/>
                                </a:lnTo>
                                <a:lnTo>
                                  <a:pt x="96" y="150"/>
                                </a:lnTo>
                                <a:lnTo>
                                  <a:pt x="100" y="149"/>
                                </a:lnTo>
                                <a:lnTo>
                                  <a:pt x="102" y="149"/>
                                </a:lnTo>
                                <a:lnTo>
                                  <a:pt x="105" y="148"/>
                                </a:lnTo>
                                <a:lnTo>
                                  <a:pt x="109" y="148"/>
                                </a:lnTo>
                                <a:lnTo>
                                  <a:pt x="112" y="147"/>
                                </a:lnTo>
                                <a:lnTo>
                                  <a:pt x="115" y="147"/>
                                </a:lnTo>
                                <a:lnTo>
                                  <a:pt x="118" y="146"/>
                                </a:lnTo>
                                <a:lnTo>
                                  <a:pt x="122" y="146"/>
                                </a:lnTo>
                                <a:lnTo>
                                  <a:pt x="126" y="145"/>
                                </a:lnTo>
                                <a:lnTo>
                                  <a:pt x="131" y="144"/>
                                </a:lnTo>
                                <a:lnTo>
                                  <a:pt x="135" y="143"/>
                                </a:lnTo>
                                <a:lnTo>
                                  <a:pt x="139" y="141"/>
                                </a:lnTo>
                                <a:lnTo>
                                  <a:pt x="109" y="127"/>
                                </a:lnTo>
                                <a:lnTo>
                                  <a:pt x="109" y="127"/>
                                </a:lnTo>
                                <a:lnTo>
                                  <a:pt x="107" y="128"/>
                                </a:lnTo>
                                <a:lnTo>
                                  <a:pt x="104" y="128"/>
                                </a:lnTo>
                                <a:lnTo>
                                  <a:pt x="101" y="129"/>
                                </a:lnTo>
                                <a:lnTo>
                                  <a:pt x="96" y="130"/>
                                </a:lnTo>
                                <a:lnTo>
                                  <a:pt x="93" y="132"/>
                                </a:lnTo>
                                <a:lnTo>
                                  <a:pt x="87" y="134"/>
                                </a:lnTo>
                                <a:lnTo>
                                  <a:pt x="82" y="135"/>
                                </a:lnTo>
                                <a:lnTo>
                                  <a:pt x="79" y="136"/>
                                </a:lnTo>
                                <a:lnTo>
                                  <a:pt x="75" y="136"/>
                                </a:lnTo>
                                <a:lnTo>
                                  <a:pt x="72" y="137"/>
                                </a:lnTo>
                                <a:lnTo>
                                  <a:pt x="70" y="138"/>
                                </a:lnTo>
                                <a:lnTo>
                                  <a:pt x="64" y="139"/>
                                </a:lnTo>
                                <a:lnTo>
                                  <a:pt x="59" y="140"/>
                                </a:lnTo>
                                <a:lnTo>
                                  <a:pt x="54" y="140"/>
                                </a:lnTo>
                                <a:lnTo>
                                  <a:pt x="49" y="141"/>
                                </a:lnTo>
                                <a:lnTo>
                                  <a:pt x="44" y="141"/>
                                </a:lnTo>
                                <a:lnTo>
                                  <a:pt x="41" y="141"/>
                                </a:lnTo>
                                <a:lnTo>
                                  <a:pt x="37" y="140"/>
                                </a:lnTo>
                                <a:lnTo>
                                  <a:pt x="33" y="139"/>
                                </a:lnTo>
                                <a:lnTo>
                                  <a:pt x="29" y="137"/>
                                </a:lnTo>
                                <a:lnTo>
                                  <a:pt x="27" y="136"/>
                                </a:lnTo>
                                <a:lnTo>
                                  <a:pt x="22" y="134"/>
                                </a:lnTo>
                                <a:lnTo>
                                  <a:pt x="20" y="131"/>
                                </a:lnTo>
                                <a:lnTo>
                                  <a:pt x="17" y="128"/>
                                </a:lnTo>
                                <a:lnTo>
                                  <a:pt x="14" y="127"/>
                                </a:lnTo>
                                <a:lnTo>
                                  <a:pt x="11" y="123"/>
                                </a:lnTo>
                                <a:lnTo>
                                  <a:pt x="9" y="121"/>
                                </a:lnTo>
                                <a:lnTo>
                                  <a:pt x="6" y="119"/>
                                </a:lnTo>
                                <a:lnTo>
                                  <a:pt x="4" y="117"/>
                                </a:lnTo>
                                <a:lnTo>
                                  <a:pt x="2" y="114"/>
                                </a:lnTo>
                                <a:lnTo>
                                  <a:pt x="0" y="11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72"/>
                        <wps:cNvSpPr>
                          <a:spLocks/>
                        </wps:cNvSpPr>
                        <wps:spPr bwMode="auto">
                          <a:xfrm>
                            <a:off x="83185" y="38100"/>
                            <a:ext cx="19685" cy="3810"/>
                          </a:xfrm>
                          <a:custGeom>
                            <a:avLst/>
                            <a:gdLst>
                              <a:gd name="T0" fmla="*/ 92 w 92"/>
                              <a:gd name="T1" fmla="*/ 17 h 20"/>
                              <a:gd name="T2" fmla="*/ 91 w 92"/>
                              <a:gd name="T3" fmla="*/ 15 h 20"/>
                              <a:gd name="T4" fmla="*/ 89 w 92"/>
                              <a:gd name="T5" fmla="*/ 15 h 20"/>
                              <a:gd name="T6" fmla="*/ 86 w 92"/>
                              <a:gd name="T7" fmla="*/ 13 h 20"/>
                              <a:gd name="T8" fmla="*/ 81 w 92"/>
                              <a:gd name="T9" fmla="*/ 12 h 20"/>
                              <a:gd name="T10" fmla="*/ 75 w 92"/>
                              <a:gd name="T11" fmla="*/ 11 h 20"/>
                              <a:gd name="T12" fmla="*/ 71 w 92"/>
                              <a:gd name="T13" fmla="*/ 10 h 20"/>
                              <a:gd name="T14" fmla="*/ 67 w 92"/>
                              <a:gd name="T15" fmla="*/ 9 h 20"/>
                              <a:gd name="T16" fmla="*/ 65 w 92"/>
                              <a:gd name="T17" fmla="*/ 8 h 20"/>
                              <a:gd name="T18" fmla="*/ 61 w 92"/>
                              <a:gd name="T19" fmla="*/ 8 h 20"/>
                              <a:gd name="T20" fmla="*/ 59 w 92"/>
                              <a:gd name="T21" fmla="*/ 6 h 20"/>
                              <a:gd name="T22" fmla="*/ 54 w 92"/>
                              <a:gd name="T23" fmla="*/ 5 h 20"/>
                              <a:gd name="T24" fmla="*/ 52 w 92"/>
                              <a:gd name="T25" fmla="*/ 5 h 20"/>
                              <a:gd name="T26" fmla="*/ 48 w 92"/>
                              <a:gd name="T27" fmla="*/ 4 h 20"/>
                              <a:gd name="T28" fmla="*/ 45 w 92"/>
                              <a:gd name="T29" fmla="*/ 4 h 20"/>
                              <a:gd name="T30" fmla="*/ 42 w 92"/>
                              <a:gd name="T31" fmla="*/ 3 h 20"/>
                              <a:gd name="T32" fmla="*/ 38 w 92"/>
                              <a:gd name="T33" fmla="*/ 3 h 20"/>
                              <a:gd name="T34" fmla="*/ 36 w 92"/>
                              <a:gd name="T35" fmla="*/ 2 h 20"/>
                              <a:gd name="T36" fmla="*/ 34 w 92"/>
                              <a:gd name="T37" fmla="*/ 2 h 20"/>
                              <a:gd name="T38" fmla="*/ 30 w 92"/>
                              <a:gd name="T39" fmla="*/ 1 h 20"/>
                              <a:gd name="T40" fmla="*/ 27 w 92"/>
                              <a:gd name="T41" fmla="*/ 1 h 20"/>
                              <a:gd name="T42" fmla="*/ 24 w 92"/>
                              <a:gd name="T43" fmla="*/ 0 h 20"/>
                              <a:gd name="T44" fmla="*/ 23 w 92"/>
                              <a:gd name="T45" fmla="*/ 0 h 20"/>
                              <a:gd name="T46" fmla="*/ 19 w 92"/>
                              <a:gd name="T47" fmla="*/ 0 h 20"/>
                              <a:gd name="T48" fmla="*/ 16 w 92"/>
                              <a:gd name="T49" fmla="*/ 0 h 20"/>
                              <a:gd name="T50" fmla="*/ 11 w 92"/>
                              <a:gd name="T51" fmla="*/ 1 h 20"/>
                              <a:gd name="T52" fmla="*/ 7 w 92"/>
                              <a:gd name="T53" fmla="*/ 3 h 20"/>
                              <a:gd name="T54" fmla="*/ 5 w 92"/>
                              <a:gd name="T55" fmla="*/ 5 h 20"/>
                              <a:gd name="T56" fmla="*/ 3 w 92"/>
                              <a:gd name="T57" fmla="*/ 8 h 20"/>
                              <a:gd name="T58" fmla="*/ 0 w 92"/>
                              <a:gd name="T59" fmla="*/ 13 h 20"/>
                              <a:gd name="T60" fmla="*/ 3 w 92"/>
                              <a:gd name="T61" fmla="*/ 17 h 20"/>
                              <a:gd name="T62" fmla="*/ 4 w 92"/>
                              <a:gd name="T63" fmla="*/ 17 h 20"/>
                              <a:gd name="T64" fmla="*/ 7 w 92"/>
                              <a:gd name="T65" fmla="*/ 18 h 20"/>
                              <a:gd name="T66" fmla="*/ 11 w 92"/>
                              <a:gd name="T67" fmla="*/ 18 h 20"/>
                              <a:gd name="T68" fmla="*/ 16 w 92"/>
                              <a:gd name="T69" fmla="*/ 18 h 20"/>
                              <a:gd name="T70" fmla="*/ 19 w 92"/>
                              <a:gd name="T71" fmla="*/ 18 h 20"/>
                              <a:gd name="T72" fmla="*/ 22 w 92"/>
                              <a:gd name="T73" fmla="*/ 18 h 20"/>
                              <a:gd name="T74" fmla="*/ 26 w 92"/>
                              <a:gd name="T75" fmla="*/ 18 h 20"/>
                              <a:gd name="T76" fmla="*/ 28 w 92"/>
                              <a:gd name="T77" fmla="*/ 18 h 20"/>
                              <a:gd name="T78" fmla="*/ 31 w 92"/>
                              <a:gd name="T79" fmla="*/ 18 h 20"/>
                              <a:gd name="T80" fmla="*/ 35 w 92"/>
                              <a:gd name="T81" fmla="*/ 18 h 20"/>
                              <a:gd name="T82" fmla="*/ 38 w 92"/>
                              <a:gd name="T83" fmla="*/ 18 h 20"/>
                              <a:gd name="T84" fmla="*/ 43 w 92"/>
                              <a:gd name="T85" fmla="*/ 19 h 20"/>
                              <a:gd name="T86" fmla="*/ 45 w 92"/>
                              <a:gd name="T87" fmla="*/ 19 h 20"/>
                              <a:gd name="T88" fmla="*/ 49 w 92"/>
                              <a:gd name="T89" fmla="*/ 19 h 20"/>
                              <a:gd name="T90" fmla="*/ 52 w 92"/>
                              <a:gd name="T91" fmla="*/ 19 h 20"/>
                              <a:gd name="T92" fmla="*/ 56 w 92"/>
                              <a:gd name="T93" fmla="*/ 19 h 20"/>
                              <a:gd name="T94" fmla="*/ 59 w 92"/>
                              <a:gd name="T95" fmla="*/ 19 h 20"/>
                              <a:gd name="T96" fmla="*/ 61 w 92"/>
                              <a:gd name="T97" fmla="*/ 19 h 20"/>
                              <a:gd name="T98" fmla="*/ 65 w 92"/>
                              <a:gd name="T99" fmla="*/ 19 h 20"/>
                              <a:gd name="T100" fmla="*/ 68 w 92"/>
                              <a:gd name="T101" fmla="*/ 19 h 20"/>
                              <a:gd name="T102" fmla="*/ 73 w 92"/>
                              <a:gd name="T103" fmla="*/ 19 h 20"/>
                              <a:gd name="T104" fmla="*/ 76 w 92"/>
                              <a:gd name="T105" fmla="*/ 19 h 20"/>
                              <a:gd name="T106" fmla="*/ 80 w 92"/>
                              <a:gd name="T107" fmla="*/ 20 h 20"/>
                              <a:gd name="T108" fmla="*/ 82 w 92"/>
                              <a:gd name="T109" fmla="*/ 20 h 20"/>
                              <a:gd name="T110" fmla="*/ 86 w 92"/>
                              <a:gd name="T111" fmla="*/ 20 h 20"/>
                              <a:gd name="T112" fmla="*/ 89 w 92"/>
                              <a:gd name="T113" fmla="*/ 19 h 20"/>
                              <a:gd name="T114" fmla="*/ 91 w 92"/>
                              <a:gd name="T115" fmla="*/ 18 h 20"/>
                              <a:gd name="T116" fmla="*/ 92 w 92"/>
                              <a:gd name="T117" fmla="*/ 17 h 20"/>
                              <a:gd name="T118" fmla="*/ 92 w 92"/>
                              <a:gd name="T119"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2" h="20">
                                <a:moveTo>
                                  <a:pt x="92" y="17"/>
                                </a:moveTo>
                                <a:lnTo>
                                  <a:pt x="91" y="15"/>
                                </a:lnTo>
                                <a:lnTo>
                                  <a:pt x="89" y="15"/>
                                </a:lnTo>
                                <a:lnTo>
                                  <a:pt x="86" y="13"/>
                                </a:lnTo>
                                <a:lnTo>
                                  <a:pt x="81" y="12"/>
                                </a:lnTo>
                                <a:lnTo>
                                  <a:pt x="75" y="11"/>
                                </a:lnTo>
                                <a:lnTo>
                                  <a:pt x="71" y="10"/>
                                </a:lnTo>
                                <a:lnTo>
                                  <a:pt x="67" y="9"/>
                                </a:lnTo>
                                <a:lnTo>
                                  <a:pt x="65" y="8"/>
                                </a:lnTo>
                                <a:lnTo>
                                  <a:pt x="61" y="8"/>
                                </a:lnTo>
                                <a:lnTo>
                                  <a:pt x="59" y="6"/>
                                </a:lnTo>
                                <a:lnTo>
                                  <a:pt x="54" y="5"/>
                                </a:lnTo>
                                <a:lnTo>
                                  <a:pt x="52" y="5"/>
                                </a:lnTo>
                                <a:lnTo>
                                  <a:pt x="48" y="4"/>
                                </a:lnTo>
                                <a:lnTo>
                                  <a:pt x="45" y="4"/>
                                </a:lnTo>
                                <a:lnTo>
                                  <a:pt x="42" y="3"/>
                                </a:lnTo>
                                <a:lnTo>
                                  <a:pt x="38" y="3"/>
                                </a:lnTo>
                                <a:lnTo>
                                  <a:pt x="36" y="2"/>
                                </a:lnTo>
                                <a:lnTo>
                                  <a:pt x="34" y="2"/>
                                </a:lnTo>
                                <a:lnTo>
                                  <a:pt x="30" y="1"/>
                                </a:lnTo>
                                <a:lnTo>
                                  <a:pt x="27" y="1"/>
                                </a:lnTo>
                                <a:lnTo>
                                  <a:pt x="24" y="0"/>
                                </a:lnTo>
                                <a:lnTo>
                                  <a:pt x="23" y="0"/>
                                </a:lnTo>
                                <a:lnTo>
                                  <a:pt x="19" y="0"/>
                                </a:lnTo>
                                <a:lnTo>
                                  <a:pt x="16" y="0"/>
                                </a:lnTo>
                                <a:lnTo>
                                  <a:pt x="11" y="1"/>
                                </a:lnTo>
                                <a:lnTo>
                                  <a:pt x="7" y="3"/>
                                </a:lnTo>
                                <a:lnTo>
                                  <a:pt x="5" y="5"/>
                                </a:lnTo>
                                <a:lnTo>
                                  <a:pt x="3" y="8"/>
                                </a:lnTo>
                                <a:lnTo>
                                  <a:pt x="0" y="13"/>
                                </a:lnTo>
                                <a:lnTo>
                                  <a:pt x="3" y="17"/>
                                </a:lnTo>
                                <a:lnTo>
                                  <a:pt x="4" y="17"/>
                                </a:lnTo>
                                <a:lnTo>
                                  <a:pt x="7" y="18"/>
                                </a:lnTo>
                                <a:lnTo>
                                  <a:pt x="11" y="18"/>
                                </a:lnTo>
                                <a:lnTo>
                                  <a:pt x="16" y="18"/>
                                </a:lnTo>
                                <a:lnTo>
                                  <a:pt x="19" y="18"/>
                                </a:lnTo>
                                <a:lnTo>
                                  <a:pt x="22" y="18"/>
                                </a:lnTo>
                                <a:lnTo>
                                  <a:pt x="26" y="18"/>
                                </a:lnTo>
                                <a:lnTo>
                                  <a:pt x="28" y="18"/>
                                </a:lnTo>
                                <a:lnTo>
                                  <a:pt x="31" y="18"/>
                                </a:lnTo>
                                <a:lnTo>
                                  <a:pt x="35" y="18"/>
                                </a:lnTo>
                                <a:lnTo>
                                  <a:pt x="38" y="18"/>
                                </a:lnTo>
                                <a:lnTo>
                                  <a:pt x="43" y="19"/>
                                </a:lnTo>
                                <a:lnTo>
                                  <a:pt x="45" y="19"/>
                                </a:lnTo>
                                <a:lnTo>
                                  <a:pt x="49" y="19"/>
                                </a:lnTo>
                                <a:lnTo>
                                  <a:pt x="52" y="19"/>
                                </a:lnTo>
                                <a:lnTo>
                                  <a:pt x="56" y="19"/>
                                </a:lnTo>
                                <a:lnTo>
                                  <a:pt x="59" y="19"/>
                                </a:lnTo>
                                <a:lnTo>
                                  <a:pt x="61" y="19"/>
                                </a:lnTo>
                                <a:lnTo>
                                  <a:pt x="65" y="19"/>
                                </a:lnTo>
                                <a:lnTo>
                                  <a:pt x="68" y="19"/>
                                </a:lnTo>
                                <a:lnTo>
                                  <a:pt x="73" y="19"/>
                                </a:lnTo>
                                <a:lnTo>
                                  <a:pt x="76" y="19"/>
                                </a:lnTo>
                                <a:lnTo>
                                  <a:pt x="80" y="20"/>
                                </a:lnTo>
                                <a:lnTo>
                                  <a:pt x="82" y="20"/>
                                </a:lnTo>
                                <a:lnTo>
                                  <a:pt x="86" y="20"/>
                                </a:lnTo>
                                <a:lnTo>
                                  <a:pt x="89" y="19"/>
                                </a:lnTo>
                                <a:lnTo>
                                  <a:pt x="91" y="18"/>
                                </a:lnTo>
                                <a:lnTo>
                                  <a:pt x="92" y="17"/>
                                </a:lnTo>
                                <a:lnTo>
                                  <a:pt x="9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73"/>
                        <wps:cNvSpPr>
                          <a:spLocks/>
                        </wps:cNvSpPr>
                        <wps:spPr bwMode="auto">
                          <a:xfrm>
                            <a:off x="90170" y="26670"/>
                            <a:ext cx="26035" cy="13335"/>
                          </a:xfrm>
                          <a:custGeom>
                            <a:avLst/>
                            <a:gdLst>
                              <a:gd name="T0" fmla="*/ 0 w 123"/>
                              <a:gd name="T1" fmla="*/ 38 h 64"/>
                              <a:gd name="T2" fmla="*/ 1 w 123"/>
                              <a:gd name="T3" fmla="*/ 34 h 64"/>
                              <a:gd name="T4" fmla="*/ 4 w 123"/>
                              <a:gd name="T5" fmla="*/ 30 h 64"/>
                              <a:gd name="T6" fmla="*/ 9 w 123"/>
                              <a:gd name="T7" fmla="*/ 29 h 64"/>
                              <a:gd name="T8" fmla="*/ 16 w 123"/>
                              <a:gd name="T9" fmla="*/ 29 h 64"/>
                              <a:gd name="T10" fmla="*/ 23 w 123"/>
                              <a:gd name="T11" fmla="*/ 30 h 64"/>
                              <a:gd name="T12" fmla="*/ 31 w 123"/>
                              <a:gd name="T13" fmla="*/ 32 h 64"/>
                              <a:gd name="T14" fmla="*/ 39 w 123"/>
                              <a:gd name="T15" fmla="*/ 36 h 64"/>
                              <a:gd name="T16" fmla="*/ 47 w 123"/>
                              <a:gd name="T17" fmla="*/ 38 h 64"/>
                              <a:gd name="T18" fmla="*/ 54 w 123"/>
                              <a:gd name="T19" fmla="*/ 41 h 64"/>
                              <a:gd name="T20" fmla="*/ 62 w 123"/>
                              <a:gd name="T21" fmla="*/ 44 h 64"/>
                              <a:gd name="T22" fmla="*/ 63 w 123"/>
                              <a:gd name="T23" fmla="*/ 41 h 64"/>
                              <a:gd name="T24" fmla="*/ 60 w 123"/>
                              <a:gd name="T25" fmla="*/ 38 h 64"/>
                              <a:gd name="T26" fmla="*/ 56 w 123"/>
                              <a:gd name="T27" fmla="*/ 31 h 64"/>
                              <a:gd name="T28" fmla="*/ 52 w 123"/>
                              <a:gd name="T29" fmla="*/ 26 h 64"/>
                              <a:gd name="T30" fmla="*/ 47 w 123"/>
                              <a:gd name="T31" fmla="*/ 18 h 64"/>
                              <a:gd name="T32" fmla="*/ 42 w 123"/>
                              <a:gd name="T33" fmla="*/ 10 h 64"/>
                              <a:gd name="T34" fmla="*/ 40 w 123"/>
                              <a:gd name="T35" fmla="*/ 4 h 64"/>
                              <a:gd name="T36" fmla="*/ 40 w 123"/>
                              <a:gd name="T37" fmla="*/ 1 h 64"/>
                              <a:gd name="T38" fmla="*/ 45 w 123"/>
                              <a:gd name="T39" fmla="*/ 0 h 64"/>
                              <a:gd name="T40" fmla="*/ 53 w 123"/>
                              <a:gd name="T41" fmla="*/ 3 h 64"/>
                              <a:gd name="T42" fmla="*/ 60 w 123"/>
                              <a:gd name="T43" fmla="*/ 7 h 64"/>
                              <a:gd name="T44" fmla="*/ 67 w 123"/>
                              <a:gd name="T45" fmla="*/ 10 h 64"/>
                              <a:gd name="T46" fmla="*/ 75 w 123"/>
                              <a:gd name="T47" fmla="*/ 14 h 64"/>
                              <a:gd name="T48" fmla="*/ 82 w 123"/>
                              <a:gd name="T49" fmla="*/ 19 h 64"/>
                              <a:gd name="T50" fmla="*/ 87 w 123"/>
                              <a:gd name="T51" fmla="*/ 22 h 64"/>
                              <a:gd name="T52" fmla="*/ 95 w 123"/>
                              <a:gd name="T53" fmla="*/ 28 h 64"/>
                              <a:gd name="T54" fmla="*/ 106 w 123"/>
                              <a:gd name="T55" fmla="*/ 35 h 64"/>
                              <a:gd name="T56" fmla="*/ 115 w 123"/>
                              <a:gd name="T57" fmla="*/ 41 h 64"/>
                              <a:gd name="T58" fmla="*/ 122 w 123"/>
                              <a:gd name="T59" fmla="*/ 46 h 64"/>
                              <a:gd name="T60" fmla="*/ 122 w 123"/>
                              <a:gd name="T61" fmla="*/ 47 h 64"/>
                              <a:gd name="T62" fmla="*/ 117 w 123"/>
                              <a:gd name="T63" fmla="*/ 49 h 64"/>
                              <a:gd name="T64" fmla="*/ 110 w 123"/>
                              <a:gd name="T65" fmla="*/ 47 h 64"/>
                              <a:gd name="T66" fmla="*/ 105 w 123"/>
                              <a:gd name="T67" fmla="*/ 46 h 64"/>
                              <a:gd name="T68" fmla="*/ 98 w 123"/>
                              <a:gd name="T69" fmla="*/ 43 h 64"/>
                              <a:gd name="T70" fmla="*/ 91 w 123"/>
                              <a:gd name="T71" fmla="*/ 39 h 64"/>
                              <a:gd name="T72" fmla="*/ 85 w 123"/>
                              <a:gd name="T73" fmla="*/ 36 h 64"/>
                              <a:gd name="T74" fmla="*/ 78 w 123"/>
                              <a:gd name="T75" fmla="*/ 32 h 64"/>
                              <a:gd name="T76" fmla="*/ 71 w 123"/>
                              <a:gd name="T77" fmla="*/ 29 h 64"/>
                              <a:gd name="T78" fmla="*/ 71 w 123"/>
                              <a:gd name="T79" fmla="*/ 30 h 64"/>
                              <a:gd name="T80" fmla="*/ 78 w 123"/>
                              <a:gd name="T81" fmla="*/ 37 h 64"/>
                              <a:gd name="T82" fmla="*/ 84 w 123"/>
                              <a:gd name="T83" fmla="*/ 43 h 64"/>
                              <a:gd name="T84" fmla="*/ 90 w 123"/>
                              <a:gd name="T85" fmla="*/ 49 h 64"/>
                              <a:gd name="T86" fmla="*/ 93 w 123"/>
                              <a:gd name="T87" fmla="*/ 55 h 64"/>
                              <a:gd name="T88" fmla="*/ 97 w 123"/>
                              <a:gd name="T89" fmla="*/ 63 h 64"/>
                              <a:gd name="T90" fmla="*/ 91 w 123"/>
                              <a:gd name="T91" fmla="*/ 64 h 64"/>
                              <a:gd name="T92" fmla="*/ 82 w 123"/>
                              <a:gd name="T93" fmla="*/ 62 h 64"/>
                              <a:gd name="T94" fmla="*/ 73 w 123"/>
                              <a:gd name="T95" fmla="*/ 59 h 64"/>
                              <a:gd name="T96" fmla="*/ 68 w 123"/>
                              <a:gd name="T97" fmla="*/ 58 h 64"/>
                              <a:gd name="T98" fmla="*/ 61 w 123"/>
                              <a:gd name="T99" fmla="*/ 56 h 64"/>
                              <a:gd name="T100" fmla="*/ 54 w 123"/>
                              <a:gd name="T101" fmla="*/ 54 h 64"/>
                              <a:gd name="T102" fmla="*/ 47 w 123"/>
                              <a:gd name="T103" fmla="*/ 53 h 64"/>
                              <a:gd name="T104" fmla="*/ 41 w 123"/>
                              <a:gd name="T105" fmla="*/ 50 h 64"/>
                              <a:gd name="T106" fmla="*/ 35 w 123"/>
                              <a:gd name="T107" fmla="*/ 48 h 64"/>
                              <a:gd name="T108" fmla="*/ 29 w 123"/>
                              <a:gd name="T109" fmla="*/ 47 h 64"/>
                              <a:gd name="T110" fmla="*/ 22 w 123"/>
                              <a:gd name="T111" fmla="*/ 45 h 64"/>
                              <a:gd name="T112" fmla="*/ 15 w 123"/>
                              <a:gd name="T113" fmla="*/ 44 h 64"/>
                              <a:gd name="T114" fmla="*/ 9 w 123"/>
                              <a:gd name="T115" fmla="*/ 44 h 64"/>
                              <a:gd name="T116" fmla="*/ 2 w 123"/>
                              <a:gd name="T117" fmla="*/ 41 h 64"/>
                              <a:gd name="T118" fmla="*/ 1 w 123"/>
                              <a:gd name="T119"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3" h="64">
                                <a:moveTo>
                                  <a:pt x="1" y="41"/>
                                </a:moveTo>
                                <a:lnTo>
                                  <a:pt x="0" y="38"/>
                                </a:lnTo>
                                <a:lnTo>
                                  <a:pt x="0" y="36"/>
                                </a:lnTo>
                                <a:lnTo>
                                  <a:pt x="1" y="34"/>
                                </a:lnTo>
                                <a:lnTo>
                                  <a:pt x="2" y="31"/>
                                </a:lnTo>
                                <a:lnTo>
                                  <a:pt x="4" y="30"/>
                                </a:lnTo>
                                <a:lnTo>
                                  <a:pt x="7" y="29"/>
                                </a:lnTo>
                                <a:lnTo>
                                  <a:pt x="9" y="29"/>
                                </a:lnTo>
                                <a:lnTo>
                                  <a:pt x="14" y="29"/>
                                </a:lnTo>
                                <a:lnTo>
                                  <a:pt x="16" y="29"/>
                                </a:lnTo>
                                <a:lnTo>
                                  <a:pt x="19" y="29"/>
                                </a:lnTo>
                                <a:lnTo>
                                  <a:pt x="23" y="30"/>
                                </a:lnTo>
                                <a:lnTo>
                                  <a:pt x="26" y="31"/>
                                </a:lnTo>
                                <a:lnTo>
                                  <a:pt x="31" y="32"/>
                                </a:lnTo>
                                <a:lnTo>
                                  <a:pt x="34" y="35"/>
                                </a:lnTo>
                                <a:lnTo>
                                  <a:pt x="39" y="36"/>
                                </a:lnTo>
                                <a:lnTo>
                                  <a:pt x="43" y="37"/>
                                </a:lnTo>
                                <a:lnTo>
                                  <a:pt x="47" y="38"/>
                                </a:lnTo>
                                <a:lnTo>
                                  <a:pt x="50" y="40"/>
                                </a:lnTo>
                                <a:lnTo>
                                  <a:pt x="54" y="41"/>
                                </a:lnTo>
                                <a:lnTo>
                                  <a:pt x="57" y="43"/>
                                </a:lnTo>
                                <a:lnTo>
                                  <a:pt x="62" y="44"/>
                                </a:lnTo>
                                <a:lnTo>
                                  <a:pt x="63" y="44"/>
                                </a:lnTo>
                                <a:lnTo>
                                  <a:pt x="63" y="41"/>
                                </a:lnTo>
                                <a:lnTo>
                                  <a:pt x="62" y="40"/>
                                </a:lnTo>
                                <a:lnTo>
                                  <a:pt x="60" y="38"/>
                                </a:lnTo>
                                <a:lnTo>
                                  <a:pt x="58" y="36"/>
                                </a:lnTo>
                                <a:lnTo>
                                  <a:pt x="56" y="31"/>
                                </a:lnTo>
                                <a:lnTo>
                                  <a:pt x="54" y="29"/>
                                </a:lnTo>
                                <a:lnTo>
                                  <a:pt x="52" y="26"/>
                                </a:lnTo>
                                <a:lnTo>
                                  <a:pt x="49" y="21"/>
                                </a:lnTo>
                                <a:lnTo>
                                  <a:pt x="47" y="18"/>
                                </a:lnTo>
                                <a:lnTo>
                                  <a:pt x="45" y="14"/>
                                </a:lnTo>
                                <a:lnTo>
                                  <a:pt x="42" y="10"/>
                                </a:lnTo>
                                <a:lnTo>
                                  <a:pt x="41" y="8"/>
                                </a:lnTo>
                                <a:lnTo>
                                  <a:pt x="40" y="4"/>
                                </a:lnTo>
                                <a:lnTo>
                                  <a:pt x="40" y="2"/>
                                </a:lnTo>
                                <a:lnTo>
                                  <a:pt x="40" y="1"/>
                                </a:lnTo>
                                <a:lnTo>
                                  <a:pt x="41" y="0"/>
                                </a:lnTo>
                                <a:lnTo>
                                  <a:pt x="45" y="0"/>
                                </a:lnTo>
                                <a:lnTo>
                                  <a:pt x="49" y="2"/>
                                </a:lnTo>
                                <a:lnTo>
                                  <a:pt x="53" y="3"/>
                                </a:lnTo>
                                <a:lnTo>
                                  <a:pt x="56" y="4"/>
                                </a:lnTo>
                                <a:lnTo>
                                  <a:pt x="60" y="7"/>
                                </a:lnTo>
                                <a:lnTo>
                                  <a:pt x="63" y="9"/>
                                </a:lnTo>
                                <a:lnTo>
                                  <a:pt x="67" y="10"/>
                                </a:lnTo>
                                <a:lnTo>
                                  <a:pt x="71" y="12"/>
                                </a:lnTo>
                                <a:lnTo>
                                  <a:pt x="75" y="14"/>
                                </a:lnTo>
                                <a:lnTo>
                                  <a:pt x="78" y="17"/>
                                </a:lnTo>
                                <a:lnTo>
                                  <a:pt x="82" y="19"/>
                                </a:lnTo>
                                <a:lnTo>
                                  <a:pt x="85" y="20"/>
                                </a:lnTo>
                                <a:lnTo>
                                  <a:pt x="87" y="22"/>
                                </a:lnTo>
                                <a:lnTo>
                                  <a:pt x="91" y="25"/>
                                </a:lnTo>
                                <a:lnTo>
                                  <a:pt x="95" y="28"/>
                                </a:lnTo>
                                <a:lnTo>
                                  <a:pt x="100" y="31"/>
                                </a:lnTo>
                                <a:lnTo>
                                  <a:pt x="106" y="35"/>
                                </a:lnTo>
                                <a:lnTo>
                                  <a:pt x="110" y="38"/>
                                </a:lnTo>
                                <a:lnTo>
                                  <a:pt x="115" y="41"/>
                                </a:lnTo>
                                <a:lnTo>
                                  <a:pt x="118" y="44"/>
                                </a:lnTo>
                                <a:lnTo>
                                  <a:pt x="122" y="46"/>
                                </a:lnTo>
                                <a:lnTo>
                                  <a:pt x="123" y="47"/>
                                </a:lnTo>
                                <a:lnTo>
                                  <a:pt x="122" y="47"/>
                                </a:lnTo>
                                <a:lnTo>
                                  <a:pt x="120" y="48"/>
                                </a:lnTo>
                                <a:lnTo>
                                  <a:pt x="117" y="49"/>
                                </a:lnTo>
                                <a:lnTo>
                                  <a:pt x="113" y="48"/>
                                </a:lnTo>
                                <a:lnTo>
                                  <a:pt x="110" y="47"/>
                                </a:lnTo>
                                <a:lnTo>
                                  <a:pt x="107" y="47"/>
                                </a:lnTo>
                                <a:lnTo>
                                  <a:pt x="105" y="46"/>
                                </a:lnTo>
                                <a:lnTo>
                                  <a:pt x="102" y="45"/>
                                </a:lnTo>
                                <a:lnTo>
                                  <a:pt x="98" y="43"/>
                                </a:lnTo>
                                <a:lnTo>
                                  <a:pt x="95" y="41"/>
                                </a:lnTo>
                                <a:lnTo>
                                  <a:pt x="91" y="39"/>
                                </a:lnTo>
                                <a:lnTo>
                                  <a:pt x="88" y="38"/>
                                </a:lnTo>
                                <a:lnTo>
                                  <a:pt x="85" y="36"/>
                                </a:lnTo>
                                <a:lnTo>
                                  <a:pt x="80" y="34"/>
                                </a:lnTo>
                                <a:lnTo>
                                  <a:pt x="78" y="32"/>
                                </a:lnTo>
                                <a:lnTo>
                                  <a:pt x="76" y="31"/>
                                </a:lnTo>
                                <a:lnTo>
                                  <a:pt x="71" y="29"/>
                                </a:lnTo>
                                <a:lnTo>
                                  <a:pt x="70" y="29"/>
                                </a:lnTo>
                                <a:lnTo>
                                  <a:pt x="71" y="30"/>
                                </a:lnTo>
                                <a:lnTo>
                                  <a:pt x="76" y="34"/>
                                </a:lnTo>
                                <a:lnTo>
                                  <a:pt x="78" y="37"/>
                                </a:lnTo>
                                <a:lnTo>
                                  <a:pt x="80" y="39"/>
                                </a:lnTo>
                                <a:lnTo>
                                  <a:pt x="84" y="43"/>
                                </a:lnTo>
                                <a:lnTo>
                                  <a:pt x="86" y="47"/>
                                </a:lnTo>
                                <a:lnTo>
                                  <a:pt x="90" y="49"/>
                                </a:lnTo>
                                <a:lnTo>
                                  <a:pt x="92" y="53"/>
                                </a:lnTo>
                                <a:lnTo>
                                  <a:pt x="93" y="55"/>
                                </a:lnTo>
                                <a:lnTo>
                                  <a:pt x="95" y="58"/>
                                </a:lnTo>
                                <a:lnTo>
                                  <a:pt x="97" y="63"/>
                                </a:lnTo>
                                <a:lnTo>
                                  <a:pt x="94" y="64"/>
                                </a:lnTo>
                                <a:lnTo>
                                  <a:pt x="91" y="64"/>
                                </a:lnTo>
                                <a:lnTo>
                                  <a:pt x="87" y="63"/>
                                </a:lnTo>
                                <a:lnTo>
                                  <a:pt x="82" y="62"/>
                                </a:lnTo>
                                <a:lnTo>
                                  <a:pt x="77" y="61"/>
                                </a:lnTo>
                                <a:lnTo>
                                  <a:pt x="73" y="59"/>
                                </a:lnTo>
                                <a:lnTo>
                                  <a:pt x="70" y="58"/>
                                </a:lnTo>
                                <a:lnTo>
                                  <a:pt x="68" y="58"/>
                                </a:lnTo>
                                <a:lnTo>
                                  <a:pt x="64" y="57"/>
                                </a:lnTo>
                                <a:lnTo>
                                  <a:pt x="61" y="56"/>
                                </a:lnTo>
                                <a:lnTo>
                                  <a:pt x="57" y="55"/>
                                </a:lnTo>
                                <a:lnTo>
                                  <a:pt x="54" y="54"/>
                                </a:lnTo>
                                <a:lnTo>
                                  <a:pt x="52" y="54"/>
                                </a:lnTo>
                                <a:lnTo>
                                  <a:pt x="47" y="53"/>
                                </a:lnTo>
                                <a:lnTo>
                                  <a:pt x="45" y="52"/>
                                </a:lnTo>
                                <a:lnTo>
                                  <a:pt x="41" y="50"/>
                                </a:lnTo>
                                <a:lnTo>
                                  <a:pt x="38" y="49"/>
                                </a:lnTo>
                                <a:lnTo>
                                  <a:pt x="35" y="48"/>
                                </a:lnTo>
                                <a:lnTo>
                                  <a:pt x="32" y="48"/>
                                </a:lnTo>
                                <a:lnTo>
                                  <a:pt x="29" y="47"/>
                                </a:lnTo>
                                <a:lnTo>
                                  <a:pt x="26" y="47"/>
                                </a:lnTo>
                                <a:lnTo>
                                  <a:pt x="22" y="45"/>
                                </a:lnTo>
                                <a:lnTo>
                                  <a:pt x="18" y="45"/>
                                </a:lnTo>
                                <a:lnTo>
                                  <a:pt x="15" y="44"/>
                                </a:lnTo>
                                <a:lnTo>
                                  <a:pt x="14" y="45"/>
                                </a:lnTo>
                                <a:lnTo>
                                  <a:pt x="9" y="44"/>
                                </a:lnTo>
                                <a:lnTo>
                                  <a:pt x="4" y="43"/>
                                </a:lnTo>
                                <a:lnTo>
                                  <a:pt x="2" y="41"/>
                                </a:lnTo>
                                <a:lnTo>
                                  <a:pt x="1" y="41"/>
                                </a:lnTo>
                                <a:lnTo>
                                  <a:pt x="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74"/>
                        <wps:cNvSpPr>
                          <a:spLocks/>
                        </wps:cNvSpPr>
                        <wps:spPr bwMode="auto">
                          <a:xfrm>
                            <a:off x="113030" y="13335"/>
                            <a:ext cx="40640" cy="19050"/>
                          </a:xfrm>
                          <a:custGeom>
                            <a:avLst/>
                            <a:gdLst>
                              <a:gd name="T0" fmla="*/ 1 w 191"/>
                              <a:gd name="T1" fmla="*/ 42 h 89"/>
                              <a:gd name="T2" fmla="*/ 8 w 191"/>
                              <a:gd name="T3" fmla="*/ 52 h 89"/>
                              <a:gd name="T4" fmla="*/ 22 w 191"/>
                              <a:gd name="T5" fmla="*/ 66 h 89"/>
                              <a:gd name="T6" fmla="*/ 29 w 191"/>
                              <a:gd name="T7" fmla="*/ 73 h 89"/>
                              <a:gd name="T8" fmla="*/ 38 w 191"/>
                              <a:gd name="T9" fmla="*/ 80 h 89"/>
                              <a:gd name="T10" fmla="*/ 47 w 191"/>
                              <a:gd name="T11" fmla="*/ 84 h 89"/>
                              <a:gd name="T12" fmla="*/ 58 w 191"/>
                              <a:gd name="T13" fmla="*/ 88 h 89"/>
                              <a:gd name="T14" fmla="*/ 68 w 191"/>
                              <a:gd name="T15" fmla="*/ 89 h 89"/>
                              <a:gd name="T16" fmla="*/ 73 w 191"/>
                              <a:gd name="T17" fmla="*/ 87 h 89"/>
                              <a:gd name="T18" fmla="*/ 74 w 191"/>
                              <a:gd name="T19" fmla="*/ 74 h 89"/>
                              <a:gd name="T20" fmla="*/ 77 w 191"/>
                              <a:gd name="T21" fmla="*/ 62 h 89"/>
                              <a:gd name="T22" fmla="*/ 82 w 191"/>
                              <a:gd name="T23" fmla="*/ 52 h 89"/>
                              <a:gd name="T24" fmla="*/ 86 w 191"/>
                              <a:gd name="T25" fmla="*/ 53 h 89"/>
                              <a:gd name="T26" fmla="*/ 91 w 191"/>
                              <a:gd name="T27" fmla="*/ 63 h 89"/>
                              <a:gd name="T28" fmla="*/ 96 w 191"/>
                              <a:gd name="T29" fmla="*/ 73 h 89"/>
                              <a:gd name="T30" fmla="*/ 108 w 191"/>
                              <a:gd name="T31" fmla="*/ 78 h 89"/>
                              <a:gd name="T32" fmla="*/ 116 w 191"/>
                              <a:gd name="T33" fmla="*/ 70 h 89"/>
                              <a:gd name="T34" fmla="*/ 128 w 191"/>
                              <a:gd name="T35" fmla="*/ 58 h 89"/>
                              <a:gd name="T36" fmla="*/ 137 w 191"/>
                              <a:gd name="T37" fmla="*/ 51 h 89"/>
                              <a:gd name="T38" fmla="*/ 148 w 191"/>
                              <a:gd name="T39" fmla="*/ 43 h 89"/>
                              <a:gd name="T40" fmla="*/ 159 w 191"/>
                              <a:gd name="T41" fmla="*/ 34 h 89"/>
                              <a:gd name="T42" fmla="*/ 168 w 191"/>
                              <a:gd name="T43" fmla="*/ 25 h 89"/>
                              <a:gd name="T44" fmla="*/ 178 w 191"/>
                              <a:gd name="T45" fmla="*/ 18 h 89"/>
                              <a:gd name="T46" fmla="*/ 188 w 191"/>
                              <a:gd name="T47" fmla="*/ 9 h 89"/>
                              <a:gd name="T48" fmla="*/ 191 w 191"/>
                              <a:gd name="T49" fmla="*/ 2 h 89"/>
                              <a:gd name="T50" fmla="*/ 184 w 191"/>
                              <a:gd name="T51" fmla="*/ 0 h 89"/>
                              <a:gd name="T52" fmla="*/ 176 w 191"/>
                              <a:gd name="T53" fmla="*/ 3 h 89"/>
                              <a:gd name="T54" fmla="*/ 167 w 191"/>
                              <a:gd name="T55" fmla="*/ 9 h 89"/>
                              <a:gd name="T56" fmla="*/ 158 w 191"/>
                              <a:gd name="T57" fmla="*/ 15 h 89"/>
                              <a:gd name="T58" fmla="*/ 148 w 191"/>
                              <a:gd name="T59" fmla="*/ 21 h 89"/>
                              <a:gd name="T60" fmla="*/ 136 w 191"/>
                              <a:gd name="T61" fmla="*/ 28 h 89"/>
                              <a:gd name="T62" fmla="*/ 126 w 191"/>
                              <a:gd name="T63" fmla="*/ 35 h 89"/>
                              <a:gd name="T64" fmla="*/ 118 w 191"/>
                              <a:gd name="T65" fmla="*/ 41 h 89"/>
                              <a:gd name="T66" fmla="*/ 106 w 191"/>
                              <a:gd name="T67" fmla="*/ 48 h 89"/>
                              <a:gd name="T68" fmla="*/ 105 w 191"/>
                              <a:gd name="T69" fmla="*/ 46 h 89"/>
                              <a:gd name="T70" fmla="*/ 104 w 191"/>
                              <a:gd name="T71" fmla="*/ 34 h 89"/>
                              <a:gd name="T72" fmla="*/ 100 w 191"/>
                              <a:gd name="T73" fmla="*/ 23 h 89"/>
                              <a:gd name="T74" fmla="*/ 92 w 191"/>
                              <a:gd name="T75" fmla="*/ 16 h 89"/>
                              <a:gd name="T76" fmla="*/ 79 w 191"/>
                              <a:gd name="T77" fmla="*/ 18 h 89"/>
                              <a:gd name="T78" fmla="*/ 70 w 191"/>
                              <a:gd name="T79" fmla="*/ 28 h 89"/>
                              <a:gd name="T80" fmla="*/ 63 w 191"/>
                              <a:gd name="T81" fmla="*/ 38 h 89"/>
                              <a:gd name="T82" fmla="*/ 58 w 191"/>
                              <a:gd name="T83" fmla="*/ 47 h 89"/>
                              <a:gd name="T84" fmla="*/ 53 w 191"/>
                              <a:gd name="T85" fmla="*/ 60 h 89"/>
                              <a:gd name="T86" fmla="*/ 53 w 191"/>
                              <a:gd name="T87" fmla="*/ 66 h 89"/>
                              <a:gd name="T88" fmla="*/ 50 w 191"/>
                              <a:gd name="T89" fmla="*/ 73 h 89"/>
                              <a:gd name="T90" fmla="*/ 37 w 191"/>
                              <a:gd name="T91" fmla="*/ 64 h 89"/>
                              <a:gd name="T92" fmla="*/ 25 w 191"/>
                              <a:gd name="T93" fmla="*/ 55 h 89"/>
                              <a:gd name="T94" fmla="*/ 17 w 191"/>
                              <a:gd name="T95" fmla="*/ 44 h 89"/>
                              <a:gd name="T96" fmla="*/ 9 w 191"/>
                              <a:gd name="T97" fmla="*/ 34 h 89"/>
                              <a:gd name="T98" fmla="*/ 2 w 191"/>
                              <a:gd name="T99"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89">
                                <a:moveTo>
                                  <a:pt x="1" y="38"/>
                                </a:moveTo>
                                <a:lnTo>
                                  <a:pt x="0" y="39"/>
                                </a:lnTo>
                                <a:lnTo>
                                  <a:pt x="1" y="42"/>
                                </a:lnTo>
                                <a:lnTo>
                                  <a:pt x="3" y="44"/>
                                </a:lnTo>
                                <a:lnTo>
                                  <a:pt x="6" y="48"/>
                                </a:lnTo>
                                <a:lnTo>
                                  <a:pt x="8" y="52"/>
                                </a:lnTo>
                                <a:lnTo>
                                  <a:pt x="11" y="56"/>
                                </a:lnTo>
                                <a:lnTo>
                                  <a:pt x="16" y="62"/>
                                </a:lnTo>
                                <a:lnTo>
                                  <a:pt x="22" y="66"/>
                                </a:lnTo>
                                <a:lnTo>
                                  <a:pt x="23" y="69"/>
                                </a:lnTo>
                                <a:lnTo>
                                  <a:pt x="26" y="71"/>
                                </a:lnTo>
                                <a:lnTo>
                                  <a:pt x="29" y="73"/>
                                </a:lnTo>
                                <a:lnTo>
                                  <a:pt x="32" y="75"/>
                                </a:lnTo>
                                <a:lnTo>
                                  <a:pt x="35" y="78"/>
                                </a:lnTo>
                                <a:lnTo>
                                  <a:pt x="38" y="80"/>
                                </a:lnTo>
                                <a:lnTo>
                                  <a:pt x="40" y="81"/>
                                </a:lnTo>
                                <a:lnTo>
                                  <a:pt x="44" y="83"/>
                                </a:lnTo>
                                <a:lnTo>
                                  <a:pt x="47" y="84"/>
                                </a:lnTo>
                                <a:lnTo>
                                  <a:pt x="51" y="85"/>
                                </a:lnTo>
                                <a:lnTo>
                                  <a:pt x="54" y="87"/>
                                </a:lnTo>
                                <a:lnTo>
                                  <a:pt x="58" y="88"/>
                                </a:lnTo>
                                <a:lnTo>
                                  <a:pt x="61" y="88"/>
                                </a:lnTo>
                                <a:lnTo>
                                  <a:pt x="64" y="89"/>
                                </a:lnTo>
                                <a:lnTo>
                                  <a:pt x="68" y="89"/>
                                </a:lnTo>
                                <a:lnTo>
                                  <a:pt x="71" y="89"/>
                                </a:lnTo>
                                <a:lnTo>
                                  <a:pt x="71" y="88"/>
                                </a:lnTo>
                                <a:lnTo>
                                  <a:pt x="73" y="87"/>
                                </a:lnTo>
                                <a:lnTo>
                                  <a:pt x="74" y="82"/>
                                </a:lnTo>
                                <a:lnTo>
                                  <a:pt x="74" y="78"/>
                                </a:lnTo>
                                <a:lnTo>
                                  <a:pt x="74" y="74"/>
                                </a:lnTo>
                                <a:lnTo>
                                  <a:pt x="75" y="71"/>
                                </a:lnTo>
                                <a:lnTo>
                                  <a:pt x="76" y="66"/>
                                </a:lnTo>
                                <a:lnTo>
                                  <a:pt x="77" y="62"/>
                                </a:lnTo>
                                <a:lnTo>
                                  <a:pt x="78" y="57"/>
                                </a:lnTo>
                                <a:lnTo>
                                  <a:pt x="79" y="55"/>
                                </a:lnTo>
                                <a:lnTo>
                                  <a:pt x="82" y="52"/>
                                </a:lnTo>
                                <a:lnTo>
                                  <a:pt x="83" y="52"/>
                                </a:lnTo>
                                <a:lnTo>
                                  <a:pt x="84" y="51"/>
                                </a:lnTo>
                                <a:lnTo>
                                  <a:pt x="86" y="53"/>
                                </a:lnTo>
                                <a:lnTo>
                                  <a:pt x="88" y="55"/>
                                </a:lnTo>
                                <a:lnTo>
                                  <a:pt x="89" y="60"/>
                                </a:lnTo>
                                <a:lnTo>
                                  <a:pt x="91" y="63"/>
                                </a:lnTo>
                                <a:lnTo>
                                  <a:pt x="92" y="67"/>
                                </a:lnTo>
                                <a:lnTo>
                                  <a:pt x="93" y="71"/>
                                </a:lnTo>
                                <a:lnTo>
                                  <a:pt x="96" y="73"/>
                                </a:lnTo>
                                <a:lnTo>
                                  <a:pt x="99" y="76"/>
                                </a:lnTo>
                                <a:lnTo>
                                  <a:pt x="104" y="79"/>
                                </a:lnTo>
                                <a:lnTo>
                                  <a:pt x="108" y="78"/>
                                </a:lnTo>
                                <a:lnTo>
                                  <a:pt x="113" y="74"/>
                                </a:lnTo>
                                <a:lnTo>
                                  <a:pt x="114" y="72"/>
                                </a:lnTo>
                                <a:lnTo>
                                  <a:pt x="116" y="70"/>
                                </a:lnTo>
                                <a:lnTo>
                                  <a:pt x="120" y="65"/>
                                </a:lnTo>
                                <a:lnTo>
                                  <a:pt x="126" y="61"/>
                                </a:lnTo>
                                <a:lnTo>
                                  <a:pt x="128" y="58"/>
                                </a:lnTo>
                                <a:lnTo>
                                  <a:pt x="131" y="56"/>
                                </a:lnTo>
                                <a:lnTo>
                                  <a:pt x="134" y="54"/>
                                </a:lnTo>
                                <a:lnTo>
                                  <a:pt x="137" y="51"/>
                                </a:lnTo>
                                <a:lnTo>
                                  <a:pt x="141" y="48"/>
                                </a:lnTo>
                                <a:lnTo>
                                  <a:pt x="144" y="45"/>
                                </a:lnTo>
                                <a:lnTo>
                                  <a:pt x="148" y="43"/>
                                </a:lnTo>
                                <a:lnTo>
                                  <a:pt x="152" y="39"/>
                                </a:lnTo>
                                <a:lnTo>
                                  <a:pt x="154" y="37"/>
                                </a:lnTo>
                                <a:lnTo>
                                  <a:pt x="159" y="34"/>
                                </a:lnTo>
                                <a:lnTo>
                                  <a:pt x="161" y="30"/>
                                </a:lnTo>
                                <a:lnTo>
                                  <a:pt x="165" y="28"/>
                                </a:lnTo>
                                <a:lnTo>
                                  <a:pt x="168" y="25"/>
                                </a:lnTo>
                                <a:lnTo>
                                  <a:pt x="171" y="23"/>
                                </a:lnTo>
                                <a:lnTo>
                                  <a:pt x="174" y="20"/>
                                </a:lnTo>
                                <a:lnTo>
                                  <a:pt x="178" y="18"/>
                                </a:lnTo>
                                <a:lnTo>
                                  <a:pt x="182" y="14"/>
                                </a:lnTo>
                                <a:lnTo>
                                  <a:pt x="186" y="11"/>
                                </a:lnTo>
                                <a:lnTo>
                                  <a:pt x="188" y="9"/>
                                </a:lnTo>
                                <a:lnTo>
                                  <a:pt x="189" y="8"/>
                                </a:lnTo>
                                <a:lnTo>
                                  <a:pt x="190" y="6"/>
                                </a:lnTo>
                                <a:lnTo>
                                  <a:pt x="191" y="2"/>
                                </a:lnTo>
                                <a:lnTo>
                                  <a:pt x="190" y="0"/>
                                </a:lnTo>
                                <a:lnTo>
                                  <a:pt x="187" y="0"/>
                                </a:lnTo>
                                <a:lnTo>
                                  <a:pt x="184" y="0"/>
                                </a:lnTo>
                                <a:lnTo>
                                  <a:pt x="181" y="1"/>
                                </a:lnTo>
                                <a:lnTo>
                                  <a:pt x="179" y="2"/>
                                </a:lnTo>
                                <a:lnTo>
                                  <a:pt x="176" y="3"/>
                                </a:lnTo>
                                <a:lnTo>
                                  <a:pt x="174" y="6"/>
                                </a:lnTo>
                                <a:lnTo>
                                  <a:pt x="171" y="7"/>
                                </a:lnTo>
                                <a:lnTo>
                                  <a:pt x="167" y="9"/>
                                </a:lnTo>
                                <a:lnTo>
                                  <a:pt x="164" y="10"/>
                                </a:lnTo>
                                <a:lnTo>
                                  <a:pt x="161" y="12"/>
                                </a:lnTo>
                                <a:lnTo>
                                  <a:pt x="158" y="15"/>
                                </a:lnTo>
                                <a:lnTo>
                                  <a:pt x="154" y="17"/>
                                </a:lnTo>
                                <a:lnTo>
                                  <a:pt x="151" y="19"/>
                                </a:lnTo>
                                <a:lnTo>
                                  <a:pt x="148" y="21"/>
                                </a:lnTo>
                                <a:lnTo>
                                  <a:pt x="144" y="24"/>
                                </a:lnTo>
                                <a:lnTo>
                                  <a:pt x="139" y="26"/>
                                </a:lnTo>
                                <a:lnTo>
                                  <a:pt x="136" y="28"/>
                                </a:lnTo>
                                <a:lnTo>
                                  <a:pt x="133" y="30"/>
                                </a:lnTo>
                                <a:lnTo>
                                  <a:pt x="129" y="33"/>
                                </a:lnTo>
                                <a:lnTo>
                                  <a:pt x="126" y="35"/>
                                </a:lnTo>
                                <a:lnTo>
                                  <a:pt x="122" y="37"/>
                                </a:lnTo>
                                <a:lnTo>
                                  <a:pt x="120" y="38"/>
                                </a:lnTo>
                                <a:lnTo>
                                  <a:pt x="118" y="41"/>
                                </a:lnTo>
                                <a:lnTo>
                                  <a:pt x="112" y="44"/>
                                </a:lnTo>
                                <a:lnTo>
                                  <a:pt x="108" y="46"/>
                                </a:lnTo>
                                <a:lnTo>
                                  <a:pt x="106" y="48"/>
                                </a:lnTo>
                                <a:lnTo>
                                  <a:pt x="106" y="49"/>
                                </a:lnTo>
                                <a:lnTo>
                                  <a:pt x="105" y="48"/>
                                </a:lnTo>
                                <a:lnTo>
                                  <a:pt x="105" y="46"/>
                                </a:lnTo>
                                <a:lnTo>
                                  <a:pt x="105" y="43"/>
                                </a:lnTo>
                                <a:lnTo>
                                  <a:pt x="105" y="38"/>
                                </a:lnTo>
                                <a:lnTo>
                                  <a:pt x="104" y="34"/>
                                </a:lnTo>
                                <a:lnTo>
                                  <a:pt x="104" y="30"/>
                                </a:lnTo>
                                <a:lnTo>
                                  <a:pt x="101" y="26"/>
                                </a:lnTo>
                                <a:lnTo>
                                  <a:pt x="100" y="23"/>
                                </a:lnTo>
                                <a:lnTo>
                                  <a:pt x="98" y="19"/>
                                </a:lnTo>
                                <a:lnTo>
                                  <a:pt x="94" y="17"/>
                                </a:lnTo>
                                <a:lnTo>
                                  <a:pt x="92" y="16"/>
                                </a:lnTo>
                                <a:lnTo>
                                  <a:pt x="90" y="16"/>
                                </a:lnTo>
                                <a:lnTo>
                                  <a:pt x="84" y="16"/>
                                </a:lnTo>
                                <a:lnTo>
                                  <a:pt x="79" y="18"/>
                                </a:lnTo>
                                <a:lnTo>
                                  <a:pt x="76" y="21"/>
                                </a:lnTo>
                                <a:lnTo>
                                  <a:pt x="73" y="26"/>
                                </a:lnTo>
                                <a:lnTo>
                                  <a:pt x="70" y="28"/>
                                </a:lnTo>
                                <a:lnTo>
                                  <a:pt x="68" y="32"/>
                                </a:lnTo>
                                <a:lnTo>
                                  <a:pt x="66" y="35"/>
                                </a:lnTo>
                                <a:lnTo>
                                  <a:pt x="63" y="38"/>
                                </a:lnTo>
                                <a:lnTo>
                                  <a:pt x="61" y="42"/>
                                </a:lnTo>
                                <a:lnTo>
                                  <a:pt x="59" y="44"/>
                                </a:lnTo>
                                <a:lnTo>
                                  <a:pt x="58" y="47"/>
                                </a:lnTo>
                                <a:lnTo>
                                  <a:pt x="55" y="51"/>
                                </a:lnTo>
                                <a:lnTo>
                                  <a:pt x="53" y="55"/>
                                </a:lnTo>
                                <a:lnTo>
                                  <a:pt x="53" y="60"/>
                                </a:lnTo>
                                <a:lnTo>
                                  <a:pt x="53" y="61"/>
                                </a:lnTo>
                                <a:lnTo>
                                  <a:pt x="53" y="64"/>
                                </a:lnTo>
                                <a:lnTo>
                                  <a:pt x="53" y="66"/>
                                </a:lnTo>
                                <a:lnTo>
                                  <a:pt x="53" y="69"/>
                                </a:lnTo>
                                <a:lnTo>
                                  <a:pt x="53" y="72"/>
                                </a:lnTo>
                                <a:lnTo>
                                  <a:pt x="50" y="73"/>
                                </a:lnTo>
                                <a:lnTo>
                                  <a:pt x="46" y="72"/>
                                </a:lnTo>
                                <a:lnTo>
                                  <a:pt x="43" y="69"/>
                                </a:lnTo>
                                <a:lnTo>
                                  <a:pt x="37" y="64"/>
                                </a:lnTo>
                                <a:lnTo>
                                  <a:pt x="32" y="61"/>
                                </a:lnTo>
                                <a:lnTo>
                                  <a:pt x="29" y="57"/>
                                </a:lnTo>
                                <a:lnTo>
                                  <a:pt x="25" y="55"/>
                                </a:lnTo>
                                <a:lnTo>
                                  <a:pt x="23" y="52"/>
                                </a:lnTo>
                                <a:lnTo>
                                  <a:pt x="21" y="49"/>
                                </a:lnTo>
                                <a:lnTo>
                                  <a:pt x="17" y="44"/>
                                </a:lnTo>
                                <a:lnTo>
                                  <a:pt x="14" y="39"/>
                                </a:lnTo>
                                <a:lnTo>
                                  <a:pt x="11" y="35"/>
                                </a:lnTo>
                                <a:lnTo>
                                  <a:pt x="9" y="34"/>
                                </a:lnTo>
                                <a:lnTo>
                                  <a:pt x="7" y="34"/>
                                </a:lnTo>
                                <a:lnTo>
                                  <a:pt x="6" y="34"/>
                                </a:lnTo>
                                <a:lnTo>
                                  <a:pt x="2" y="36"/>
                                </a:lnTo>
                                <a:lnTo>
                                  <a:pt x="1" y="38"/>
                                </a:lnTo>
                                <a:lnTo>
                                  <a:pt x="1"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75"/>
                        <wps:cNvSpPr>
                          <a:spLocks/>
                        </wps:cNvSpPr>
                        <wps:spPr bwMode="auto">
                          <a:xfrm>
                            <a:off x="155575" y="9525"/>
                            <a:ext cx="37465" cy="17145"/>
                          </a:xfrm>
                          <a:custGeom>
                            <a:avLst/>
                            <a:gdLst>
                              <a:gd name="T0" fmla="*/ 8 w 177"/>
                              <a:gd name="T1" fmla="*/ 28 h 81"/>
                              <a:gd name="T2" fmla="*/ 21 w 177"/>
                              <a:gd name="T3" fmla="*/ 23 h 81"/>
                              <a:gd name="T4" fmla="*/ 39 w 177"/>
                              <a:gd name="T5" fmla="*/ 17 h 81"/>
                              <a:gd name="T6" fmla="*/ 56 w 177"/>
                              <a:gd name="T7" fmla="*/ 14 h 81"/>
                              <a:gd name="T8" fmla="*/ 72 w 177"/>
                              <a:gd name="T9" fmla="*/ 15 h 81"/>
                              <a:gd name="T10" fmla="*/ 80 w 177"/>
                              <a:gd name="T11" fmla="*/ 18 h 81"/>
                              <a:gd name="T12" fmla="*/ 70 w 177"/>
                              <a:gd name="T13" fmla="*/ 20 h 81"/>
                              <a:gd name="T14" fmla="*/ 50 w 177"/>
                              <a:gd name="T15" fmla="*/ 26 h 81"/>
                              <a:gd name="T16" fmla="*/ 32 w 177"/>
                              <a:gd name="T17" fmla="*/ 32 h 81"/>
                              <a:gd name="T18" fmla="*/ 20 w 177"/>
                              <a:gd name="T19" fmla="*/ 36 h 81"/>
                              <a:gd name="T20" fmla="*/ 32 w 177"/>
                              <a:gd name="T21" fmla="*/ 46 h 81"/>
                              <a:gd name="T22" fmla="*/ 43 w 177"/>
                              <a:gd name="T23" fmla="*/ 46 h 81"/>
                              <a:gd name="T24" fmla="*/ 60 w 177"/>
                              <a:gd name="T25" fmla="*/ 46 h 81"/>
                              <a:gd name="T26" fmla="*/ 71 w 177"/>
                              <a:gd name="T27" fmla="*/ 47 h 81"/>
                              <a:gd name="T28" fmla="*/ 83 w 177"/>
                              <a:gd name="T29" fmla="*/ 47 h 81"/>
                              <a:gd name="T30" fmla="*/ 95 w 177"/>
                              <a:gd name="T31" fmla="*/ 48 h 81"/>
                              <a:gd name="T32" fmla="*/ 110 w 177"/>
                              <a:gd name="T33" fmla="*/ 51 h 81"/>
                              <a:gd name="T34" fmla="*/ 124 w 177"/>
                              <a:gd name="T35" fmla="*/ 55 h 81"/>
                              <a:gd name="T36" fmla="*/ 138 w 177"/>
                              <a:gd name="T37" fmla="*/ 61 h 81"/>
                              <a:gd name="T38" fmla="*/ 147 w 177"/>
                              <a:gd name="T39" fmla="*/ 67 h 81"/>
                              <a:gd name="T40" fmla="*/ 134 w 177"/>
                              <a:gd name="T41" fmla="*/ 70 h 81"/>
                              <a:gd name="T42" fmla="*/ 118 w 177"/>
                              <a:gd name="T43" fmla="*/ 69 h 81"/>
                              <a:gd name="T44" fmla="*/ 103 w 177"/>
                              <a:gd name="T45" fmla="*/ 64 h 81"/>
                              <a:gd name="T46" fmla="*/ 108 w 177"/>
                              <a:gd name="T47" fmla="*/ 75 h 81"/>
                              <a:gd name="T48" fmla="*/ 122 w 177"/>
                              <a:gd name="T49" fmla="*/ 80 h 81"/>
                              <a:gd name="T50" fmla="*/ 139 w 177"/>
                              <a:gd name="T51" fmla="*/ 81 h 81"/>
                              <a:gd name="T52" fmla="*/ 161 w 177"/>
                              <a:gd name="T53" fmla="*/ 79 h 81"/>
                              <a:gd name="T54" fmla="*/ 175 w 177"/>
                              <a:gd name="T55" fmla="*/ 74 h 81"/>
                              <a:gd name="T56" fmla="*/ 171 w 177"/>
                              <a:gd name="T57" fmla="*/ 67 h 81"/>
                              <a:gd name="T58" fmla="*/ 158 w 177"/>
                              <a:gd name="T59" fmla="*/ 61 h 81"/>
                              <a:gd name="T60" fmla="*/ 143 w 177"/>
                              <a:gd name="T61" fmla="*/ 55 h 81"/>
                              <a:gd name="T62" fmla="*/ 125 w 177"/>
                              <a:gd name="T63" fmla="*/ 51 h 81"/>
                              <a:gd name="T64" fmla="*/ 108 w 177"/>
                              <a:gd name="T65" fmla="*/ 45 h 81"/>
                              <a:gd name="T66" fmla="*/ 93 w 177"/>
                              <a:gd name="T67" fmla="*/ 41 h 81"/>
                              <a:gd name="T68" fmla="*/ 81 w 177"/>
                              <a:gd name="T69" fmla="*/ 37 h 81"/>
                              <a:gd name="T70" fmla="*/ 78 w 177"/>
                              <a:gd name="T71" fmla="*/ 35 h 81"/>
                              <a:gd name="T72" fmla="*/ 93 w 177"/>
                              <a:gd name="T73" fmla="*/ 28 h 81"/>
                              <a:gd name="T74" fmla="*/ 108 w 177"/>
                              <a:gd name="T75" fmla="*/ 20 h 81"/>
                              <a:gd name="T76" fmla="*/ 115 w 177"/>
                              <a:gd name="T77" fmla="*/ 8 h 81"/>
                              <a:gd name="T78" fmla="*/ 106 w 177"/>
                              <a:gd name="T79" fmla="*/ 1 h 81"/>
                              <a:gd name="T80" fmla="*/ 94 w 177"/>
                              <a:gd name="T81" fmla="*/ 0 h 81"/>
                              <a:gd name="T82" fmla="*/ 76 w 177"/>
                              <a:gd name="T83" fmla="*/ 0 h 81"/>
                              <a:gd name="T84" fmla="*/ 64 w 177"/>
                              <a:gd name="T85" fmla="*/ 1 h 81"/>
                              <a:gd name="T86" fmla="*/ 50 w 177"/>
                              <a:gd name="T87" fmla="*/ 1 h 81"/>
                              <a:gd name="T88" fmla="*/ 33 w 177"/>
                              <a:gd name="T89" fmla="*/ 3 h 81"/>
                              <a:gd name="T90" fmla="*/ 17 w 177"/>
                              <a:gd name="T91" fmla="*/ 12 h 81"/>
                              <a:gd name="T92" fmla="*/ 1 w 177"/>
                              <a:gd name="T93" fmla="*/ 24 h 81"/>
                              <a:gd name="T94" fmla="*/ 3 w 177"/>
                              <a:gd name="T95" fmla="*/ 2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7" h="81">
                                <a:moveTo>
                                  <a:pt x="5" y="30"/>
                                </a:moveTo>
                                <a:lnTo>
                                  <a:pt x="5" y="29"/>
                                </a:lnTo>
                                <a:lnTo>
                                  <a:pt x="6" y="29"/>
                                </a:lnTo>
                                <a:lnTo>
                                  <a:pt x="8" y="28"/>
                                </a:lnTo>
                                <a:lnTo>
                                  <a:pt x="11" y="27"/>
                                </a:lnTo>
                                <a:lnTo>
                                  <a:pt x="13" y="26"/>
                                </a:lnTo>
                                <a:lnTo>
                                  <a:pt x="18" y="25"/>
                                </a:lnTo>
                                <a:lnTo>
                                  <a:pt x="21" y="23"/>
                                </a:lnTo>
                                <a:lnTo>
                                  <a:pt x="26" y="21"/>
                                </a:lnTo>
                                <a:lnTo>
                                  <a:pt x="31" y="20"/>
                                </a:lnTo>
                                <a:lnTo>
                                  <a:pt x="35" y="19"/>
                                </a:lnTo>
                                <a:lnTo>
                                  <a:pt x="39" y="17"/>
                                </a:lnTo>
                                <a:lnTo>
                                  <a:pt x="45" y="16"/>
                                </a:lnTo>
                                <a:lnTo>
                                  <a:pt x="48" y="15"/>
                                </a:lnTo>
                                <a:lnTo>
                                  <a:pt x="53" y="14"/>
                                </a:lnTo>
                                <a:lnTo>
                                  <a:pt x="56" y="14"/>
                                </a:lnTo>
                                <a:lnTo>
                                  <a:pt x="60" y="14"/>
                                </a:lnTo>
                                <a:lnTo>
                                  <a:pt x="64" y="14"/>
                                </a:lnTo>
                                <a:lnTo>
                                  <a:pt x="69" y="14"/>
                                </a:lnTo>
                                <a:lnTo>
                                  <a:pt x="72" y="15"/>
                                </a:lnTo>
                                <a:lnTo>
                                  <a:pt x="77" y="16"/>
                                </a:lnTo>
                                <a:lnTo>
                                  <a:pt x="78" y="16"/>
                                </a:lnTo>
                                <a:lnTo>
                                  <a:pt x="80" y="17"/>
                                </a:lnTo>
                                <a:lnTo>
                                  <a:pt x="80" y="18"/>
                                </a:lnTo>
                                <a:lnTo>
                                  <a:pt x="78" y="19"/>
                                </a:lnTo>
                                <a:lnTo>
                                  <a:pt x="76" y="19"/>
                                </a:lnTo>
                                <a:lnTo>
                                  <a:pt x="73" y="19"/>
                                </a:lnTo>
                                <a:lnTo>
                                  <a:pt x="70" y="20"/>
                                </a:lnTo>
                                <a:lnTo>
                                  <a:pt x="65" y="23"/>
                                </a:lnTo>
                                <a:lnTo>
                                  <a:pt x="61" y="24"/>
                                </a:lnTo>
                                <a:lnTo>
                                  <a:pt x="56" y="25"/>
                                </a:lnTo>
                                <a:lnTo>
                                  <a:pt x="50" y="26"/>
                                </a:lnTo>
                                <a:lnTo>
                                  <a:pt x="46" y="27"/>
                                </a:lnTo>
                                <a:lnTo>
                                  <a:pt x="41" y="28"/>
                                </a:lnTo>
                                <a:lnTo>
                                  <a:pt x="36" y="30"/>
                                </a:lnTo>
                                <a:lnTo>
                                  <a:pt x="32" y="32"/>
                                </a:lnTo>
                                <a:lnTo>
                                  <a:pt x="28" y="33"/>
                                </a:lnTo>
                                <a:lnTo>
                                  <a:pt x="24" y="34"/>
                                </a:lnTo>
                                <a:lnTo>
                                  <a:pt x="23" y="35"/>
                                </a:lnTo>
                                <a:lnTo>
                                  <a:pt x="20" y="36"/>
                                </a:lnTo>
                                <a:lnTo>
                                  <a:pt x="21" y="37"/>
                                </a:lnTo>
                                <a:lnTo>
                                  <a:pt x="23" y="41"/>
                                </a:lnTo>
                                <a:lnTo>
                                  <a:pt x="27" y="45"/>
                                </a:lnTo>
                                <a:lnTo>
                                  <a:pt x="32" y="46"/>
                                </a:lnTo>
                                <a:lnTo>
                                  <a:pt x="36" y="47"/>
                                </a:lnTo>
                                <a:lnTo>
                                  <a:pt x="38" y="46"/>
                                </a:lnTo>
                                <a:lnTo>
                                  <a:pt x="40" y="46"/>
                                </a:lnTo>
                                <a:lnTo>
                                  <a:pt x="43" y="46"/>
                                </a:lnTo>
                                <a:lnTo>
                                  <a:pt x="47" y="46"/>
                                </a:lnTo>
                                <a:lnTo>
                                  <a:pt x="51" y="46"/>
                                </a:lnTo>
                                <a:lnTo>
                                  <a:pt x="56" y="46"/>
                                </a:lnTo>
                                <a:lnTo>
                                  <a:pt x="60" y="46"/>
                                </a:lnTo>
                                <a:lnTo>
                                  <a:pt x="62" y="46"/>
                                </a:lnTo>
                                <a:lnTo>
                                  <a:pt x="65" y="46"/>
                                </a:lnTo>
                                <a:lnTo>
                                  <a:pt x="68" y="47"/>
                                </a:lnTo>
                                <a:lnTo>
                                  <a:pt x="71" y="47"/>
                                </a:lnTo>
                                <a:lnTo>
                                  <a:pt x="73" y="47"/>
                                </a:lnTo>
                                <a:lnTo>
                                  <a:pt x="77" y="47"/>
                                </a:lnTo>
                                <a:lnTo>
                                  <a:pt x="79" y="47"/>
                                </a:lnTo>
                                <a:lnTo>
                                  <a:pt x="83" y="47"/>
                                </a:lnTo>
                                <a:lnTo>
                                  <a:pt x="85" y="48"/>
                                </a:lnTo>
                                <a:lnTo>
                                  <a:pt x="88" y="48"/>
                                </a:lnTo>
                                <a:lnTo>
                                  <a:pt x="91" y="48"/>
                                </a:lnTo>
                                <a:lnTo>
                                  <a:pt x="95" y="48"/>
                                </a:lnTo>
                                <a:lnTo>
                                  <a:pt x="100" y="50"/>
                                </a:lnTo>
                                <a:lnTo>
                                  <a:pt x="105" y="50"/>
                                </a:lnTo>
                                <a:lnTo>
                                  <a:pt x="108" y="51"/>
                                </a:lnTo>
                                <a:lnTo>
                                  <a:pt x="110" y="51"/>
                                </a:lnTo>
                                <a:lnTo>
                                  <a:pt x="114" y="52"/>
                                </a:lnTo>
                                <a:lnTo>
                                  <a:pt x="117" y="52"/>
                                </a:lnTo>
                                <a:lnTo>
                                  <a:pt x="122" y="54"/>
                                </a:lnTo>
                                <a:lnTo>
                                  <a:pt x="124" y="55"/>
                                </a:lnTo>
                                <a:lnTo>
                                  <a:pt x="128" y="56"/>
                                </a:lnTo>
                                <a:lnTo>
                                  <a:pt x="132" y="59"/>
                                </a:lnTo>
                                <a:lnTo>
                                  <a:pt x="136" y="60"/>
                                </a:lnTo>
                                <a:lnTo>
                                  <a:pt x="138" y="61"/>
                                </a:lnTo>
                                <a:lnTo>
                                  <a:pt x="140" y="62"/>
                                </a:lnTo>
                                <a:lnTo>
                                  <a:pt x="143" y="64"/>
                                </a:lnTo>
                                <a:lnTo>
                                  <a:pt x="145" y="65"/>
                                </a:lnTo>
                                <a:lnTo>
                                  <a:pt x="147" y="67"/>
                                </a:lnTo>
                                <a:lnTo>
                                  <a:pt x="146" y="70"/>
                                </a:lnTo>
                                <a:lnTo>
                                  <a:pt x="143" y="70"/>
                                </a:lnTo>
                                <a:lnTo>
                                  <a:pt x="139" y="70"/>
                                </a:lnTo>
                                <a:lnTo>
                                  <a:pt x="134" y="70"/>
                                </a:lnTo>
                                <a:lnTo>
                                  <a:pt x="131" y="70"/>
                                </a:lnTo>
                                <a:lnTo>
                                  <a:pt x="126" y="70"/>
                                </a:lnTo>
                                <a:lnTo>
                                  <a:pt x="122" y="69"/>
                                </a:lnTo>
                                <a:lnTo>
                                  <a:pt x="118" y="69"/>
                                </a:lnTo>
                                <a:lnTo>
                                  <a:pt x="117" y="69"/>
                                </a:lnTo>
                                <a:lnTo>
                                  <a:pt x="113" y="66"/>
                                </a:lnTo>
                                <a:lnTo>
                                  <a:pt x="108" y="65"/>
                                </a:lnTo>
                                <a:lnTo>
                                  <a:pt x="103" y="64"/>
                                </a:lnTo>
                                <a:lnTo>
                                  <a:pt x="101" y="66"/>
                                </a:lnTo>
                                <a:lnTo>
                                  <a:pt x="101" y="69"/>
                                </a:lnTo>
                                <a:lnTo>
                                  <a:pt x="106" y="73"/>
                                </a:lnTo>
                                <a:lnTo>
                                  <a:pt x="108" y="75"/>
                                </a:lnTo>
                                <a:lnTo>
                                  <a:pt x="111" y="78"/>
                                </a:lnTo>
                                <a:lnTo>
                                  <a:pt x="116" y="79"/>
                                </a:lnTo>
                                <a:lnTo>
                                  <a:pt x="121" y="80"/>
                                </a:lnTo>
                                <a:lnTo>
                                  <a:pt x="122" y="80"/>
                                </a:lnTo>
                                <a:lnTo>
                                  <a:pt x="126" y="81"/>
                                </a:lnTo>
                                <a:lnTo>
                                  <a:pt x="130" y="81"/>
                                </a:lnTo>
                                <a:lnTo>
                                  <a:pt x="134" y="81"/>
                                </a:lnTo>
                                <a:lnTo>
                                  <a:pt x="139" y="81"/>
                                </a:lnTo>
                                <a:lnTo>
                                  <a:pt x="145" y="81"/>
                                </a:lnTo>
                                <a:lnTo>
                                  <a:pt x="151" y="80"/>
                                </a:lnTo>
                                <a:lnTo>
                                  <a:pt x="156" y="80"/>
                                </a:lnTo>
                                <a:lnTo>
                                  <a:pt x="161" y="79"/>
                                </a:lnTo>
                                <a:lnTo>
                                  <a:pt x="166" y="79"/>
                                </a:lnTo>
                                <a:lnTo>
                                  <a:pt x="169" y="76"/>
                                </a:lnTo>
                                <a:lnTo>
                                  <a:pt x="173" y="75"/>
                                </a:lnTo>
                                <a:lnTo>
                                  <a:pt x="175" y="74"/>
                                </a:lnTo>
                                <a:lnTo>
                                  <a:pt x="177" y="73"/>
                                </a:lnTo>
                                <a:lnTo>
                                  <a:pt x="177" y="71"/>
                                </a:lnTo>
                                <a:lnTo>
                                  <a:pt x="176" y="70"/>
                                </a:lnTo>
                                <a:lnTo>
                                  <a:pt x="171" y="67"/>
                                </a:lnTo>
                                <a:lnTo>
                                  <a:pt x="167" y="65"/>
                                </a:lnTo>
                                <a:lnTo>
                                  <a:pt x="164" y="63"/>
                                </a:lnTo>
                                <a:lnTo>
                                  <a:pt x="161" y="62"/>
                                </a:lnTo>
                                <a:lnTo>
                                  <a:pt x="158" y="61"/>
                                </a:lnTo>
                                <a:lnTo>
                                  <a:pt x="154" y="60"/>
                                </a:lnTo>
                                <a:lnTo>
                                  <a:pt x="151" y="59"/>
                                </a:lnTo>
                                <a:lnTo>
                                  <a:pt x="146" y="56"/>
                                </a:lnTo>
                                <a:lnTo>
                                  <a:pt x="143" y="55"/>
                                </a:lnTo>
                                <a:lnTo>
                                  <a:pt x="138" y="54"/>
                                </a:lnTo>
                                <a:lnTo>
                                  <a:pt x="133" y="53"/>
                                </a:lnTo>
                                <a:lnTo>
                                  <a:pt x="130" y="52"/>
                                </a:lnTo>
                                <a:lnTo>
                                  <a:pt x="125" y="51"/>
                                </a:lnTo>
                                <a:lnTo>
                                  <a:pt x="122" y="50"/>
                                </a:lnTo>
                                <a:lnTo>
                                  <a:pt x="116" y="47"/>
                                </a:lnTo>
                                <a:lnTo>
                                  <a:pt x="113" y="46"/>
                                </a:lnTo>
                                <a:lnTo>
                                  <a:pt x="108" y="45"/>
                                </a:lnTo>
                                <a:lnTo>
                                  <a:pt x="105" y="44"/>
                                </a:lnTo>
                                <a:lnTo>
                                  <a:pt x="100" y="42"/>
                                </a:lnTo>
                                <a:lnTo>
                                  <a:pt x="96" y="42"/>
                                </a:lnTo>
                                <a:lnTo>
                                  <a:pt x="93" y="41"/>
                                </a:lnTo>
                                <a:lnTo>
                                  <a:pt x="90" y="41"/>
                                </a:lnTo>
                                <a:lnTo>
                                  <a:pt x="87" y="38"/>
                                </a:lnTo>
                                <a:lnTo>
                                  <a:pt x="84" y="38"/>
                                </a:lnTo>
                                <a:lnTo>
                                  <a:pt x="81" y="37"/>
                                </a:lnTo>
                                <a:lnTo>
                                  <a:pt x="80" y="37"/>
                                </a:lnTo>
                                <a:lnTo>
                                  <a:pt x="77" y="36"/>
                                </a:lnTo>
                                <a:lnTo>
                                  <a:pt x="77" y="36"/>
                                </a:lnTo>
                                <a:lnTo>
                                  <a:pt x="78" y="35"/>
                                </a:lnTo>
                                <a:lnTo>
                                  <a:pt x="83" y="34"/>
                                </a:lnTo>
                                <a:lnTo>
                                  <a:pt x="86" y="32"/>
                                </a:lnTo>
                                <a:lnTo>
                                  <a:pt x="90" y="30"/>
                                </a:lnTo>
                                <a:lnTo>
                                  <a:pt x="93" y="28"/>
                                </a:lnTo>
                                <a:lnTo>
                                  <a:pt x="98" y="27"/>
                                </a:lnTo>
                                <a:lnTo>
                                  <a:pt x="101" y="25"/>
                                </a:lnTo>
                                <a:lnTo>
                                  <a:pt x="105" y="23"/>
                                </a:lnTo>
                                <a:lnTo>
                                  <a:pt x="108" y="20"/>
                                </a:lnTo>
                                <a:lnTo>
                                  <a:pt x="111" y="19"/>
                                </a:lnTo>
                                <a:lnTo>
                                  <a:pt x="116" y="15"/>
                                </a:lnTo>
                                <a:lnTo>
                                  <a:pt x="117" y="14"/>
                                </a:lnTo>
                                <a:lnTo>
                                  <a:pt x="115" y="8"/>
                                </a:lnTo>
                                <a:lnTo>
                                  <a:pt x="111" y="6"/>
                                </a:lnTo>
                                <a:lnTo>
                                  <a:pt x="110" y="3"/>
                                </a:lnTo>
                                <a:lnTo>
                                  <a:pt x="108" y="2"/>
                                </a:lnTo>
                                <a:lnTo>
                                  <a:pt x="106" y="1"/>
                                </a:lnTo>
                                <a:lnTo>
                                  <a:pt x="103" y="1"/>
                                </a:lnTo>
                                <a:lnTo>
                                  <a:pt x="100" y="0"/>
                                </a:lnTo>
                                <a:lnTo>
                                  <a:pt x="98" y="0"/>
                                </a:lnTo>
                                <a:lnTo>
                                  <a:pt x="94" y="0"/>
                                </a:lnTo>
                                <a:lnTo>
                                  <a:pt x="90" y="0"/>
                                </a:lnTo>
                                <a:lnTo>
                                  <a:pt x="84" y="0"/>
                                </a:lnTo>
                                <a:lnTo>
                                  <a:pt x="79" y="0"/>
                                </a:lnTo>
                                <a:lnTo>
                                  <a:pt x="76" y="0"/>
                                </a:lnTo>
                                <a:lnTo>
                                  <a:pt x="73" y="0"/>
                                </a:lnTo>
                                <a:lnTo>
                                  <a:pt x="70" y="0"/>
                                </a:lnTo>
                                <a:lnTo>
                                  <a:pt x="68" y="1"/>
                                </a:lnTo>
                                <a:lnTo>
                                  <a:pt x="64" y="1"/>
                                </a:lnTo>
                                <a:lnTo>
                                  <a:pt x="61" y="1"/>
                                </a:lnTo>
                                <a:lnTo>
                                  <a:pt x="58" y="1"/>
                                </a:lnTo>
                                <a:lnTo>
                                  <a:pt x="56" y="1"/>
                                </a:lnTo>
                                <a:lnTo>
                                  <a:pt x="50" y="1"/>
                                </a:lnTo>
                                <a:lnTo>
                                  <a:pt x="45" y="2"/>
                                </a:lnTo>
                                <a:lnTo>
                                  <a:pt x="40" y="2"/>
                                </a:lnTo>
                                <a:lnTo>
                                  <a:pt x="36" y="3"/>
                                </a:lnTo>
                                <a:lnTo>
                                  <a:pt x="33" y="3"/>
                                </a:lnTo>
                                <a:lnTo>
                                  <a:pt x="31" y="6"/>
                                </a:lnTo>
                                <a:lnTo>
                                  <a:pt x="26" y="7"/>
                                </a:lnTo>
                                <a:lnTo>
                                  <a:pt x="21" y="9"/>
                                </a:lnTo>
                                <a:lnTo>
                                  <a:pt x="17" y="12"/>
                                </a:lnTo>
                                <a:lnTo>
                                  <a:pt x="12" y="16"/>
                                </a:lnTo>
                                <a:lnTo>
                                  <a:pt x="8" y="19"/>
                                </a:lnTo>
                                <a:lnTo>
                                  <a:pt x="3" y="21"/>
                                </a:lnTo>
                                <a:lnTo>
                                  <a:pt x="1" y="24"/>
                                </a:lnTo>
                                <a:lnTo>
                                  <a:pt x="0" y="25"/>
                                </a:lnTo>
                                <a:lnTo>
                                  <a:pt x="0" y="27"/>
                                </a:lnTo>
                                <a:lnTo>
                                  <a:pt x="2" y="29"/>
                                </a:lnTo>
                                <a:lnTo>
                                  <a:pt x="3" y="29"/>
                                </a:lnTo>
                                <a:lnTo>
                                  <a:pt x="5" y="30"/>
                                </a:lnTo>
                                <a:lnTo>
                                  <a:pt x="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76"/>
                        <wps:cNvSpPr>
                          <a:spLocks/>
                        </wps:cNvSpPr>
                        <wps:spPr bwMode="auto">
                          <a:xfrm>
                            <a:off x="193040" y="59055"/>
                            <a:ext cx="18415" cy="67945"/>
                          </a:xfrm>
                          <a:custGeom>
                            <a:avLst/>
                            <a:gdLst>
                              <a:gd name="T0" fmla="*/ 0 w 87"/>
                              <a:gd name="T1" fmla="*/ 5 h 321"/>
                              <a:gd name="T2" fmla="*/ 4 w 87"/>
                              <a:gd name="T3" fmla="*/ 15 h 321"/>
                              <a:gd name="T4" fmla="*/ 7 w 87"/>
                              <a:gd name="T5" fmla="*/ 24 h 321"/>
                              <a:gd name="T6" fmla="*/ 12 w 87"/>
                              <a:gd name="T7" fmla="*/ 35 h 321"/>
                              <a:gd name="T8" fmla="*/ 16 w 87"/>
                              <a:gd name="T9" fmla="*/ 47 h 321"/>
                              <a:gd name="T10" fmla="*/ 21 w 87"/>
                              <a:gd name="T11" fmla="*/ 58 h 321"/>
                              <a:gd name="T12" fmla="*/ 27 w 87"/>
                              <a:gd name="T13" fmla="*/ 70 h 321"/>
                              <a:gd name="T14" fmla="*/ 31 w 87"/>
                              <a:gd name="T15" fmla="*/ 81 h 321"/>
                              <a:gd name="T16" fmla="*/ 37 w 87"/>
                              <a:gd name="T17" fmla="*/ 90 h 321"/>
                              <a:gd name="T18" fmla="*/ 42 w 87"/>
                              <a:gd name="T19" fmla="*/ 99 h 321"/>
                              <a:gd name="T20" fmla="*/ 45 w 87"/>
                              <a:gd name="T21" fmla="*/ 106 h 321"/>
                              <a:gd name="T22" fmla="*/ 50 w 87"/>
                              <a:gd name="T23" fmla="*/ 115 h 321"/>
                              <a:gd name="T24" fmla="*/ 53 w 87"/>
                              <a:gd name="T25" fmla="*/ 126 h 321"/>
                              <a:gd name="T26" fmla="*/ 57 w 87"/>
                              <a:gd name="T27" fmla="*/ 137 h 321"/>
                              <a:gd name="T28" fmla="*/ 60 w 87"/>
                              <a:gd name="T29" fmla="*/ 149 h 321"/>
                              <a:gd name="T30" fmla="*/ 62 w 87"/>
                              <a:gd name="T31" fmla="*/ 160 h 321"/>
                              <a:gd name="T32" fmla="*/ 65 w 87"/>
                              <a:gd name="T33" fmla="*/ 174 h 321"/>
                              <a:gd name="T34" fmla="*/ 66 w 87"/>
                              <a:gd name="T35" fmla="*/ 186 h 321"/>
                              <a:gd name="T36" fmla="*/ 66 w 87"/>
                              <a:gd name="T37" fmla="*/ 201 h 321"/>
                              <a:gd name="T38" fmla="*/ 65 w 87"/>
                              <a:gd name="T39" fmla="*/ 214 h 321"/>
                              <a:gd name="T40" fmla="*/ 64 w 87"/>
                              <a:gd name="T41" fmla="*/ 227 h 321"/>
                              <a:gd name="T42" fmla="*/ 59 w 87"/>
                              <a:gd name="T43" fmla="*/ 240 h 321"/>
                              <a:gd name="T44" fmla="*/ 53 w 87"/>
                              <a:gd name="T45" fmla="*/ 254 h 321"/>
                              <a:gd name="T46" fmla="*/ 47 w 87"/>
                              <a:gd name="T47" fmla="*/ 265 h 321"/>
                              <a:gd name="T48" fmla="*/ 39 w 87"/>
                              <a:gd name="T49" fmla="*/ 277 h 321"/>
                              <a:gd name="T50" fmla="*/ 31 w 87"/>
                              <a:gd name="T51" fmla="*/ 287 h 321"/>
                              <a:gd name="T52" fmla="*/ 26 w 87"/>
                              <a:gd name="T53" fmla="*/ 299 h 321"/>
                              <a:gd name="T54" fmla="*/ 14 w 87"/>
                              <a:gd name="T55" fmla="*/ 312 h 321"/>
                              <a:gd name="T56" fmla="*/ 9 w 87"/>
                              <a:gd name="T57" fmla="*/ 318 h 321"/>
                              <a:gd name="T58" fmla="*/ 35 w 87"/>
                              <a:gd name="T59" fmla="*/ 319 h 321"/>
                              <a:gd name="T60" fmla="*/ 44 w 87"/>
                              <a:gd name="T61" fmla="*/ 310 h 321"/>
                              <a:gd name="T62" fmla="*/ 53 w 87"/>
                              <a:gd name="T63" fmla="*/ 299 h 321"/>
                              <a:gd name="T64" fmla="*/ 59 w 87"/>
                              <a:gd name="T65" fmla="*/ 290 h 321"/>
                              <a:gd name="T66" fmla="*/ 67 w 87"/>
                              <a:gd name="T67" fmla="*/ 278 h 321"/>
                              <a:gd name="T68" fmla="*/ 73 w 87"/>
                              <a:gd name="T69" fmla="*/ 266 h 321"/>
                              <a:gd name="T70" fmla="*/ 79 w 87"/>
                              <a:gd name="T71" fmla="*/ 251 h 321"/>
                              <a:gd name="T72" fmla="*/ 82 w 87"/>
                              <a:gd name="T73" fmla="*/ 239 h 321"/>
                              <a:gd name="T74" fmla="*/ 84 w 87"/>
                              <a:gd name="T75" fmla="*/ 230 h 321"/>
                              <a:gd name="T76" fmla="*/ 87 w 87"/>
                              <a:gd name="T77" fmla="*/ 217 h 321"/>
                              <a:gd name="T78" fmla="*/ 87 w 87"/>
                              <a:gd name="T79" fmla="*/ 208 h 321"/>
                              <a:gd name="T80" fmla="*/ 87 w 87"/>
                              <a:gd name="T81" fmla="*/ 199 h 321"/>
                              <a:gd name="T82" fmla="*/ 87 w 87"/>
                              <a:gd name="T83" fmla="*/ 191 h 321"/>
                              <a:gd name="T84" fmla="*/ 85 w 87"/>
                              <a:gd name="T85" fmla="*/ 179 h 321"/>
                              <a:gd name="T86" fmla="*/ 83 w 87"/>
                              <a:gd name="T87" fmla="*/ 164 h 321"/>
                              <a:gd name="T88" fmla="*/ 80 w 87"/>
                              <a:gd name="T89" fmla="*/ 150 h 321"/>
                              <a:gd name="T90" fmla="*/ 75 w 87"/>
                              <a:gd name="T91" fmla="*/ 138 h 321"/>
                              <a:gd name="T92" fmla="*/ 71 w 87"/>
                              <a:gd name="T93" fmla="*/ 126 h 321"/>
                              <a:gd name="T94" fmla="*/ 66 w 87"/>
                              <a:gd name="T95" fmla="*/ 115 h 321"/>
                              <a:gd name="T96" fmla="*/ 61 w 87"/>
                              <a:gd name="T97" fmla="*/ 106 h 321"/>
                              <a:gd name="T98" fmla="*/ 58 w 87"/>
                              <a:gd name="T99" fmla="*/ 99 h 321"/>
                              <a:gd name="T100" fmla="*/ 51 w 87"/>
                              <a:gd name="T101" fmla="*/ 88 h 321"/>
                              <a:gd name="T102" fmla="*/ 46 w 87"/>
                              <a:gd name="T103" fmla="*/ 77 h 321"/>
                              <a:gd name="T104" fmla="*/ 42 w 87"/>
                              <a:gd name="T105" fmla="*/ 67 h 321"/>
                              <a:gd name="T106" fmla="*/ 37 w 87"/>
                              <a:gd name="T107" fmla="*/ 56 h 321"/>
                              <a:gd name="T108" fmla="*/ 31 w 87"/>
                              <a:gd name="T109" fmla="*/ 43 h 321"/>
                              <a:gd name="T110" fmla="*/ 27 w 87"/>
                              <a:gd name="T111" fmla="*/ 32 h 321"/>
                              <a:gd name="T112" fmla="*/ 22 w 87"/>
                              <a:gd name="T113" fmla="*/ 21 h 321"/>
                              <a:gd name="T114" fmla="*/ 19 w 87"/>
                              <a:gd name="T115" fmla="*/ 12 h 321"/>
                              <a:gd name="T116" fmla="*/ 15 w 87"/>
                              <a:gd name="T117" fmla="*/ 4 h 321"/>
                              <a:gd name="T118" fmla="*/ 14 w 87"/>
                              <a:gd name="T119"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 h="321">
                                <a:moveTo>
                                  <a:pt x="0" y="2"/>
                                </a:moveTo>
                                <a:lnTo>
                                  <a:pt x="0" y="3"/>
                                </a:lnTo>
                                <a:lnTo>
                                  <a:pt x="0" y="5"/>
                                </a:lnTo>
                                <a:lnTo>
                                  <a:pt x="1" y="8"/>
                                </a:lnTo>
                                <a:lnTo>
                                  <a:pt x="4" y="13"/>
                                </a:lnTo>
                                <a:lnTo>
                                  <a:pt x="4" y="15"/>
                                </a:lnTo>
                                <a:lnTo>
                                  <a:pt x="5" y="19"/>
                                </a:lnTo>
                                <a:lnTo>
                                  <a:pt x="6" y="21"/>
                                </a:lnTo>
                                <a:lnTo>
                                  <a:pt x="7" y="24"/>
                                </a:lnTo>
                                <a:lnTo>
                                  <a:pt x="9" y="28"/>
                                </a:lnTo>
                                <a:lnTo>
                                  <a:pt x="11" y="31"/>
                                </a:lnTo>
                                <a:lnTo>
                                  <a:pt x="12" y="35"/>
                                </a:lnTo>
                                <a:lnTo>
                                  <a:pt x="14" y="39"/>
                                </a:lnTo>
                                <a:lnTo>
                                  <a:pt x="15" y="42"/>
                                </a:lnTo>
                                <a:lnTo>
                                  <a:pt x="16" y="47"/>
                                </a:lnTo>
                                <a:lnTo>
                                  <a:pt x="19" y="50"/>
                                </a:lnTo>
                                <a:lnTo>
                                  <a:pt x="20" y="55"/>
                                </a:lnTo>
                                <a:lnTo>
                                  <a:pt x="21" y="58"/>
                                </a:lnTo>
                                <a:lnTo>
                                  <a:pt x="23" y="61"/>
                                </a:lnTo>
                                <a:lnTo>
                                  <a:pt x="24" y="66"/>
                                </a:lnTo>
                                <a:lnTo>
                                  <a:pt x="27" y="70"/>
                                </a:lnTo>
                                <a:lnTo>
                                  <a:pt x="28" y="74"/>
                                </a:lnTo>
                                <a:lnTo>
                                  <a:pt x="30" y="77"/>
                                </a:lnTo>
                                <a:lnTo>
                                  <a:pt x="31" y="81"/>
                                </a:lnTo>
                                <a:lnTo>
                                  <a:pt x="34" y="84"/>
                                </a:lnTo>
                                <a:lnTo>
                                  <a:pt x="35" y="87"/>
                                </a:lnTo>
                                <a:lnTo>
                                  <a:pt x="37" y="90"/>
                                </a:lnTo>
                                <a:lnTo>
                                  <a:pt x="38" y="93"/>
                                </a:lnTo>
                                <a:lnTo>
                                  <a:pt x="41" y="96"/>
                                </a:lnTo>
                                <a:lnTo>
                                  <a:pt x="42" y="99"/>
                                </a:lnTo>
                                <a:lnTo>
                                  <a:pt x="43" y="101"/>
                                </a:lnTo>
                                <a:lnTo>
                                  <a:pt x="44" y="104"/>
                                </a:lnTo>
                                <a:lnTo>
                                  <a:pt x="45" y="106"/>
                                </a:lnTo>
                                <a:lnTo>
                                  <a:pt x="46" y="110"/>
                                </a:lnTo>
                                <a:lnTo>
                                  <a:pt x="49" y="112"/>
                                </a:lnTo>
                                <a:lnTo>
                                  <a:pt x="50" y="115"/>
                                </a:lnTo>
                                <a:lnTo>
                                  <a:pt x="51" y="120"/>
                                </a:lnTo>
                                <a:lnTo>
                                  <a:pt x="52" y="122"/>
                                </a:lnTo>
                                <a:lnTo>
                                  <a:pt x="53" y="126"/>
                                </a:lnTo>
                                <a:lnTo>
                                  <a:pt x="54" y="129"/>
                                </a:lnTo>
                                <a:lnTo>
                                  <a:pt x="56" y="133"/>
                                </a:lnTo>
                                <a:lnTo>
                                  <a:pt x="57" y="137"/>
                                </a:lnTo>
                                <a:lnTo>
                                  <a:pt x="58" y="141"/>
                                </a:lnTo>
                                <a:lnTo>
                                  <a:pt x="59" y="145"/>
                                </a:lnTo>
                                <a:lnTo>
                                  <a:pt x="60" y="149"/>
                                </a:lnTo>
                                <a:lnTo>
                                  <a:pt x="61" y="152"/>
                                </a:lnTo>
                                <a:lnTo>
                                  <a:pt x="62" y="157"/>
                                </a:lnTo>
                                <a:lnTo>
                                  <a:pt x="62" y="160"/>
                                </a:lnTo>
                                <a:lnTo>
                                  <a:pt x="64" y="165"/>
                                </a:lnTo>
                                <a:lnTo>
                                  <a:pt x="64" y="169"/>
                                </a:lnTo>
                                <a:lnTo>
                                  <a:pt x="65" y="174"/>
                                </a:lnTo>
                                <a:lnTo>
                                  <a:pt x="65" y="178"/>
                                </a:lnTo>
                                <a:lnTo>
                                  <a:pt x="66" y="183"/>
                                </a:lnTo>
                                <a:lnTo>
                                  <a:pt x="66" y="186"/>
                                </a:lnTo>
                                <a:lnTo>
                                  <a:pt x="66" y="191"/>
                                </a:lnTo>
                                <a:lnTo>
                                  <a:pt x="66" y="196"/>
                                </a:lnTo>
                                <a:lnTo>
                                  <a:pt x="66" y="201"/>
                                </a:lnTo>
                                <a:lnTo>
                                  <a:pt x="66" y="205"/>
                                </a:lnTo>
                                <a:lnTo>
                                  <a:pt x="66" y="210"/>
                                </a:lnTo>
                                <a:lnTo>
                                  <a:pt x="65" y="214"/>
                                </a:lnTo>
                                <a:lnTo>
                                  <a:pt x="65" y="219"/>
                                </a:lnTo>
                                <a:lnTo>
                                  <a:pt x="65" y="222"/>
                                </a:lnTo>
                                <a:lnTo>
                                  <a:pt x="64" y="227"/>
                                </a:lnTo>
                                <a:lnTo>
                                  <a:pt x="62" y="231"/>
                                </a:lnTo>
                                <a:lnTo>
                                  <a:pt x="61" y="236"/>
                                </a:lnTo>
                                <a:lnTo>
                                  <a:pt x="59" y="240"/>
                                </a:lnTo>
                                <a:lnTo>
                                  <a:pt x="58" y="245"/>
                                </a:lnTo>
                                <a:lnTo>
                                  <a:pt x="56" y="249"/>
                                </a:lnTo>
                                <a:lnTo>
                                  <a:pt x="53" y="254"/>
                                </a:lnTo>
                                <a:lnTo>
                                  <a:pt x="51" y="257"/>
                                </a:lnTo>
                                <a:lnTo>
                                  <a:pt x="49" y="261"/>
                                </a:lnTo>
                                <a:lnTo>
                                  <a:pt x="47" y="265"/>
                                </a:lnTo>
                                <a:lnTo>
                                  <a:pt x="45" y="269"/>
                                </a:lnTo>
                                <a:lnTo>
                                  <a:pt x="43" y="273"/>
                                </a:lnTo>
                                <a:lnTo>
                                  <a:pt x="39" y="277"/>
                                </a:lnTo>
                                <a:lnTo>
                                  <a:pt x="37" y="281"/>
                                </a:lnTo>
                                <a:lnTo>
                                  <a:pt x="35" y="285"/>
                                </a:lnTo>
                                <a:lnTo>
                                  <a:pt x="31" y="287"/>
                                </a:lnTo>
                                <a:lnTo>
                                  <a:pt x="30" y="292"/>
                                </a:lnTo>
                                <a:lnTo>
                                  <a:pt x="27" y="294"/>
                                </a:lnTo>
                                <a:lnTo>
                                  <a:pt x="26" y="299"/>
                                </a:lnTo>
                                <a:lnTo>
                                  <a:pt x="21" y="303"/>
                                </a:lnTo>
                                <a:lnTo>
                                  <a:pt x="17" y="309"/>
                                </a:lnTo>
                                <a:lnTo>
                                  <a:pt x="14" y="312"/>
                                </a:lnTo>
                                <a:lnTo>
                                  <a:pt x="12" y="314"/>
                                </a:lnTo>
                                <a:lnTo>
                                  <a:pt x="9" y="317"/>
                                </a:lnTo>
                                <a:lnTo>
                                  <a:pt x="9" y="318"/>
                                </a:lnTo>
                                <a:lnTo>
                                  <a:pt x="34" y="321"/>
                                </a:lnTo>
                                <a:lnTo>
                                  <a:pt x="34" y="320"/>
                                </a:lnTo>
                                <a:lnTo>
                                  <a:pt x="35" y="319"/>
                                </a:lnTo>
                                <a:lnTo>
                                  <a:pt x="37" y="317"/>
                                </a:lnTo>
                                <a:lnTo>
                                  <a:pt x="41" y="314"/>
                                </a:lnTo>
                                <a:lnTo>
                                  <a:pt x="44" y="310"/>
                                </a:lnTo>
                                <a:lnTo>
                                  <a:pt x="49" y="305"/>
                                </a:lnTo>
                                <a:lnTo>
                                  <a:pt x="50" y="302"/>
                                </a:lnTo>
                                <a:lnTo>
                                  <a:pt x="53" y="299"/>
                                </a:lnTo>
                                <a:lnTo>
                                  <a:pt x="54" y="296"/>
                                </a:lnTo>
                                <a:lnTo>
                                  <a:pt x="58" y="293"/>
                                </a:lnTo>
                                <a:lnTo>
                                  <a:pt x="59" y="290"/>
                                </a:lnTo>
                                <a:lnTo>
                                  <a:pt x="62" y="286"/>
                                </a:lnTo>
                                <a:lnTo>
                                  <a:pt x="65" y="283"/>
                                </a:lnTo>
                                <a:lnTo>
                                  <a:pt x="67" y="278"/>
                                </a:lnTo>
                                <a:lnTo>
                                  <a:pt x="69" y="274"/>
                                </a:lnTo>
                                <a:lnTo>
                                  <a:pt x="71" y="270"/>
                                </a:lnTo>
                                <a:lnTo>
                                  <a:pt x="73" y="266"/>
                                </a:lnTo>
                                <a:lnTo>
                                  <a:pt x="75" y="261"/>
                                </a:lnTo>
                                <a:lnTo>
                                  <a:pt x="77" y="256"/>
                                </a:lnTo>
                                <a:lnTo>
                                  <a:pt x="79" y="251"/>
                                </a:lnTo>
                                <a:lnTo>
                                  <a:pt x="81" y="247"/>
                                </a:lnTo>
                                <a:lnTo>
                                  <a:pt x="82" y="241"/>
                                </a:lnTo>
                                <a:lnTo>
                                  <a:pt x="82" y="239"/>
                                </a:lnTo>
                                <a:lnTo>
                                  <a:pt x="83" y="236"/>
                                </a:lnTo>
                                <a:lnTo>
                                  <a:pt x="83" y="233"/>
                                </a:lnTo>
                                <a:lnTo>
                                  <a:pt x="84" y="230"/>
                                </a:lnTo>
                                <a:lnTo>
                                  <a:pt x="85" y="224"/>
                                </a:lnTo>
                                <a:lnTo>
                                  <a:pt x="87" y="220"/>
                                </a:lnTo>
                                <a:lnTo>
                                  <a:pt x="87" y="217"/>
                                </a:lnTo>
                                <a:lnTo>
                                  <a:pt x="87" y="213"/>
                                </a:lnTo>
                                <a:lnTo>
                                  <a:pt x="87" y="211"/>
                                </a:lnTo>
                                <a:lnTo>
                                  <a:pt x="87" y="208"/>
                                </a:lnTo>
                                <a:lnTo>
                                  <a:pt x="87" y="204"/>
                                </a:lnTo>
                                <a:lnTo>
                                  <a:pt x="87" y="202"/>
                                </a:lnTo>
                                <a:lnTo>
                                  <a:pt x="87" y="199"/>
                                </a:lnTo>
                                <a:lnTo>
                                  <a:pt x="87" y="196"/>
                                </a:lnTo>
                                <a:lnTo>
                                  <a:pt x="87" y="193"/>
                                </a:lnTo>
                                <a:lnTo>
                                  <a:pt x="87" y="191"/>
                                </a:lnTo>
                                <a:lnTo>
                                  <a:pt x="87" y="187"/>
                                </a:lnTo>
                                <a:lnTo>
                                  <a:pt x="87" y="185"/>
                                </a:lnTo>
                                <a:lnTo>
                                  <a:pt x="85" y="179"/>
                                </a:lnTo>
                                <a:lnTo>
                                  <a:pt x="85" y="175"/>
                                </a:lnTo>
                                <a:lnTo>
                                  <a:pt x="84" y="169"/>
                                </a:lnTo>
                                <a:lnTo>
                                  <a:pt x="83" y="164"/>
                                </a:lnTo>
                                <a:lnTo>
                                  <a:pt x="82" y="159"/>
                                </a:lnTo>
                                <a:lnTo>
                                  <a:pt x="81" y="155"/>
                                </a:lnTo>
                                <a:lnTo>
                                  <a:pt x="80" y="150"/>
                                </a:lnTo>
                                <a:lnTo>
                                  <a:pt x="79" y="146"/>
                                </a:lnTo>
                                <a:lnTo>
                                  <a:pt x="76" y="141"/>
                                </a:lnTo>
                                <a:lnTo>
                                  <a:pt x="75" y="138"/>
                                </a:lnTo>
                                <a:lnTo>
                                  <a:pt x="74" y="133"/>
                                </a:lnTo>
                                <a:lnTo>
                                  <a:pt x="73" y="129"/>
                                </a:lnTo>
                                <a:lnTo>
                                  <a:pt x="71" y="126"/>
                                </a:lnTo>
                                <a:lnTo>
                                  <a:pt x="69" y="122"/>
                                </a:lnTo>
                                <a:lnTo>
                                  <a:pt x="68" y="119"/>
                                </a:lnTo>
                                <a:lnTo>
                                  <a:pt x="66" y="115"/>
                                </a:lnTo>
                                <a:lnTo>
                                  <a:pt x="65" y="112"/>
                                </a:lnTo>
                                <a:lnTo>
                                  <a:pt x="64" y="110"/>
                                </a:lnTo>
                                <a:lnTo>
                                  <a:pt x="61" y="106"/>
                                </a:lnTo>
                                <a:lnTo>
                                  <a:pt x="60" y="103"/>
                                </a:lnTo>
                                <a:lnTo>
                                  <a:pt x="59" y="101"/>
                                </a:lnTo>
                                <a:lnTo>
                                  <a:pt x="58" y="99"/>
                                </a:lnTo>
                                <a:lnTo>
                                  <a:pt x="56" y="94"/>
                                </a:lnTo>
                                <a:lnTo>
                                  <a:pt x="53" y="92"/>
                                </a:lnTo>
                                <a:lnTo>
                                  <a:pt x="51" y="88"/>
                                </a:lnTo>
                                <a:lnTo>
                                  <a:pt x="49" y="84"/>
                                </a:lnTo>
                                <a:lnTo>
                                  <a:pt x="47" y="81"/>
                                </a:lnTo>
                                <a:lnTo>
                                  <a:pt x="46" y="77"/>
                                </a:lnTo>
                                <a:lnTo>
                                  <a:pt x="44" y="74"/>
                                </a:lnTo>
                                <a:lnTo>
                                  <a:pt x="43" y="72"/>
                                </a:lnTo>
                                <a:lnTo>
                                  <a:pt x="42" y="67"/>
                                </a:lnTo>
                                <a:lnTo>
                                  <a:pt x="39" y="64"/>
                                </a:lnTo>
                                <a:lnTo>
                                  <a:pt x="38" y="59"/>
                                </a:lnTo>
                                <a:lnTo>
                                  <a:pt x="37" y="56"/>
                                </a:lnTo>
                                <a:lnTo>
                                  <a:pt x="35" y="51"/>
                                </a:lnTo>
                                <a:lnTo>
                                  <a:pt x="34" y="48"/>
                                </a:lnTo>
                                <a:lnTo>
                                  <a:pt x="31" y="43"/>
                                </a:lnTo>
                                <a:lnTo>
                                  <a:pt x="30" y="40"/>
                                </a:lnTo>
                                <a:lnTo>
                                  <a:pt x="28" y="36"/>
                                </a:lnTo>
                                <a:lnTo>
                                  <a:pt x="27" y="32"/>
                                </a:lnTo>
                                <a:lnTo>
                                  <a:pt x="26" y="28"/>
                                </a:lnTo>
                                <a:lnTo>
                                  <a:pt x="23" y="24"/>
                                </a:lnTo>
                                <a:lnTo>
                                  <a:pt x="22" y="21"/>
                                </a:lnTo>
                                <a:lnTo>
                                  <a:pt x="21" y="18"/>
                                </a:lnTo>
                                <a:lnTo>
                                  <a:pt x="20" y="14"/>
                                </a:lnTo>
                                <a:lnTo>
                                  <a:pt x="19" y="12"/>
                                </a:lnTo>
                                <a:lnTo>
                                  <a:pt x="17" y="9"/>
                                </a:lnTo>
                                <a:lnTo>
                                  <a:pt x="16" y="6"/>
                                </a:lnTo>
                                <a:lnTo>
                                  <a:pt x="15" y="4"/>
                                </a:lnTo>
                                <a:lnTo>
                                  <a:pt x="15" y="2"/>
                                </a:lnTo>
                                <a:lnTo>
                                  <a:pt x="14" y="0"/>
                                </a:lnTo>
                                <a:lnTo>
                                  <a:pt x="14" y="0"/>
                                </a:lnTo>
                                <a:lnTo>
                                  <a:pt x="0"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77"/>
                        <wps:cNvSpPr>
                          <a:spLocks/>
                        </wps:cNvSpPr>
                        <wps:spPr bwMode="auto">
                          <a:xfrm>
                            <a:off x="198755" y="66675"/>
                            <a:ext cx="11430" cy="22860"/>
                          </a:xfrm>
                          <a:custGeom>
                            <a:avLst/>
                            <a:gdLst>
                              <a:gd name="T0" fmla="*/ 7 w 55"/>
                              <a:gd name="T1" fmla="*/ 14 h 107"/>
                              <a:gd name="T2" fmla="*/ 11 w 55"/>
                              <a:gd name="T3" fmla="*/ 13 h 107"/>
                              <a:gd name="T4" fmla="*/ 18 w 55"/>
                              <a:gd name="T5" fmla="*/ 12 h 107"/>
                              <a:gd name="T6" fmla="*/ 29 w 55"/>
                              <a:gd name="T7" fmla="*/ 15 h 107"/>
                              <a:gd name="T8" fmla="*/ 35 w 55"/>
                              <a:gd name="T9" fmla="*/ 23 h 107"/>
                              <a:gd name="T10" fmla="*/ 38 w 55"/>
                              <a:gd name="T11" fmla="*/ 30 h 107"/>
                              <a:gd name="T12" fmla="*/ 40 w 55"/>
                              <a:gd name="T13" fmla="*/ 41 h 107"/>
                              <a:gd name="T14" fmla="*/ 40 w 55"/>
                              <a:gd name="T15" fmla="*/ 49 h 107"/>
                              <a:gd name="T16" fmla="*/ 40 w 55"/>
                              <a:gd name="T17" fmla="*/ 55 h 107"/>
                              <a:gd name="T18" fmla="*/ 40 w 55"/>
                              <a:gd name="T19" fmla="*/ 63 h 107"/>
                              <a:gd name="T20" fmla="*/ 39 w 55"/>
                              <a:gd name="T21" fmla="*/ 74 h 107"/>
                              <a:gd name="T22" fmla="*/ 39 w 55"/>
                              <a:gd name="T23" fmla="*/ 81 h 107"/>
                              <a:gd name="T24" fmla="*/ 38 w 55"/>
                              <a:gd name="T25" fmla="*/ 85 h 107"/>
                              <a:gd name="T26" fmla="*/ 49 w 55"/>
                              <a:gd name="T27" fmla="*/ 107 h 107"/>
                              <a:gd name="T28" fmla="*/ 49 w 55"/>
                              <a:gd name="T29" fmla="*/ 104 h 107"/>
                              <a:gd name="T30" fmla="*/ 50 w 55"/>
                              <a:gd name="T31" fmla="*/ 95 h 107"/>
                              <a:gd name="T32" fmla="*/ 52 w 55"/>
                              <a:gd name="T33" fmla="*/ 88 h 107"/>
                              <a:gd name="T34" fmla="*/ 53 w 55"/>
                              <a:gd name="T35" fmla="*/ 82 h 107"/>
                              <a:gd name="T36" fmla="*/ 54 w 55"/>
                              <a:gd name="T37" fmla="*/ 74 h 107"/>
                              <a:gd name="T38" fmla="*/ 54 w 55"/>
                              <a:gd name="T39" fmla="*/ 67 h 107"/>
                              <a:gd name="T40" fmla="*/ 54 w 55"/>
                              <a:gd name="T41" fmla="*/ 58 h 107"/>
                              <a:gd name="T42" fmla="*/ 55 w 55"/>
                              <a:gd name="T43" fmla="*/ 50 h 107"/>
                              <a:gd name="T44" fmla="*/ 54 w 55"/>
                              <a:gd name="T45" fmla="*/ 41 h 107"/>
                              <a:gd name="T46" fmla="*/ 54 w 55"/>
                              <a:gd name="T47" fmla="*/ 34 h 107"/>
                              <a:gd name="T48" fmla="*/ 53 w 55"/>
                              <a:gd name="T49" fmla="*/ 27 h 107"/>
                              <a:gd name="T50" fmla="*/ 52 w 55"/>
                              <a:gd name="T51" fmla="*/ 21 h 107"/>
                              <a:gd name="T52" fmla="*/ 46 w 55"/>
                              <a:gd name="T53" fmla="*/ 12 h 107"/>
                              <a:gd name="T54" fmla="*/ 38 w 55"/>
                              <a:gd name="T55" fmla="*/ 5 h 107"/>
                              <a:gd name="T56" fmla="*/ 31 w 55"/>
                              <a:gd name="T57" fmla="*/ 2 h 107"/>
                              <a:gd name="T58" fmla="*/ 23 w 55"/>
                              <a:gd name="T59" fmla="*/ 0 h 107"/>
                              <a:gd name="T60" fmla="*/ 16 w 55"/>
                              <a:gd name="T61" fmla="*/ 0 h 107"/>
                              <a:gd name="T62" fmla="*/ 9 w 55"/>
                              <a:gd name="T63" fmla="*/ 0 h 107"/>
                              <a:gd name="T64" fmla="*/ 4 w 55"/>
                              <a:gd name="T65" fmla="*/ 1 h 107"/>
                              <a:gd name="T66" fmla="*/ 0 w 55"/>
                              <a:gd name="T67" fmla="*/ 2 h 107"/>
                              <a:gd name="T68" fmla="*/ 7 w 55"/>
                              <a:gd name="T69" fmla="*/ 1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5" h="107">
                                <a:moveTo>
                                  <a:pt x="7" y="15"/>
                                </a:moveTo>
                                <a:lnTo>
                                  <a:pt x="7" y="14"/>
                                </a:lnTo>
                                <a:lnTo>
                                  <a:pt x="9" y="14"/>
                                </a:lnTo>
                                <a:lnTo>
                                  <a:pt x="11" y="13"/>
                                </a:lnTo>
                                <a:lnTo>
                                  <a:pt x="15" y="13"/>
                                </a:lnTo>
                                <a:lnTo>
                                  <a:pt x="18" y="12"/>
                                </a:lnTo>
                                <a:lnTo>
                                  <a:pt x="23" y="14"/>
                                </a:lnTo>
                                <a:lnTo>
                                  <a:pt x="29" y="15"/>
                                </a:lnTo>
                                <a:lnTo>
                                  <a:pt x="33" y="20"/>
                                </a:lnTo>
                                <a:lnTo>
                                  <a:pt x="35" y="23"/>
                                </a:lnTo>
                                <a:lnTo>
                                  <a:pt x="38" y="27"/>
                                </a:lnTo>
                                <a:lnTo>
                                  <a:pt x="38" y="30"/>
                                </a:lnTo>
                                <a:lnTo>
                                  <a:pt x="40" y="36"/>
                                </a:lnTo>
                                <a:lnTo>
                                  <a:pt x="40" y="41"/>
                                </a:lnTo>
                                <a:lnTo>
                                  <a:pt x="40" y="47"/>
                                </a:lnTo>
                                <a:lnTo>
                                  <a:pt x="40" y="49"/>
                                </a:lnTo>
                                <a:lnTo>
                                  <a:pt x="40" y="52"/>
                                </a:lnTo>
                                <a:lnTo>
                                  <a:pt x="40" y="55"/>
                                </a:lnTo>
                                <a:lnTo>
                                  <a:pt x="41" y="58"/>
                                </a:lnTo>
                                <a:lnTo>
                                  <a:pt x="40" y="63"/>
                                </a:lnTo>
                                <a:lnTo>
                                  <a:pt x="40" y="69"/>
                                </a:lnTo>
                                <a:lnTo>
                                  <a:pt x="39" y="74"/>
                                </a:lnTo>
                                <a:lnTo>
                                  <a:pt x="39" y="78"/>
                                </a:lnTo>
                                <a:lnTo>
                                  <a:pt x="39" y="81"/>
                                </a:lnTo>
                                <a:lnTo>
                                  <a:pt x="38" y="84"/>
                                </a:lnTo>
                                <a:lnTo>
                                  <a:pt x="38" y="85"/>
                                </a:lnTo>
                                <a:lnTo>
                                  <a:pt x="38" y="86"/>
                                </a:lnTo>
                                <a:lnTo>
                                  <a:pt x="49" y="107"/>
                                </a:lnTo>
                                <a:lnTo>
                                  <a:pt x="49" y="106"/>
                                </a:lnTo>
                                <a:lnTo>
                                  <a:pt x="49" y="104"/>
                                </a:lnTo>
                                <a:lnTo>
                                  <a:pt x="49" y="100"/>
                                </a:lnTo>
                                <a:lnTo>
                                  <a:pt x="50" y="95"/>
                                </a:lnTo>
                                <a:lnTo>
                                  <a:pt x="50" y="92"/>
                                </a:lnTo>
                                <a:lnTo>
                                  <a:pt x="52" y="88"/>
                                </a:lnTo>
                                <a:lnTo>
                                  <a:pt x="52" y="85"/>
                                </a:lnTo>
                                <a:lnTo>
                                  <a:pt x="53" y="82"/>
                                </a:lnTo>
                                <a:lnTo>
                                  <a:pt x="53" y="78"/>
                                </a:lnTo>
                                <a:lnTo>
                                  <a:pt x="54" y="74"/>
                                </a:lnTo>
                                <a:lnTo>
                                  <a:pt x="54" y="70"/>
                                </a:lnTo>
                                <a:lnTo>
                                  <a:pt x="54" y="67"/>
                                </a:lnTo>
                                <a:lnTo>
                                  <a:pt x="54" y="63"/>
                                </a:lnTo>
                                <a:lnTo>
                                  <a:pt x="54" y="58"/>
                                </a:lnTo>
                                <a:lnTo>
                                  <a:pt x="54" y="54"/>
                                </a:lnTo>
                                <a:lnTo>
                                  <a:pt x="55" y="50"/>
                                </a:lnTo>
                                <a:lnTo>
                                  <a:pt x="54" y="46"/>
                                </a:lnTo>
                                <a:lnTo>
                                  <a:pt x="54" y="41"/>
                                </a:lnTo>
                                <a:lnTo>
                                  <a:pt x="54" y="38"/>
                                </a:lnTo>
                                <a:lnTo>
                                  <a:pt x="54" y="34"/>
                                </a:lnTo>
                                <a:lnTo>
                                  <a:pt x="54" y="30"/>
                                </a:lnTo>
                                <a:lnTo>
                                  <a:pt x="53" y="27"/>
                                </a:lnTo>
                                <a:lnTo>
                                  <a:pt x="52" y="24"/>
                                </a:lnTo>
                                <a:lnTo>
                                  <a:pt x="52" y="21"/>
                                </a:lnTo>
                                <a:lnTo>
                                  <a:pt x="48" y="15"/>
                                </a:lnTo>
                                <a:lnTo>
                                  <a:pt x="46" y="12"/>
                                </a:lnTo>
                                <a:lnTo>
                                  <a:pt x="42" y="9"/>
                                </a:lnTo>
                                <a:lnTo>
                                  <a:pt x="38" y="5"/>
                                </a:lnTo>
                                <a:lnTo>
                                  <a:pt x="34" y="3"/>
                                </a:lnTo>
                                <a:lnTo>
                                  <a:pt x="31" y="2"/>
                                </a:lnTo>
                                <a:lnTo>
                                  <a:pt x="26" y="0"/>
                                </a:lnTo>
                                <a:lnTo>
                                  <a:pt x="23" y="0"/>
                                </a:lnTo>
                                <a:lnTo>
                                  <a:pt x="18" y="0"/>
                                </a:lnTo>
                                <a:lnTo>
                                  <a:pt x="16" y="0"/>
                                </a:lnTo>
                                <a:lnTo>
                                  <a:pt x="11" y="0"/>
                                </a:lnTo>
                                <a:lnTo>
                                  <a:pt x="9" y="0"/>
                                </a:lnTo>
                                <a:lnTo>
                                  <a:pt x="5" y="0"/>
                                </a:lnTo>
                                <a:lnTo>
                                  <a:pt x="4" y="1"/>
                                </a:lnTo>
                                <a:lnTo>
                                  <a:pt x="1" y="1"/>
                                </a:lnTo>
                                <a:lnTo>
                                  <a:pt x="0" y="2"/>
                                </a:lnTo>
                                <a:lnTo>
                                  <a:pt x="7" y="15"/>
                                </a:lnTo>
                                <a:lnTo>
                                  <a:pt x="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78"/>
                        <wps:cNvSpPr>
                          <a:spLocks/>
                        </wps:cNvSpPr>
                        <wps:spPr bwMode="auto">
                          <a:xfrm>
                            <a:off x="92710" y="140335"/>
                            <a:ext cx="198120" cy="159385"/>
                          </a:xfrm>
                          <a:custGeom>
                            <a:avLst/>
                            <a:gdLst>
                              <a:gd name="T0" fmla="*/ 44 w 936"/>
                              <a:gd name="T1" fmla="*/ 339 h 752"/>
                              <a:gd name="T2" fmla="*/ 55 w 936"/>
                              <a:gd name="T3" fmla="*/ 263 h 752"/>
                              <a:gd name="T4" fmla="*/ 73 w 936"/>
                              <a:gd name="T5" fmla="*/ 239 h 752"/>
                              <a:gd name="T6" fmla="*/ 72 w 936"/>
                              <a:gd name="T7" fmla="*/ 310 h 752"/>
                              <a:gd name="T8" fmla="*/ 48 w 936"/>
                              <a:gd name="T9" fmla="*/ 389 h 752"/>
                              <a:gd name="T10" fmla="*/ 122 w 936"/>
                              <a:gd name="T11" fmla="*/ 393 h 752"/>
                              <a:gd name="T12" fmla="*/ 257 w 936"/>
                              <a:gd name="T13" fmla="*/ 408 h 752"/>
                              <a:gd name="T14" fmla="*/ 378 w 936"/>
                              <a:gd name="T15" fmla="*/ 437 h 752"/>
                              <a:gd name="T16" fmla="*/ 436 w 936"/>
                              <a:gd name="T17" fmla="*/ 445 h 752"/>
                              <a:gd name="T18" fmla="*/ 504 w 936"/>
                              <a:gd name="T19" fmla="*/ 424 h 752"/>
                              <a:gd name="T20" fmla="*/ 580 w 936"/>
                              <a:gd name="T21" fmla="*/ 405 h 752"/>
                              <a:gd name="T22" fmla="*/ 617 w 936"/>
                              <a:gd name="T23" fmla="*/ 369 h 752"/>
                              <a:gd name="T24" fmla="*/ 612 w 936"/>
                              <a:gd name="T25" fmla="*/ 303 h 752"/>
                              <a:gd name="T26" fmla="*/ 595 w 936"/>
                              <a:gd name="T27" fmla="*/ 217 h 752"/>
                              <a:gd name="T28" fmla="*/ 599 w 936"/>
                              <a:gd name="T29" fmla="*/ 170 h 752"/>
                              <a:gd name="T30" fmla="*/ 618 w 936"/>
                              <a:gd name="T31" fmla="*/ 232 h 752"/>
                              <a:gd name="T32" fmla="*/ 631 w 936"/>
                              <a:gd name="T33" fmla="*/ 316 h 752"/>
                              <a:gd name="T34" fmla="*/ 638 w 936"/>
                              <a:gd name="T35" fmla="*/ 379 h 752"/>
                              <a:gd name="T36" fmla="*/ 709 w 936"/>
                              <a:gd name="T37" fmla="*/ 366 h 752"/>
                              <a:gd name="T38" fmla="*/ 694 w 936"/>
                              <a:gd name="T39" fmla="*/ 289 h 752"/>
                              <a:gd name="T40" fmla="*/ 690 w 936"/>
                              <a:gd name="T41" fmla="*/ 225 h 752"/>
                              <a:gd name="T42" fmla="*/ 675 w 936"/>
                              <a:gd name="T43" fmla="*/ 163 h 752"/>
                              <a:gd name="T44" fmla="*/ 632 w 936"/>
                              <a:gd name="T45" fmla="*/ 106 h 752"/>
                              <a:gd name="T46" fmla="*/ 570 w 936"/>
                              <a:gd name="T47" fmla="*/ 87 h 752"/>
                              <a:gd name="T48" fmla="*/ 569 w 936"/>
                              <a:gd name="T49" fmla="*/ 23 h 752"/>
                              <a:gd name="T50" fmla="*/ 580 w 936"/>
                              <a:gd name="T51" fmla="*/ 27 h 752"/>
                              <a:gd name="T52" fmla="*/ 592 w 936"/>
                              <a:gd name="T53" fmla="*/ 82 h 752"/>
                              <a:gd name="T54" fmla="*/ 660 w 936"/>
                              <a:gd name="T55" fmla="*/ 112 h 752"/>
                              <a:gd name="T56" fmla="*/ 724 w 936"/>
                              <a:gd name="T57" fmla="*/ 120 h 752"/>
                              <a:gd name="T58" fmla="*/ 732 w 936"/>
                              <a:gd name="T59" fmla="*/ 136 h 752"/>
                              <a:gd name="T60" fmla="*/ 693 w 936"/>
                              <a:gd name="T61" fmla="*/ 162 h 752"/>
                              <a:gd name="T62" fmla="*/ 705 w 936"/>
                              <a:gd name="T63" fmla="*/ 228 h 752"/>
                              <a:gd name="T64" fmla="*/ 715 w 936"/>
                              <a:gd name="T65" fmla="*/ 318 h 752"/>
                              <a:gd name="T66" fmla="*/ 736 w 936"/>
                              <a:gd name="T67" fmla="*/ 375 h 752"/>
                              <a:gd name="T68" fmla="*/ 793 w 936"/>
                              <a:gd name="T69" fmla="*/ 420 h 752"/>
                              <a:gd name="T70" fmla="*/ 873 w 936"/>
                              <a:gd name="T71" fmla="*/ 410 h 752"/>
                              <a:gd name="T72" fmla="*/ 916 w 936"/>
                              <a:gd name="T73" fmla="*/ 357 h 752"/>
                              <a:gd name="T74" fmla="*/ 901 w 936"/>
                              <a:gd name="T75" fmla="*/ 275 h 752"/>
                              <a:gd name="T76" fmla="*/ 840 w 936"/>
                              <a:gd name="T77" fmla="*/ 184 h 752"/>
                              <a:gd name="T78" fmla="*/ 795 w 936"/>
                              <a:gd name="T79" fmla="*/ 118 h 752"/>
                              <a:gd name="T80" fmla="*/ 844 w 936"/>
                              <a:gd name="T81" fmla="*/ 156 h 752"/>
                              <a:gd name="T82" fmla="*/ 880 w 936"/>
                              <a:gd name="T83" fmla="*/ 215 h 752"/>
                              <a:gd name="T84" fmla="*/ 917 w 936"/>
                              <a:gd name="T85" fmla="*/ 279 h 752"/>
                              <a:gd name="T86" fmla="*/ 935 w 936"/>
                              <a:gd name="T87" fmla="*/ 350 h 752"/>
                              <a:gd name="T88" fmla="*/ 911 w 936"/>
                              <a:gd name="T89" fmla="*/ 406 h 752"/>
                              <a:gd name="T90" fmla="*/ 840 w 936"/>
                              <a:gd name="T91" fmla="*/ 435 h 752"/>
                              <a:gd name="T92" fmla="*/ 767 w 936"/>
                              <a:gd name="T93" fmla="*/ 424 h 752"/>
                              <a:gd name="T94" fmla="*/ 705 w 936"/>
                              <a:gd name="T95" fmla="*/ 414 h 752"/>
                              <a:gd name="T96" fmla="*/ 627 w 936"/>
                              <a:gd name="T97" fmla="*/ 412 h 752"/>
                              <a:gd name="T98" fmla="*/ 556 w 936"/>
                              <a:gd name="T99" fmla="*/ 423 h 752"/>
                              <a:gd name="T100" fmla="*/ 489 w 936"/>
                              <a:gd name="T101" fmla="*/ 444 h 752"/>
                              <a:gd name="T102" fmla="*/ 430 w 936"/>
                              <a:gd name="T103" fmla="*/ 465 h 752"/>
                              <a:gd name="T104" fmla="*/ 457 w 936"/>
                              <a:gd name="T105" fmla="*/ 532 h 752"/>
                              <a:gd name="T106" fmla="*/ 504 w 936"/>
                              <a:gd name="T107" fmla="*/ 648 h 752"/>
                              <a:gd name="T108" fmla="*/ 539 w 936"/>
                              <a:gd name="T109" fmla="*/ 739 h 752"/>
                              <a:gd name="T110" fmla="*/ 522 w 936"/>
                              <a:gd name="T111" fmla="*/ 715 h 752"/>
                              <a:gd name="T112" fmla="*/ 479 w 936"/>
                              <a:gd name="T113" fmla="*/ 612 h 752"/>
                              <a:gd name="T114" fmla="*/ 434 w 936"/>
                              <a:gd name="T115" fmla="*/ 509 h 752"/>
                              <a:gd name="T116" fmla="*/ 394 w 936"/>
                              <a:gd name="T117" fmla="*/ 463 h 752"/>
                              <a:gd name="T118" fmla="*/ 314 w 936"/>
                              <a:gd name="T119" fmla="*/ 437 h 752"/>
                              <a:gd name="T120" fmla="*/ 174 w 936"/>
                              <a:gd name="T121" fmla="*/ 414 h 752"/>
                              <a:gd name="T122" fmla="*/ 5 w 936"/>
                              <a:gd name="T123" fmla="*/ 391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6" h="752">
                                <a:moveTo>
                                  <a:pt x="5" y="391"/>
                                </a:moveTo>
                                <a:lnTo>
                                  <a:pt x="7" y="392"/>
                                </a:lnTo>
                                <a:lnTo>
                                  <a:pt x="10" y="392"/>
                                </a:lnTo>
                                <a:lnTo>
                                  <a:pt x="14" y="392"/>
                                </a:lnTo>
                                <a:lnTo>
                                  <a:pt x="15" y="390"/>
                                </a:lnTo>
                                <a:lnTo>
                                  <a:pt x="17" y="389"/>
                                </a:lnTo>
                                <a:lnTo>
                                  <a:pt x="21" y="386"/>
                                </a:lnTo>
                                <a:lnTo>
                                  <a:pt x="24" y="382"/>
                                </a:lnTo>
                                <a:lnTo>
                                  <a:pt x="27" y="378"/>
                                </a:lnTo>
                                <a:lnTo>
                                  <a:pt x="30" y="373"/>
                                </a:lnTo>
                                <a:lnTo>
                                  <a:pt x="31" y="370"/>
                                </a:lnTo>
                                <a:lnTo>
                                  <a:pt x="33" y="366"/>
                                </a:lnTo>
                                <a:lnTo>
                                  <a:pt x="36" y="362"/>
                                </a:lnTo>
                                <a:lnTo>
                                  <a:pt x="38" y="359"/>
                                </a:lnTo>
                                <a:lnTo>
                                  <a:pt x="39" y="354"/>
                                </a:lnTo>
                                <a:lnTo>
                                  <a:pt x="42" y="350"/>
                                </a:lnTo>
                                <a:lnTo>
                                  <a:pt x="43" y="344"/>
                                </a:lnTo>
                                <a:lnTo>
                                  <a:pt x="44" y="339"/>
                                </a:lnTo>
                                <a:lnTo>
                                  <a:pt x="45" y="334"/>
                                </a:lnTo>
                                <a:lnTo>
                                  <a:pt x="47" y="328"/>
                                </a:lnTo>
                                <a:lnTo>
                                  <a:pt x="47" y="323"/>
                                </a:lnTo>
                                <a:lnTo>
                                  <a:pt x="50" y="318"/>
                                </a:lnTo>
                                <a:lnTo>
                                  <a:pt x="50" y="315"/>
                                </a:lnTo>
                                <a:lnTo>
                                  <a:pt x="50" y="311"/>
                                </a:lnTo>
                                <a:lnTo>
                                  <a:pt x="51" y="309"/>
                                </a:lnTo>
                                <a:lnTo>
                                  <a:pt x="51" y="307"/>
                                </a:lnTo>
                                <a:lnTo>
                                  <a:pt x="51" y="303"/>
                                </a:lnTo>
                                <a:lnTo>
                                  <a:pt x="52" y="300"/>
                                </a:lnTo>
                                <a:lnTo>
                                  <a:pt x="52" y="298"/>
                                </a:lnTo>
                                <a:lnTo>
                                  <a:pt x="53" y="296"/>
                                </a:lnTo>
                                <a:lnTo>
                                  <a:pt x="53" y="290"/>
                                </a:lnTo>
                                <a:lnTo>
                                  <a:pt x="53" y="284"/>
                                </a:lnTo>
                                <a:lnTo>
                                  <a:pt x="54" y="279"/>
                                </a:lnTo>
                                <a:lnTo>
                                  <a:pt x="55" y="274"/>
                                </a:lnTo>
                                <a:lnTo>
                                  <a:pt x="55" y="269"/>
                                </a:lnTo>
                                <a:lnTo>
                                  <a:pt x="55" y="263"/>
                                </a:lnTo>
                                <a:lnTo>
                                  <a:pt x="55" y="259"/>
                                </a:lnTo>
                                <a:lnTo>
                                  <a:pt x="57" y="255"/>
                                </a:lnTo>
                                <a:lnTo>
                                  <a:pt x="57" y="251"/>
                                </a:lnTo>
                                <a:lnTo>
                                  <a:pt x="57" y="246"/>
                                </a:lnTo>
                                <a:lnTo>
                                  <a:pt x="58" y="242"/>
                                </a:lnTo>
                                <a:lnTo>
                                  <a:pt x="58" y="239"/>
                                </a:lnTo>
                                <a:lnTo>
                                  <a:pt x="58" y="236"/>
                                </a:lnTo>
                                <a:lnTo>
                                  <a:pt x="59" y="233"/>
                                </a:lnTo>
                                <a:lnTo>
                                  <a:pt x="59" y="230"/>
                                </a:lnTo>
                                <a:lnTo>
                                  <a:pt x="59" y="229"/>
                                </a:lnTo>
                                <a:lnTo>
                                  <a:pt x="61" y="226"/>
                                </a:lnTo>
                                <a:lnTo>
                                  <a:pt x="62" y="226"/>
                                </a:lnTo>
                                <a:lnTo>
                                  <a:pt x="67" y="225"/>
                                </a:lnTo>
                                <a:lnTo>
                                  <a:pt x="69" y="226"/>
                                </a:lnTo>
                                <a:lnTo>
                                  <a:pt x="70" y="228"/>
                                </a:lnTo>
                                <a:lnTo>
                                  <a:pt x="72" y="233"/>
                                </a:lnTo>
                                <a:lnTo>
                                  <a:pt x="72" y="235"/>
                                </a:lnTo>
                                <a:lnTo>
                                  <a:pt x="73" y="239"/>
                                </a:lnTo>
                                <a:lnTo>
                                  <a:pt x="73" y="242"/>
                                </a:lnTo>
                                <a:lnTo>
                                  <a:pt x="73" y="244"/>
                                </a:lnTo>
                                <a:lnTo>
                                  <a:pt x="74" y="247"/>
                                </a:lnTo>
                                <a:lnTo>
                                  <a:pt x="74" y="250"/>
                                </a:lnTo>
                                <a:lnTo>
                                  <a:pt x="74" y="253"/>
                                </a:lnTo>
                                <a:lnTo>
                                  <a:pt x="74" y="255"/>
                                </a:lnTo>
                                <a:lnTo>
                                  <a:pt x="74" y="259"/>
                                </a:lnTo>
                                <a:lnTo>
                                  <a:pt x="75" y="263"/>
                                </a:lnTo>
                                <a:lnTo>
                                  <a:pt x="75" y="266"/>
                                </a:lnTo>
                                <a:lnTo>
                                  <a:pt x="75" y="271"/>
                                </a:lnTo>
                                <a:lnTo>
                                  <a:pt x="75" y="275"/>
                                </a:lnTo>
                                <a:lnTo>
                                  <a:pt x="75" y="281"/>
                                </a:lnTo>
                                <a:lnTo>
                                  <a:pt x="74" y="285"/>
                                </a:lnTo>
                                <a:lnTo>
                                  <a:pt x="74" y="290"/>
                                </a:lnTo>
                                <a:lnTo>
                                  <a:pt x="73" y="294"/>
                                </a:lnTo>
                                <a:lnTo>
                                  <a:pt x="73" y="300"/>
                                </a:lnTo>
                                <a:lnTo>
                                  <a:pt x="73" y="305"/>
                                </a:lnTo>
                                <a:lnTo>
                                  <a:pt x="72" y="310"/>
                                </a:lnTo>
                                <a:lnTo>
                                  <a:pt x="72" y="315"/>
                                </a:lnTo>
                                <a:lnTo>
                                  <a:pt x="72" y="320"/>
                                </a:lnTo>
                                <a:lnTo>
                                  <a:pt x="70" y="325"/>
                                </a:lnTo>
                                <a:lnTo>
                                  <a:pt x="69" y="330"/>
                                </a:lnTo>
                                <a:lnTo>
                                  <a:pt x="68" y="335"/>
                                </a:lnTo>
                                <a:lnTo>
                                  <a:pt x="67" y="341"/>
                                </a:lnTo>
                                <a:lnTo>
                                  <a:pt x="66" y="345"/>
                                </a:lnTo>
                                <a:lnTo>
                                  <a:pt x="65" y="350"/>
                                </a:lnTo>
                                <a:lnTo>
                                  <a:pt x="63" y="355"/>
                                </a:lnTo>
                                <a:lnTo>
                                  <a:pt x="62" y="360"/>
                                </a:lnTo>
                                <a:lnTo>
                                  <a:pt x="61" y="364"/>
                                </a:lnTo>
                                <a:lnTo>
                                  <a:pt x="59" y="368"/>
                                </a:lnTo>
                                <a:lnTo>
                                  <a:pt x="58" y="372"/>
                                </a:lnTo>
                                <a:lnTo>
                                  <a:pt x="57" y="375"/>
                                </a:lnTo>
                                <a:lnTo>
                                  <a:pt x="54" y="379"/>
                                </a:lnTo>
                                <a:lnTo>
                                  <a:pt x="53" y="382"/>
                                </a:lnTo>
                                <a:lnTo>
                                  <a:pt x="51" y="386"/>
                                </a:lnTo>
                                <a:lnTo>
                                  <a:pt x="48" y="389"/>
                                </a:lnTo>
                                <a:lnTo>
                                  <a:pt x="50" y="389"/>
                                </a:lnTo>
                                <a:lnTo>
                                  <a:pt x="52" y="389"/>
                                </a:lnTo>
                                <a:lnTo>
                                  <a:pt x="53" y="389"/>
                                </a:lnTo>
                                <a:lnTo>
                                  <a:pt x="57" y="389"/>
                                </a:lnTo>
                                <a:lnTo>
                                  <a:pt x="59" y="389"/>
                                </a:lnTo>
                                <a:lnTo>
                                  <a:pt x="62" y="389"/>
                                </a:lnTo>
                                <a:lnTo>
                                  <a:pt x="65" y="389"/>
                                </a:lnTo>
                                <a:lnTo>
                                  <a:pt x="69" y="389"/>
                                </a:lnTo>
                                <a:lnTo>
                                  <a:pt x="73" y="389"/>
                                </a:lnTo>
                                <a:lnTo>
                                  <a:pt x="77" y="389"/>
                                </a:lnTo>
                                <a:lnTo>
                                  <a:pt x="82" y="389"/>
                                </a:lnTo>
                                <a:lnTo>
                                  <a:pt x="87" y="390"/>
                                </a:lnTo>
                                <a:lnTo>
                                  <a:pt x="92" y="390"/>
                                </a:lnTo>
                                <a:lnTo>
                                  <a:pt x="98" y="391"/>
                                </a:lnTo>
                                <a:lnTo>
                                  <a:pt x="103" y="391"/>
                                </a:lnTo>
                                <a:lnTo>
                                  <a:pt x="110" y="392"/>
                                </a:lnTo>
                                <a:lnTo>
                                  <a:pt x="115" y="392"/>
                                </a:lnTo>
                                <a:lnTo>
                                  <a:pt x="122" y="393"/>
                                </a:lnTo>
                                <a:lnTo>
                                  <a:pt x="128" y="393"/>
                                </a:lnTo>
                                <a:lnTo>
                                  <a:pt x="135" y="393"/>
                                </a:lnTo>
                                <a:lnTo>
                                  <a:pt x="142" y="394"/>
                                </a:lnTo>
                                <a:lnTo>
                                  <a:pt x="150" y="396"/>
                                </a:lnTo>
                                <a:lnTo>
                                  <a:pt x="157" y="396"/>
                                </a:lnTo>
                                <a:lnTo>
                                  <a:pt x="164" y="397"/>
                                </a:lnTo>
                                <a:lnTo>
                                  <a:pt x="172" y="397"/>
                                </a:lnTo>
                                <a:lnTo>
                                  <a:pt x="179" y="398"/>
                                </a:lnTo>
                                <a:lnTo>
                                  <a:pt x="187" y="399"/>
                                </a:lnTo>
                                <a:lnTo>
                                  <a:pt x="195" y="400"/>
                                </a:lnTo>
                                <a:lnTo>
                                  <a:pt x="202" y="400"/>
                                </a:lnTo>
                                <a:lnTo>
                                  <a:pt x="211" y="402"/>
                                </a:lnTo>
                                <a:lnTo>
                                  <a:pt x="218" y="402"/>
                                </a:lnTo>
                                <a:lnTo>
                                  <a:pt x="226" y="403"/>
                                </a:lnTo>
                                <a:lnTo>
                                  <a:pt x="234" y="405"/>
                                </a:lnTo>
                                <a:lnTo>
                                  <a:pt x="242" y="406"/>
                                </a:lnTo>
                                <a:lnTo>
                                  <a:pt x="250" y="407"/>
                                </a:lnTo>
                                <a:lnTo>
                                  <a:pt x="257" y="408"/>
                                </a:lnTo>
                                <a:lnTo>
                                  <a:pt x="265" y="409"/>
                                </a:lnTo>
                                <a:lnTo>
                                  <a:pt x="273" y="410"/>
                                </a:lnTo>
                                <a:lnTo>
                                  <a:pt x="280" y="411"/>
                                </a:lnTo>
                                <a:lnTo>
                                  <a:pt x="288" y="414"/>
                                </a:lnTo>
                                <a:lnTo>
                                  <a:pt x="295" y="415"/>
                                </a:lnTo>
                                <a:lnTo>
                                  <a:pt x="303" y="416"/>
                                </a:lnTo>
                                <a:lnTo>
                                  <a:pt x="310" y="417"/>
                                </a:lnTo>
                                <a:lnTo>
                                  <a:pt x="317" y="419"/>
                                </a:lnTo>
                                <a:lnTo>
                                  <a:pt x="324" y="420"/>
                                </a:lnTo>
                                <a:lnTo>
                                  <a:pt x="331" y="423"/>
                                </a:lnTo>
                                <a:lnTo>
                                  <a:pt x="337" y="424"/>
                                </a:lnTo>
                                <a:lnTo>
                                  <a:pt x="344" y="426"/>
                                </a:lnTo>
                                <a:lnTo>
                                  <a:pt x="349" y="427"/>
                                </a:lnTo>
                                <a:lnTo>
                                  <a:pt x="356" y="429"/>
                                </a:lnTo>
                                <a:lnTo>
                                  <a:pt x="361" y="430"/>
                                </a:lnTo>
                                <a:lnTo>
                                  <a:pt x="367" y="433"/>
                                </a:lnTo>
                                <a:lnTo>
                                  <a:pt x="373" y="435"/>
                                </a:lnTo>
                                <a:lnTo>
                                  <a:pt x="378" y="437"/>
                                </a:lnTo>
                                <a:lnTo>
                                  <a:pt x="382" y="438"/>
                                </a:lnTo>
                                <a:lnTo>
                                  <a:pt x="386" y="442"/>
                                </a:lnTo>
                                <a:lnTo>
                                  <a:pt x="391" y="443"/>
                                </a:lnTo>
                                <a:lnTo>
                                  <a:pt x="394" y="446"/>
                                </a:lnTo>
                                <a:lnTo>
                                  <a:pt x="398" y="447"/>
                                </a:lnTo>
                                <a:lnTo>
                                  <a:pt x="401" y="451"/>
                                </a:lnTo>
                                <a:lnTo>
                                  <a:pt x="404" y="453"/>
                                </a:lnTo>
                                <a:lnTo>
                                  <a:pt x="407" y="455"/>
                                </a:lnTo>
                                <a:lnTo>
                                  <a:pt x="407" y="455"/>
                                </a:lnTo>
                                <a:lnTo>
                                  <a:pt x="408" y="454"/>
                                </a:lnTo>
                                <a:lnTo>
                                  <a:pt x="409" y="453"/>
                                </a:lnTo>
                                <a:lnTo>
                                  <a:pt x="413" y="453"/>
                                </a:lnTo>
                                <a:lnTo>
                                  <a:pt x="415" y="452"/>
                                </a:lnTo>
                                <a:lnTo>
                                  <a:pt x="420" y="450"/>
                                </a:lnTo>
                                <a:lnTo>
                                  <a:pt x="424" y="448"/>
                                </a:lnTo>
                                <a:lnTo>
                                  <a:pt x="430" y="447"/>
                                </a:lnTo>
                                <a:lnTo>
                                  <a:pt x="432" y="445"/>
                                </a:lnTo>
                                <a:lnTo>
                                  <a:pt x="436" y="445"/>
                                </a:lnTo>
                                <a:lnTo>
                                  <a:pt x="438" y="443"/>
                                </a:lnTo>
                                <a:lnTo>
                                  <a:pt x="442" y="443"/>
                                </a:lnTo>
                                <a:lnTo>
                                  <a:pt x="445" y="442"/>
                                </a:lnTo>
                                <a:lnTo>
                                  <a:pt x="447" y="441"/>
                                </a:lnTo>
                                <a:lnTo>
                                  <a:pt x="452" y="439"/>
                                </a:lnTo>
                                <a:lnTo>
                                  <a:pt x="456" y="438"/>
                                </a:lnTo>
                                <a:lnTo>
                                  <a:pt x="459" y="437"/>
                                </a:lnTo>
                                <a:lnTo>
                                  <a:pt x="464" y="436"/>
                                </a:lnTo>
                                <a:lnTo>
                                  <a:pt x="467" y="435"/>
                                </a:lnTo>
                                <a:lnTo>
                                  <a:pt x="471" y="434"/>
                                </a:lnTo>
                                <a:lnTo>
                                  <a:pt x="475" y="432"/>
                                </a:lnTo>
                                <a:lnTo>
                                  <a:pt x="479" y="432"/>
                                </a:lnTo>
                                <a:lnTo>
                                  <a:pt x="483" y="430"/>
                                </a:lnTo>
                                <a:lnTo>
                                  <a:pt x="488" y="429"/>
                                </a:lnTo>
                                <a:lnTo>
                                  <a:pt x="491" y="427"/>
                                </a:lnTo>
                                <a:lnTo>
                                  <a:pt x="496" y="426"/>
                                </a:lnTo>
                                <a:lnTo>
                                  <a:pt x="499" y="425"/>
                                </a:lnTo>
                                <a:lnTo>
                                  <a:pt x="504" y="424"/>
                                </a:lnTo>
                                <a:lnTo>
                                  <a:pt x="509" y="421"/>
                                </a:lnTo>
                                <a:lnTo>
                                  <a:pt x="512" y="420"/>
                                </a:lnTo>
                                <a:lnTo>
                                  <a:pt x="517" y="419"/>
                                </a:lnTo>
                                <a:lnTo>
                                  <a:pt x="521" y="418"/>
                                </a:lnTo>
                                <a:lnTo>
                                  <a:pt x="526" y="417"/>
                                </a:lnTo>
                                <a:lnTo>
                                  <a:pt x="529" y="416"/>
                                </a:lnTo>
                                <a:lnTo>
                                  <a:pt x="534" y="415"/>
                                </a:lnTo>
                                <a:lnTo>
                                  <a:pt x="539" y="414"/>
                                </a:lnTo>
                                <a:lnTo>
                                  <a:pt x="543" y="412"/>
                                </a:lnTo>
                                <a:lnTo>
                                  <a:pt x="547" y="411"/>
                                </a:lnTo>
                                <a:lnTo>
                                  <a:pt x="551" y="410"/>
                                </a:lnTo>
                                <a:lnTo>
                                  <a:pt x="556" y="410"/>
                                </a:lnTo>
                                <a:lnTo>
                                  <a:pt x="559" y="408"/>
                                </a:lnTo>
                                <a:lnTo>
                                  <a:pt x="564" y="407"/>
                                </a:lnTo>
                                <a:lnTo>
                                  <a:pt x="567" y="406"/>
                                </a:lnTo>
                                <a:lnTo>
                                  <a:pt x="572" y="406"/>
                                </a:lnTo>
                                <a:lnTo>
                                  <a:pt x="575" y="405"/>
                                </a:lnTo>
                                <a:lnTo>
                                  <a:pt x="580" y="405"/>
                                </a:lnTo>
                                <a:lnTo>
                                  <a:pt x="584" y="403"/>
                                </a:lnTo>
                                <a:lnTo>
                                  <a:pt x="588" y="402"/>
                                </a:lnTo>
                                <a:lnTo>
                                  <a:pt x="590" y="401"/>
                                </a:lnTo>
                                <a:lnTo>
                                  <a:pt x="595" y="401"/>
                                </a:lnTo>
                                <a:lnTo>
                                  <a:pt x="599" y="400"/>
                                </a:lnTo>
                                <a:lnTo>
                                  <a:pt x="602" y="400"/>
                                </a:lnTo>
                                <a:lnTo>
                                  <a:pt x="605" y="400"/>
                                </a:lnTo>
                                <a:lnTo>
                                  <a:pt x="608" y="399"/>
                                </a:lnTo>
                                <a:lnTo>
                                  <a:pt x="611" y="399"/>
                                </a:lnTo>
                                <a:lnTo>
                                  <a:pt x="615" y="399"/>
                                </a:lnTo>
                                <a:lnTo>
                                  <a:pt x="615" y="398"/>
                                </a:lnTo>
                                <a:lnTo>
                                  <a:pt x="616" y="393"/>
                                </a:lnTo>
                                <a:lnTo>
                                  <a:pt x="616" y="390"/>
                                </a:lnTo>
                                <a:lnTo>
                                  <a:pt x="616" y="387"/>
                                </a:lnTo>
                                <a:lnTo>
                                  <a:pt x="617" y="382"/>
                                </a:lnTo>
                                <a:lnTo>
                                  <a:pt x="617" y="379"/>
                                </a:lnTo>
                                <a:lnTo>
                                  <a:pt x="617" y="373"/>
                                </a:lnTo>
                                <a:lnTo>
                                  <a:pt x="617" y="369"/>
                                </a:lnTo>
                                <a:lnTo>
                                  <a:pt x="617" y="363"/>
                                </a:lnTo>
                                <a:lnTo>
                                  <a:pt x="617" y="359"/>
                                </a:lnTo>
                                <a:lnTo>
                                  <a:pt x="617" y="355"/>
                                </a:lnTo>
                                <a:lnTo>
                                  <a:pt x="617" y="352"/>
                                </a:lnTo>
                                <a:lnTo>
                                  <a:pt x="617" y="350"/>
                                </a:lnTo>
                                <a:lnTo>
                                  <a:pt x="617" y="346"/>
                                </a:lnTo>
                                <a:lnTo>
                                  <a:pt x="617" y="344"/>
                                </a:lnTo>
                                <a:lnTo>
                                  <a:pt x="617" y="341"/>
                                </a:lnTo>
                                <a:lnTo>
                                  <a:pt x="617" y="338"/>
                                </a:lnTo>
                                <a:lnTo>
                                  <a:pt x="617" y="335"/>
                                </a:lnTo>
                                <a:lnTo>
                                  <a:pt x="617" y="332"/>
                                </a:lnTo>
                                <a:lnTo>
                                  <a:pt x="616" y="328"/>
                                </a:lnTo>
                                <a:lnTo>
                                  <a:pt x="616" y="325"/>
                                </a:lnTo>
                                <a:lnTo>
                                  <a:pt x="615" y="321"/>
                                </a:lnTo>
                                <a:lnTo>
                                  <a:pt x="614" y="317"/>
                                </a:lnTo>
                                <a:lnTo>
                                  <a:pt x="614" y="312"/>
                                </a:lnTo>
                                <a:lnTo>
                                  <a:pt x="612" y="308"/>
                                </a:lnTo>
                                <a:lnTo>
                                  <a:pt x="612" y="303"/>
                                </a:lnTo>
                                <a:lnTo>
                                  <a:pt x="611" y="299"/>
                                </a:lnTo>
                                <a:lnTo>
                                  <a:pt x="610" y="294"/>
                                </a:lnTo>
                                <a:lnTo>
                                  <a:pt x="609" y="289"/>
                                </a:lnTo>
                                <a:lnTo>
                                  <a:pt x="608" y="284"/>
                                </a:lnTo>
                                <a:lnTo>
                                  <a:pt x="607" y="279"/>
                                </a:lnTo>
                                <a:lnTo>
                                  <a:pt x="605" y="274"/>
                                </a:lnTo>
                                <a:lnTo>
                                  <a:pt x="605" y="269"/>
                                </a:lnTo>
                                <a:lnTo>
                                  <a:pt x="604" y="264"/>
                                </a:lnTo>
                                <a:lnTo>
                                  <a:pt x="603" y="259"/>
                                </a:lnTo>
                                <a:lnTo>
                                  <a:pt x="602" y="254"/>
                                </a:lnTo>
                                <a:lnTo>
                                  <a:pt x="601" y="248"/>
                                </a:lnTo>
                                <a:lnTo>
                                  <a:pt x="600" y="244"/>
                                </a:lnTo>
                                <a:lnTo>
                                  <a:pt x="600" y="238"/>
                                </a:lnTo>
                                <a:lnTo>
                                  <a:pt x="599" y="234"/>
                                </a:lnTo>
                                <a:lnTo>
                                  <a:pt x="597" y="229"/>
                                </a:lnTo>
                                <a:lnTo>
                                  <a:pt x="597" y="226"/>
                                </a:lnTo>
                                <a:lnTo>
                                  <a:pt x="596" y="220"/>
                                </a:lnTo>
                                <a:lnTo>
                                  <a:pt x="595" y="217"/>
                                </a:lnTo>
                                <a:lnTo>
                                  <a:pt x="595" y="214"/>
                                </a:lnTo>
                                <a:lnTo>
                                  <a:pt x="595" y="210"/>
                                </a:lnTo>
                                <a:lnTo>
                                  <a:pt x="594" y="208"/>
                                </a:lnTo>
                                <a:lnTo>
                                  <a:pt x="594" y="205"/>
                                </a:lnTo>
                                <a:lnTo>
                                  <a:pt x="594" y="202"/>
                                </a:lnTo>
                                <a:lnTo>
                                  <a:pt x="594" y="201"/>
                                </a:lnTo>
                                <a:lnTo>
                                  <a:pt x="593" y="197"/>
                                </a:lnTo>
                                <a:lnTo>
                                  <a:pt x="593" y="193"/>
                                </a:lnTo>
                                <a:lnTo>
                                  <a:pt x="593" y="190"/>
                                </a:lnTo>
                                <a:lnTo>
                                  <a:pt x="593" y="187"/>
                                </a:lnTo>
                                <a:lnTo>
                                  <a:pt x="592" y="183"/>
                                </a:lnTo>
                                <a:lnTo>
                                  <a:pt x="592" y="180"/>
                                </a:lnTo>
                                <a:lnTo>
                                  <a:pt x="593" y="178"/>
                                </a:lnTo>
                                <a:lnTo>
                                  <a:pt x="593" y="175"/>
                                </a:lnTo>
                                <a:lnTo>
                                  <a:pt x="593" y="171"/>
                                </a:lnTo>
                                <a:lnTo>
                                  <a:pt x="595" y="168"/>
                                </a:lnTo>
                                <a:lnTo>
                                  <a:pt x="596" y="168"/>
                                </a:lnTo>
                                <a:lnTo>
                                  <a:pt x="599" y="170"/>
                                </a:lnTo>
                                <a:lnTo>
                                  <a:pt x="601" y="172"/>
                                </a:lnTo>
                                <a:lnTo>
                                  <a:pt x="603" y="178"/>
                                </a:lnTo>
                                <a:lnTo>
                                  <a:pt x="604" y="180"/>
                                </a:lnTo>
                                <a:lnTo>
                                  <a:pt x="605" y="183"/>
                                </a:lnTo>
                                <a:lnTo>
                                  <a:pt x="605" y="185"/>
                                </a:lnTo>
                                <a:lnTo>
                                  <a:pt x="607" y="189"/>
                                </a:lnTo>
                                <a:lnTo>
                                  <a:pt x="608" y="192"/>
                                </a:lnTo>
                                <a:lnTo>
                                  <a:pt x="609" y="197"/>
                                </a:lnTo>
                                <a:lnTo>
                                  <a:pt x="610" y="201"/>
                                </a:lnTo>
                                <a:lnTo>
                                  <a:pt x="611" y="206"/>
                                </a:lnTo>
                                <a:lnTo>
                                  <a:pt x="612" y="210"/>
                                </a:lnTo>
                                <a:lnTo>
                                  <a:pt x="614" y="216"/>
                                </a:lnTo>
                                <a:lnTo>
                                  <a:pt x="614" y="218"/>
                                </a:lnTo>
                                <a:lnTo>
                                  <a:pt x="615" y="220"/>
                                </a:lnTo>
                                <a:lnTo>
                                  <a:pt x="616" y="224"/>
                                </a:lnTo>
                                <a:lnTo>
                                  <a:pt x="617" y="226"/>
                                </a:lnTo>
                                <a:lnTo>
                                  <a:pt x="617" y="229"/>
                                </a:lnTo>
                                <a:lnTo>
                                  <a:pt x="618" y="232"/>
                                </a:lnTo>
                                <a:lnTo>
                                  <a:pt x="618" y="235"/>
                                </a:lnTo>
                                <a:lnTo>
                                  <a:pt x="619" y="239"/>
                                </a:lnTo>
                                <a:lnTo>
                                  <a:pt x="620" y="243"/>
                                </a:lnTo>
                                <a:lnTo>
                                  <a:pt x="622" y="247"/>
                                </a:lnTo>
                                <a:lnTo>
                                  <a:pt x="622" y="252"/>
                                </a:lnTo>
                                <a:lnTo>
                                  <a:pt x="623" y="257"/>
                                </a:lnTo>
                                <a:lnTo>
                                  <a:pt x="623" y="262"/>
                                </a:lnTo>
                                <a:lnTo>
                                  <a:pt x="624" y="266"/>
                                </a:lnTo>
                                <a:lnTo>
                                  <a:pt x="625" y="271"/>
                                </a:lnTo>
                                <a:lnTo>
                                  <a:pt x="626" y="275"/>
                                </a:lnTo>
                                <a:lnTo>
                                  <a:pt x="626" y="281"/>
                                </a:lnTo>
                                <a:lnTo>
                                  <a:pt x="627" y="285"/>
                                </a:lnTo>
                                <a:lnTo>
                                  <a:pt x="627" y="291"/>
                                </a:lnTo>
                                <a:lnTo>
                                  <a:pt x="629" y="297"/>
                                </a:lnTo>
                                <a:lnTo>
                                  <a:pt x="629" y="301"/>
                                </a:lnTo>
                                <a:lnTo>
                                  <a:pt x="630" y="307"/>
                                </a:lnTo>
                                <a:lnTo>
                                  <a:pt x="630" y="311"/>
                                </a:lnTo>
                                <a:lnTo>
                                  <a:pt x="631" y="316"/>
                                </a:lnTo>
                                <a:lnTo>
                                  <a:pt x="632" y="320"/>
                                </a:lnTo>
                                <a:lnTo>
                                  <a:pt x="632" y="325"/>
                                </a:lnTo>
                                <a:lnTo>
                                  <a:pt x="632" y="329"/>
                                </a:lnTo>
                                <a:lnTo>
                                  <a:pt x="633" y="334"/>
                                </a:lnTo>
                                <a:lnTo>
                                  <a:pt x="633" y="337"/>
                                </a:lnTo>
                                <a:lnTo>
                                  <a:pt x="634" y="342"/>
                                </a:lnTo>
                                <a:lnTo>
                                  <a:pt x="634" y="345"/>
                                </a:lnTo>
                                <a:lnTo>
                                  <a:pt x="635" y="348"/>
                                </a:lnTo>
                                <a:lnTo>
                                  <a:pt x="635" y="351"/>
                                </a:lnTo>
                                <a:lnTo>
                                  <a:pt x="637" y="354"/>
                                </a:lnTo>
                                <a:lnTo>
                                  <a:pt x="637" y="356"/>
                                </a:lnTo>
                                <a:lnTo>
                                  <a:pt x="638" y="359"/>
                                </a:lnTo>
                                <a:lnTo>
                                  <a:pt x="638" y="362"/>
                                </a:lnTo>
                                <a:lnTo>
                                  <a:pt x="638" y="365"/>
                                </a:lnTo>
                                <a:lnTo>
                                  <a:pt x="638" y="369"/>
                                </a:lnTo>
                                <a:lnTo>
                                  <a:pt x="638" y="372"/>
                                </a:lnTo>
                                <a:lnTo>
                                  <a:pt x="638" y="375"/>
                                </a:lnTo>
                                <a:lnTo>
                                  <a:pt x="638" y="379"/>
                                </a:lnTo>
                                <a:lnTo>
                                  <a:pt x="638" y="382"/>
                                </a:lnTo>
                                <a:lnTo>
                                  <a:pt x="638" y="386"/>
                                </a:lnTo>
                                <a:lnTo>
                                  <a:pt x="638" y="390"/>
                                </a:lnTo>
                                <a:lnTo>
                                  <a:pt x="638" y="394"/>
                                </a:lnTo>
                                <a:lnTo>
                                  <a:pt x="638" y="397"/>
                                </a:lnTo>
                                <a:lnTo>
                                  <a:pt x="638" y="399"/>
                                </a:lnTo>
                                <a:lnTo>
                                  <a:pt x="737" y="402"/>
                                </a:lnTo>
                                <a:lnTo>
                                  <a:pt x="735" y="401"/>
                                </a:lnTo>
                                <a:lnTo>
                                  <a:pt x="731" y="397"/>
                                </a:lnTo>
                                <a:lnTo>
                                  <a:pt x="728" y="393"/>
                                </a:lnTo>
                                <a:lnTo>
                                  <a:pt x="724" y="391"/>
                                </a:lnTo>
                                <a:lnTo>
                                  <a:pt x="721" y="387"/>
                                </a:lnTo>
                                <a:lnTo>
                                  <a:pt x="718" y="382"/>
                                </a:lnTo>
                                <a:lnTo>
                                  <a:pt x="716" y="379"/>
                                </a:lnTo>
                                <a:lnTo>
                                  <a:pt x="715" y="377"/>
                                </a:lnTo>
                                <a:lnTo>
                                  <a:pt x="713" y="373"/>
                                </a:lnTo>
                                <a:lnTo>
                                  <a:pt x="710" y="371"/>
                                </a:lnTo>
                                <a:lnTo>
                                  <a:pt x="709" y="366"/>
                                </a:lnTo>
                                <a:lnTo>
                                  <a:pt x="708" y="364"/>
                                </a:lnTo>
                                <a:lnTo>
                                  <a:pt x="706" y="361"/>
                                </a:lnTo>
                                <a:lnTo>
                                  <a:pt x="705" y="356"/>
                                </a:lnTo>
                                <a:lnTo>
                                  <a:pt x="703" y="353"/>
                                </a:lnTo>
                                <a:lnTo>
                                  <a:pt x="701" y="348"/>
                                </a:lnTo>
                                <a:lnTo>
                                  <a:pt x="700" y="345"/>
                                </a:lnTo>
                                <a:lnTo>
                                  <a:pt x="700" y="341"/>
                                </a:lnTo>
                                <a:lnTo>
                                  <a:pt x="698" y="336"/>
                                </a:lnTo>
                                <a:lnTo>
                                  <a:pt x="698" y="332"/>
                                </a:lnTo>
                                <a:lnTo>
                                  <a:pt x="698" y="327"/>
                                </a:lnTo>
                                <a:lnTo>
                                  <a:pt x="698" y="323"/>
                                </a:lnTo>
                                <a:lnTo>
                                  <a:pt x="697" y="317"/>
                                </a:lnTo>
                                <a:lnTo>
                                  <a:pt x="695" y="312"/>
                                </a:lnTo>
                                <a:lnTo>
                                  <a:pt x="695" y="307"/>
                                </a:lnTo>
                                <a:lnTo>
                                  <a:pt x="695" y="302"/>
                                </a:lnTo>
                                <a:lnTo>
                                  <a:pt x="694" y="298"/>
                                </a:lnTo>
                                <a:lnTo>
                                  <a:pt x="694" y="293"/>
                                </a:lnTo>
                                <a:lnTo>
                                  <a:pt x="694" y="289"/>
                                </a:lnTo>
                                <a:lnTo>
                                  <a:pt x="694" y="285"/>
                                </a:lnTo>
                                <a:lnTo>
                                  <a:pt x="693" y="281"/>
                                </a:lnTo>
                                <a:lnTo>
                                  <a:pt x="693" y="275"/>
                                </a:lnTo>
                                <a:lnTo>
                                  <a:pt x="693" y="272"/>
                                </a:lnTo>
                                <a:lnTo>
                                  <a:pt x="693" y="269"/>
                                </a:lnTo>
                                <a:lnTo>
                                  <a:pt x="693" y="264"/>
                                </a:lnTo>
                                <a:lnTo>
                                  <a:pt x="693" y="261"/>
                                </a:lnTo>
                                <a:lnTo>
                                  <a:pt x="693" y="257"/>
                                </a:lnTo>
                                <a:lnTo>
                                  <a:pt x="693" y="254"/>
                                </a:lnTo>
                                <a:lnTo>
                                  <a:pt x="692" y="251"/>
                                </a:lnTo>
                                <a:lnTo>
                                  <a:pt x="692" y="247"/>
                                </a:lnTo>
                                <a:lnTo>
                                  <a:pt x="692" y="244"/>
                                </a:lnTo>
                                <a:lnTo>
                                  <a:pt x="692" y="241"/>
                                </a:lnTo>
                                <a:lnTo>
                                  <a:pt x="691" y="237"/>
                                </a:lnTo>
                                <a:lnTo>
                                  <a:pt x="691" y="235"/>
                                </a:lnTo>
                                <a:lnTo>
                                  <a:pt x="691" y="232"/>
                                </a:lnTo>
                                <a:lnTo>
                                  <a:pt x="691" y="229"/>
                                </a:lnTo>
                                <a:lnTo>
                                  <a:pt x="690" y="225"/>
                                </a:lnTo>
                                <a:lnTo>
                                  <a:pt x="688" y="220"/>
                                </a:lnTo>
                                <a:lnTo>
                                  <a:pt x="688" y="216"/>
                                </a:lnTo>
                                <a:lnTo>
                                  <a:pt x="687" y="214"/>
                                </a:lnTo>
                                <a:lnTo>
                                  <a:pt x="686" y="209"/>
                                </a:lnTo>
                                <a:lnTo>
                                  <a:pt x="685" y="205"/>
                                </a:lnTo>
                                <a:lnTo>
                                  <a:pt x="683" y="200"/>
                                </a:lnTo>
                                <a:lnTo>
                                  <a:pt x="682" y="194"/>
                                </a:lnTo>
                                <a:lnTo>
                                  <a:pt x="682" y="192"/>
                                </a:lnTo>
                                <a:lnTo>
                                  <a:pt x="680" y="189"/>
                                </a:lnTo>
                                <a:lnTo>
                                  <a:pt x="679" y="185"/>
                                </a:lnTo>
                                <a:lnTo>
                                  <a:pt x="679" y="183"/>
                                </a:lnTo>
                                <a:lnTo>
                                  <a:pt x="678" y="180"/>
                                </a:lnTo>
                                <a:lnTo>
                                  <a:pt x="678" y="178"/>
                                </a:lnTo>
                                <a:lnTo>
                                  <a:pt x="677" y="174"/>
                                </a:lnTo>
                                <a:lnTo>
                                  <a:pt x="677" y="172"/>
                                </a:lnTo>
                                <a:lnTo>
                                  <a:pt x="676" y="169"/>
                                </a:lnTo>
                                <a:lnTo>
                                  <a:pt x="676" y="166"/>
                                </a:lnTo>
                                <a:lnTo>
                                  <a:pt x="675" y="163"/>
                                </a:lnTo>
                                <a:lnTo>
                                  <a:pt x="675" y="161"/>
                                </a:lnTo>
                                <a:lnTo>
                                  <a:pt x="674" y="155"/>
                                </a:lnTo>
                                <a:lnTo>
                                  <a:pt x="672" y="151"/>
                                </a:lnTo>
                                <a:lnTo>
                                  <a:pt x="671" y="147"/>
                                </a:lnTo>
                                <a:lnTo>
                                  <a:pt x="671" y="145"/>
                                </a:lnTo>
                                <a:lnTo>
                                  <a:pt x="671" y="143"/>
                                </a:lnTo>
                                <a:lnTo>
                                  <a:pt x="669" y="141"/>
                                </a:lnTo>
                                <a:lnTo>
                                  <a:pt x="665" y="137"/>
                                </a:lnTo>
                                <a:lnTo>
                                  <a:pt x="662" y="135"/>
                                </a:lnTo>
                                <a:lnTo>
                                  <a:pt x="659" y="132"/>
                                </a:lnTo>
                                <a:lnTo>
                                  <a:pt x="655" y="128"/>
                                </a:lnTo>
                                <a:lnTo>
                                  <a:pt x="652" y="125"/>
                                </a:lnTo>
                                <a:lnTo>
                                  <a:pt x="648" y="120"/>
                                </a:lnTo>
                                <a:lnTo>
                                  <a:pt x="645" y="118"/>
                                </a:lnTo>
                                <a:lnTo>
                                  <a:pt x="641" y="114"/>
                                </a:lnTo>
                                <a:lnTo>
                                  <a:pt x="638" y="111"/>
                                </a:lnTo>
                                <a:lnTo>
                                  <a:pt x="634" y="108"/>
                                </a:lnTo>
                                <a:lnTo>
                                  <a:pt x="632" y="106"/>
                                </a:lnTo>
                                <a:lnTo>
                                  <a:pt x="630" y="103"/>
                                </a:lnTo>
                                <a:lnTo>
                                  <a:pt x="629" y="102"/>
                                </a:lnTo>
                                <a:lnTo>
                                  <a:pt x="626" y="101"/>
                                </a:lnTo>
                                <a:lnTo>
                                  <a:pt x="623" y="100"/>
                                </a:lnTo>
                                <a:lnTo>
                                  <a:pt x="619" y="99"/>
                                </a:lnTo>
                                <a:lnTo>
                                  <a:pt x="616" y="99"/>
                                </a:lnTo>
                                <a:lnTo>
                                  <a:pt x="611" y="98"/>
                                </a:lnTo>
                                <a:lnTo>
                                  <a:pt x="607" y="98"/>
                                </a:lnTo>
                                <a:lnTo>
                                  <a:pt x="602" y="98"/>
                                </a:lnTo>
                                <a:lnTo>
                                  <a:pt x="597" y="98"/>
                                </a:lnTo>
                                <a:lnTo>
                                  <a:pt x="592" y="97"/>
                                </a:lnTo>
                                <a:lnTo>
                                  <a:pt x="587" y="97"/>
                                </a:lnTo>
                                <a:lnTo>
                                  <a:pt x="582" y="96"/>
                                </a:lnTo>
                                <a:lnTo>
                                  <a:pt x="579" y="96"/>
                                </a:lnTo>
                                <a:lnTo>
                                  <a:pt x="575" y="93"/>
                                </a:lnTo>
                                <a:lnTo>
                                  <a:pt x="573" y="91"/>
                                </a:lnTo>
                                <a:lnTo>
                                  <a:pt x="571" y="89"/>
                                </a:lnTo>
                                <a:lnTo>
                                  <a:pt x="570" y="87"/>
                                </a:lnTo>
                                <a:lnTo>
                                  <a:pt x="567" y="82"/>
                                </a:lnTo>
                                <a:lnTo>
                                  <a:pt x="567" y="78"/>
                                </a:lnTo>
                                <a:lnTo>
                                  <a:pt x="567" y="74"/>
                                </a:lnTo>
                                <a:lnTo>
                                  <a:pt x="567" y="71"/>
                                </a:lnTo>
                                <a:lnTo>
                                  <a:pt x="567" y="69"/>
                                </a:lnTo>
                                <a:lnTo>
                                  <a:pt x="567" y="65"/>
                                </a:lnTo>
                                <a:lnTo>
                                  <a:pt x="567" y="62"/>
                                </a:lnTo>
                                <a:lnTo>
                                  <a:pt x="567" y="59"/>
                                </a:lnTo>
                                <a:lnTo>
                                  <a:pt x="567" y="54"/>
                                </a:lnTo>
                                <a:lnTo>
                                  <a:pt x="567" y="51"/>
                                </a:lnTo>
                                <a:lnTo>
                                  <a:pt x="567" y="47"/>
                                </a:lnTo>
                                <a:lnTo>
                                  <a:pt x="567" y="44"/>
                                </a:lnTo>
                                <a:lnTo>
                                  <a:pt x="567" y="39"/>
                                </a:lnTo>
                                <a:lnTo>
                                  <a:pt x="569" y="37"/>
                                </a:lnTo>
                                <a:lnTo>
                                  <a:pt x="569" y="33"/>
                                </a:lnTo>
                                <a:lnTo>
                                  <a:pt x="569" y="29"/>
                                </a:lnTo>
                                <a:lnTo>
                                  <a:pt x="569" y="26"/>
                                </a:lnTo>
                                <a:lnTo>
                                  <a:pt x="569" y="23"/>
                                </a:lnTo>
                                <a:lnTo>
                                  <a:pt x="569" y="19"/>
                                </a:lnTo>
                                <a:lnTo>
                                  <a:pt x="570" y="16"/>
                                </a:lnTo>
                                <a:lnTo>
                                  <a:pt x="570" y="14"/>
                                </a:lnTo>
                                <a:lnTo>
                                  <a:pt x="570" y="11"/>
                                </a:lnTo>
                                <a:lnTo>
                                  <a:pt x="571" y="6"/>
                                </a:lnTo>
                                <a:lnTo>
                                  <a:pt x="571" y="3"/>
                                </a:lnTo>
                                <a:lnTo>
                                  <a:pt x="571" y="1"/>
                                </a:lnTo>
                                <a:lnTo>
                                  <a:pt x="572" y="0"/>
                                </a:lnTo>
                                <a:lnTo>
                                  <a:pt x="584" y="0"/>
                                </a:lnTo>
                                <a:lnTo>
                                  <a:pt x="584" y="1"/>
                                </a:lnTo>
                                <a:lnTo>
                                  <a:pt x="584" y="3"/>
                                </a:lnTo>
                                <a:lnTo>
                                  <a:pt x="582" y="7"/>
                                </a:lnTo>
                                <a:lnTo>
                                  <a:pt x="582" y="12"/>
                                </a:lnTo>
                                <a:lnTo>
                                  <a:pt x="582" y="15"/>
                                </a:lnTo>
                                <a:lnTo>
                                  <a:pt x="581" y="18"/>
                                </a:lnTo>
                                <a:lnTo>
                                  <a:pt x="581" y="21"/>
                                </a:lnTo>
                                <a:lnTo>
                                  <a:pt x="581" y="25"/>
                                </a:lnTo>
                                <a:lnTo>
                                  <a:pt x="580" y="27"/>
                                </a:lnTo>
                                <a:lnTo>
                                  <a:pt x="580" y="32"/>
                                </a:lnTo>
                                <a:lnTo>
                                  <a:pt x="580" y="35"/>
                                </a:lnTo>
                                <a:lnTo>
                                  <a:pt x="580" y="38"/>
                                </a:lnTo>
                                <a:lnTo>
                                  <a:pt x="579" y="42"/>
                                </a:lnTo>
                                <a:lnTo>
                                  <a:pt x="579" y="46"/>
                                </a:lnTo>
                                <a:lnTo>
                                  <a:pt x="578" y="48"/>
                                </a:lnTo>
                                <a:lnTo>
                                  <a:pt x="578" y="53"/>
                                </a:lnTo>
                                <a:lnTo>
                                  <a:pt x="578" y="56"/>
                                </a:lnTo>
                                <a:lnTo>
                                  <a:pt x="578" y="60"/>
                                </a:lnTo>
                                <a:lnTo>
                                  <a:pt x="578" y="62"/>
                                </a:lnTo>
                                <a:lnTo>
                                  <a:pt x="578" y="65"/>
                                </a:lnTo>
                                <a:lnTo>
                                  <a:pt x="578" y="71"/>
                                </a:lnTo>
                                <a:lnTo>
                                  <a:pt x="579" y="75"/>
                                </a:lnTo>
                                <a:lnTo>
                                  <a:pt x="579" y="78"/>
                                </a:lnTo>
                                <a:lnTo>
                                  <a:pt x="581" y="80"/>
                                </a:lnTo>
                                <a:lnTo>
                                  <a:pt x="584" y="81"/>
                                </a:lnTo>
                                <a:lnTo>
                                  <a:pt x="589" y="82"/>
                                </a:lnTo>
                                <a:lnTo>
                                  <a:pt x="592" y="82"/>
                                </a:lnTo>
                                <a:lnTo>
                                  <a:pt x="595" y="82"/>
                                </a:lnTo>
                                <a:lnTo>
                                  <a:pt x="597" y="82"/>
                                </a:lnTo>
                                <a:lnTo>
                                  <a:pt x="601" y="83"/>
                                </a:lnTo>
                                <a:lnTo>
                                  <a:pt x="604" y="83"/>
                                </a:lnTo>
                                <a:lnTo>
                                  <a:pt x="608" y="83"/>
                                </a:lnTo>
                                <a:lnTo>
                                  <a:pt x="611" y="83"/>
                                </a:lnTo>
                                <a:lnTo>
                                  <a:pt x="615" y="84"/>
                                </a:lnTo>
                                <a:lnTo>
                                  <a:pt x="618" y="84"/>
                                </a:lnTo>
                                <a:lnTo>
                                  <a:pt x="622" y="85"/>
                                </a:lnTo>
                                <a:lnTo>
                                  <a:pt x="625" y="85"/>
                                </a:lnTo>
                                <a:lnTo>
                                  <a:pt x="629" y="87"/>
                                </a:lnTo>
                                <a:lnTo>
                                  <a:pt x="633" y="88"/>
                                </a:lnTo>
                                <a:lnTo>
                                  <a:pt x="638" y="91"/>
                                </a:lnTo>
                                <a:lnTo>
                                  <a:pt x="642" y="93"/>
                                </a:lnTo>
                                <a:lnTo>
                                  <a:pt x="647" y="98"/>
                                </a:lnTo>
                                <a:lnTo>
                                  <a:pt x="652" y="102"/>
                                </a:lnTo>
                                <a:lnTo>
                                  <a:pt x="655" y="107"/>
                                </a:lnTo>
                                <a:lnTo>
                                  <a:pt x="660" y="112"/>
                                </a:lnTo>
                                <a:lnTo>
                                  <a:pt x="664" y="118"/>
                                </a:lnTo>
                                <a:lnTo>
                                  <a:pt x="668" y="123"/>
                                </a:lnTo>
                                <a:lnTo>
                                  <a:pt x="672" y="126"/>
                                </a:lnTo>
                                <a:lnTo>
                                  <a:pt x="676" y="126"/>
                                </a:lnTo>
                                <a:lnTo>
                                  <a:pt x="678" y="127"/>
                                </a:lnTo>
                                <a:lnTo>
                                  <a:pt x="682" y="128"/>
                                </a:lnTo>
                                <a:lnTo>
                                  <a:pt x="685" y="128"/>
                                </a:lnTo>
                                <a:lnTo>
                                  <a:pt x="687" y="128"/>
                                </a:lnTo>
                                <a:lnTo>
                                  <a:pt x="691" y="128"/>
                                </a:lnTo>
                                <a:lnTo>
                                  <a:pt x="694" y="128"/>
                                </a:lnTo>
                                <a:lnTo>
                                  <a:pt x="698" y="128"/>
                                </a:lnTo>
                                <a:lnTo>
                                  <a:pt x="701" y="127"/>
                                </a:lnTo>
                                <a:lnTo>
                                  <a:pt x="706" y="127"/>
                                </a:lnTo>
                                <a:lnTo>
                                  <a:pt x="709" y="126"/>
                                </a:lnTo>
                                <a:lnTo>
                                  <a:pt x="714" y="125"/>
                                </a:lnTo>
                                <a:lnTo>
                                  <a:pt x="717" y="124"/>
                                </a:lnTo>
                                <a:lnTo>
                                  <a:pt x="721" y="123"/>
                                </a:lnTo>
                                <a:lnTo>
                                  <a:pt x="724" y="120"/>
                                </a:lnTo>
                                <a:lnTo>
                                  <a:pt x="728" y="119"/>
                                </a:lnTo>
                                <a:lnTo>
                                  <a:pt x="731" y="117"/>
                                </a:lnTo>
                                <a:lnTo>
                                  <a:pt x="733" y="116"/>
                                </a:lnTo>
                                <a:lnTo>
                                  <a:pt x="737" y="114"/>
                                </a:lnTo>
                                <a:lnTo>
                                  <a:pt x="739" y="112"/>
                                </a:lnTo>
                                <a:lnTo>
                                  <a:pt x="744" y="110"/>
                                </a:lnTo>
                                <a:lnTo>
                                  <a:pt x="747" y="109"/>
                                </a:lnTo>
                                <a:lnTo>
                                  <a:pt x="751" y="109"/>
                                </a:lnTo>
                                <a:lnTo>
                                  <a:pt x="753" y="112"/>
                                </a:lnTo>
                                <a:lnTo>
                                  <a:pt x="753" y="115"/>
                                </a:lnTo>
                                <a:lnTo>
                                  <a:pt x="753" y="118"/>
                                </a:lnTo>
                                <a:lnTo>
                                  <a:pt x="752" y="121"/>
                                </a:lnTo>
                                <a:lnTo>
                                  <a:pt x="751" y="125"/>
                                </a:lnTo>
                                <a:lnTo>
                                  <a:pt x="748" y="127"/>
                                </a:lnTo>
                                <a:lnTo>
                                  <a:pt x="745" y="129"/>
                                </a:lnTo>
                                <a:lnTo>
                                  <a:pt x="742" y="132"/>
                                </a:lnTo>
                                <a:lnTo>
                                  <a:pt x="737" y="135"/>
                                </a:lnTo>
                                <a:lnTo>
                                  <a:pt x="732" y="136"/>
                                </a:lnTo>
                                <a:lnTo>
                                  <a:pt x="730" y="137"/>
                                </a:lnTo>
                                <a:lnTo>
                                  <a:pt x="725" y="138"/>
                                </a:lnTo>
                                <a:lnTo>
                                  <a:pt x="723" y="141"/>
                                </a:lnTo>
                                <a:lnTo>
                                  <a:pt x="718" y="141"/>
                                </a:lnTo>
                                <a:lnTo>
                                  <a:pt x="715" y="142"/>
                                </a:lnTo>
                                <a:lnTo>
                                  <a:pt x="712" y="143"/>
                                </a:lnTo>
                                <a:lnTo>
                                  <a:pt x="708" y="144"/>
                                </a:lnTo>
                                <a:lnTo>
                                  <a:pt x="705" y="145"/>
                                </a:lnTo>
                                <a:lnTo>
                                  <a:pt x="701" y="145"/>
                                </a:lnTo>
                                <a:lnTo>
                                  <a:pt x="699" y="146"/>
                                </a:lnTo>
                                <a:lnTo>
                                  <a:pt x="697" y="146"/>
                                </a:lnTo>
                                <a:lnTo>
                                  <a:pt x="693" y="146"/>
                                </a:lnTo>
                                <a:lnTo>
                                  <a:pt x="693" y="147"/>
                                </a:lnTo>
                                <a:lnTo>
                                  <a:pt x="693" y="148"/>
                                </a:lnTo>
                                <a:lnTo>
                                  <a:pt x="693" y="151"/>
                                </a:lnTo>
                                <a:lnTo>
                                  <a:pt x="693" y="154"/>
                                </a:lnTo>
                                <a:lnTo>
                                  <a:pt x="693" y="157"/>
                                </a:lnTo>
                                <a:lnTo>
                                  <a:pt x="693" y="162"/>
                                </a:lnTo>
                                <a:lnTo>
                                  <a:pt x="693" y="166"/>
                                </a:lnTo>
                                <a:lnTo>
                                  <a:pt x="694" y="171"/>
                                </a:lnTo>
                                <a:lnTo>
                                  <a:pt x="694" y="175"/>
                                </a:lnTo>
                                <a:lnTo>
                                  <a:pt x="695" y="181"/>
                                </a:lnTo>
                                <a:lnTo>
                                  <a:pt x="697" y="185"/>
                                </a:lnTo>
                                <a:lnTo>
                                  <a:pt x="698" y="190"/>
                                </a:lnTo>
                                <a:lnTo>
                                  <a:pt x="698" y="194"/>
                                </a:lnTo>
                                <a:lnTo>
                                  <a:pt x="699" y="199"/>
                                </a:lnTo>
                                <a:lnTo>
                                  <a:pt x="700" y="202"/>
                                </a:lnTo>
                                <a:lnTo>
                                  <a:pt x="701" y="206"/>
                                </a:lnTo>
                                <a:lnTo>
                                  <a:pt x="701" y="207"/>
                                </a:lnTo>
                                <a:lnTo>
                                  <a:pt x="702" y="209"/>
                                </a:lnTo>
                                <a:lnTo>
                                  <a:pt x="702" y="210"/>
                                </a:lnTo>
                                <a:lnTo>
                                  <a:pt x="703" y="214"/>
                                </a:lnTo>
                                <a:lnTo>
                                  <a:pt x="703" y="216"/>
                                </a:lnTo>
                                <a:lnTo>
                                  <a:pt x="703" y="220"/>
                                </a:lnTo>
                                <a:lnTo>
                                  <a:pt x="703" y="224"/>
                                </a:lnTo>
                                <a:lnTo>
                                  <a:pt x="705" y="228"/>
                                </a:lnTo>
                                <a:lnTo>
                                  <a:pt x="705" y="232"/>
                                </a:lnTo>
                                <a:lnTo>
                                  <a:pt x="706" y="236"/>
                                </a:lnTo>
                                <a:lnTo>
                                  <a:pt x="706" y="241"/>
                                </a:lnTo>
                                <a:lnTo>
                                  <a:pt x="707" y="246"/>
                                </a:lnTo>
                                <a:lnTo>
                                  <a:pt x="707" y="251"/>
                                </a:lnTo>
                                <a:lnTo>
                                  <a:pt x="707" y="256"/>
                                </a:lnTo>
                                <a:lnTo>
                                  <a:pt x="708" y="261"/>
                                </a:lnTo>
                                <a:lnTo>
                                  <a:pt x="709" y="266"/>
                                </a:lnTo>
                                <a:lnTo>
                                  <a:pt x="709" y="272"/>
                                </a:lnTo>
                                <a:lnTo>
                                  <a:pt x="709" y="278"/>
                                </a:lnTo>
                                <a:lnTo>
                                  <a:pt x="709" y="282"/>
                                </a:lnTo>
                                <a:lnTo>
                                  <a:pt x="710" y="288"/>
                                </a:lnTo>
                                <a:lnTo>
                                  <a:pt x="710" y="293"/>
                                </a:lnTo>
                                <a:lnTo>
                                  <a:pt x="712" y="298"/>
                                </a:lnTo>
                                <a:lnTo>
                                  <a:pt x="712" y="303"/>
                                </a:lnTo>
                                <a:lnTo>
                                  <a:pt x="713" y="308"/>
                                </a:lnTo>
                                <a:lnTo>
                                  <a:pt x="714" y="312"/>
                                </a:lnTo>
                                <a:lnTo>
                                  <a:pt x="715" y="318"/>
                                </a:lnTo>
                                <a:lnTo>
                                  <a:pt x="715" y="321"/>
                                </a:lnTo>
                                <a:lnTo>
                                  <a:pt x="716" y="326"/>
                                </a:lnTo>
                                <a:lnTo>
                                  <a:pt x="716" y="329"/>
                                </a:lnTo>
                                <a:lnTo>
                                  <a:pt x="717" y="334"/>
                                </a:lnTo>
                                <a:lnTo>
                                  <a:pt x="718" y="337"/>
                                </a:lnTo>
                                <a:lnTo>
                                  <a:pt x="720" y="339"/>
                                </a:lnTo>
                                <a:lnTo>
                                  <a:pt x="720" y="342"/>
                                </a:lnTo>
                                <a:lnTo>
                                  <a:pt x="721" y="345"/>
                                </a:lnTo>
                                <a:lnTo>
                                  <a:pt x="722" y="347"/>
                                </a:lnTo>
                                <a:lnTo>
                                  <a:pt x="723" y="351"/>
                                </a:lnTo>
                                <a:lnTo>
                                  <a:pt x="724" y="354"/>
                                </a:lnTo>
                                <a:lnTo>
                                  <a:pt x="725" y="356"/>
                                </a:lnTo>
                                <a:lnTo>
                                  <a:pt x="728" y="360"/>
                                </a:lnTo>
                                <a:lnTo>
                                  <a:pt x="729" y="363"/>
                                </a:lnTo>
                                <a:lnTo>
                                  <a:pt x="730" y="366"/>
                                </a:lnTo>
                                <a:lnTo>
                                  <a:pt x="731" y="369"/>
                                </a:lnTo>
                                <a:lnTo>
                                  <a:pt x="733" y="372"/>
                                </a:lnTo>
                                <a:lnTo>
                                  <a:pt x="736" y="375"/>
                                </a:lnTo>
                                <a:lnTo>
                                  <a:pt x="737" y="378"/>
                                </a:lnTo>
                                <a:lnTo>
                                  <a:pt x="739" y="381"/>
                                </a:lnTo>
                                <a:lnTo>
                                  <a:pt x="742" y="384"/>
                                </a:lnTo>
                                <a:lnTo>
                                  <a:pt x="744" y="388"/>
                                </a:lnTo>
                                <a:lnTo>
                                  <a:pt x="747" y="392"/>
                                </a:lnTo>
                                <a:lnTo>
                                  <a:pt x="753" y="398"/>
                                </a:lnTo>
                                <a:lnTo>
                                  <a:pt x="755" y="400"/>
                                </a:lnTo>
                                <a:lnTo>
                                  <a:pt x="759" y="403"/>
                                </a:lnTo>
                                <a:lnTo>
                                  <a:pt x="761" y="406"/>
                                </a:lnTo>
                                <a:lnTo>
                                  <a:pt x="765" y="408"/>
                                </a:lnTo>
                                <a:lnTo>
                                  <a:pt x="768" y="410"/>
                                </a:lnTo>
                                <a:lnTo>
                                  <a:pt x="770" y="411"/>
                                </a:lnTo>
                                <a:lnTo>
                                  <a:pt x="774" y="414"/>
                                </a:lnTo>
                                <a:lnTo>
                                  <a:pt x="777" y="415"/>
                                </a:lnTo>
                                <a:lnTo>
                                  <a:pt x="781" y="416"/>
                                </a:lnTo>
                                <a:lnTo>
                                  <a:pt x="785" y="418"/>
                                </a:lnTo>
                                <a:lnTo>
                                  <a:pt x="789" y="419"/>
                                </a:lnTo>
                                <a:lnTo>
                                  <a:pt x="793" y="420"/>
                                </a:lnTo>
                                <a:lnTo>
                                  <a:pt x="797" y="420"/>
                                </a:lnTo>
                                <a:lnTo>
                                  <a:pt x="802" y="420"/>
                                </a:lnTo>
                                <a:lnTo>
                                  <a:pt x="805" y="420"/>
                                </a:lnTo>
                                <a:lnTo>
                                  <a:pt x="810" y="421"/>
                                </a:lnTo>
                                <a:lnTo>
                                  <a:pt x="814" y="420"/>
                                </a:lnTo>
                                <a:lnTo>
                                  <a:pt x="819" y="420"/>
                                </a:lnTo>
                                <a:lnTo>
                                  <a:pt x="823" y="420"/>
                                </a:lnTo>
                                <a:lnTo>
                                  <a:pt x="828" y="420"/>
                                </a:lnTo>
                                <a:lnTo>
                                  <a:pt x="833" y="420"/>
                                </a:lnTo>
                                <a:lnTo>
                                  <a:pt x="837" y="419"/>
                                </a:lnTo>
                                <a:lnTo>
                                  <a:pt x="842" y="418"/>
                                </a:lnTo>
                                <a:lnTo>
                                  <a:pt x="846" y="418"/>
                                </a:lnTo>
                                <a:lnTo>
                                  <a:pt x="851" y="417"/>
                                </a:lnTo>
                                <a:lnTo>
                                  <a:pt x="856" y="416"/>
                                </a:lnTo>
                                <a:lnTo>
                                  <a:pt x="860" y="415"/>
                                </a:lnTo>
                                <a:lnTo>
                                  <a:pt x="865" y="414"/>
                                </a:lnTo>
                                <a:lnTo>
                                  <a:pt x="868" y="411"/>
                                </a:lnTo>
                                <a:lnTo>
                                  <a:pt x="873" y="410"/>
                                </a:lnTo>
                                <a:lnTo>
                                  <a:pt x="876" y="408"/>
                                </a:lnTo>
                                <a:lnTo>
                                  <a:pt x="880" y="406"/>
                                </a:lnTo>
                                <a:lnTo>
                                  <a:pt x="885" y="403"/>
                                </a:lnTo>
                                <a:lnTo>
                                  <a:pt x="888" y="401"/>
                                </a:lnTo>
                                <a:lnTo>
                                  <a:pt x="890" y="399"/>
                                </a:lnTo>
                                <a:lnTo>
                                  <a:pt x="895" y="398"/>
                                </a:lnTo>
                                <a:lnTo>
                                  <a:pt x="897" y="394"/>
                                </a:lnTo>
                                <a:lnTo>
                                  <a:pt x="901" y="392"/>
                                </a:lnTo>
                                <a:lnTo>
                                  <a:pt x="903" y="389"/>
                                </a:lnTo>
                                <a:lnTo>
                                  <a:pt x="905" y="387"/>
                                </a:lnTo>
                                <a:lnTo>
                                  <a:pt x="908" y="382"/>
                                </a:lnTo>
                                <a:lnTo>
                                  <a:pt x="910" y="380"/>
                                </a:lnTo>
                                <a:lnTo>
                                  <a:pt x="911" y="377"/>
                                </a:lnTo>
                                <a:lnTo>
                                  <a:pt x="912" y="373"/>
                                </a:lnTo>
                                <a:lnTo>
                                  <a:pt x="913" y="369"/>
                                </a:lnTo>
                                <a:lnTo>
                                  <a:pt x="913" y="365"/>
                                </a:lnTo>
                                <a:lnTo>
                                  <a:pt x="915" y="361"/>
                                </a:lnTo>
                                <a:lnTo>
                                  <a:pt x="916" y="357"/>
                                </a:lnTo>
                                <a:lnTo>
                                  <a:pt x="916" y="353"/>
                                </a:lnTo>
                                <a:lnTo>
                                  <a:pt x="917" y="350"/>
                                </a:lnTo>
                                <a:lnTo>
                                  <a:pt x="917" y="345"/>
                                </a:lnTo>
                                <a:lnTo>
                                  <a:pt x="917" y="342"/>
                                </a:lnTo>
                                <a:lnTo>
                                  <a:pt x="917" y="337"/>
                                </a:lnTo>
                                <a:lnTo>
                                  <a:pt x="916" y="333"/>
                                </a:lnTo>
                                <a:lnTo>
                                  <a:pt x="916" y="328"/>
                                </a:lnTo>
                                <a:lnTo>
                                  <a:pt x="915" y="324"/>
                                </a:lnTo>
                                <a:lnTo>
                                  <a:pt x="913" y="319"/>
                                </a:lnTo>
                                <a:lnTo>
                                  <a:pt x="913" y="315"/>
                                </a:lnTo>
                                <a:lnTo>
                                  <a:pt x="912" y="310"/>
                                </a:lnTo>
                                <a:lnTo>
                                  <a:pt x="911" y="306"/>
                                </a:lnTo>
                                <a:lnTo>
                                  <a:pt x="910" y="300"/>
                                </a:lnTo>
                                <a:lnTo>
                                  <a:pt x="909" y="296"/>
                                </a:lnTo>
                                <a:lnTo>
                                  <a:pt x="906" y="290"/>
                                </a:lnTo>
                                <a:lnTo>
                                  <a:pt x="905" y="285"/>
                                </a:lnTo>
                                <a:lnTo>
                                  <a:pt x="903" y="281"/>
                                </a:lnTo>
                                <a:lnTo>
                                  <a:pt x="901" y="275"/>
                                </a:lnTo>
                                <a:lnTo>
                                  <a:pt x="898" y="270"/>
                                </a:lnTo>
                                <a:lnTo>
                                  <a:pt x="896" y="265"/>
                                </a:lnTo>
                                <a:lnTo>
                                  <a:pt x="894" y="260"/>
                                </a:lnTo>
                                <a:lnTo>
                                  <a:pt x="890" y="255"/>
                                </a:lnTo>
                                <a:lnTo>
                                  <a:pt x="888" y="250"/>
                                </a:lnTo>
                                <a:lnTo>
                                  <a:pt x="885" y="245"/>
                                </a:lnTo>
                                <a:lnTo>
                                  <a:pt x="881" y="241"/>
                                </a:lnTo>
                                <a:lnTo>
                                  <a:pt x="878" y="235"/>
                                </a:lnTo>
                                <a:lnTo>
                                  <a:pt x="873" y="230"/>
                                </a:lnTo>
                                <a:lnTo>
                                  <a:pt x="870" y="226"/>
                                </a:lnTo>
                                <a:lnTo>
                                  <a:pt x="865" y="220"/>
                                </a:lnTo>
                                <a:lnTo>
                                  <a:pt x="861" y="215"/>
                                </a:lnTo>
                                <a:lnTo>
                                  <a:pt x="857" y="210"/>
                                </a:lnTo>
                                <a:lnTo>
                                  <a:pt x="853" y="205"/>
                                </a:lnTo>
                                <a:lnTo>
                                  <a:pt x="850" y="199"/>
                                </a:lnTo>
                                <a:lnTo>
                                  <a:pt x="845" y="194"/>
                                </a:lnTo>
                                <a:lnTo>
                                  <a:pt x="842" y="189"/>
                                </a:lnTo>
                                <a:lnTo>
                                  <a:pt x="840" y="184"/>
                                </a:lnTo>
                                <a:lnTo>
                                  <a:pt x="835" y="180"/>
                                </a:lnTo>
                                <a:lnTo>
                                  <a:pt x="831" y="175"/>
                                </a:lnTo>
                                <a:lnTo>
                                  <a:pt x="829" y="171"/>
                                </a:lnTo>
                                <a:lnTo>
                                  <a:pt x="826" y="166"/>
                                </a:lnTo>
                                <a:lnTo>
                                  <a:pt x="823" y="162"/>
                                </a:lnTo>
                                <a:lnTo>
                                  <a:pt x="820" y="157"/>
                                </a:lnTo>
                                <a:lnTo>
                                  <a:pt x="818" y="153"/>
                                </a:lnTo>
                                <a:lnTo>
                                  <a:pt x="815" y="150"/>
                                </a:lnTo>
                                <a:lnTo>
                                  <a:pt x="812" y="146"/>
                                </a:lnTo>
                                <a:lnTo>
                                  <a:pt x="810" y="142"/>
                                </a:lnTo>
                                <a:lnTo>
                                  <a:pt x="807" y="138"/>
                                </a:lnTo>
                                <a:lnTo>
                                  <a:pt x="806" y="135"/>
                                </a:lnTo>
                                <a:lnTo>
                                  <a:pt x="804" y="133"/>
                                </a:lnTo>
                                <a:lnTo>
                                  <a:pt x="802" y="129"/>
                                </a:lnTo>
                                <a:lnTo>
                                  <a:pt x="800" y="127"/>
                                </a:lnTo>
                                <a:lnTo>
                                  <a:pt x="799" y="125"/>
                                </a:lnTo>
                                <a:lnTo>
                                  <a:pt x="796" y="120"/>
                                </a:lnTo>
                                <a:lnTo>
                                  <a:pt x="795" y="118"/>
                                </a:lnTo>
                                <a:lnTo>
                                  <a:pt x="793" y="116"/>
                                </a:lnTo>
                                <a:lnTo>
                                  <a:pt x="814" y="103"/>
                                </a:lnTo>
                                <a:lnTo>
                                  <a:pt x="815" y="105"/>
                                </a:lnTo>
                                <a:lnTo>
                                  <a:pt x="815" y="106"/>
                                </a:lnTo>
                                <a:lnTo>
                                  <a:pt x="818" y="109"/>
                                </a:lnTo>
                                <a:lnTo>
                                  <a:pt x="819" y="112"/>
                                </a:lnTo>
                                <a:lnTo>
                                  <a:pt x="821" y="117"/>
                                </a:lnTo>
                                <a:lnTo>
                                  <a:pt x="822" y="119"/>
                                </a:lnTo>
                                <a:lnTo>
                                  <a:pt x="823" y="123"/>
                                </a:lnTo>
                                <a:lnTo>
                                  <a:pt x="826" y="125"/>
                                </a:lnTo>
                                <a:lnTo>
                                  <a:pt x="828" y="128"/>
                                </a:lnTo>
                                <a:lnTo>
                                  <a:pt x="829" y="132"/>
                                </a:lnTo>
                                <a:lnTo>
                                  <a:pt x="831" y="136"/>
                                </a:lnTo>
                                <a:lnTo>
                                  <a:pt x="834" y="139"/>
                                </a:lnTo>
                                <a:lnTo>
                                  <a:pt x="837" y="144"/>
                                </a:lnTo>
                                <a:lnTo>
                                  <a:pt x="840" y="148"/>
                                </a:lnTo>
                                <a:lnTo>
                                  <a:pt x="842" y="153"/>
                                </a:lnTo>
                                <a:lnTo>
                                  <a:pt x="844" y="156"/>
                                </a:lnTo>
                                <a:lnTo>
                                  <a:pt x="845" y="159"/>
                                </a:lnTo>
                                <a:lnTo>
                                  <a:pt x="846" y="162"/>
                                </a:lnTo>
                                <a:lnTo>
                                  <a:pt x="849" y="164"/>
                                </a:lnTo>
                                <a:lnTo>
                                  <a:pt x="851" y="168"/>
                                </a:lnTo>
                                <a:lnTo>
                                  <a:pt x="852" y="170"/>
                                </a:lnTo>
                                <a:lnTo>
                                  <a:pt x="853" y="172"/>
                                </a:lnTo>
                                <a:lnTo>
                                  <a:pt x="856" y="175"/>
                                </a:lnTo>
                                <a:lnTo>
                                  <a:pt x="857" y="179"/>
                                </a:lnTo>
                                <a:lnTo>
                                  <a:pt x="859" y="182"/>
                                </a:lnTo>
                                <a:lnTo>
                                  <a:pt x="861" y="185"/>
                                </a:lnTo>
                                <a:lnTo>
                                  <a:pt x="864" y="189"/>
                                </a:lnTo>
                                <a:lnTo>
                                  <a:pt x="866" y="192"/>
                                </a:lnTo>
                                <a:lnTo>
                                  <a:pt x="868" y="196"/>
                                </a:lnTo>
                                <a:lnTo>
                                  <a:pt x="871" y="199"/>
                                </a:lnTo>
                                <a:lnTo>
                                  <a:pt x="873" y="203"/>
                                </a:lnTo>
                                <a:lnTo>
                                  <a:pt x="875" y="207"/>
                                </a:lnTo>
                                <a:lnTo>
                                  <a:pt x="878" y="210"/>
                                </a:lnTo>
                                <a:lnTo>
                                  <a:pt x="880" y="215"/>
                                </a:lnTo>
                                <a:lnTo>
                                  <a:pt x="883" y="219"/>
                                </a:lnTo>
                                <a:lnTo>
                                  <a:pt x="886" y="223"/>
                                </a:lnTo>
                                <a:lnTo>
                                  <a:pt x="888" y="226"/>
                                </a:lnTo>
                                <a:lnTo>
                                  <a:pt x="890" y="230"/>
                                </a:lnTo>
                                <a:lnTo>
                                  <a:pt x="893" y="234"/>
                                </a:lnTo>
                                <a:lnTo>
                                  <a:pt x="895" y="237"/>
                                </a:lnTo>
                                <a:lnTo>
                                  <a:pt x="897" y="242"/>
                                </a:lnTo>
                                <a:lnTo>
                                  <a:pt x="900" y="244"/>
                                </a:lnTo>
                                <a:lnTo>
                                  <a:pt x="902" y="248"/>
                                </a:lnTo>
                                <a:lnTo>
                                  <a:pt x="903" y="252"/>
                                </a:lnTo>
                                <a:lnTo>
                                  <a:pt x="905" y="254"/>
                                </a:lnTo>
                                <a:lnTo>
                                  <a:pt x="906" y="257"/>
                                </a:lnTo>
                                <a:lnTo>
                                  <a:pt x="909" y="261"/>
                                </a:lnTo>
                                <a:lnTo>
                                  <a:pt x="910" y="264"/>
                                </a:lnTo>
                                <a:lnTo>
                                  <a:pt x="911" y="268"/>
                                </a:lnTo>
                                <a:lnTo>
                                  <a:pt x="913" y="270"/>
                                </a:lnTo>
                                <a:lnTo>
                                  <a:pt x="916" y="273"/>
                                </a:lnTo>
                                <a:lnTo>
                                  <a:pt x="917" y="279"/>
                                </a:lnTo>
                                <a:lnTo>
                                  <a:pt x="920" y="284"/>
                                </a:lnTo>
                                <a:lnTo>
                                  <a:pt x="923" y="289"/>
                                </a:lnTo>
                                <a:lnTo>
                                  <a:pt x="925" y="294"/>
                                </a:lnTo>
                                <a:lnTo>
                                  <a:pt x="926" y="299"/>
                                </a:lnTo>
                                <a:lnTo>
                                  <a:pt x="928" y="303"/>
                                </a:lnTo>
                                <a:lnTo>
                                  <a:pt x="930" y="308"/>
                                </a:lnTo>
                                <a:lnTo>
                                  <a:pt x="931" y="312"/>
                                </a:lnTo>
                                <a:lnTo>
                                  <a:pt x="932" y="317"/>
                                </a:lnTo>
                                <a:lnTo>
                                  <a:pt x="933" y="320"/>
                                </a:lnTo>
                                <a:lnTo>
                                  <a:pt x="933" y="324"/>
                                </a:lnTo>
                                <a:lnTo>
                                  <a:pt x="934" y="328"/>
                                </a:lnTo>
                                <a:lnTo>
                                  <a:pt x="934" y="332"/>
                                </a:lnTo>
                                <a:lnTo>
                                  <a:pt x="934" y="335"/>
                                </a:lnTo>
                                <a:lnTo>
                                  <a:pt x="935" y="338"/>
                                </a:lnTo>
                                <a:lnTo>
                                  <a:pt x="935" y="342"/>
                                </a:lnTo>
                                <a:lnTo>
                                  <a:pt x="935" y="344"/>
                                </a:lnTo>
                                <a:lnTo>
                                  <a:pt x="935" y="347"/>
                                </a:lnTo>
                                <a:lnTo>
                                  <a:pt x="935" y="350"/>
                                </a:lnTo>
                                <a:lnTo>
                                  <a:pt x="935" y="353"/>
                                </a:lnTo>
                                <a:lnTo>
                                  <a:pt x="935" y="355"/>
                                </a:lnTo>
                                <a:lnTo>
                                  <a:pt x="935" y="359"/>
                                </a:lnTo>
                                <a:lnTo>
                                  <a:pt x="935" y="361"/>
                                </a:lnTo>
                                <a:lnTo>
                                  <a:pt x="936" y="364"/>
                                </a:lnTo>
                                <a:lnTo>
                                  <a:pt x="935" y="369"/>
                                </a:lnTo>
                                <a:lnTo>
                                  <a:pt x="934" y="374"/>
                                </a:lnTo>
                                <a:lnTo>
                                  <a:pt x="933" y="378"/>
                                </a:lnTo>
                                <a:lnTo>
                                  <a:pt x="932" y="381"/>
                                </a:lnTo>
                                <a:lnTo>
                                  <a:pt x="930" y="383"/>
                                </a:lnTo>
                                <a:lnTo>
                                  <a:pt x="928" y="387"/>
                                </a:lnTo>
                                <a:lnTo>
                                  <a:pt x="927" y="389"/>
                                </a:lnTo>
                                <a:lnTo>
                                  <a:pt x="925" y="392"/>
                                </a:lnTo>
                                <a:lnTo>
                                  <a:pt x="923" y="394"/>
                                </a:lnTo>
                                <a:lnTo>
                                  <a:pt x="920" y="398"/>
                                </a:lnTo>
                                <a:lnTo>
                                  <a:pt x="917" y="400"/>
                                </a:lnTo>
                                <a:lnTo>
                                  <a:pt x="915" y="403"/>
                                </a:lnTo>
                                <a:lnTo>
                                  <a:pt x="911" y="406"/>
                                </a:lnTo>
                                <a:lnTo>
                                  <a:pt x="909" y="409"/>
                                </a:lnTo>
                                <a:lnTo>
                                  <a:pt x="905" y="411"/>
                                </a:lnTo>
                                <a:lnTo>
                                  <a:pt x="902" y="414"/>
                                </a:lnTo>
                                <a:lnTo>
                                  <a:pt x="898" y="416"/>
                                </a:lnTo>
                                <a:lnTo>
                                  <a:pt x="895" y="419"/>
                                </a:lnTo>
                                <a:lnTo>
                                  <a:pt x="890" y="420"/>
                                </a:lnTo>
                                <a:lnTo>
                                  <a:pt x="887" y="423"/>
                                </a:lnTo>
                                <a:lnTo>
                                  <a:pt x="883" y="425"/>
                                </a:lnTo>
                                <a:lnTo>
                                  <a:pt x="880" y="427"/>
                                </a:lnTo>
                                <a:lnTo>
                                  <a:pt x="875" y="428"/>
                                </a:lnTo>
                                <a:lnTo>
                                  <a:pt x="871" y="430"/>
                                </a:lnTo>
                                <a:lnTo>
                                  <a:pt x="867" y="432"/>
                                </a:lnTo>
                                <a:lnTo>
                                  <a:pt x="863" y="433"/>
                                </a:lnTo>
                                <a:lnTo>
                                  <a:pt x="858" y="433"/>
                                </a:lnTo>
                                <a:lnTo>
                                  <a:pt x="853" y="434"/>
                                </a:lnTo>
                                <a:lnTo>
                                  <a:pt x="849" y="435"/>
                                </a:lnTo>
                                <a:lnTo>
                                  <a:pt x="845" y="436"/>
                                </a:lnTo>
                                <a:lnTo>
                                  <a:pt x="840" y="435"/>
                                </a:lnTo>
                                <a:lnTo>
                                  <a:pt x="835" y="435"/>
                                </a:lnTo>
                                <a:lnTo>
                                  <a:pt x="830" y="435"/>
                                </a:lnTo>
                                <a:lnTo>
                                  <a:pt x="826" y="435"/>
                                </a:lnTo>
                                <a:lnTo>
                                  <a:pt x="821" y="435"/>
                                </a:lnTo>
                                <a:lnTo>
                                  <a:pt x="816" y="434"/>
                                </a:lnTo>
                                <a:lnTo>
                                  <a:pt x="813" y="434"/>
                                </a:lnTo>
                                <a:lnTo>
                                  <a:pt x="808" y="434"/>
                                </a:lnTo>
                                <a:lnTo>
                                  <a:pt x="804" y="433"/>
                                </a:lnTo>
                                <a:lnTo>
                                  <a:pt x="799" y="432"/>
                                </a:lnTo>
                                <a:lnTo>
                                  <a:pt x="796" y="432"/>
                                </a:lnTo>
                                <a:lnTo>
                                  <a:pt x="791" y="430"/>
                                </a:lnTo>
                                <a:lnTo>
                                  <a:pt x="788" y="429"/>
                                </a:lnTo>
                                <a:lnTo>
                                  <a:pt x="784" y="428"/>
                                </a:lnTo>
                                <a:lnTo>
                                  <a:pt x="781" y="427"/>
                                </a:lnTo>
                                <a:lnTo>
                                  <a:pt x="777" y="427"/>
                                </a:lnTo>
                                <a:lnTo>
                                  <a:pt x="774" y="426"/>
                                </a:lnTo>
                                <a:lnTo>
                                  <a:pt x="770" y="425"/>
                                </a:lnTo>
                                <a:lnTo>
                                  <a:pt x="767" y="424"/>
                                </a:lnTo>
                                <a:lnTo>
                                  <a:pt x="765" y="423"/>
                                </a:lnTo>
                                <a:lnTo>
                                  <a:pt x="759" y="420"/>
                                </a:lnTo>
                                <a:lnTo>
                                  <a:pt x="754" y="419"/>
                                </a:lnTo>
                                <a:lnTo>
                                  <a:pt x="751" y="417"/>
                                </a:lnTo>
                                <a:lnTo>
                                  <a:pt x="748" y="416"/>
                                </a:lnTo>
                                <a:lnTo>
                                  <a:pt x="747" y="416"/>
                                </a:lnTo>
                                <a:lnTo>
                                  <a:pt x="745" y="415"/>
                                </a:lnTo>
                                <a:lnTo>
                                  <a:pt x="742" y="415"/>
                                </a:lnTo>
                                <a:lnTo>
                                  <a:pt x="739" y="415"/>
                                </a:lnTo>
                                <a:lnTo>
                                  <a:pt x="737" y="415"/>
                                </a:lnTo>
                                <a:lnTo>
                                  <a:pt x="735" y="415"/>
                                </a:lnTo>
                                <a:lnTo>
                                  <a:pt x="731" y="415"/>
                                </a:lnTo>
                                <a:lnTo>
                                  <a:pt x="727" y="415"/>
                                </a:lnTo>
                                <a:lnTo>
                                  <a:pt x="723" y="415"/>
                                </a:lnTo>
                                <a:lnTo>
                                  <a:pt x="718" y="415"/>
                                </a:lnTo>
                                <a:lnTo>
                                  <a:pt x="715" y="415"/>
                                </a:lnTo>
                                <a:lnTo>
                                  <a:pt x="709" y="414"/>
                                </a:lnTo>
                                <a:lnTo>
                                  <a:pt x="705" y="414"/>
                                </a:lnTo>
                                <a:lnTo>
                                  <a:pt x="699" y="414"/>
                                </a:lnTo>
                                <a:lnTo>
                                  <a:pt x="694" y="414"/>
                                </a:lnTo>
                                <a:lnTo>
                                  <a:pt x="691" y="414"/>
                                </a:lnTo>
                                <a:lnTo>
                                  <a:pt x="688" y="414"/>
                                </a:lnTo>
                                <a:lnTo>
                                  <a:pt x="685" y="414"/>
                                </a:lnTo>
                                <a:lnTo>
                                  <a:pt x="683" y="414"/>
                                </a:lnTo>
                                <a:lnTo>
                                  <a:pt x="677" y="412"/>
                                </a:lnTo>
                                <a:lnTo>
                                  <a:pt x="671" y="412"/>
                                </a:lnTo>
                                <a:lnTo>
                                  <a:pt x="669" y="412"/>
                                </a:lnTo>
                                <a:lnTo>
                                  <a:pt x="665" y="412"/>
                                </a:lnTo>
                                <a:lnTo>
                                  <a:pt x="663" y="412"/>
                                </a:lnTo>
                                <a:lnTo>
                                  <a:pt x="660" y="412"/>
                                </a:lnTo>
                                <a:lnTo>
                                  <a:pt x="654" y="412"/>
                                </a:lnTo>
                                <a:lnTo>
                                  <a:pt x="649" y="412"/>
                                </a:lnTo>
                                <a:lnTo>
                                  <a:pt x="644" y="412"/>
                                </a:lnTo>
                                <a:lnTo>
                                  <a:pt x="638" y="412"/>
                                </a:lnTo>
                                <a:lnTo>
                                  <a:pt x="632" y="412"/>
                                </a:lnTo>
                                <a:lnTo>
                                  <a:pt x="627" y="412"/>
                                </a:lnTo>
                                <a:lnTo>
                                  <a:pt x="623" y="412"/>
                                </a:lnTo>
                                <a:lnTo>
                                  <a:pt x="618" y="412"/>
                                </a:lnTo>
                                <a:lnTo>
                                  <a:pt x="614" y="412"/>
                                </a:lnTo>
                                <a:lnTo>
                                  <a:pt x="610" y="412"/>
                                </a:lnTo>
                                <a:lnTo>
                                  <a:pt x="605" y="412"/>
                                </a:lnTo>
                                <a:lnTo>
                                  <a:pt x="601" y="412"/>
                                </a:lnTo>
                                <a:lnTo>
                                  <a:pt x="595" y="414"/>
                                </a:lnTo>
                                <a:lnTo>
                                  <a:pt x="589" y="415"/>
                                </a:lnTo>
                                <a:lnTo>
                                  <a:pt x="586" y="415"/>
                                </a:lnTo>
                                <a:lnTo>
                                  <a:pt x="584" y="416"/>
                                </a:lnTo>
                                <a:lnTo>
                                  <a:pt x="580" y="416"/>
                                </a:lnTo>
                                <a:lnTo>
                                  <a:pt x="577" y="417"/>
                                </a:lnTo>
                                <a:lnTo>
                                  <a:pt x="573" y="418"/>
                                </a:lnTo>
                                <a:lnTo>
                                  <a:pt x="570" y="419"/>
                                </a:lnTo>
                                <a:lnTo>
                                  <a:pt x="566" y="420"/>
                                </a:lnTo>
                                <a:lnTo>
                                  <a:pt x="563" y="421"/>
                                </a:lnTo>
                                <a:lnTo>
                                  <a:pt x="559" y="421"/>
                                </a:lnTo>
                                <a:lnTo>
                                  <a:pt x="556" y="423"/>
                                </a:lnTo>
                                <a:lnTo>
                                  <a:pt x="551" y="424"/>
                                </a:lnTo>
                                <a:lnTo>
                                  <a:pt x="549" y="425"/>
                                </a:lnTo>
                                <a:lnTo>
                                  <a:pt x="544" y="426"/>
                                </a:lnTo>
                                <a:lnTo>
                                  <a:pt x="541" y="427"/>
                                </a:lnTo>
                                <a:lnTo>
                                  <a:pt x="537" y="428"/>
                                </a:lnTo>
                                <a:lnTo>
                                  <a:pt x="534" y="429"/>
                                </a:lnTo>
                                <a:lnTo>
                                  <a:pt x="529" y="430"/>
                                </a:lnTo>
                                <a:lnTo>
                                  <a:pt x="526" y="432"/>
                                </a:lnTo>
                                <a:lnTo>
                                  <a:pt x="522" y="433"/>
                                </a:lnTo>
                                <a:lnTo>
                                  <a:pt x="518" y="434"/>
                                </a:lnTo>
                                <a:lnTo>
                                  <a:pt x="514" y="435"/>
                                </a:lnTo>
                                <a:lnTo>
                                  <a:pt x="511" y="436"/>
                                </a:lnTo>
                                <a:lnTo>
                                  <a:pt x="506" y="437"/>
                                </a:lnTo>
                                <a:lnTo>
                                  <a:pt x="504" y="439"/>
                                </a:lnTo>
                                <a:lnTo>
                                  <a:pt x="499" y="441"/>
                                </a:lnTo>
                                <a:lnTo>
                                  <a:pt x="496" y="442"/>
                                </a:lnTo>
                                <a:lnTo>
                                  <a:pt x="492" y="442"/>
                                </a:lnTo>
                                <a:lnTo>
                                  <a:pt x="489" y="444"/>
                                </a:lnTo>
                                <a:lnTo>
                                  <a:pt x="484" y="445"/>
                                </a:lnTo>
                                <a:lnTo>
                                  <a:pt x="482" y="446"/>
                                </a:lnTo>
                                <a:lnTo>
                                  <a:pt x="479" y="447"/>
                                </a:lnTo>
                                <a:lnTo>
                                  <a:pt x="475" y="448"/>
                                </a:lnTo>
                                <a:lnTo>
                                  <a:pt x="472" y="450"/>
                                </a:lnTo>
                                <a:lnTo>
                                  <a:pt x="469" y="451"/>
                                </a:lnTo>
                                <a:lnTo>
                                  <a:pt x="466" y="452"/>
                                </a:lnTo>
                                <a:lnTo>
                                  <a:pt x="464" y="453"/>
                                </a:lnTo>
                                <a:lnTo>
                                  <a:pt x="460" y="453"/>
                                </a:lnTo>
                                <a:lnTo>
                                  <a:pt x="457" y="455"/>
                                </a:lnTo>
                                <a:lnTo>
                                  <a:pt x="454" y="455"/>
                                </a:lnTo>
                                <a:lnTo>
                                  <a:pt x="452" y="457"/>
                                </a:lnTo>
                                <a:lnTo>
                                  <a:pt x="447" y="459"/>
                                </a:lnTo>
                                <a:lnTo>
                                  <a:pt x="443" y="460"/>
                                </a:lnTo>
                                <a:lnTo>
                                  <a:pt x="439" y="462"/>
                                </a:lnTo>
                                <a:lnTo>
                                  <a:pt x="436" y="463"/>
                                </a:lnTo>
                                <a:lnTo>
                                  <a:pt x="431" y="464"/>
                                </a:lnTo>
                                <a:lnTo>
                                  <a:pt x="430" y="465"/>
                                </a:lnTo>
                                <a:lnTo>
                                  <a:pt x="430" y="466"/>
                                </a:lnTo>
                                <a:lnTo>
                                  <a:pt x="431" y="469"/>
                                </a:lnTo>
                                <a:lnTo>
                                  <a:pt x="431" y="470"/>
                                </a:lnTo>
                                <a:lnTo>
                                  <a:pt x="432" y="472"/>
                                </a:lnTo>
                                <a:lnTo>
                                  <a:pt x="434" y="474"/>
                                </a:lnTo>
                                <a:lnTo>
                                  <a:pt x="436" y="478"/>
                                </a:lnTo>
                                <a:lnTo>
                                  <a:pt x="436" y="480"/>
                                </a:lnTo>
                                <a:lnTo>
                                  <a:pt x="437" y="484"/>
                                </a:lnTo>
                                <a:lnTo>
                                  <a:pt x="439" y="487"/>
                                </a:lnTo>
                                <a:lnTo>
                                  <a:pt x="442" y="491"/>
                                </a:lnTo>
                                <a:lnTo>
                                  <a:pt x="443" y="496"/>
                                </a:lnTo>
                                <a:lnTo>
                                  <a:pt x="444" y="500"/>
                                </a:lnTo>
                                <a:lnTo>
                                  <a:pt x="446" y="505"/>
                                </a:lnTo>
                                <a:lnTo>
                                  <a:pt x="449" y="510"/>
                                </a:lnTo>
                                <a:lnTo>
                                  <a:pt x="450" y="515"/>
                                </a:lnTo>
                                <a:lnTo>
                                  <a:pt x="452" y="520"/>
                                </a:lnTo>
                                <a:lnTo>
                                  <a:pt x="454" y="526"/>
                                </a:lnTo>
                                <a:lnTo>
                                  <a:pt x="457" y="532"/>
                                </a:lnTo>
                                <a:lnTo>
                                  <a:pt x="459" y="537"/>
                                </a:lnTo>
                                <a:lnTo>
                                  <a:pt x="461" y="544"/>
                                </a:lnTo>
                                <a:lnTo>
                                  <a:pt x="464" y="550"/>
                                </a:lnTo>
                                <a:lnTo>
                                  <a:pt x="467" y="556"/>
                                </a:lnTo>
                                <a:lnTo>
                                  <a:pt x="469" y="562"/>
                                </a:lnTo>
                                <a:lnTo>
                                  <a:pt x="472" y="569"/>
                                </a:lnTo>
                                <a:lnTo>
                                  <a:pt x="475" y="575"/>
                                </a:lnTo>
                                <a:lnTo>
                                  <a:pt x="477" y="582"/>
                                </a:lnTo>
                                <a:lnTo>
                                  <a:pt x="480" y="588"/>
                                </a:lnTo>
                                <a:lnTo>
                                  <a:pt x="483" y="596"/>
                                </a:lnTo>
                                <a:lnTo>
                                  <a:pt x="486" y="602"/>
                                </a:lnTo>
                                <a:lnTo>
                                  <a:pt x="489" y="609"/>
                                </a:lnTo>
                                <a:lnTo>
                                  <a:pt x="490" y="615"/>
                                </a:lnTo>
                                <a:lnTo>
                                  <a:pt x="494" y="623"/>
                                </a:lnTo>
                                <a:lnTo>
                                  <a:pt x="496" y="628"/>
                                </a:lnTo>
                                <a:lnTo>
                                  <a:pt x="498" y="636"/>
                                </a:lnTo>
                                <a:lnTo>
                                  <a:pt x="502" y="642"/>
                                </a:lnTo>
                                <a:lnTo>
                                  <a:pt x="504" y="648"/>
                                </a:lnTo>
                                <a:lnTo>
                                  <a:pt x="506" y="655"/>
                                </a:lnTo>
                                <a:lnTo>
                                  <a:pt x="509" y="662"/>
                                </a:lnTo>
                                <a:lnTo>
                                  <a:pt x="511" y="668"/>
                                </a:lnTo>
                                <a:lnTo>
                                  <a:pt x="513" y="673"/>
                                </a:lnTo>
                                <a:lnTo>
                                  <a:pt x="516" y="680"/>
                                </a:lnTo>
                                <a:lnTo>
                                  <a:pt x="518" y="686"/>
                                </a:lnTo>
                                <a:lnTo>
                                  <a:pt x="520" y="691"/>
                                </a:lnTo>
                                <a:lnTo>
                                  <a:pt x="522" y="697"/>
                                </a:lnTo>
                                <a:lnTo>
                                  <a:pt x="525" y="702"/>
                                </a:lnTo>
                                <a:lnTo>
                                  <a:pt x="527" y="708"/>
                                </a:lnTo>
                                <a:lnTo>
                                  <a:pt x="528" y="712"/>
                                </a:lnTo>
                                <a:lnTo>
                                  <a:pt x="531" y="717"/>
                                </a:lnTo>
                                <a:lnTo>
                                  <a:pt x="532" y="721"/>
                                </a:lnTo>
                                <a:lnTo>
                                  <a:pt x="534" y="726"/>
                                </a:lnTo>
                                <a:lnTo>
                                  <a:pt x="534" y="729"/>
                                </a:lnTo>
                                <a:lnTo>
                                  <a:pt x="536" y="733"/>
                                </a:lnTo>
                                <a:lnTo>
                                  <a:pt x="537" y="736"/>
                                </a:lnTo>
                                <a:lnTo>
                                  <a:pt x="539" y="739"/>
                                </a:lnTo>
                                <a:lnTo>
                                  <a:pt x="540" y="742"/>
                                </a:lnTo>
                                <a:lnTo>
                                  <a:pt x="540" y="744"/>
                                </a:lnTo>
                                <a:lnTo>
                                  <a:pt x="540" y="746"/>
                                </a:lnTo>
                                <a:lnTo>
                                  <a:pt x="541" y="748"/>
                                </a:lnTo>
                                <a:lnTo>
                                  <a:pt x="542" y="751"/>
                                </a:lnTo>
                                <a:lnTo>
                                  <a:pt x="542" y="752"/>
                                </a:lnTo>
                                <a:lnTo>
                                  <a:pt x="540" y="750"/>
                                </a:lnTo>
                                <a:lnTo>
                                  <a:pt x="539" y="747"/>
                                </a:lnTo>
                                <a:lnTo>
                                  <a:pt x="537" y="745"/>
                                </a:lnTo>
                                <a:lnTo>
                                  <a:pt x="536" y="743"/>
                                </a:lnTo>
                                <a:lnTo>
                                  <a:pt x="534" y="741"/>
                                </a:lnTo>
                                <a:lnTo>
                                  <a:pt x="534" y="738"/>
                                </a:lnTo>
                                <a:lnTo>
                                  <a:pt x="532" y="734"/>
                                </a:lnTo>
                                <a:lnTo>
                                  <a:pt x="529" y="732"/>
                                </a:lnTo>
                                <a:lnTo>
                                  <a:pt x="528" y="727"/>
                                </a:lnTo>
                                <a:lnTo>
                                  <a:pt x="527" y="724"/>
                                </a:lnTo>
                                <a:lnTo>
                                  <a:pt x="525" y="719"/>
                                </a:lnTo>
                                <a:lnTo>
                                  <a:pt x="522" y="715"/>
                                </a:lnTo>
                                <a:lnTo>
                                  <a:pt x="520" y="710"/>
                                </a:lnTo>
                                <a:lnTo>
                                  <a:pt x="519" y="706"/>
                                </a:lnTo>
                                <a:lnTo>
                                  <a:pt x="517" y="701"/>
                                </a:lnTo>
                                <a:lnTo>
                                  <a:pt x="514" y="696"/>
                                </a:lnTo>
                                <a:lnTo>
                                  <a:pt x="512" y="690"/>
                                </a:lnTo>
                                <a:lnTo>
                                  <a:pt x="510" y="686"/>
                                </a:lnTo>
                                <a:lnTo>
                                  <a:pt x="506" y="680"/>
                                </a:lnTo>
                                <a:lnTo>
                                  <a:pt x="504" y="674"/>
                                </a:lnTo>
                                <a:lnTo>
                                  <a:pt x="502" y="669"/>
                                </a:lnTo>
                                <a:lnTo>
                                  <a:pt x="499" y="663"/>
                                </a:lnTo>
                                <a:lnTo>
                                  <a:pt x="496" y="656"/>
                                </a:lnTo>
                                <a:lnTo>
                                  <a:pt x="494" y="650"/>
                                </a:lnTo>
                                <a:lnTo>
                                  <a:pt x="491" y="644"/>
                                </a:lnTo>
                                <a:lnTo>
                                  <a:pt x="489" y="637"/>
                                </a:lnTo>
                                <a:lnTo>
                                  <a:pt x="486" y="630"/>
                                </a:lnTo>
                                <a:lnTo>
                                  <a:pt x="483" y="625"/>
                                </a:lnTo>
                                <a:lnTo>
                                  <a:pt x="481" y="619"/>
                                </a:lnTo>
                                <a:lnTo>
                                  <a:pt x="479" y="612"/>
                                </a:lnTo>
                                <a:lnTo>
                                  <a:pt x="475" y="606"/>
                                </a:lnTo>
                                <a:lnTo>
                                  <a:pt x="473" y="599"/>
                                </a:lnTo>
                                <a:lnTo>
                                  <a:pt x="471" y="593"/>
                                </a:lnTo>
                                <a:lnTo>
                                  <a:pt x="468" y="587"/>
                                </a:lnTo>
                                <a:lnTo>
                                  <a:pt x="465" y="581"/>
                                </a:lnTo>
                                <a:lnTo>
                                  <a:pt x="462" y="574"/>
                                </a:lnTo>
                                <a:lnTo>
                                  <a:pt x="459" y="569"/>
                                </a:lnTo>
                                <a:lnTo>
                                  <a:pt x="458" y="562"/>
                                </a:lnTo>
                                <a:lnTo>
                                  <a:pt x="454" y="556"/>
                                </a:lnTo>
                                <a:lnTo>
                                  <a:pt x="452" y="550"/>
                                </a:lnTo>
                                <a:lnTo>
                                  <a:pt x="450" y="545"/>
                                </a:lnTo>
                                <a:lnTo>
                                  <a:pt x="447" y="539"/>
                                </a:lnTo>
                                <a:lnTo>
                                  <a:pt x="445" y="534"/>
                                </a:lnTo>
                                <a:lnTo>
                                  <a:pt x="443" y="528"/>
                                </a:lnTo>
                                <a:lnTo>
                                  <a:pt x="441" y="524"/>
                                </a:lnTo>
                                <a:lnTo>
                                  <a:pt x="438" y="518"/>
                                </a:lnTo>
                                <a:lnTo>
                                  <a:pt x="436" y="514"/>
                                </a:lnTo>
                                <a:lnTo>
                                  <a:pt x="434" y="509"/>
                                </a:lnTo>
                                <a:lnTo>
                                  <a:pt x="431" y="505"/>
                                </a:lnTo>
                                <a:lnTo>
                                  <a:pt x="430" y="500"/>
                                </a:lnTo>
                                <a:lnTo>
                                  <a:pt x="428" y="496"/>
                                </a:lnTo>
                                <a:lnTo>
                                  <a:pt x="427" y="492"/>
                                </a:lnTo>
                                <a:lnTo>
                                  <a:pt x="426" y="490"/>
                                </a:lnTo>
                                <a:lnTo>
                                  <a:pt x="423" y="487"/>
                                </a:lnTo>
                                <a:lnTo>
                                  <a:pt x="422" y="483"/>
                                </a:lnTo>
                                <a:lnTo>
                                  <a:pt x="420" y="481"/>
                                </a:lnTo>
                                <a:lnTo>
                                  <a:pt x="419" y="479"/>
                                </a:lnTo>
                                <a:lnTo>
                                  <a:pt x="419" y="477"/>
                                </a:lnTo>
                                <a:lnTo>
                                  <a:pt x="416" y="474"/>
                                </a:lnTo>
                                <a:lnTo>
                                  <a:pt x="415" y="473"/>
                                </a:lnTo>
                                <a:lnTo>
                                  <a:pt x="413" y="472"/>
                                </a:lnTo>
                                <a:lnTo>
                                  <a:pt x="411" y="471"/>
                                </a:lnTo>
                                <a:lnTo>
                                  <a:pt x="407" y="469"/>
                                </a:lnTo>
                                <a:lnTo>
                                  <a:pt x="404" y="468"/>
                                </a:lnTo>
                                <a:lnTo>
                                  <a:pt x="399" y="464"/>
                                </a:lnTo>
                                <a:lnTo>
                                  <a:pt x="394" y="463"/>
                                </a:lnTo>
                                <a:lnTo>
                                  <a:pt x="391" y="461"/>
                                </a:lnTo>
                                <a:lnTo>
                                  <a:pt x="388" y="460"/>
                                </a:lnTo>
                                <a:lnTo>
                                  <a:pt x="385" y="459"/>
                                </a:lnTo>
                                <a:lnTo>
                                  <a:pt x="382" y="459"/>
                                </a:lnTo>
                                <a:lnTo>
                                  <a:pt x="377" y="456"/>
                                </a:lnTo>
                                <a:lnTo>
                                  <a:pt x="374" y="455"/>
                                </a:lnTo>
                                <a:lnTo>
                                  <a:pt x="370" y="453"/>
                                </a:lnTo>
                                <a:lnTo>
                                  <a:pt x="366" y="452"/>
                                </a:lnTo>
                                <a:lnTo>
                                  <a:pt x="361" y="451"/>
                                </a:lnTo>
                                <a:lnTo>
                                  <a:pt x="356" y="448"/>
                                </a:lnTo>
                                <a:lnTo>
                                  <a:pt x="352" y="447"/>
                                </a:lnTo>
                                <a:lnTo>
                                  <a:pt x="347" y="446"/>
                                </a:lnTo>
                                <a:lnTo>
                                  <a:pt x="343" y="444"/>
                                </a:lnTo>
                                <a:lnTo>
                                  <a:pt x="337" y="443"/>
                                </a:lnTo>
                                <a:lnTo>
                                  <a:pt x="331" y="442"/>
                                </a:lnTo>
                                <a:lnTo>
                                  <a:pt x="326" y="439"/>
                                </a:lnTo>
                                <a:lnTo>
                                  <a:pt x="319" y="438"/>
                                </a:lnTo>
                                <a:lnTo>
                                  <a:pt x="314" y="437"/>
                                </a:lnTo>
                                <a:lnTo>
                                  <a:pt x="308" y="435"/>
                                </a:lnTo>
                                <a:lnTo>
                                  <a:pt x="302" y="434"/>
                                </a:lnTo>
                                <a:lnTo>
                                  <a:pt x="295" y="432"/>
                                </a:lnTo>
                                <a:lnTo>
                                  <a:pt x="288" y="430"/>
                                </a:lnTo>
                                <a:lnTo>
                                  <a:pt x="281" y="429"/>
                                </a:lnTo>
                                <a:lnTo>
                                  <a:pt x="275" y="427"/>
                                </a:lnTo>
                                <a:lnTo>
                                  <a:pt x="266" y="426"/>
                                </a:lnTo>
                                <a:lnTo>
                                  <a:pt x="260" y="425"/>
                                </a:lnTo>
                                <a:lnTo>
                                  <a:pt x="251" y="423"/>
                                </a:lnTo>
                                <a:lnTo>
                                  <a:pt x="245" y="421"/>
                                </a:lnTo>
                                <a:lnTo>
                                  <a:pt x="235" y="420"/>
                                </a:lnTo>
                                <a:lnTo>
                                  <a:pt x="227" y="419"/>
                                </a:lnTo>
                                <a:lnTo>
                                  <a:pt x="219" y="418"/>
                                </a:lnTo>
                                <a:lnTo>
                                  <a:pt x="211" y="417"/>
                                </a:lnTo>
                                <a:lnTo>
                                  <a:pt x="202" y="416"/>
                                </a:lnTo>
                                <a:lnTo>
                                  <a:pt x="193" y="415"/>
                                </a:lnTo>
                                <a:lnTo>
                                  <a:pt x="183" y="415"/>
                                </a:lnTo>
                                <a:lnTo>
                                  <a:pt x="174" y="414"/>
                                </a:lnTo>
                                <a:lnTo>
                                  <a:pt x="165" y="412"/>
                                </a:lnTo>
                                <a:lnTo>
                                  <a:pt x="156" y="411"/>
                                </a:lnTo>
                                <a:lnTo>
                                  <a:pt x="145" y="410"/>
                                </a:lnTo>
                                <a:lnTo>
                                  <a:pt x="136" y="410"/>
                                </a:lnTo>
                                <a:lnTo>
                                  <a:pt x="125" y="410"/>
                                </a:lnTo>
                                <a:lnTo>
                                  <a:pt x="114" y="410"/>
                                </a:lnTo>
                                <a:lnTo>
                                  <a:pt x="104" y="410"/>
                                </a:lnTo>
                                <a:lnTo>
                                  <a:pt x="93" y="410"/>
                                </a:lnTo>
                                <a:lnTo>
                                  <a:pt x="82" y="409"/>
                                </a:lnTo>
                                <a:lnTo>
                                  <a:pt x="70" y="409"/>
                                </a:lnTo>
                                <a:lnTo>
                                  <a:pt x="59" y="409"/>
                                </a:lnTo>
                                <a:lnTo>
                                  <a:pt x="48" y="410"/>
                                </a:lnTo>
                                <a:lnTo>
                                  <a:pt x="37" y="410"/>
                                </a:lnTo>
                                <a:lnTo>
                                  <a:pt x="24" y="410"/>
                                </a:lnTo>
                                <a:lnTo>
                                  <a:pt x="13" y="411"/>
                                </a:lnTo>
                                <a:lnTo>
                                  <a:pt x="0" y="412"/>
                                </a:lnTo>
                                <a:lnTo>
                                  <a:pt x="5" y="391"/>
                                </a:lnTo>
                                <a:lnTo>
                                  <a:pt x="5" y="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79"/>
                        <wps:cNvSpPr>
                          <a:spLocks/>
                        </wps:cNvSpPr>
                        <wps:spPr bwMode="auto">
                          <a:xfrm>
                            <a:off x="226060" y="201295"/>
                            <a:ext cx="23495" cy="26035"/>
                          </a:xfrm>
                          <a:custGeom>
                            <a:avLst/>
                            <a:gdLst>
                              <a:gd name="T0" fmla="*/ 67 w 111"/>
                              <a:gd name="T1" fmla="*/ 0 h 123"/>
                              <a:gd name="T2" fmla="*/ 0 w 111"/>
                              <a:gd name="T3" fmla="*/ 62 h 123"/>
                              <a:gd name="T4" fmla="*/ 111 w 111"/>
                              <a:gd name="T5" fmla="*/ 123 h 123"/>
                              <a:gd name="T6" fmla="*/ 108 w 111"/>
                              <a:gd name="T7" fmla="*/ 108 h 123"/>
                              <a:gd name="T8" fmla="*/ 36 w 111"/>
                              <a:gd name="T9" fmla="*/ 57 h 123"/>
                              <a:gd name="T10" fmla="*/ 71 w 111"/>
                              <a:gd name="T11" fmla="*/ 32 h 123"/>
                              <a:gd name="T12" fmla="*/ 67 w 111"/>
                              <a:gd name="T13" fmla="*/ 0 h 123"/>
                              <a:gd name="T14" fmla="*/ 67 w 111"/>
                              <a:gd name="T15" fmla="*/ 0 h 1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23">
                                <a:moveTo>
                                  <a:pt x="67" y="0"/>
                                </a:moveTo>
                                <a:lnTo>
                                  <a:pt x="0" y="62"/>
                                </a:lnTo>
                                <a:lnTo>
                                  <a:pt x="111" y="123"/>
                                </a:lnTo>
                                <a:lnTo>
                                  <a:pt x="108" y="108"/>
                                </a:lnTo>
                                <a:lnTo>
                                  <a:pt x="36" y="57"/>
                                </a:lnTo>
                                <a:lnTo>
                                  <a:pt x="71" y="32"/>
                                </a:lnTo>
                                <a:lnTo>
                                  <a:pt x="6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80"/>
                        <wps:cNvSpPr>
                          <a:spLocks/>
                        </wps:cNvSpPr>
                        <wps:spPr bwMode="auto">
                          <a:xfrm>
                            <a:off x="224790" y="141605"/>
                            <a:ext cx="22860" cy="18415"/>
                          </a:xfrm>
                          <a:custGeom>
                            <a:avLst/>
                            <a:gdLst>
                              <a:gd name="T0" fmla="*/ 1 w 108"/>
                              <a:gd name="T1" fmla="*/ 1 h 85"/>
                              <a:gd name="T2" fmla="*/ 7 w 108"/>
                              <a:gd name="T3" fmla="*/ 6 h 85"/>
                              <a:gd name="T4" fmla="*/ 12 w 108"/>
                              <a:gd name="T5" fmla="*/ 14 h 85"/>
                              <a:gd name="T6" fmla="*/ 13 w 108"/>
                              <a:gd name="T7" fmla="*/ 24 h 85"/>
                              <a:gd name="T8" fmla="*/ 10 w 108"/>
                              <a:gd name="T9" fmla="*/ 35 h 85"/>
                              <a:gd name="T10" fmla="*/ 7 w 108"/>
                              <a:gd name="T11" fmla="*/ 42 h 85"/>
                              <a:gd name="T12" fmla="*/ 7 w 108"/>
                              <a:gd name="T13" fmla="*/ 48 h 85"/>
                              <a:gd name="T14" fmla="*/ 13 w 108"/>
                              <a:gd name="T15" fmla="*/ 50 h 85"/>
                              <a:gd name="T16" fmla="*/ 21 w 108"/>
                              <a:gd name="T17" fmla="*/ 48 h 85"/>
                              <a:gd name="T18" fmla="*/ 28 w 108"/>
                              <a:gd name="T19" fmla="*/ 48 h 85"/>
                              <a:gd name="T20" fmla="*/ 35 w 108"/>
                              <a:gd name="T21" fmla="*/ 46 h 85"/>
                              <a:gd name="T22" fmla="*/ 42 w 108"/>
                              <a:gd name="T23" fmla="*/ 45 h 85"/>
                              <a:gd name="T24" fmla="*/ 50 w 108"/>
                              <a:gd name="T25" fmla="*/ 45 h 85"/>
                              <a:gd name="T26" fmla="*/ 57 w 108"/>
                              <a:gd name="T27" fmla="*/ 46 h 85"/>
                              <a:gd name="T28" fmla="*/ 62 w 108"/>
                              <a:gd name="T29" fmla="*/ 48 h 85"/>
                              <a:gd name="T30" fmla="*/ 69 w 108"/>
                              <a:gd name="T31" fmla="*/ 54 h 85"/>
                              <a:gd name="T32" fmla="*/ 78 w 108"/>
                              <a:gd name="T33" fmla="*/ 59 h 85"/>
                              <a:gd name="T34" fmla="*/ 87 w 108"/>
                              <a:gd name="T35" fmla="*/ 68 h 85"/>
                              <a:gd name="T36" fmla="*/ 93 w 108"/>
                              <a:gd name="T37" fmla="*/ 75 h 85"/>
                              <a:gd name="T38" fmla="*/ 100 w 108"/>
                              <a:gd name="T39" fmla="*/ 81 h 85"/>
                              <a:gd name="T40" fmla="*/ 106 w 108"/>
                              <a:gd name="T41" fmla="*/ 85 h 85"/>
                              <a:gd name="T42" fmla="*/ 107 w 108"/>
                              <a:gd name="T43" fmla="*/ 79 h 85"/>
                              <a:gd name="T44" fmla="*/ 105 w 108"/>
                              <a:gd name="T45" fmla="*/ 74 h 85"/>
                              <a:gd name="T46" fmla="*/ 102 w 108"/>
                              <a:gd name="T47" fmla="*/ 67 h 85"/>
                              <a:gd name="T48" fmla="*/ 97 w 108"/>
                              <a:gd name="T49" fmla="*/ 60 h 85"/>
                              <a:gd name="T50" fmla="*/ 91 w 108"/>
                              <a:gd name="T51" fmla="*/ 54 h 85"/>
                              <a:gd name="T52" fmla="*/ 87 w 108"/>
                              <a:gd name="T53" fmla="*/ 47 h 85"/>
                              <a:gd name="T54" fmla="*/ 78 w 108"/>
                              <a:gd name="T55" fmla="*/ 40 h 85"/>
                              <a:gd name="T56" fmla="*/ 70 w 108"/>
                              <a:gd name="T57" fmla="*/ 36 h 85"/>
                              <a:gd name="T58" fmla="*/ 63 w 108"/>
                              <a:gd name="T59" fmla="*/ 33 h 85"/>
                              <a:gd name="T60" fmla="*/ 55 w 108"/>
                              <a:gd name="T61" fmla="*/ 33 h 85"/>
                              <a:gd name="T62" fmla="*/ 47 w 108"/>
                              <a:gd name="T63" fmla="*/ 33 h 85"/>
                              <a:gd name="T64" fmla="*/ 38 w 108"/>
                              <a:gd name="T65" fmla="*/ 35 h 85"/>
                              <a:gd name="T66" fmla="*/ 31 w 108"/>
                              <a:gd name="T67" fmla="*/ 36 h 85"/>
                              <a:gd name="T68" fmla="*/ 25 w 108"/>
                              <a:gd name="T69" fmla="*/ 36 h 85"/>
                              <a:gd name="T70" fmla="*/ 22 w 108"/>
                              <a:gd name="T71" fmla="*/ 37 h 85"/>
                              <a:gd name="T72" fmla="*/ 22 w 108"/>
                              <a:gd name="T73" fmla="*/ 36 h 85"/>
                              <a:gd name="T74" fmla="*/ 24 w 108"/>
                              <a:gd name="T75" fmla="*/ 29 h 85"/>
                              <a:gd name="T76" fmla="*/ 29 w 108"/>
                              <a:gd name="T77" fmla="*/ 20 h 85"/>
                              <a:gd name="T78" fmla="*/ 30 w 108"/>
                              <a:gd name="T79" fmla="*/ 10 h 85"/>
                              <a:gd name="T80" fmla="*/ 0 w 108"/>
                              <a:gd name="T8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85">
                                <a:moveTo>
                                  <a:pt x="0" y="0"/>
                                </a:moveTo>
                                <a:lnTo>
                                  <a:pt x="1" y="1"/>
                                </a:lnTo>
                                <a:lnTo>
                                  <a:pt x="5" y="4"/>
                                </a:lnTo>
                                <a:lnTo>
                                  <a:pt x="7" y="6"/>
                                </a:lnTo>
                                <a:lnTo>
                                  <a:pt x="9" y="10"/>
                                </a:lnTo>
                                <a:lnTo>
                                  <a:pt x="12" y="14"/>
                                </a:lnTo>
                                <a:lnTo>
                                  <a:pt x="13" y="19"/>
                                </a:lnTo>
                                <a:lnTo>
                                  <a:pt x="13" y="24"/>
                                </a:lnTo>
                                <a:lnTo>
                                  <a:pt x="13" y="30"/>
                                </a:lnTo>
                                <a:lnTo>
                                  <a:pt x="10" y="35"/>
                                </a:lnTo>
                                <a:lnTo>
                                  <a:pt x="9" y="39"/>
                                </a:lnTo>
                                <a:lnTo>
                                  <a:pt x="7" y="42"/>
                                </a:lnTo>
                                <a:lnTo>
                                  <a:pt x="6" y="46"/>
                                </a:lnTo>
                                <a:lnTo>
                                  <a:pt x="7" y="48"/>
                                </a:lnTo>
                                <a:lnTo>
                                  <a:pt x="8" y="50"/>
                                </a:lnTo>
                                <a:lnTo>
                                  <a:pt x="13" y="50"/>
                                </a:lnTo>
                                <a:lnTo>
                                  <a:pt x="17" y="49"/>
                                </a:lnTo>
                                <a:lnTo>
                                  <a:pt x="21" y="48"/>
                                </a:lnTo>
                                <a:lnTo>
                                  <a:pt x="23" y="48"/>
                                </a:lnTo>
                                <a:lnTo>
                                  <a:pt x="28" y="48"/>
                                </a:lnTo>
                                <a:lnTo>
                                  <a:pt x="31" y="47"/>
                                </a:lnTo>
                                <a:lnTo>
                                  <a:pt x="35" y="46"/>
                                </a:lnTo>
                                <a:lnTo>
                                  <a:pt x="38" y="46"/>
                                </a:lnTo>
                                <a:lnTo>
                                  <a:pt x="42" y="45"/>
                                </a:lnTo>
                                <a:lnTo>
                                  <a:pt x="46" y="45"/>
                                </a:lnTo>
                                <a:lnTo>
                                  <a:pt x="50" y="45"/>
                                </a:lnTo>
                                <a:lnTo>
                                  <a:pt x="53" y="46"/>
                                </a:lnTo>
                                <a:lnTo>
                                  <a:pt x="57" y="46"/>
                                </a:lnTo>
                                <a:lnTo>
                                  <a:pt x="60" y="48"/>
                                </a:lnTo>
                                <a:lnTo>
                                  <a:pt x="62" y="48"/>
                                </a:lnTo>
                                <a:lnTo>
                                  <a:pt x="66" y="50"/>
                                </a:lnTo>
                                <a:lnTo>
                                  <a:pt x="69" y="54"/>
                                </a:lnTo>
                                <a:lnTo>
                                  <a:pt x="74" y="57"/>
                                </a:lnTo>
                                <a:lnTo>
                                  <a:pt x="78" y="59"/>
                                </a:lnTo>
                                <a:lnTo>
                                  <a:pt x="82" y="64"/>
                                </a:lnTo>
                                <a:lnTo>
                                  <a:pt x="87" y="68"/>
                                </a:lnTo>
                                <a:lnTo>
                                  <a:pt x="90" y="72"/>
                                </a:lnTo>
                                <a:lnTo>
                                  <a:pt x="93" y="75"/>
                                </a:lnTo>
                                <a:lnTo>
                                  <a:pt x="97" y="78"/>
                                </a:lnTo>
                                <a:lnTo>
                                  <a:pt x="100" y="81"/>
                                </a:lnTo>
                                <a:lnTo>
                                  <a:pt x="103" y="84"/>
                                </a:lnTo>
                                <a:lnTo>
                                  <a:pt x="106" y="85"/>
                                </a:lnTo>
                                <a:lnTo>
                                  <a:pt x="108" y="83"/>
                                </a:lnTo>
                                <a:lnTo>
                                  <a:pt x="107" y="79"/>
                                </a:lnTo>
                                <a:lnTo>
                                  <a:pt x="106" y="77"/>
                                </a:lnTo>
                                <a:lnTo>
                                  <a:pt x="105" y="74"/>
                                </a:lnTo>
                                <a:lnTo>
                                  <a:pt x="104" y="70"/>
                                </a:lnTo>
                                <a:lnTo>
                                  <a:pt x="102" y="67"/>
                                </a:lnTo>
                                <a:lnTo>
                                  <a:pt x="99" y="64"/>
                                </a:lnTo>
                                <a:lnTo>
                                  <a:pt x="97" y="60"/>
                                </a:lnTo>
                                <a:lnTo>
                                  <a:pt x="95" y="57"/>
                                </a:lnTo>
                                <a:lnTo>
                                  <a:pt x="91" y="54"/>
                                </a:lnTo>
                                <a:lnTo>
                                  <a:pt x="89" y="50"/>
                                </a:lnTo>
                                <a:lnTo>
                                  <a:pt x="87" y="47"/>
                                </a:lnTo>
                                <a:lnTo>
                                  <a:pt x="84" y="45"/>
                                </a:lnTo>
                                <a:lnTo>
                                  <a:pt x="78" y="40"/>
                                </a:lnTo>
                                <a:lnTo>
                                  <a:pt x="73" y="37"/>
                                </a:lnTo>
                                <a:lnTo>
                                  <a:pt x="70" y="36"/>
                                </a:lnTo>
                                <a:lnTo>
                                  <a:pt x="68" y="35"/>
                                </a:lnTo>
                                <a:lnTo>
                                  <a:pt x="63" y="33"/>
                                </a:lnTo>
                                <a:lnTo>
                                  <a:pt x="60" y="33"/>
                                </a:lnTo>
                                <a:lnTo>
                                  <a:pt x="55" y="33"/>
                                </a:lnTo>
                                <a:lnTo>
                                  <a:pt x="51" y="33"/>
                                </a:lnTo>
                                <a:lnTo>
                                  <a:pt x="47" y="33"/>
                                </a:lnTo>
                                <a:lnTo>
                                  <a:pt x="43" y="35"/>
                                </a:lnTo>
                                <a:lnTo>
                                  <a:pt x="38" y="35"/>
                                </a:lnTo>
                                <a:lnTo>
                                  <a:pt x="35" y="35"/>
                                </a:lnTo>
                                <a:lnTo>
                                  <a:pt x="31" y="36"/>
                                </a:lnTo>
                                <a:lnTo>
                                  <a:pt x="29" y="36"/>
                                </a:lnTo>
                                <a:lnTo>
                                  <a:pt x="25" y="36"/>
                                </a:lnTo>
                                <a:lnTo>
                                  <a:pt x="23" y="37"/>
                                </a:lnTo>
                                <a:lnTo>
                                  <a:pt x="22" y="37"/>
                                </a:lnTo>
                                <a:lnTo>
                                  <a:pt x="22" y="37"/>
                                </a:lnTo>
                                <a:lnTo>
                                  <a:pt x="22" y="36"/>
                                </a:lnTo>
                                <a:lnTo>
                                  <a:pt x="23" y="33"/>
                                </a:lnTo>
                                <a:lnTo>
                                  <a:pt x="24" y="29"/>
                                </a:lnTo>
                                <a:lnTo>
                                  <a:pt x="27" y="26"/>
                                </a:lnTo>
                                <a:lnTo>
                                  <a:pt x="29" y="20"/>
                                </a:lnTo>
                                <a:lnTo>
                                  <a:pt x="30" y="15"/>
                                </a:lnTo>
                                <a:lnTo>
                                  <a:pt x="30" y="10"/>
                                </a:lnTo>
                                <a:lnTo>
                                  <a:pt x="3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81"/>
                        <wps:cNvSpPr>
                          <a:spLocks/>
                        </wps:cNvSpPr>
                        <wps:spPr bwMode="auto">
                          <a:xfrm>
                            <a:off x="69215" y="227330"/>
                            <a:ext cx="254635" cy="84455"/>
                          </a:xfrm>
                          <a:custGeom>
                            <a:avLst/>
                            <a:gdLst>
                              <a:gd name="T0" fmla="*/ 95 w 1205"/>
                              <a:gd name="T1" fmla="*/ 358 h 398"/>
                              <a:gd name="T2" fmla="*/ 131 w 1205"/>
                              <a:gd name="T3" fmla="*/ 349 h 398"/>
                              <a:gd name="T4" fmla="*/ 177 w 1205"/>
                              <a:gd name="T5" fmla="*/ 339 h 398"/>
                              <a:gd name="T6" fmla="*/ 233 w 1205"/>
                              <a:gd name="T7" fmla="*/ 332 h 398"/>
                              <a:gd name="T8" fmla="*/ 296 w 1205"/>
                              <a:gd name="T9" fmla="*/ 328 h 398"/>
                              <a:gd name="T10" fmla="*/ 364 w 1205"/>
                              <a:gd name="T11" fmla="*/ 333 h 398"/>
                              <a:gd name="T12" fmla="*/ 426 w 1205"/>
                              <a:gd name="T13" fmla="*/ 340 h 398"/>
                              <a:gd name="T14" fmla="*/ 480 w 1205"/>
                              <a:gd name="T15" fmla="*/ 349 h 398"/>
                              <a:gd name="T16" fmla="*/ 525 w 1205"/>
                              <a:gd name="T17" fmla="*/ 358 h 398"/>
                              <a:gd name="T18" fmla="*/ 560 w 1205"/>
                              <a:gd name="T19" fmla="*/ 366 h 398"/>
                              <a:gd name="T20" fmla="*/ 592 w 1205"/>
                              <a:gd name="T21" fmla="*/ 377 h 398"/>
                              <a:gd name="T22" fmla="*/ 620 w 1205"/>
                              <a:gd name="T23" fmla="*/ 398 h 398"/>
                              <a:gd name="T24" fmla="*/ 667 w 1205"/>
                              <a:gd name="T25" fmla="*/ 394 h 398"/>
                              <a:gd name="T26" fmla="*/ 692 w 1205"/>
                              <a:gd name="T27" fmla="*/ 361 h 398"/>
                              <a:gd name="T28" fmla="*/ 716 w 1205"/>
                              <a:gd name="T29" fmla="*/ 339 h 398"/>
                              <a:gd name="T30" fmla="*/ 752 w 1205"/>
                              <a:gd name="T31" fmla="*/ 317 h 398"/>
                              <a:gd name="T32" fmla="*/ 791 w 1205"/>
                              <a:gd name="T33" fmla="*/ 296 h 398"/>
                              <a:gd name="T34" fmla="*/ 841 w 1205"/>
                              <a:gd name="T35" fmla="*/ 277 h 398"/>
                              <a:gd name="T36" fmla="*/ 900 w 1205"/>
                              <a:gd name="T37" fmla="*/ 262 h 398"/>
                              <a:gd name="T38" fmla="*/ 964 w 1205"/>
                              <a:gd name="T39" fmla="*/ 252 h 398"/>
                              <a:gd name="T40" fmla="*/ 1029 w 1205"/>
                              <a:gd name="T41" fmla="*/ 248 h 398"/>
                              <a:gd name="T42" fmla="*/ 1089 w 1205"/>
                              <a:gd name="T43" fmla="*/ 246 h 398"/>
                              <a:gd name="T44" fmla="*/ 1140 w 1205"/>
                              <a:gd name="T45" fmla="*/ 248 h 398"/>
                              <a:gd name="T46" fmla="*/ 1179 w 1205"/>
                              <a:gd name="T47" fmla="*/ 250 h 398"/>
                              <a:gd name="T48" fmla="*/ 1205 w 1205"/>
                              <a:gd name="T49" fmla="*/ 252 h 398"/>
                              <a:gd name="T50" fmla="*/ 1192 w 1205"/>
                              <a:gd name="T51" fmla="*/ 223 h 398"/>
                              <a:gd name="T52" fmla="*/ 1172 w 1205"/>
                              <a:gd name="T53" fmla="*/ 182 h 398"/>
                              <a:gd name="T54" fmla="*/ 1147 w 1205"/>
                              <a:gd name="T55" fmla="*/ 133 h 398"/>
                              <a:gd name="T56" fmla="*/ 1115 w 1205"/>
                              <a:gd name="T57" fmla="*/ 80 h 398"/>
                              <a:gd name="T58" fmla="*/ 1082 w 1205"/>
                              <a:gd name="T59" fmla="*/ 34 h 398"/>
                              <a:gd name="T60" fmla="*/ 989 w 1205"/>
                              <a:gd name="T61" fmla="*/ 12 h 398"/>
                              <a:gd name="T62" fmla="*/ 1072 w 1205"/>
                              <a:gd name="T63" fmla="*/ 40 h 398"/>
                              <a:gd name="T64" fmla="*/ 1095 w 1205"/>
                              <a:gd name="T65" fmla="*/ 73 h 398"/>
                              <a:gd name="T66" fmla="*/ 1122 w 1205"/>
                              <a:gd name="T67" fmla="*/ 117 h 398"/>
                              <a:gd name="T68" fmla="*/ 1149 w 1205"/>
                              <a:gd name="T69" fmla="*/ 163 h 398"/>
                              <a:gd name="T70" fmla="*/ 1171 w 1205"/>
                              <a:gd name="T71" fmla="*/ 208 h 398"/>
                              <a:gd name="T72" fmla="*/ 1181 w 1205"/>
                              <a:gd name="T73" fmla="*/ 240 h 398"/>
                              <a:gd name="T74" fmla="*/ 1148 w 1205"/>
                              <a:gd name="T75" fmla="*/ 236 h 398"/>
                              <a:gd name="T76" fmla="*/ 1105 w 1205"/>
                              <a:gd name="T77" fmla="*/ 234 h 398"/>
                              <a:gd name="T78" fmla="*/ 1053 w 1205"/>
                              <a:gd name="T79" fmla="*/ 233 h 398"/>
                              <a:gd name="T80" fmla="*/ 996 w 1205"/>
                              <a:gd name="T81" fmla="*/ 234 h 398"/>
                              <a:gd name="T82" fmla="*/ 939 w 1205"/>
                              <a:gd name="T83" fmla="*/ 239 h 398"/>
                              <a:gd name="T84" fmla="*/ 886 w 1205"/>
                              <a:gd name="T85" fmla="*/ 250 h 398"/>
                              <a:gd name="T86" fmla="*/ 835 w 1205"/>
                              <a:gd name="T87" fmla="*/ 267 h 398"/>
                              <a:gd name="T88" fmla="*/ 787 w 1205"/>
                              <a:gd name="T89" fmla="*/ 288 h 398"/>
                              <a:gd name="T90" fmla="*/ 743 w 1205"/>
                              <a:gd name="T91" fmla="*/ 310 h 398"/>
                              <a:gd name="T92" fmla="*/ 708 w 1205"/>
                              <a:gd name="T93" fmla="*/ 330 h 398"/>
                              <a:gd name="T94" fmla="*/ 677 w 1205"/>
                              <a:gd name="T95" fmla="*/ 350 h 398"/>
                              <a:gd name="T96" fmla="*/ 631 w 1205"/>
                              <a:gd name="T97" fmla="*/ 359 h 398"/>
                              <a:gd name="T98" fmla="*/ 650 w 1205"/>
                              <a:gd name="T99" fmla="*/ 346 h 398"/>
                              <a:gd name="T100" fmla="*/ 617 w 1205"/>
                              <a:gd name="T101" fmla="*/ 348 h 398"/>
                              <a:gd name="T102" fmla="*/ 595 w 1205"/>
                              <a:gd name="T103" fmla="*/ 357 h 398"/>
                              <a:gd name="T104" fmla="*/ 557 w 1205"/>
                              <a:gd name="T105" fmla="*/ 346 h 398"/>
                              <a:gd name="T106" fmla="*/ 515 w 1205"/>
                              <a:gd name="T107" fmla="*/ 337 h 398"/>
                              <a:gd name="T108" fmla="*/ 464 w 1205"/>
                              <a:gd name="T109" fmla="*/ 327 h 398"/>
                              <a:gd name="T110" fmla="*/ 407 w 1205"/>
                              <a:gd name="T111" fmla="*/ 319 h 398"/>
                              <a:gd name="T112" fmla="*/ 350 w 1205"/>
                              <a:gd name="T113" fmla="*/ 316 h 398"/>
                              <a:gd name="T114" fmla="*/ 294 w 1205"/>
                              <a:gd name="T115" fmla="*/ 316 h 398"/>
                              <a:gd name="T116" fmla="*/ 238 w 1205"/>
                              <a:gd name="T117" fmla="*/ 321 h 398"/>
                              <a:gd name="T118" fmla="*/ 186 w 1205"/>
                              <a:gd name="T119" fmla="*/ 328 h 398"/>
                              <a:gd name="T120" fmla="*/ 140 w 1205"/>
                              <a:gd name="T121" fmla="*/ 336 h 398"/>
                              <a:gd name="T122" fmla="*/ 105 w 1205"/>
                              <a:gd name="T123" fmla="*/ 343 h 398"/>
                              <a:gd name="T124" fmla="*/ 0 w 1205"/>
                              <a:gd name="T125" fmla="*/ 85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05" h="398">
                                <a:moveTo>
                                  <a:pt x="0" y="85"/>
                                </a:moveTo>
                                <a:lnTo>
                                  <a:pt x="70" y="367"/>
                                </a:lnTo>
                                <a:lnTo>
                                  <a:pt x="71" y="366"/>
                                </a:lnTo>
                                <a:lnTo>
                                  <a:pt x="75" y="364"/>
                                </a:lnTo>
                                <a:lnTo>
                                  <a:pt x="78" y="363"/>
                                </a:lnTo>
                                <a:lnTo>
                                  <a:pt x="81" y="362"/>
                                </a:lnTo>
                                <a:lnTo>
                                  <a:pt x="86" y="360"/>
                                </a:lnTo>
                                <a:lnTo>
                                  <a:pt x="90" y="360"/>
                                </a:lnTo>
                                <a:lnTo>
                                  <a:pt x="93" y="359"/>
                                </a:lnTo>
                                <a:lnTo>
                                  <a:pt x="95" y="358"/>
                                </a:lnTo>
                                <a:lnTo>
                                  <a:pt x="98" y="357"/>
                                </a:lnTo>
                                <a:lnTo>
                                  <a:pt x="102" y="355"/>
                                </a:lnTo>
                                <a:lnTo>
                                  <a:pt x="105" y="354"/>
                                </a:lnTo>
                                <a:lnTo>
                                  <a:pt x="108" y="354"/>
                                </a:lnTo>
                                <a:lnTo>
                                  <a:pt x="111" y="353"/>
                                </a:lnTo>
                                <a:lnTo>
                                  <a:pt x="115" y="352"/>
                                </a:lnTo>
                                <a:lnTo>
                                  <a:pt x="118" y="351"/>
                                </a:lnTo>
                                <a:lnTo>
                                  <a:pt x="123" y="350"/>
                                </a:lnTo>
                                <a:lnTo>
                                  <a:pt x="126" y="349"/>
                                </a:lnTo>
                                <a:lnTo>
                                  <a:pt x="131" y="349"/>
                                </a:lnTo>
                                <a:lnTo>
                                  <a:pt x="134" y="348"/>
                                </a:lnTo>
                                <a:lnTo>
                                  <a:pt x="139" y="346"/>
                                </a:lnTo>
                                <a:lnTo>
                                  <a:pt x="143" y="345"/>
                                </a:lnTo>
                                <a:lnTo>
                                  <a:pt x="148" y="344"/>
                                </a:lnTo>
                                <a:lnTo>
                                  <a:pt x="153" y="343"/>
                                </a:lnTo>
                                <a:lnTo>
                                  <a:pt x="157" y="342"/>
                                </a:lnTo>
                                <a:lnTo>
                                  <a:pt x="162" y="341"/>
                                </a:lnTo>
                                <a:lnTo>
                                  <a:pt x="168" y="340"/>
                                </a:lnTo>
                                <a:lnTo>
                                  <a:pt x="172" y="339"/>
                                </a:lnTo>
                                <a:lnTo>
                                  <a:pt x="177" y="339"/>
                                </a:lnTo>
                                <a:lnTo>
                                  <a:pt x="183" y="337"/>
                                </a:lnTo>
                                <a:lnTo>
                                  <a:pt x="188" y="337"/>
                                </a:lnTo>
                                <a:lnTo>
                                  <a:pt x="193" y="335"/>
                                </a:lnTo>
                                <a:lnTo>
                                  <a:pt x="199" y="335"/>
                                </a:lnTo>
                                <a:lnTo>
                                  <a:pt x="203" y="334"/>
                                </a:lnTo>
                                <a:lnTo>
                                  <a:pt x="210" y="333"/>
                                </a:lnTo>
                                <a:lnTo>
                                  <a:pt x="215" y="333"/>
                                </a:lnTo>
                                <a:lnTo>
                                  <a:pt x="221" y="333"/>
                                </a:lnTo>
                                <a:lnTo>
                                  <a:pt x="228" y="332"/>
                                </a:lnTo>
                                <a:lnTo>
                                  <a:pt x="233" y="332"/>
                                </a:lnTo>
                                <a:lnTo>
                                  <a:pt x="239" y="331"/>
                                </a:lnTo>
                                <a:lnTo>
                                  <a:pt x="246" y="330"/>
                                </a:lnTo>
                                <a:lnTo>
                                  <a:pt x="252" y="330"/>
                                </a:lnTo>
                                <a:lnTo>
                                  <a:pt x="258" y="330"/>
                                </a:lnTo>
                                <a:lnTo>
                                  <a:pt x="264" y="328"/>
                                </a:lnTo>
                                <a:lnTo>
                                  <a:pt x="270" y="328"/>
                                </a:lnTo>
                                <a:lnTo>
                                  <a:pt x="277" y="328"/>
                                </a:lnTo>
                                <a:lnTo>
                                  <a:pt x="284" y="328"/>
                                </a:lnTo>
                                <a:lnTo>
                                  <a:pt x="290" y="328"/>
                                </a:lnTo>
                                <a:lnTo>
                                  <a:pt x="296" y="328"/>
                                </a:lnTo>
                                <a:lnTo>
                                  <a:pt x="302" y="328"/>
                                </a:lnTo>
                                <a:lnTo>
                                  <a:pt x="309" y="328"/>
                                </a:lnTo>
                                <a:lnTo>
                                  <a:pt x="316" y="328"/>
                                </a:lnTo>
                                <a:lnTo>
                                  <a:pt x="323" y="330"/>
                                </a:lnTo>
                                <a:lnTo>
                                  <a:pt x="330" y="330"/>
                                </a:lnTo>
                                <a:lnTo>
                                  <a:pt x="337" y="331"/>
                                </a:lnTo>
                                <a:lnTo>
                                  <a:pt x="344" y="331"/>
                                </a:lnTo>
                                <a:lnTo>
                                  <a:pt x="350" y="332"/>
                                </a:lnTo>
                                <a:lnTo>
                                  <a:pt x="357" y="332"/>
                                </a:lnTo>
                                <a:lnTo>
                                  <a:pt x="364" y="333"/>
                                </a:lnTo>
                                <a:lnTo>
                                  <a:pt x="369" y="333"/>
                                </a:lnTo>
                                <a:lnTo>
                                  <a:pt x="376" y="333"/>
                                </a:lnTo>
                                <a:lnTo>
                                  <a:pt x="383" y="334"/>
                                </a:lnTo>
                                <a:lnTo>
                                  <a:pt x="389" y="335"/>
                                </a:lnTo>
                                <a:lnTo>
                                  <a:pt x="395" y="335"/>
                                </a:lnTo>
                                <a:lnTo>
                                  <a:pt x="402" y="336"/>
                                </a:lnTo>
                                <a:lnTo>
                                  <a:pt x="407" y="337"/>
                                </a:lnTo>
                                <a:lnTo>
                                  <a:pt x="414" y="339"/>
                                </a:lnTo>
                                <a:lnTo>
                                  <a:pt x="420" y="339"/>
                                </a:lnTo>
                                <a:lnTo>
                                  <a:pt x="426" y="340"/>
                                </a:lnTo>
                                <a:lnTo>
                                  <a:pt x="432" y="340"/>
                                </a:lnTo>
                                <a:lnTo>
                                  <a:pt x="437" y="341"/>
                                </a:lnTo>
                                <a:lnTo>
                                  <a:pt x="443" y="342"/>
                                </a:lnTo>
                                <a:lnTo>
                                  <a:pt x="448" y="343"/>
                                </a:lnTo>
                                <a:lnTo>
                                  <a:pt x="454" y="343"/>
                                </a:lnTo>
                                <a:lnTo>
                                  <a:pt x="459" y="344"/>
                                </a:lnTo>
                                <a:lnTo>
                                  <a:pt x="464" y="344"/>
                                </a:lnTo>
                                <a:lnTo>
                                  <a:pt x="470" y="346"/>
                                </a:lnTo>
                                <a:lnTo>
                                  <a:pt x="474" y="346"/>
                                </a:lnTo>
                                <a:lnTo>
                                  <a:pt x="480" y="349"/>
                                </a:lnTo>
                                <a:lnTo>
                                  <a:pt x="485" y="349"/>
                                </a:lnTo>
                                <a:lnTo>
                                  <a:pt x="489" y="350"/>
                                </a:lnTo>
                                <a:lnTo>
                                  <a:pt x="494" y="351"/>
                                </a:lnTo>
                                <a:lnTo>
                                  <a:pt x="499" y="352"/>
                                </a:lnTo>
                                <a:lnTo>
                                  <a:pt x="503" y="352"/>
                                </a:lnTo>
                                <a:lnTo>
                                  <a:pt x="508" y="354"/>
                                </a:lnTo>
                                <a:lnTo>
                                  <a:pt x="512" y="354"/>
                                </a:lnTo>
                                <a:lnTo>
                                  <a:pt x="517" y="355"/>
                                </a:lnTo>
                                <a:lnTo>
                                  <a:pt x="520" y="357"/>
                                </a:lnTo>
                                <a:lnTo>
                                  <a:pt x="525" y="358"/>
                                </a:lnTo>
                                <a:lnTo>
                                  <a:pt x="529" y="358"/>
                                </a:lnTo>
                                <a:lnTo>
                                  <a:pt x="533" y="359"/>
                                </a:lnTo>
                                <a:lnTo>
                                  <a:pt x="537" y="360"/>
                                </a:lnTo>
                                <a:lnTo>
                                  <a:pt x="540" y="360"/>
                                </a:lnTo>
                                <a:lnTo>
                                  <a:pt x="543" y="361"/>
                                </a:lnTo>
                                <a:lnTo>
                                  <a:pt x="547" y="362"/>
                                </a:lnTo>
                                <a:lnTo>
                                  <a:pt x="550" y="363"/>
                                </a:lnTo>
                                <a:lnTo>
                                  <a:pt x="553" y="364"/>
                                </a:lnTo>
                                <a:lnTo>
                                  <a:pt x="556" y="364"/>
                                </a:lnTo>
                                <a:lnTo>
                                  <a:pt x="560" y="366"/>
                                </a:lnTo>
                                <a:lnTo>
                                  <a:pt x="564" y="367"/>
                                </a:lnTo>
                                <a:lnTo>
                                  <a:pt x="570" y="369"/>
                                </a:lnTo>
                                <a:lnTo>
                                  <a:pt x="575" y="370"/>
                                </a:lnTo>
                                <a:lnTo>
                                  <a:pt x="578" y="370"/>
                                </a:lnTo>
                                <a:lnTo>
                                  <a:pt x="582" y="371"/>
                                </a:lnTo>
                                <a:lnTo>
                                  <a:pt x="585" y="373"/>
                                </a:lnTo>
                                <a:lnTo>
                                  <a:pt x="587" y="373"/>
                                </a:lnTo>
                                <a:lnTo>
                                  <a:pt x="590" y="375"/>
                                </a:lnTo>
                                <a:lnTo>
                                  <a:pt x="591" y="376"/>
                                </a:lnTo>
                                <a:lnTo>
                                  <a:pt x="592" y="377"/>
                                </a:lnTo>
                                <a:lnTo>
                                  <a:pt x="594" y="377"/>
                                </a:lnTo>
                                <a:lnTo>
                                  <a:pt x="595" y="380"/>
                                </a:lnTo>
                                <a:lnTo>
                                  <a:pt x="598" y="384"/>
                                </a:lnTo>
                                <a:lnTo>
                                  <a:pt x="600" y="388"/>
                                </a:lnTo>
                                <a:lnTo>
                                  <a:pt x="602" y="391"/>
                                </a:lnTo>
                                <a:lnTo>
                                  <a:pt x="606" y="395"/>
                                </a:lnTo>
                                <a:lnTo>
                                  <a:pt x="608" y="397"/>
                                </a:lnTo>
                                <a:lnTo>
                                  <a:pt x="614" y="398"/>
                                </a:lnTo>
                                <a:lnTo>
                                  <a:pt x="616" y="398"/>
                                </a:lnTo>
                                <a:lnTo>
                                  <a:pt x="620" y="398"/>
                                </a:lnTo>
                                <a:lnTo>
                                  <a:pt x="623" y="398"/>
                                </a:lnTo>
                                <a:lnTo>
                                  <a:pt x="629" y="398"/>
                                </a:lnTo>
                                <a:lnTo>
                                  <a:pt x="633" y="398"/>
                                </a:lnTo>
                                <a:lnTo>
                                  <a:pt x="638" y="398"/>
                                </a:lnTo>
                                <a:lnTo>
                                  <a:pt x="643" y="397"/>
                                </a:lnTo>
                                <a:lnTo>
                                  <a:pt x="648" y="397"/>
                                </a:lnTo>
                                <a:lnTo>
                                  <a:pt x="653" y="396"/>
                                </a:lnTo>
                                <a:lnTo>
                                  <a:pt x="658" y="396"/>
                                </a:lnTo>
                                <a:lnTo>
                                  <a:pt x="662" y="395"/>
                                </a:lnTo>
                                <a:lnTo>
                                  <a:pt x="667" y="394"/>
                                </a:lnTo>
                                <a:lnTo>
                                  <a:pt x="670" y="393"/>
                                </a:lnTo>
                                <a:lnTo>
                                  <a:pt x="673" y="393"/>
                                </a:lnTo>
                                <a:lnTo>
                                  <a:pt x="675" y="390"/>
                                </a:lnTo>
                                <a:lnTo>
                                  <a:pt x="677" y="389"/>
                                </a:lnTo>
                                <a:lnTo>
                                  <a:pt x="678" y="385"/>
                                </a:lnTo>
                                <a:lnTo>
                                  <a:pt x="682" y="380"/>
                                </a:lnTo>
                                <a:lnTo>
                                  <a:pt x="684" y="375"/>
                                </a:lnTo>
                                <a:lnTo>
                                  <a:pt x="688" y="370"/>
                                </a:lnTo>
                                <a:lnTo>
                                  <a:pt x="689" y="364"/>
                                </a:lnTo>
                                <a:lnTo>
                                  <a:pt x="692" y="361"/>
                                </a:lnTo>
                                <a:lnTo>
                                  <a:pt x="693" y="358"/>
                                </a:lnTo>
                                <a:lnTo>
                                  <a:pt x="695" y="358"/>
                                </a:lnTo>
                                <a:lnTo>
                                  <a:pt x="695" y="357"/>
                                </a:lnTo>
                                <a:lnTo>
                                  <a:pt x="697" y="354"/>
                                </a:lnTo>
                                <a:lnTo>
                                  <a:pt x="699" y="352"/>
                                </a:lnTo>
                                <a:lnTo>
                                  <a:pt x="701" y="350"/>
                                </a:lnTo>
                                <a:lnTo>
                                  <a:pt x="705" y="348"/>
                                </a:lnTo>
                                <a:lnTo>
                                  <a:pt x="708" y="345"/>
                                </a:lnTo>
                                <a:lnTo>
                                  <a:pt x="712" y="342"/>
                                </a:lnTo>
                                <a:lnTo>
                                  <a:pt x="716" y="339"/>
                                </a:lnTo>
                                <a:lnTo>
                                  <a:pt x="721" y="335"/>
                                </a:lnTo>
                                <a:lnTo>
                                  <a:pt x="727" y="332"/>
                                </a:lnTo>
                                <a:lnTo>
                                  <a:pt x="729" y="330"/>
                                </a:lnTo>
                                <a:lnTo>
                                  <a:pt x="733" y="327"/>
                                </a:lnTo>
                                <a:lnTo>
                                  <a:pt x="735" y="326"/>
                                </a:lnTo>
                                <a:lnTo>
                                  <a:pt x="738" y="324"/>
                                </a:lnTo>
                                <a:lnTo>
                                  <a:pt x="742" y="322"/>
                                </a:lnTo>
                                <a:lnTo>
                                  <a:pt x="744" y="321"/>
                                </a:lnTo>
                                <a:lnTo>
                                  <a:pt x="749" y="318"/>
                                </a:lnTo>
                                <a:lnTo>
                                  <a:pt x="752" y="317"/>
                                </a:lnTo>
                                <a:lnTo>
                                  <a:pt x="755" y="315"/>
                                </a:lnTo>
                                <a:lnTo>
                                  <a:pt x="759" y="313"/>
                                </a:lnTo>
                                <a:lnTo>
                                  <a:pt x="763" y="310"/>
                                </a:lnTo>
                                <a:lnTo>
                                  <a:pt x="766" y="308"/>
                                </a:lnTo>
                                <a:lnTo>
                                  <a:pt x="771" y="306"/>
                                </a:lnTo>
                                <a:lnTo>
                                  <a:pt x="774" y="305"/>
                                </a:lnTo>
                                <a:lnTo>
                                  <a:pt x="779" y="301"/>
                                </a:lnTo>
                                <a:lnTo>
                                  <a:pt x="783" y="300"/>
                                </a:lnTo>
                                <a:lnTo>
                                  <a:pt x="787" y="298"/>
                                </a:lnTo>
                                <a:lnTo>
                                  <a:pt x="791" y="296"/>
                                </a:lnTo>
                                <a:lnTo>
                                  <a:pt x="796" y="294"/>
                                </a:lnTo>
                                <a:lnTo>
                                  <a:pt x="801" y="293"/>
                                </a:lnTo>
                                <a:lnTo>
                                  <a:pt x="805" y="290"/>
                                </a:lnTo>
                                <a:lnTo>
                                  <a:pt x="810" y="288"/>
                                </a:lnTo>
                                <a:lnTo>
                                  <a:pt x="816" y="286"/>
                                </a:lnTo>
                                <a:lnTo>
                                  <a:pt x="820" y="285"/>
                                </a:lnTo>
                                <a:lnTo>
                                  <a:pt x="826" y="282"/>
                                </a:lnTo>
                                <a:lnTo>
                                  <a:pt x="831" y="280"/>
                                </a:lnTo>
                                <a:lnTo>
                                  <a:pt x="835" y="279"/>
                                </a:lnTo>
                                <a:lnTo>
                                  <a:pt x="841" y="277"/>
                                </a:lnTo>
                                <a:lnTo>
                                  <a:pt x="847" y="276"/>
                                </a:lnTo>
                                <a:lnTo>
                                  <a:pt x="853" y="273"/>
                                </a:lnTo>
                                <a:lnTo>
                                  <a:pt x="857" y="272"/>
                                </a:lnTo>
                                <a:lnTo>
                                  <a:pt x="864" y="271"/>
                                </a:lnTo>
                                <a:lnTo>
                                  <a:pt x="870" y="269"/>
                                </a:lnTo>
                                <a:lnTo>
                                  <a:pt x="876" y="268"/>
                                </a:lnTo>
                                <a:lnTo>
                                  <a:pt x="881" y="266"/>
                                </a:lnTo>
                                <a:lnTo>
                                  <a:pt x="887" y="264"/>
                                </a:lnTo>
                                <a:lnTo>
                                  <a:pt x="894" y="263"/>
                                </a:lnTo>
                                <a:lnTo>
                                  <a:pt x="900" y="262"/>
                                </a:lnTo>
                                <a:lnTo>
                                  <a:pt x="907" y="261"/>
                                </a:lnTo>
                                <a:lnTo>
                                  <a:pt x="913" y="260"/>
                                </a:lnTo>
                                <a:lnTo>
                                  <a:pt x="919" y="259"/>
                                </a:lnTo>
                                <a:lnTo>
                                  <a:pt x="925" y="258"/>
                                </a:lnTo>
                                <a:lnTo>
                                  <a:pt x="932" y="257"/>
                                </a:lnTo>
                                <a:lnTo>
                                  <a:pt x="939" y="255"/>
                                </a:lnTo>
                                <a:lnTo>
                                  <a:pt x="945" y="254"/>
                                </a:lnTo>
                                <a:lnTo>
                                  <a:pt x="952" y="254"/>
                                </a:lnTo>
                                <a:lnTo>
                                  <a:pt x="957" y="253"/>
                                </a:lnTo>
                                <a:lnTo>
                                  <a:pt x="964" y="252"/>
                                </a:lnTo>
                                <a:lnTo>
                                  <a:pt x="971" y="252"/>
                                </a:lnTo>
                                <a:lnTo>
                                  <a:pt x="978" y="251"/>
                                </a:lnTo>
                                <a:lnTo>
                                  <a:pt x="984" y="250"/>
                                </a:lnTo>
                                <a:lnTo>
                                  <a:pt x="991" y="250"/>
                                </a:lnTo>
                                <a:lnTo>
                                  <a:pt x="997" y="250"/>
                                </a:lnTo>
                                <a:lnTo>
                                  <a:pt x="1004" y="249"/>
                                </a:lnTo>
                                <a:lnTo>
                                  <a:pt x="1011" y="249"/>
                                </a:lnTo>
                                <a:lnTo>
                                  <a:pt x="1017" y="249"/>
                                </a:lnTo>
                                <a:lnTo>
                                  <a:pt x="1022" y="248"/>
                                </a:lnTo>
                                <a:lnTo>
                                  <a:pt x="1029" y="248"/>
                                </a:lnTo>
                                <a:lnTo>
                                  <a:pt x="1035" y="248"/>
                                </a:lnTo>
                                <a:lnTo>
                                  <a:pt x="1042" y="248"/>
                                </a:lnTo>
                                <a:lnTo>
                                  <a:pt x="1047" y="246"/>
                                </a:lnTo>
                                <a:lnTo>
                                  <a:pt x="1053" y="246"/>
                                </a:lnTo>
                                <a:lnTo>
                                  <a:pt x="1060" y="246"/>
                                </a:lnTo>
                                <a:lnTo>
                                  <a:pt x="1066" y="246"/>
                                </a:lnTo>
                                <a:lnTo>
                                  <a:pt x="1070" y="246"/>
                                </a:lnTo>
                                <a:lnTo>
                                  <a:pt x="1077" y="246"/>
                                </a:lnTo>
                                <a:lnTo>
                                  <a:pt x="1082" y="246"/>
                                </a:lnTo>
                                <a:lnTo>
                                  <a:pt x="1089" y="246"/>
                                </a:lnTo>
                                <a:lnTo>
                                  <a:pt x="1094" y="246"/>
                                </a:lnTo>
                                <a:lnTo>
                                  <a:pt x="1099" y="246"/>
                                </a:lnTo>
                                <a:lnTo>
                                  <a:pt x="1105" y="246"/>
                                </a:lnTo>
                                <a:lnTo>
                                  <a:pt x="1111" y="248"/>
                                </a:lnTo>
                                <a:lnTo>
                                  <a:pt x="1115" y="248"/>
                                </a:lnTo>
                                <a:lnTo>
                                  <a:pt x="1120" y="248"/>
                                </a:lnTo>
                                <a:lnTo>
                                  <a:pt x="1125" y="248"/>
                                </a:lnTo>
                                <a:lnTo>
                                  <a:pt x="1130" y="248"/>
                                </a:lnTo>
                                <a:lnTo>
                                  <a:pt x="1135" y="248"/>
                                </a:lnTo>
                                <a:lnTo>
                                  <a:pt x="1140" y="248"/>
                                </a:lnTo>
                                <a:lnTo>
                                  <a:pt x="1143" y="248"/>
                                </a:lnTo>
                                <a:lnTo>
                                  <a:pt x="1148" y="248"/>
                                </a:lnTo>
                                <a:lnTo>
                                  <a:pt x="1152" y="248"/>
                                </a:lnTo>
                                <a:lnTo>
                                  <a:pt x="1156" y="248"/>
                                </a:lnTo>
                                <a:lnTo>
                                  <a:pt x="1160" y="249"/>
                                </a:lnTo>
                                <a:lnTo>
                                  <a:pt x="1164" y="249"/>
                                </a:lnTo>
                                <a:lnTo>
                                  <a:pt x="1169" y="249"/>
                                </a:lnTo>
                                <a:lnTo>
                                  <a:pt x="1172" y="249"/>
                                </a:lnTo>
                                <a:lnTo>
                                  <a:pt x="1175" y="250"/>
                                </a:lnTo>
                                <a:lnTo>
                                  <a:pt x="1179" y="250"/>
                                </a:lnTo>
                                <a:lnTo>
                                  <a:pt x="1181" y="250"/>
                                </a:lnTo>
                                <a:lnTo>
                                  <a:pt x="1185" y="250"/>
                                </a:lnTo>
                                <a:lnTo>
                                  <a:pt x="1187" y="250"/>
                                </a:lnTo>
                                <a:lnTo>
                                  <a:pt x="1189" y="251"/>
                                </a:lnTo>
                                <a:lnTo>
                                  <a:pt x="1194" y="251"/>
                                </a:lnTo>
                                <a:lnTo>
                                  <a:pt x="1197" y="252"/>
                                </a:lnTo>
                                <a:lnTo>
                                  <a:pt x="1201" y="252"/>
                                </a:lnTo>
                                <a:lnTo>
                                  <a:pt x="1203" y="252"/>
                                </a:lnTo>
                                <a:lnTo>
                                  <a:pt x="1204" y="252"/>
                                </a:lnTo>
                                <a:lnTo>
                                  <a:pt x="1205" y="252"/>
                                </a:lnTo>
                                <a:lnTo>
                                  <a:pt x="1204" y="252"/>
                                </a:lnTo>
                                <a:lnTo>
                                  <a:pt x="1204" y="250"/>
                                </a:lnTo>
                                <a:lnTo>
                                  <a:pt x="1203" y="248"/>
                                </a:lnTo>
                                <a:lnTo>
                                  <a:pt x="1202" y="244"/>
                                </a:lnTo>
                                <a:lnTo>
                                  <a:pt x="1198" y="240"/>
                                </a:lnTo>
                                <a:lnTo>
                                  <a:pt x="1196" y="235"/>
                                </a:lnTo>
                                <a:lnTo>
                                  <a:pt x="1195" y="232"/>
                                </a:lnTo>
                                <a:lnTo>
                                  <a:pt x="1194" y="228"/>
                                </a:lnTo>
                                <a:lnTo>
                                  <a:pt x="1193" y="225"/>
                                </a:lnTo>
                                <a:lnTo>
                                  <a:pt x="1192" y="223"/>
                                </a:lnTo>
                                <a:lnTo>
                                  <a:pt x="1189" y="218"/>
                                </a:lnTo>
                                <a:lnTo>
                                  <a:pt x="1188" y="215"/>
                                </a:lnTo>
                                <a:lnTo>
                                  <a:pt x="1186" y="210"/>
                                </a:lnTo>
                                <a:lnTo>
                                  <a:pt x="1185" y="207"/>
                                </a:lnTo>
                                <a:lnTo>
                                  <a:pt x="1182" y="204"/>
                                </a:lnTo>
                                <a:lnTo>
                                  <a:pt x="1180" y="199"/>
                                </a:lnTo>
                                <a:lnTo>
                                  <a:pt x="1178" y="195"/>
                                </a:lnTo>
                                <a:lnTo>
                                  <a:pt x="1177" y="191"/>
                                </a:lnTo>
                                <a:lnTo>
                                  <a:pt x="1174" y="187"/>
                                </a:lnTo>
                                <a:lnTo>
                                  <a:pt x="1172" y="182"/>
                                </a:lnTo>
                                <a:lnTo>
                                  <a:pt x="1170" y="177"/>
                                </a:lnTo>
                                <a:lnTo>
                                  <a:pt x="1167" y="172"/>
                                </a:lnTo>
                                <a:lnTo>
                                  <a:pt x="1164" y="168"/>
                                </a:lnTo>
                                <a:lnTo>
                                  <a:pt x="1163" y="163"/>
                                </a:lnTo>
                                <a:lnTo>
                                  <a:pt x="1159" y="158"/>
                                </a:lnTo>
                                <a:lnTo>
                                  <a:pt x="1158" y="153"/>
                                </a:lnTo>
                                <a:lnTo>
                                  <a:pt x="1155" y="148"/>
                                </a:lnTo>
                                <a:lnTo>
                                  <a:pt x="1152" y="143"/>
                                </a:lnTo>
                                <a:lnTo>
                                  <a:pt x="1149" y="137"/>
                                </a:lnTo>
                                <a:lnTo>
                                  <a:pt x="1147" y="133"/>
                                </a:lnTo>
                                <a:lnTo>
                                  <a:pt x="1143" y="127"/>
                                </a:lnTo>
                                <a:lnTo>
                                  <a:pt x="1141" y="122"/>
                                </a:lnTo>
                                <a:lnTo>
                                  <a:pt x="1137" y="117"/>
                                </a:lnTo>
                                <a:lnTo>
                                  <a:pt x="1135" y="112"/>
                                </a:lnTo>
                                <a:lnTo>
                                  <a:pt x="1132" y="106"/>
                                </a:lnTo>
                                <a:lnTo>
                                  <a:pt x="1128" y="100"/>
                                </a:lnTo>
                                <a:lnTo>
                                  <a:pt x="1126" y="96"/>
                                </a:lnTo>
                                <a:lnTo>
                                  <a:pt x="1122" y="90"/>
                                </a:lnTo>
                                <a:lnTo>
                                  <a:pt x="1119" y="86"/>
                                </a:lnTo>
                                <a:lnTo>
                                  <a:pt x="1115" y="80"/>
                                </a:lnTo>
                                <a:lnTo>
                                  <a:pt x="1113" y="76"/>
                                </a:lnTo>
                                <a:lnTo>
                                  <a:pt x="1110" y="71"/>
                                </a:lnTo>
                                <a:lnTo>
                                  <a:pt x="1106" y="66"/>
                                </a:lnTo>
                                <a:lnTo>
                                  <a:pt x="1103" y="61"/>
                                </a:lnTo>
                                <a:lnTo>
                                  <a:pt x="1099" y="57"/>
                                </a:lnTo>
                                <a:lnTo>
                                  <a:pt x="1096" y="52"/>
                                </a:lnTo>
                                <a:lnTo>
                                  <a:pt x="1092" y="48"/>
                                </a:lnTo>
                                <a:lnTo>
                                  <a:pt x="1089" y="42"/>
                                </a:lnTo>
                                <a:lnTo>
                                  <a:pt x="1085" y="37"/>
                                </a:lnTo>
                                <a:lnTo>
                                  <a:pt x="1082" y="34"/>
                                </a:lnTo>
                                <a:lnTo>
                                  <a:pt x="1079" y="30"/>
                                </a:lnTo>
                                <a:lnTo>
                                  <a:pt x="1075" y="25"/>
                                </a:lnTo>
                                <a:lnTo>
                                  <a:pt x="1072" y="21"/>
                                </a:lnTo>
                                <a:lnTo>
                                  <a:pt x="1069" y="18"/>
                                </a:lnTo>
                                <a:lnTo>
                                  <a:pt x="1066" y="14"/>
                                </a:lnTo>
                                <a:lnTo>
                                  <a:pt x="1061" y="10"/>
                                </a:lnTo>
                                <a:lnTo>
                                  <a:pt x="1059" y="8"/>
                                </a:lnTo>
                                <a:lnTo>
                                  <a:pt x="1056" y="5"/>
                                </a:lnTo>
                                <a:lnTo>
                                  <a:pt x="1008" y="0"/>
                                </a:lnTo>
                                <a:lnTo>
                                  <a:pt x="989" y="12"/>
                                </a:lnTo>
                                <a:lnTo>
                                  <a:pt x="1056" y="16"/>
                                </a:lnTo>
                                <a:lnTo>
                                  <a:pt x="1057" y="17"/>
                                </a:lnTo>
                                <a:lnTo>
                                  <a:pt x="1058" y="19"/>
                                </a:lnTo>
                                <a:lnTo>
                                  <a:pt x="1060" y="22"/>
                                </a:lnTo>
                                <a:lnTo>
                                  <a:pt x="1061" y="25"/>
                                </a:lnTo>
                                <a:lnTo>
                                  <a:pt x="1065" y="30"/>
                                </a:lnTo>
                                <a:lnTo>
                                  <a:pt x="1066" y="31"/>
                                </a:lnTo>
                                <a:lnTo>
                                  <a:pt x="1068" y="34"/>
                                </a:lnTo>
                                <a:lnTo>
                                  <a:pt x="1070" y="36"/>
                                </a:lnTo>
                                <a:lnTo>
                                  <a:pt x="1072" y="40"/>
                                </a:lnTo>
                                <a:lnTo>
                                  <a:pt x="1074" y="42"/>
                                </a:lnTo>
                                <a:lnTo>
                                  <a:pt x="1076" y="45"/>
                                </a:lnTo>
                                <a:lnTo>
                                  <a:pt x="1077" y="49"/>
                                </a:lnTo>
                                <a:lnTo>
                                  <a:pt x="1080" y="52"/>
                                </a:lnTo>
                                <a:lnTo>
                                  <a:pt x="1082" y="55"/>
                                </a:lnTo>
                                <a:lnTo>
                                  <a:pt x="1084" y="59"/>
                                </a:lnTo>
                                <a:lnTo>
                                  <a:pt x="1087" y="62"/>
                                </a:lnTo>
                                <a:lnTo>
                                  <a:pt x="1090" y="67"/>
                                </a:lnTo>
                                <a:lnTo>
                                  <a:pt x="1092" y="70"/>
                                </a:lnTo>
                                <a:lnTo>
                                  <a:pt x="1095" y="73"/>
                                </a:lnTo>
                                <a:lnTo>
                                  <a:pt x="1097" y="78"/>
                                </a:lnTo>
                                <a:lnTo>
                                  <a:pt x="1100" y="82"/>
                                </a:lnTo>
                                <a:lnTo>
                                  <a:pt x="1103" y="86"/>
                                </a:lnTo>
                                <a:lnTo>
                                  <a:pt x="1105" y="90"/>
                                </a:lnTo>
                                <a:lnTo>
                                  <a:pt x="1109" y="95"/>
                                </a:lnTo>
                                <a:lnTo>
                                  <a:pt x="1111" y="99"/>
                                </a:lnTo>
                                <a:lnTo>
                                  <a:pt x="1114" y="104"/>
                                </a:lnTo>
                                <a:lnTo>
                                  <a:pt x="1117" y="108"/>
                                </a:lnTo>
                                <a:lnTo>
                                  <a:pt x="1119" y="113"/>
                                </a:lnTo>
                                <a:lnTo>
                                  <a:pt x="1122" y="117"/>
                                </a:lnTo>
                                <a:lnTo>
                                  <a:pt x="1125" y="122"/>
                                </a:lnTo>
                                <a:lnTo>
                                  <a:pt x="1127" y="126"/>
                                </a:lnTo>
                                <a:lnTo>
                                  <a:pt x="1130" y="131"/>
                                </a:lnTo>
                                <a:lnTo>
                                  <a:pt x="1133" y="135"/>
                                </a:lnTo>
                                <a:lnTo>
                                  <a:pt x="1135" y="140"/>
                                </a:lnTo>
                                <a:lnTo>
                                  <a:pt x="1139" y="144"/>
                                </a:lnTo>
                                <a:lnTo>
                                  <a:pt x="1141" y="150"/>
                                </a:lnTo>
                                <a:lnTo>
                                  <a:pt x="1143" y="154"/>
                                </a:lnTo>
                                <a:lnTo>
                                  <a:pt x="1145" y="159"/>
                                </a:lnTo>
                                <a:lnTo>
                                  <a:pt x="1149" y="163"/>
                                </a:lnTo>
                                <a:lnTo>
                                  <a:pt x="1151" y="168"/>
                                </a:lnTo>
                                <a:lnTo>
                                  <a:pt x="1154" y="172"/>
                                </a:lnTo>
                                <a:lnTo>
                                  <a:pt x="1156" y="177"/>
                                </a:lnTo>
                                <a:lnTo>
                                  <a:pt x="1158" y="181"/>
                                </a:lnTo>
                                <a:lnTo>
                                  <a:pt x="1160" y="186"/>
                                </a:lnTo>
                                <a:lnTo>
                                  <a:pt x="1163" y="190"/>
                                </a:lnTo>
                                <a:lnTo>
                                  <a:pt x="1164" y="195"/>
                                </a:lnTo>
                                <a:lnTo>
                                  <a:pt x="1166" y="199"/>
                                </a:lnTo>
                                <a:lnTo>
                                  <a:pt x="1169" y="204"/>
                                </a:lnTo>
                                <a:lnTo>
                                  <a:pt x="1171" y="208"/>
                                </a:lnTo>
                                <a:lnTo>
                                  <a:pt x="1172" y="213"/>
                                </a:lnTo>
                                <a:lnTo>
                                  <a:pt x="1174" y="216"/>
                                </a:lnTo>
                                <a:lnTo>
                                  <a:pt x="1175" y="221"/>
                                </a:lnTo>
                                <a:lnTo>
                                  <a:pt x="1178" y="225"/>
                                </a:lnTo>
                                <a:lnTo>
                                  <a:pt x="1179" y="228"/>
                                </a:lnTo>
                                <a:lnTo>
                                  <a:pt x="1180" y="233"/>
                                </a:lnTo>
                                <a:lnTo>
                                  <a:pt x="1181" y="236"/>
                                </a:lnTo>
                                <a:lnTo>
                                  <a:pt x="1182" y="241"/>
                                </a:lnTo>
                                <a:lnTo>
                                  <a:pt x="1181" y="240"/>
                                </a:lnTo>
                                <a:lnTo>
                                  <a:pt x="1181" y="240"/>
                                </a:lnTo>
                                <a:lnTo>
                                  <a:pt x="1178" y="240"/>
                                </a:lnTo>
                                <a:lnTo>
                                  <a:pt x="1175" y="240"/>
                                </a:lnTo>
                                <a:lnTo>
                                  <a:pt x="1171" y="239"/>
                                </a:lnTo>
                                <a:lnTo>
                                  <a:pt x="1166" y="239"/>
                                </a:lnTo>
                                <a:lnTo>
                                  <a:pt x="1163" y="237"/>
                                </a:lnTo>
                                <a:lnTo>
                                  <a:pt x="1160" y="237"/>
                                </a:lnTo>
                                <a:lnTo>
                                  <a:pt x="1157" y="237"/>
                                </a:lnTo>
                                <a:lnTo>
                                  <a:pt x="1155" y="237"/>
                                </a:lnTo>
                                <a:lnTo>
                                  <a:pt x="1151" y="237"/>
                                </a:lnTo>
                                <a:lnTo>
                                  <a:pt x="1148" y="236"/>
                                </a:lnTo>
                                <a:lnTo>
                                  <a:pt x="1143" y="236"/>
                                </a:lnTo>
                                <a:lnTo>
                                  <a:pt x="1140" y="236"/>
                                </a:lnTo>
                                <a:lnTo>
                                  <a:pt x="1136" y="235"/>
                                </a:lnTo>
                                <a:lnTo>
                                  <a:pt x="1132" y="235"/>
                                </a:lnTo>
                                <a:lnTo>
                                  <a:pt x="1127" y="235"/>
                                </a:lnTo>
                                <a:lnTo>
                                  <a:pt x="1124" y="235"/>
                                </a:lnTo>
                                <a:lnTo>
                                  <a:pt x="1119" y="235"/>
                                </a:lnTo>
                                <a:lnTo>
                                  <a:pt x="1114" y="235"/>
                                </a:lnTo>
                                <a:lnTo>
                                  <a:pt x="1110" y="234"/>
                                </a:lnTo>
                                <a:lnTo>
                                  <a:pt x="1105" y="234"/>
                                </a:lnTo>
                                <a:lnTo>
                                  <a:pt x="1100" y="234"/>
                                </a:lnTo>
                                <a:lnTo>
                                  <a:pt x="1096" y="234"/>
                                </a:lnTo>
                                <a:lnTo>
                                  <a:pt x="1090" y="234"/>
                                </a:lnTo>
                                <a:lnTo>
                                  <a:pt x="1085" y="234"/>
                                </a:lnTo>
                                <a:lnTo>
                                  <a:pt x="1080" y="233"/>
                                </a:lnTo>
                                <a:lnTo>
                                  <a:pt x="1075" y="233"/>
                                </a:lnTo>
                                <a:lnTo>
                                  <a:pt x="1069" y="233"/>
                                </a:lnTo>
                                <a:lnTo>
                                  <a:pt x="1064" y="233"/>
                                </a:lnTo>
                                <a:lnTo>
                                  <a:pt x="1058" y="233"/>
                                </a:lnTo>
                                <a:lnTo>
                                  <a:pt x="1053" y="233"/>
                                </a:lnTo>
                                <a:lnTo>
                                  <a:pt x="1047" y="233"/>
                                </a:lnTo>
                                <a:lnTo>
                                  <a:pt x="1042" y="233"/>
                                </a:lnTo>
                                <a:lnTo>
                                  <a:pt x="1036" y="233"/>
                                </a:lnTo>
                                <a:lnTo>
                                  <a:pt x="1030" y="233"/>
                                </a:lnTo>
                                <a:lnTo>
                                  <a:pt x="1024" y="233"/>
                                </a:lnTo>
                                <a:lnTo>
                                  <a:pt x="1019" y="233"/>
                                </a:lnTo>
                                <a:lnTo>
                                  <a:pt x="1013" y="233"/>
                                </a:lnTo>
                                <a:lnTo>
                                  <a:pt x="1007" y="233"/>
                                </a:lnTo>
                                <a:lnTo>
                                  <a:pt x="1001" y="234"/>
                                </a:lnTo>
                                <a:lnTo>
                                  <a:pt x="996" y="234"/>
                                </a:lnTo>
                                <a:lnTo>
                                  <a:pt x="990" y="234"/>
                                </a:lnTo>
                                <a:lnTo>
                                  <a:pt x="984" y="234"/>
                                </a:lnTo>
                                <a:lnTo>
                                  <a:pt x="978" y="235"/>
                                </a:lnTo>
                                <a:lnTo>
                                  <a:pt x="972" y="235"/>
                                </a:lnTo>
                                <a:lnTo>
                                  <a:pt x="967" y="235"/>
                                </a:lnTo>
                                <a:lnTo>
                                  <a:pt x="961" y="236"/>
                                </a:lnTo>
                                <a:lnTo>
                                  <a:pt x="955" y="236"/>
                                </a:lnTo>
                                <a:lnTo>
                                  <a:pt x="951" y="237"/>
                                </a:lnTo>
                                <a:lnTo>
                                  <a:pt x="944" y="237"/>
                                </a:lnTo>
                                <a:lnTo>
                                  <a:pt x="939" y="239"/>
                                </a:lnTo>
                                <a:lnTo>
                                  <a:pt x="933" y="240"/>
                                </a:lnTo>
                                <a:lnTo>
                                  <a:pt x="927" y="241"/>
                                </a:lnTo>
                                <a:lnTo>
                                  <a:pt x="923" y="241"/>
                                </a:lnTo>
                                <a:lnTo>
                                  <a:pt x="917" y="242"/>
                                </a:lnTo>
                                <a:lnTo>
                                  <a:pt x="913" y="243"/>
                                </a:lnTo>
                                <a:lnTo>
                                  <a:pt x="907" y="245"/>
                                </a:lnTo>
                                <a:lnTo>
                                  <a:pt x="902" y="246"/>
                                </a:lnTo>
                                <a:lnTo>
                                  <a:pt x="898" y="248"/>
                                </a:lnTo>
                                <a:lnTo>
                                  <a:pt x="892" y="248"/>
                                </a:lnTo>
                                <a:lnTo>
                                  <a:pt x="886" y="250"/>
                                </a:lnTo>
                                <a:lnTo>
                                  <a:pt x="881" y="251"/>
                                </a:lnTo>
                                <a:lnTo>
                                  <a:pt x="876" y="252"/>
                                </a:lnTo>
                                <a:lnTo>
                                  <a:pt x="871" y="254"/>
                                </a:lnTo>
                                <a:lnTo>
                                  <a:pt x="866" y="257"/>
                                </a:lnTo>
                                <a:lnTo>
                                  <a:pt x="861" y="258"/>
                                </a:lnTo>
                                <a:lnTo>
                                  <a:pt x="855" y="259"/>
                                </a:lnTo>
                                <a:lnTo>
                                  <a:pt x="850" y="261"/>
                                </a:lnTo>
                                <a:lnTo>
                                  <a:pt x="846" y="263"/>
                                </a:lnTo>
                                <a:lnTo>
                                  <a:pt x="840" y="264"/>
                                </a:lnTo>
                                <a:lnTo>
                                  <a:pt x="835" y="267"/>
                                </a:lnTo>
                                <a:lnTo>
                                  <a:pt x="831" y="269"/>
                                </a:lnTo>
                                <a:lnTo>
                                  <a:pt x="826" y="271"/>
                                </a:lnTo>
                                <a:lnTo>
                                  <a:pt x="820" y="273"/>
                                </a:lnTo>
                                <a:lnTo>
                                  <a:pt x="814" y="275"/>
                                </a:lnTo>
                                <a:lnTo>
                                  <a:pt x="810" y="277"/>
                                </a:lnTo>
                                <a:lnTo>
                                  <a:pt x="805" y="279"/>
                                </a:lnTo>
                                <a:lnTo>
                                  <a:pt x="801" y="281"/>
                                </a:lnTo>
                                <a:lnTo>
                                  <a:pt x="796" y="284"/>
                                </a:lnTo>
                                <a:lnTo>
                                  <a:pt x="791" y="286"/>
                                </a:lnTo>
                                <a:lnTo>
                                  <a:pt x="787" y="288"/>
                                </a:lnTo>
                                <a:lnTo>
                                  <a:pt x="781" y="290"/>
                                </a:lnTo>
                                <a:lnTo>
                                  <a:pt x="776" y="293"/>
                                </a:lnTo>
                                <a:lnTo>
                                  <a:pt x="772" y="295"/>
                                </a:lnTo>
                                <a:lnTo>
                                  <a:pt x="768" y="297"/>
                                </a:lnTo>
                                <a:lnTo>
                                  <a:pt x="764" y="299"/>
                                </a:lnTo>
                                <a:lnTo>
                                  <a:pt x="759" y="301"/>
                                </a:lnTo>
                                <a:lnTo>
                                  <a:pt x="755" y="304"/>
                                </a:lnTo>
                                <a:lnTo>
                                  <a:pt x="751" y="306"/>
                                </a:lnTo>
                                <a:lnTo>
                                  <a:pt x="746" y="308"/>
                                </a:lnTo>
                                <a:lnTo>
                                  <a:pt x="743" y="310"/>
                                </a:lnTo>
                                <a:lnTo>
                                  <a:pt x="738" y="312"/>
                                </a:lnTo>
                                <a:lnTo>
                                  <a:pt x="735" y="314"/>
                                </a:lnTo>
                                <a:lnTo>
                                  <a:pt x="731" y="316"/>
                                </a:lnTo>
                                <a:lnTo>
                                  <a:pt x="728" y="318"/>
                                </a:lnTo>
                                <a:lnTo>
                                  <a:pt x="725" y="321"/>
                                </a:lnTo>
                                <a:lnTo>
                                  <a:pt x="721" y="322"/>
                                </a:lnTo>
                                <a:lnTo>
                                  <a:pt x="718" y="324"/>
                                </a:lnTo>
                                <a:lnTo>
                                  <a:pt x="714" y="326"/>
                                </a:lnTo>
                                <a:lnTo>
                                  <a:pt x="711" y="327"/>
                                </a:lnTo>
                                <a:lnTo>
                                  <a:pt x="708" y="330"/>
                                </a:lnTo>
                                <a:lnTo>
                                  <a:pt x="705" y="331"/>
                                </a:lnTo>
                                <a:lnTo>
                                  <a:pt x="703" y="333"/>
                                </a:lnTo>
                                <a:lnTo>
                                  <a:pt x="700" y="334"/>
                                </a:lnTo>
                                <a:lnTo>
                                  <a:pt x="698" y="336"/>
                                </a:lnTo>
                                <a:lnTo>
                                  <a:pt x="692" y="339"/>
                                </a:lnTo>
                                <a:lnTo>
                                  <a:pt x="689" y="342"/>
                                </a:lnTo>
                                <a:lnTo>
                                  <a:pt x="685" y="343"/>
                                </a:lnTo>
                                <a:lnTo>
                                  <a:pt x="683" y="346"/>
                                </a:lnTo>
                                <a:lnTo>
                                  <a:pt x="678" y="349"/>
                                </a:lnTo>
                                <a:lnTo>
                                  <a:pt x="677" y="350"/>
                                </a:lnTo>
                                <a:lnTo>
                                  <a:pt x="668" y="385"/>
                                </a:lnTo>
                                <a:lnTo>
                                  <a:pt x="617" y="389"/>
                                </a:lnTo>
                                <a:lnTo>
                                  <a:pt x="606" y="368"/>
                                </a:lnTo>
                                <a:lnTo>
                                  <a:pt x="607" y="367"/>
                                </a:lnTo>
                                <a:lnTo>
                                  <a:pt x="609" y="367"/>
                                </a:lnTo>
                                <a:lnTo>
                                  <a:pt x="613" y="364"/>
                                </a:lnTo>
                                <a:lnTo>
                                  <a:pt x="617" y="363"/>
                                </a:lnTo>
                                <a:lnTo>
                                  <a:pt x="622" y="361"/>
                                </a:lnTo>
                                <a:lnTo>
                                  <a:pt x="628" y="360"/>
                                </a:lnTo>
                                <a:lnTo>
                                  <a:pt x="631" y="359"/>
                                </a:lnTo>
                                <a:lnTo>
                                  <a:pt x="636" y="359"/>
                                </a:lnTo>
                                <a:lnTo>
                                  <a:pt x="638" y="358"/>
                                </a:lnTo>
                                <a:lnTo>
                                  <a:pt x="640" y="359"/>
                                </a:lnTo>
                                <a:lnTo>
                                  <a:pt x="644" y="360"/>
                                </a:lnTo>
                                <a:lnTo>
                                  <a:pt x="647" y="361"/>
                                </a:lnTo>
                                <a:lnTo>
                                  <a:pt x="652" y="362"/>
                                </a:lnTo>
                                <a:lnTo>
                                  <a:pt x="653" y="360"/>
                                </a:lnTo>
                                <a:lnTo>
                                  <a:pt x="652" y="354"/>
                                </a:lnTo>
                                <a:lnTo>
                                  <a:pt x="651" y="350"/>
                                </a:lnTo>
                                <a:lnTo>
                                  <a:pt x="650" y="346"/>
                                </a:lnTo>
                                <a:lnTo>
                                  <a:pt x="645" y="345"/>
                                </a:lnTo>
                                <a:lnTo>
                                  <a:pt x="644" y="344"/>
                                </a:lnTo>
                                <a:lnTo>
                                  <a:pt x="642" y="344"/>
                                </a:lnTo>
                                <a:lnTo>
                                  <a:pt x="638" y="344"/>
                                </a:lnTo>
                                <a:lnTo>
                                  <a:pt x="636" y="345"/>
                                </a:lnTo>
                                <a:lnTo>
                                  <a:pt x="632" y="345"/>
                                </a:lnTo>
                                <a:lnTo>
                                  <a:pt x="629" y="345"/>
                                </a:lnTo>
                                <a:lnTo>
                                  <a:pt x="624" y="346"/>
                                </a:lnTo>
                                <a:lnTo>
                                  <a:pt x="622" y="348"/>
                                </a:lnTo>
                                <a:lnTo>
                                  <a:pt x="617" y="348"/>
                                </a:lnTo>
                                <a:lnTo>
                                  <a:pt x="614" y="349"/>
                                </a:lnTo>
                                <a:lnTo>
                                  <a:pt x="610" y="350"/>
                                </a:lnTo>
                                <a:lnTo>
                                  <a:pt x="608" y="352"/>
                                </a:lnTo>
                                <a:lnTo>
                                  <a:pt x="605" y="353"/>
                                </a:lnTo>
                                <a:lnTo>
                                  <a:pt x="602" y="354"/>
                                </a:lnTo>
                                <a:lnTo>
                                  <a:pt x="600" y="357"/>
                                </a:lnTo>
                                <a:lnTo>
                                  <a:pt x="599" y="359"/>
                                </a:lnTo>
                                <a:lnTo>
                                  <a:pt x="598" y="358"/>
                                </a:lnTo>
                                <a:lnTo>
                                  <a:pt x="597" y="358"/>
                                </a:lnTo>
                                <a:lnTo>
                                  <a:pt x="595" y="357"/>
                                </a:lnTo>
                                <a:lnTo>
                                  <a:pt x="592" y="357"/>
                                </a:lnTo>
                                <a:lnTo>
                                  <a:pt x="588" y="354"/>
                                </a:lnTo>
                                <a:lnTo>
                                  <a:pt x="585" y="354"/>
                                </a:lnTo>
                                <a:lnTo>
                                  <a:pt x="579" y="352"/>
                                </a:lnTo>
                                <a:lnTo>
                                  <a:pt x="575" y="351"/>
                                </a:lnTo>
                                <a:lnTo>
                                  <a:pt x="570" y="350"/>
                                </a:lnTo>
                                <a:lnTo>
                                  <a:pt x="568" y="349"/>
                                </a:lnTo>
                                <a:lnTo>
                                  <a:pt x="564" y="349"/>
                                </a:lnTo>
                                <a:lnTo>
                                  <a:pt x="561" y="348"/>
                                </a:lnTo>
                                <a:lnTo>
                                  <a:pt x="557" y="346"/>
                                </a:lnTo>
                                <a:lnTo>
                                  <a:pt x="553" y="346"/>
                                </a:lnTo>
                                <a:lnTo>
                                  <a:pt x="549" y="345"/>
                                </a:lnTo>
                                <a:lnTo>
                                  <a:pt x="546" y="344"/>
                                </a:lnTo>
                                <a:lnTo>
                                  <a:pt x="541" y="343"/>
                                </a:lnTo>
                                <a:lnTo>
                                  <a:pt x="538" y="343"/>
                                </a:lnTo>
                                <a:lnTo>
                                  <a:pt x="533" y="341"/>
                                </a:lnTo>
                                <a:lnTo>
                                  <a:pt x="530" y="341"/>
                                </a:lnTo>
                                <a:lnTo>
                                  <a:pt x="525" y="340"/>
                                </a:lnTo>
                                <a:lnTo>
                                  <a:pt x="519" y="339"/>
                                </a:lnTo>
                                <a:lnTo>
                                  <a:pt x="515" y="337"/>
                                </a:lnTo>
                                <a:lnTo>
                                  <a:pt x="511" y="337"/>
                                </a:lnTo>
                                <a:lnTo>
                                  <a:pt x="505" y="335"/>
                                </a:lnTo>
                                <a:lnTo>
                                  <a:pt x="501" y="334"/>
                                </a:lnTo>
                                <a:lnTo>
                                  <a:pt x="495" y="333"/>
                                </a:lnTo>
                                <a:lnTo>
                                  <a:pt x="490" y="333"/>
                                </a:lnTo>
                                <a:lnTo>
                                  <a:pt x="486" y="332"/>
                                </a:lnTo>
                                <a:lnTo>
                                  <a:pt x="480" y="331"/>
                                </a:lnTo>
                                <a:lnTo>
                                  <a:pt x="475" y="330"/>
                                </a:lnTo>
                                <a:lnTo>
                                  <a:pt x="470" y="328"/>
                                </a:lnTo>
                                <a:lnTo>
                                  <a:pt x="464" y="327"/>
                                </a:lnTo>
                                <a:lnTo>
                                  <a:pt x="458" y="327"/>
                                </a:lnTo>
                                <a:lnTo>
                                  <a:pt x="452" y="326"/>
                                </a:lnTo>
                                <a:lnTo>
                                  <a:pt x="448" y="325"/>
                                </a:lnTo>
                                <a:lnTo>
                                  <a:pt x="442" y="324"/>
                                </a:lnTo>
                                <a:lnTo>
                                  <a:pt x="436" y="324"/>
                                </a:lnTo>
                                <a:lnTo>
                                  <a:pt x="430" y="323"/>
                                </a:lnTo>
                                <a:lnTo>
                                  <a:pt x="426" y="322"/>
                                </a:lnTo>
                                <a:lnTo>
                                  <a:pt x="419" y="322"/>
                                </a:lnTo>
                                <a:lnTo>
                                  <a:pt x="413" y="321"/>
                                </a:lnTo>
                                <a:lnTo>
                                  <a:pt x="407" y="319"/>
                                </a:lnTo>
                                <a:lnTo>
                                  <a:pt x="403" y="319"/>
                                </a:lnTo>
                                <a:lnTo>
                                  <a:pt x="396" y="318"/>
                                </a:lnTo>
                                <a:lnTo>
                                  <a:pt x="390" y="317"/>
                                </a:lnTo>
                                <a:lnTo>
                                  <a:pt x="384" y="317"/>
                                </a:lnTo>
                                <a:lnTo>
                                  <a:pt x="380" y="317"/>
                                </a:lnTo>
                                <a:lnTo>
                                  <a:pt x="373" y="317"/>
                                </a:lnTo>
                                <a:lnTo>
                                  <a:pt x="367" y="316"/>
                                </a:lnTo>
                                <a:lnTo>
                                  <a:pt x="361" y="316"/>
                                </a:lnTo>
                                <a:lnTo>
                                  <a:pt x="356" y="316"/>
                                </a:lnTo>
                                <a:lnTo>
                                  <a:pt x="350" y="316"/>
                                </a:lnTo>
                                <a:lnTo>
                                  <a:pt x="345" y="316"/>
                                </a:lnTo>
                                <a:lnTo>
                                  <a:pt x="339" y="316"/>
                                </a:lnTo>
                                <a:lnTo>
                                  <a:pt x="334" y="316"/>
                                </a:lnTo>
                                <a:lnTo>
                                  <a:pt x="328" y="316"/>
                                </a:lnTo>
                                <a:lnTo>
                                  <a:pt x="323" y="316"/>
                                </a:lnTo>
                                <a:lnTo>
                                  <a:pt x="316" y="316"/>
                                </a:lnTo>
                                <a:lnTo>
                                  <a:pt x="312" y="316"/>
                                </a:lnTo>
                                <a:lnTo>
                                  <a:pt x="306" y="316"/>
                                </a:lnTo>
                                <a:lnTo>
                                  <a:pt x="300" y="316"/>
                                </a:lnTo>
                                <a:lnTo>
                                  <a:pt x="294" y="316"/>
                                </a:lnTo>
                                <a:lnTo>
                                  <a:pt x="289" y="317"/>
                                </a:lnTo>
                                <a:lnTo>
                                  <a:pt x="283" y="317"/>
                                </a:lnTo>
                                <a:lnTo>
                                  <a:pt x="277" y="317"/>
                                </a:lnTo>
                                <a:lnTo>
                                  <a:pt x="271" y="317"/>
                                </a:lnTo>
                                <a:lnTo>
                                  <a:pt x="266" y="318"/>
                                </a:lnTo>
                                <a:lnTo>
                                  <a:pt x="260" y="318"/>
                                </a:lnTo>
                                <a:lnTo>
                                  <a:pt x="255" y="319"/>
                                </a:lnTo>
                                <a:lnTo>
                                  <a:pt x="249" y="319"/>
                                </a:lnTo>
                                <a:lnTo>
                                  <a:pt x="244" y="321"/>
                                </a:lnTo>
                                <a:lnTo>
                                  <a:pt x="238" y="321"/>
                                </a:lnTo>
                                <a:lnTo>
                                  <a:pt x="233" y="322"/>
                                </a:lnTo>
                                <a:lnTo>
                                  <a:pt x="228" y="322"/>
                                </a:lnTo>
                                <a:lnTo>
                                  <a:pt x="222" y="323"/>
                                </a:lnTo>
                                <a:lnTo>
                                  <a:pt x="216" y="324"/>
                                </a:lnTo>
                                <a:lnTo>
                                  <a:pt x="211" y="325"/>
                                </a:lnTo>
                                <a:lnTo>
                                  <a:pt x="206" y="325"/>
                                </a:lnTo>
                                <a:lnTo>
                                  <a:pt x="201" y="326"/>
                                </a:lnTo>
                                <a:lnTo>
                                  <a:pt x="196" y="327"/>
                                </a:lnTo>
                                <a:lnTo>
                                  <a:pt x="191" y="327"/>
                                </a:lnTo>
                                <a:lnTo>
                                  <a:pt x="186" y="328"/>
                                </a:lnTo>
                                <a:lnTo>
                                  <a:pt x="180" y="330"/>
                                </a:lnTo>
                                <a:lnTo>
                                  <a:pt x="176" y="330"/>
                                </a:lnTo>
                                <a:lnTo>
                                  <a:pt x="171" y="331"/>
                                </a:lnTo>
                                <a:lnTo>
                                  <a:pt x="166" y="332"/>
                                </a:lnTo>
                                <a:lnTo>
                                  <a:pt x="163" y="333"/>
                                </a:lnTo>
                                <a:lnTo>
                                  <a:pt x="158" y="333"/>
                                </a:lnTo>
                                <a:lnTo>
                                  <a:pt x="154" y="334"/>
                                </a:lnTo>
                                <a:lnTo>
                                  <a:pt x="148" y="335"/>
                                </a:lnTo>
                                <a:lnTo>
                                  <a:pt x="144" y="336"/>
                                </a:lnTo>
                                <a:lnTo>
                                  <a:pt x="140" y="336"/>
                                </a:lnTo>
                                <a:lnTo>
                                  <a:pt x="136" y="337"/>
                                </a:lnTo>
                                <a:lnTo>
                                  <a:pt x="132" y="339"/>
                                </a:lnTo>
                                <a:lnTo>
                                  <a:pt x="128" y="339"/>
                                </a:lnTo>
                                <a:lnTo>
                                  <a:pt x="125" y="340"/>
                                </a:lnTo>
                                <a:lnTo>
                                  <a:pt x="121" y="340"/>
                                </a:lnTo>
                                <a:lnTo>
                                  <a:pt x="118" y="341"/>
                                </a:lnTo>
                                <a:lnTo>
                                  <a:pt x="115" y="342"/>
                                </a:lnTo>
                                <a:lnTo>
                                  <a:pt x="111" y="342"/>
                                </a:lnTo>
                                <a:lnTo>
                                  <a:pt x="108" y="343"/>
                                </a:lnTo>
                                <a:lnTo>
                                  <a:pt x="105" y="343"/>
                                </a:lnTo>
                                <a:lnTo>
                                  <a:pt x="103" y="344"/>
                                </a:lnTo>
                                <a:lnTo>
                                  <a:pt x="97" y="345"/>
                                </a:lnTo>
                                <a:lnTo>
                                  <a:pt x="93" y="346"/>
                                </a:lnTo>
                                <a:lnTo>
                                  <a:pt x="88" y="348"/>
                                </a:lnTo>
                                <a:lnTo>
                                  <a:pt x="86" y="349"/>
                                </a:lnTo>
                                <a:lnTo>
                                  <a:pt x="81" y="350"/>
                                </a:lnTo>
                                <a:lnTo>
                                  <a:pt x="80" y="351"/>
                                </a:lnTo>
                                <a:lnTo>
                                  <a:pt x="12" y="76"/>
                                </a:lnTo>
                                <a:lnTo>
                                  <a:pt x="0" y="85"/>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82"/>
                        <wps:cNvSpPr>
                          <a:spLocks/>
                        </wps:cNvSpPr>
                        <wps:spPr bwMode="auto">
                          <a:xfrm>
                            <a:off x="86995" y="300355"/>
                            <a:ext cx="112395" cy="24130"/>
                          </a:xfrm>
                          <a:custGeom>
                            <a:avLst/>
                            <a:gdLst>
                              <a:gd name="T0" fmla="*/ 19 w 531"/>
                              <a:gd name="T1" fmla="*/ 32 h 114"/>
                              <a:gd name="T2" fmla="*/ 46 w 531"/>
                              <a:gd name="T3" fmla="*/ 26 h 114"/>
                              <a:gd name="T4" fmla="*/ 72 w 531"/>
                              <a:gd name="T5" fmla="*/ 21 h 114"/>
                              <a:gd name="T6" fmla="*/ 102 w 531"/>
                              <a:gd name="T7" fmla="*/ 15 h 114"/>
                              <a:gd name="T8" fmla="*/ 136 w 531"/>
                              <a:gd name="T9" fmla="*/ 10 h 114"/>
                              <a:gd name="T10" fmla="*/ 172 w 531"/>
                              <a:gd name="T11" fmla="*/ 6 h 114"/>
                              <a:gd name="T12" fmla="*/ 208 w 531"/>
                              <a:gd name="T13" fmla="*/ 2 h 114"/>
                              <a:gd name="T14" fmla="*/ 245 w 531"/>
                              <a:gd name="T15" fmla="*/ 0 h 114"/>
                              <a:gd name="T16" fmla="*/ 282 w 531"/>
                              <a:gd name="T17" fmla="*/ 0 h 114"/>
                              <a:gd name="T18" fmla="*/ 319 w 531"/>
                              <a:gd name="T19" fmla="*/ 2 h 114"/>
                              <a:gd name="T20" fmla="*/ 356 w 531"/>
                              <a:gd name="T21" fmla="*/ 7 h 114"/>
                              <a:gd name="T22" fmla="*/ 388 w 531"/>
                              <a:gd name="T23" fmla="*/ 12 h 114"/>
                              <a:gd name="T24" fmla="*/ 417 w 531"/>
                              <a:gd name="T25" fmla="*/ 18 h 114"/>
                              <a:gd name="T26" fmla="*/ 440 w 531"/>
                              <a:gd name="T27" fmla="*/ 24 h 114"/>
                              <a:gd name="T28" fmla="*/ 467 w 531"/>
                              <a:gd name="T29" fmla="*/ 32 h 114"/>
                              <a:gd name="T30" fmla="*/ 530 w 531"/>
                              <a:gd name="T31" fmla="*/ 61 h 114"/>
                              <a:gd name="T32" fmla="*/ 506 w 531"/>
                              <a:gd name="T33" fmla="*/ 69 h 114"/>
                              <a:gd name="T34" fmla="*/ 482 w 531"/>
                              <a:gd name="T35" fmla="*/ 69 h 114"/>
                              <a:gd name="T36" fmla="*/ 460 w 531"/>
                              <a:gd name="T37" fmla="*/ 69 h 114"/>
                              <a:gd name="T38" fmla="*/ 436 w 531"/>
                              <a:gd name="T39" fmla="*/ 69 h 114"/>
                              <a:gd name="T40" fmla="*/ 414 w 531"/>
                              <a:gd name="T41" fmla="*/ 67 h 114"/>
                              <a:gd name="T42" fmla="*/ 392 w 531"/>
                              <a:gd name="T43" fmla="*/ 69 h 114"/>
                              <a:gd name="T44" fmla="*/ 362 w 531"/>
                              <a:gd name="T45" fmla="*/ 71 h 114"/>
                              <a:gd name="T46" fmla="*/ 323 w 531"/>
                              <a:gd name="T47" fmla="*/ 74 h 114"/>
                              <a:gd name="T48" fmla="*/ 281 w 531"/>
                              <a:gd name="T49" fmla="*/ 80 h 114"/>
                              <a:gd name="T50" fmla="*/ 234 w 531"/>
                              <a:gd name="T51" fmla="*/ 84 h 114"/>
                              <a:gd name="T52" fmla="*/ 189 w 531"/>
                              <a:gd name="T53" fmla="*/ 91 h 114"/>
                              <a:gd name="T54" fmla="*/ 144 w 531"/>
                              <a:gd name="T55" fmla="*/ 99 h 114"/>
                              <a:gd name="T56" fmla="*/ 103 w 531"/>
                              <a:gd name="T57" fmla="*/ 108 h 114"/>
                              <a:gd name="T58" fmla="*/ 72 w 531"/>
                              <a:gd name="T59" fmla="*/ 99 h 114"/>
                              <a:gd name="T60" fmla="*/ 90 w 531"/>
                              <a:gd name="T61" fmla="*/ 94 h 114"/>
                              <a:gd name="T62" fmla="*/ 123 w 531"/>
                              <a:gd name="T63" fmla="*/ 89 h 114"/>
                              <a:gd name="T64" fmla="*/ 166 w 531"/>
                              <a:gd name="T65" fmla="*/ 81 h 114"/>
                              <a:gd name="T66" fmla="*/ 218 w 531"/>
                              <a:gd name="T67" fmla="*/ 73 h 114"/>
                              <a:gd name="T68" fmla="*/ 271 w 531"/>
                              <a:gd name="T69" fmla="*/ 64 h 114"/>
                              <a:gd name="T70" fmla="*/ 327 w 531"/>
                              <a:gd name="T71" fmla="*/ 58 h 114"/>
                              <a:gd name="T72" fmla="*/ 379 w 531"/>
                              <a:gd name="T73" fmla="*/ 55 h 114"/>
                              <a:gd name="T74" fmla="*/ 428 w 531"/>
                              <a:gd name="T75" fmla="*/ 56 h 114"/>
                              <a:gd name="T76" fmla="*/ 444 w 531"/>
                              <a:gd name="T77" fmla="*/ 55 h 114"/>
                              <a:gd name="T78" fmla="*/ 422 w 531"/>
                              <a:gd name="T79" fmla="*/ 50 h 114"/>
                              <a:gd name="T80" fmla="*/ 394 w 531"/>
                              <a:gd name="T81" fmla="*/ 44 h 114"/>
                              <a:gd name="T82" fmla="*/ 357 w 531"/>
                              <a:gd name="T83" fmla="*/ 42 h 114"/>
                              <a:gd name="T84" fmla="*/ 306 w 531"/>
                              <a:gd name="T85" fmla="*/ 42 h 114"/>
                              <a:gd name="T86" fmla="*/ 244 w 531"/>
                              <a:gd name="T87" fmla="*/ 46 h 114"/>
                              <a:gd name="T88" fmla="*/ 166 w 531"/>
                              <a:gd name="T89" fmla="*/ 56 h 114"/>
                              <a:gd name="T90" fmla="*/ 72 w 531"/>
                              <a:gd name="T91" fmla="*/ 75 h 114"/>
                              <a:gd name="T92" fmla="*/ 41 w 531"/>
                              <a:gd name="T93" fmla="*/ 66 h 114"/>
                              <a:gd name="T94" fmla="*/ 67 w 531"/>
                              <a:gd name="T95" fmla="*/ 61 h 114"/>
                              <a:gd name="T96" fmla="*/ 103 w 531"/>
                              <a:gd name="T97" fmla="*/ 54 h 114"/>
                              <a:gd name="T98" fmla="*/ 150 w 531"/>
                              <a:gd name="T99" fmla="*/ 45 h 114"/>
                              <a:gd name="T100" fmla="*/ 204 w 531"/>
                              <a:gd name="T101" fmla="*/ 38 h 114"/>
                              <a:gd name="T102" fmla="*/ 260 w 531"/>
                              <a:gd name="T103" fmla="*/ 33 h 114"/>
                              <a:gd name="T104" fmla="*/ 318 w 531"/>
                              <a:gd name="T105" fmla="*/ 29 h 114"/>
                              <a:gd name="T106" fmla="*/ 373 w 531"/>
                              <a:gd name="T107" fmla="*/ 30 h 114"/>
                              <a:gd name="T108" fmla="*/ 426 w 531"/>
                              <a:gd name="T109" fmla="*/ 36 h 114"/>
                              <a:gd name="T110" fmla="*/ 407 w 531"/>
                              <a:gd name="T111" fmla="*/ 29 h 114"/>
                              <a:gd name="T112" fmla="*/ 383 w 531"/>
                              <a:gd name="T113" fmla="*/ 24 h 114"/>
                              <a:gd name="T114" fmla="*/ 347 w 531"/>
                              <a:gd name="T115" fmla="*/ 18 h 114"/>
                              <a:gd name="T116" fmla="*/ 303 w 531"/>
                              <a:gd name="T117" fmla="*/ 14 h 114"/>
                              <a:gd name="T118" fmla="*/ 249 w 531"/>
                              <a:gd name="T119" fmla="*/ 11 h 114"/>
                              <a:gd name="T120" fmla="*/ 188 w 531"/>
                              <a:gd name="T121" fmla="*/ 15 h 114"/>
                              <a:gd name="T122" fmla="*/ 115 w 531"/>
                              <a:gd name="T123" fmla="*/ 24 h 114"/>
                              <a:gd name="T124" fmla="*/ 35 w 531"/>
                              <a:gd name="T125"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1" h="114">
                                <a:moveTo>
                                  <a:pt x="0" y="36"/>
                                </a:moveTo>
                                <a:lnTo>
                                  <a:pt x="1" y="36"/>
                                </a:lnTo>
                                <a:lnTo>
                                  <a:pt x="5" y="35"/>
                                </a:lnTo>
                                <a:lnTo>
                                  <a:pt x="8" y="34"/>
                                </a:lnTo>
                                <a:lnTo>
                                  <a:pt x="11" y="34"/>
                                </a:lnTo>
                                <a:lnTo>
                                  <a:pt x="15" y="33"/>
                                </a:lnTo>
                                <a:lnTo>
                                  <a:pt x="19" y="32"/>
                                </a:lnTo>
                                <a:lnTo>
                                  <a:pt x="24" y="30"/>
                                </a:lnTo>
                                <a:lnTo>
                                  <a:pt x="30" y="29"/>
                                </a:lnTo>
                                <a:lnTo>
                                  <a:pt x="32" y="28"/>
                                </a:lnTo>
                                <a:lnTo>
                                  <a:pt x="35" y="27"/>
                                </a:lnTo>
                                <a:lnTo>
                                  <a:pt x="39" y="27"/>
                                </a:lnTo>
                                <a:lnTo>
                                  <a:pt x="42" y="27"/>
                                </a:lnTo>
                                <a:lnTo>
                                  <a:pt x="46" y="26"/>
                                </a:lnTo>
                                <a:lnTo>
                                  <a:pt x="48" y="25"/>
                                </a:lnTo>
                                <a:lnTo>
                                  <a:pt x="52" y="24"/>
                                </a:lnTo>
                                <a:lnTo>
                                  <a:pt x="56" y="24"/>
                                </a:lnTo>
                                <a:lnTo>
                                  <a:pt x="60" y="23"/>
                                </a:lnTo>
                                <a:lnTo>
                                  <a:pt x="64" y="21"/>
                                </a:lnTo>
                                <a:lnTo>
                                  <a:pt x="68" y="21"/>
                                </a:lnTo>
                                <a:lnTo>
                                  <a:pt x="72" y="21"/>
                                </a:lnTo>
                                <a:lnTo>
                                  <a:pt x="76" y="20"/>
                                </a:lnTo>
                                <a:lnTo>
                                  <a:pt x="80" y="19"/>
                                </a:lnTo>
                                <a:lnTo>
                                  <a:pt x="84" y="18"/>
                                </a:lnTo>
                                <a:lnTo>
                                  <a:pt x="88" y="17"/>
                                </a:lnTo>
                                <a:lnTo>
                                  <a:pt x="93" y="17"/>
                                </a:lnTo>
                                <a:lnTo>
                                  <a:pt x="98" y="16"/>
                                </a:lnTo>
                                <a:lnTo>
                                  <a:pt x="102" y="15"/>
                                </a:lnTo>
                                <a:lnTo>
                                  <a:pt x="107" y="15"/>
                                </a:lnTo>
                                <a:lnTo>
                                  <a:pt x="112" y="14"/>
                                </a:lnTo>
                                <a:lnTo>
                                  <a:pt x="116" y="12"/>
                                </a:lnTo>
                                <a:lnTo>
                                  <a:pt x="121" y="11"/>
                                </a:lnTo>
                                <a:lnTo>
                                  <a:pt x="125" y="11"/>
                                </a:lnTo>
                                <a:lnTo>
                                  <a:pt x="130" y="10"/>
                                </a:lnTo>
                                <a:lnTo>
                                  <a:pt x="136" y="10"/>
                                </a:lnTo>
                                <a:lnTo>
                                  <a:pt x="140" y="9"/>
                                </a:lnTo>
                                <a:lnTo>
                                  <a:pt x="146" y="9"/>
                                </a:lnTo>
                                <a:lnTo>
                                  <a:pt x="151" y="8"/>
                                </a:lnTo>
                                <a:lnTo>
                                  <a:pt x="155" y="7"/>
                                </a:lnTo>
                                <a:lnTo>
                                  <a:pt x="161" y="6"/>
                                </a:lnTo>
                                <a:lnTo>
                                  <a:pt x="166" y="6"/>
                                </a:lnTo>
                                <a:lnTo>
                                  <a:pt x="172" y="6"/>
                                </a:lnTo>
                                <a:lnTo>
                                  <a:pt x="176" y="5"/>
                                </a:lnTo>
                                <a:lnTo>
                                  <a:pt x="182" y="5"/>
                                </a:lnTo>
                                <a:lnTo>
                                  <a:pt x="188" y="5"/>
                                </a:lnTo>
                                <a:lnTo>
                                  <a:pt x="192" y="3"/>
                                </a:lnTo>
                                <a:lnTo>
                                  <a:pt x="198" y="2"/>
                                </a:lnTo>
                                <a:lnTo>
                                  <a:pt x="203" y="2"/>
                                </a:lnTo>
                                <a:lnTo>
                                  <a:pt x="208" y="2"/>
                                </a:lnTo>
                                <a:lnTo>
                                  <a:pt x="213" y="1"/>
                                </a:lnTo>
                                <a:lnTo>
                                  <a:pt x="219" y="1"/>
                                </a:lnTo>
                                <a:lnTo>
                                  <a:pt x="225" y="1"/>
                                </a:lnTo>
                                <a:lnTo>
                                  <a:pt x="230" y="1"/>
                                </a:lnTo>
                                <a:lnTo>
                                  <a:pt x="235" y="0"/>
                                </a:lnTo>
                                <a:lnTo>
                                  <a:pt x="241" y="0"/>
                                </a:lnTo>
                                <a:lnTo>
                                  <a:pt x="245" y="0"/>
                                </a:lnTo>
                                <a:lnTo>
                                  <a:pt x="251" y="0"/>
                                </a:lnTo>
                                <a:lnTo>
                                  <a:pt x="256" y="0"/>
                                </a:lnTo>
                                <a:lnTo>
                                  <a:pt x="261" y="0"/>
                                </a:lnTo>
                                <a:lnTo>
                                  <a:pt x="266" y="0"/>
                                </a:lnTo>
                                <a:lnTo>
                                  <a:pt x="272" y="0"/>
                                </a:lnTo>
                                <a:lnTo>
                                  <a:pt x="278" y="0"/>
                                </a:lnTo>
                                <a:lnTo>
                                  <a:pt x="282" y="0"/>
                                </a:lnTo>
                                <a:lnTo>
                                  <a:pt x="288" y="0"/>
                                </a:lnTo>
                                <a:lnTo>
                                  <a:pt x="294" y="0"/>
                                </a:lnTo>
                                <a:lnTo>
                                  <a:pt x="298" y="0"/>
                                </a:lnTo>
                                <a:lnTo>
                                  <a:pt x="304" y="1"/>
                                </a:lnTo>
                                <a:lnTo>
                                  <a:pt x="309" y="1"/>
                                </a:lnTo>
                                <a:lnTo>
                                  <a:pt x="314" y="2"/>
                                </a:lnTo>
                                <a:lnTo>
                                  <a:pt x="319" y="2"/>
                                </a:lnTo>
                                <a:lnTo>
                                  <a:pt x="325" y="3"/>
                                </a:lnTo>
                                <a:lnTo>
                                  <a:pt x="331" y="3"/>
                                </a:lnTo>
                                <a:lnTo>
                                  <a:pt x="335" y="5"/>
                                </a:lnTo>
                                <a:lnTo>
                                  <a:pt x="340" y="5"/>
                                </a:lnTo>
                                <a:lnTo>
                                  <a:pt x="346" y="6"/>
                                </a:lnTo>
                                <a:lnTo>
                                  <a:pt x="350" y="6"/>
                                </a:lnTo>
                                <a:lnTo>
                                  <a:pt x="356" y="7"/>
                                </a:lnTo>
                                <a:lnTo>
                                  <a:pt x="361" y="8"/>
                                </a:lnTo>
                                <a:lnTo>
                                  <a:pt x="365" y="9"/>
                                </a:lnTo>
                                <a:lnTo>
                                  <a:pt x="370" y="9"/>
                                </a:lnTo>
                                <a:lnTo>
                                  <a:pt x="374" y="10"/>
                                </a:lnTo>
                                <a:lnTo>
                                  <a:pt x="379" y="11"/>
                                </a:lnTo>
                                <a:lnTo>
                                  <a:pt x="384" y="11"/>
                                </a:lnTo>
                                <a:lnTo>
                                  <a:pt x="388" y="12"/>
                                </a:lnTo>
                                <a:lnTo>
                                  <a:pt x="393" y="14"/>
                                </a:lnTo>
                                <a:lnTo>
                                  <a:pt x="396" y="15"/>
                                </a:lnTo>
                                <a:lnTo>
                                  <a:pt x="401" y="16"/>
                                </a:lnTo>
                                <a:lnTo>
                                  <a:pt x="406" y="16"/>
                                </a:lnTo>
                                <a:lnTo>
                                  <a:pt x="409" y="17"/>
                                </a:lnTo>
                                <a:lnTo>
                                  <a:pt x="413" y="17"/>
                                </a:lnTo>
                                <a:lnTo>
                                  <a:pt x="417" y="18"/>
                                </a:lnTo>
                                <a:lnTo>
                                  <a:pt x="421" y="19"/>
                                </a:lnTo>
                                <a:lnTo>
                                  <a:pt x="424" y="20"/>
                                </a:lnTo>
                                <a:lnTo>
                                  <a:pt x="428" y="21"/>
                                </a:lnTo>
                                <a:lnTo>
                                  <a:pt x="431" y="21"/>
                                </a:lnTo>
                                <a:lnTo>
                                  <a:pt x="434" y="23"/>
                                </a:lnTo>
                                <a:lnTo>
                                  <a:pt x="438" y="24"/>
                                </a:lnTo>
                                <a:lnTo>
                                  <a:pt x="440" y="24"/>
                                </a:lnTo>
                                <a:lnTo>
                                  <a:pt x="444" y="25"/>
                                </a:lnTo>
                                <a:lnTo>
                                  <a:pt x="447" y="26"/>
                                </a:lnTo>
                                <a:lnTo>
                                  <a:pt x="451" y="27"/>
                                </a:lnTo>
                                <a:lnTo>
                                  <a:pt x="454" y="27"/>
                                </a:lnTo>
                                <a:lnTo>
                                  <a:pt x="459" y="29"/>
                                </a:lnTo>
                                <a:lnTo>
                                  <a:pt x="462" y="30"/>
                                </a:lnTo>
                                <a:lnTo>
                                  <a:pt x="467" y="32"/>
                                </a:lnTo>
                                <a:lnTo>
                                  <a:pt x="469" y="32"/>
                                </a:lnTo>
                                <a:lnTo>
                                  <a:pt x="471" y="33"/>
                                </a:lnTo>
                                <a:lnTo>
                                  <a:pt x="472" y="33"/>
                                </a:lnTo>
                                <a:lnTo>
                                  <a:pt x="472" y="34"/>
                                </a:lnTo>
                                <a:lnTo>
                                  <a:pt x="522" y="46"/>
                                </a:lnTo>
                                <a:lnTo>
                                  <a:pt x="531" y="60"/>
                                </a:lnTo>
                                <a:lnTo>
                                  <a:pt x="530" y="61"/>
                                </a:lnTo>
                                <a:lnTo>
                                  <a:pt x="527" y="64"/>
                                </a:lnTo>
                                <a:lnTo>
                                  <a:pt x="524" y="65"/>
                                </a:lnTo>
                                <a:lnTo>
                                  <a:pt x="521" y="66"/>
                                </a:lnTo>
                                <a:lnTo>
                                  <a:pt x="517" y="67"/>
                                </a:lnTo>
                                <a:lnTo>
                                  <a:pt x="513" y="69"/>
                                </a:lnTo>
                                <a:lnTo>
                                  <a:pt x="509" y="69"/>
                                </a:lnTo>
                                <a:lnTo>
                                  <a:pt x="506" y="69"/>
                                </a:lnTo>
                                <a:lnTo>
                                  <a:pt x="501" y="69"/>
                                </a:lnTo>
                                <a:lnTo>
                                  <a:pt x="497" y="69"/>
                                </a:lnTo>
                                <a:lnTo>
                                  <a:pt x="494" y="69"/>
                                </a:lnTo>
                                <a:lnTo>
                                  <a:pt x="491" y="69"/>
                                </a:lnTo>
                                <a:lnTo>
                                  <a:pt x="487" y="69"/>
                                </a:lnTo>
                                <a:lnTo>
                                  <a:pt x="485" y="69"/>
                                </a:lnTo>
                                <a:lnTo>
                                  <a:pt x="482" y="69"/>
                                </a:lnTo>
                                <a:lnTo>
                                  <a:pt x="478" y="69"/>
                                </a:lnTo>
                                <a:lnTo>
                                  <a:pt x="476" y="69"/>
                                </a:lnTo>
                                <a:lnTo>
                                  <a:pt x="472" y="69"/>
                                </a:lnTo>
                                <a:lnTo>
                                  <a:pt x="469" y="69"/>
                                </a:lnTo>
                                <a:lnTo>
                                  <a:pt x="466" y="69"/>
                                </a:lnTo>
                                <a:lnTo>
                                  <a:pt x="462" y="69"/>
                                </a:lnTo>
                                <a:lnTo>
                                  <a:pt x="460" y="69"/>
                                </a:lnTo>
                                <a:lnTo>
                                  <a:pt x="455" y="69"/>
                                </a:lnTo>
                                <a:lnTo>
                                  <a:pt x="452" y="69"/>
                                </a:lnTo>
                                <a:lnTo>
                                  <a:pt x="449" y="69"/>
                                </a:lnTo>
                                <a:lnTo>
                                  <a:pt x="446" y="69"/>
                                </a:lnTo>
                                <a:lnTo>
                                  <a:pt x="443" y="69"/>
                                </a:lnTo>
                                <a:lnTo>
                                  <a:pt x="439" y="69"/>
                                </a:lnTo>
                                <a:lnTo>
                                  <a:pt x="436" y="69"/>
                                </a:lnTo>
                                <a:lnTo>
                                  <a:pt x="433" y="69"/>
                                </a:lnTo>
                                <a:lnTo>
                                  <a:pt x="430" y="69"/>
                                </a:lnTo>
                                <a:lnTo>
                                  <a:pt x="426" y="69"/>
                                </a:lnTo>
                                <a:lnTo>
                                  <a:pt x="424" y="69"/>
                                </a:lnTo>
                                <a:lnTo>
                                  <a:pt x="422" y="69"/>
                                </a:lnTo>
                                <a:lnTo>
                                  <a:pt x="418" y="67"/>
                                </a:lnTo>
                                <a:lnTo>
                                  <a:pt x="414" y="67"/>
                                </a:lnTo>
                                <a:lnTo>
                                  <a:pt x="411" y="67"/>
                                </a:lnTo>
                                <a:lnTo>
                                  <a:pt x="409" y="67"/>
                                </a:lnTo>
                                <a:lnTo>
                                  <a:pt x="406" y="67"/>
                                </a:lnTo>
                                <a:lnTo>
                                  <a:pt x="403" y="69"/>
                                </a:lnTo>
                                <a:lnTo>
                                  <a:pt x="400" y="69"/>
                                </a:lnTo>
                                <a:lnTo>
                                  <a:pt x="395" y="69"/>
                                </a:lnTo>
                                <a:lnTo>
                                  <a:pt x="392" y="69"/>
                                </a:lnTo>
                                <a:lnTo>
                                  <a:pt x="388" y="70"/>
                                </a:lnTo>
                                <a:lnTo>
                                  <a:pt x="384" y="70"/>
                                </a:lnTo>
                                <a:lnTo>
                                  <a:pt x="380" y="70"/>
                                </a:lnTo>
                                <a:lnTo>
                                  <a:pt x="376" y="71"/>
                                </a:lnTo>
                                <a:lnTo>
                                  <a:pt x="371" y="71"/>
                                </a:lnTo>
                                <a:lnTo>
                                  <a:pt x="366" y="71"/>
                                </a:lnTo>
                                <a:lnTo>
                                  <a:pt x="362" y="71"/>
                                </a:lnTo>
                                <a:lnTo>
                                  <a:pt x="356" y="71"/>
                                </a:lnTo>
                                <a:lnTo>
                                  <a:pt x="351" y="72"/>
                                </a:lnTo>
                                <a:lnTo>
                                  <a:pt x="346" y="72"/>
                                </a:lnTo>
                                <a:lnTo>
                                  <a:pt x="340" y="72"/>
                                </a:lnTo>
                                <a:lnTo>
                                  <a:pt x="334" y="73"/>
                                </a:lnTo>
                                <a:lnTo>
                                  <a:pt x="329" y="74"/>
                                </a:lnTo>
                                <a:lnTo>
                                  <a:pt x="323" y="74"/>
                                </a:lnTo>
                                <a:lnTo>
                                  <a:pt x="317" y="75"/>
                                </a:lnTo>
                                <a:lnTo>
                                  <a:pt x="311" y="75"/>
                                </a:lnTo>
                                <a:lnTo>
                                  <a:pt x="305" y="76"/>
                                </a:lnTo>
                                <a:lnTo>
                                  <a:pt x="298" y="76"/>
                                </a:lnTo>
                                <a:lnTo>
                                  <a:pt x="293" y="78"/>
                                </a:lnTo>
                                <a:lnTo>
                                  <a:pt x="286" y="79"/>
                                </a:lnTo>
                                <a:lnTo>
                                  <a:pt x="281" y="80"/>
                                </a:lnTo>
                                <a:lnTo>
                                  <a:pt x="274" y="80"/>
                                </a:lnTo>
                                <a:lnTo>
                                  <a:pt x="267" y="81"/>
                                </a:lnTo>
                                <a:lnTo>
                                  <a:pt x="260" y="81"/>
                                </a:lnTo>
                                <a:lnTo>
                                  <a:pt x="253" y="82"/>
                                </a:lnTo>
                                <a:lnTo>
                                  <a:pt x="248" y="82"/>
                                </a:lnTo>
                                <a:lnTo>
                                  <a:pt x="241" y="83"/>
                                </a:lnTo>
                                <a:lnTo>
                                  <a:pt x="234" y="84"/>
                                </a:lnTo>
                                <a:lnTo>
                                  <a:pt x="228" y="85"/>
                                </a:lnTo>
                                <a:lnTo>
                                  <a:pt x="221" y="87"/>
                                </a:lnTo>
                                <a:lnTo>
                                  <a:pt x="214" y="87"/>
                                </a:lnTo>
                                <a:lnTo>
                                  <a:pt x="208" y="88"/>
                                </a:lnTo>
                                <a:lnTo>
                                  <a:pt x="201" y="89"/>
                                </a:lnTo>
                                <a:lnTo>
                                  <a:pt x="195" y="90"/>
                                </a:lnTo>
                                <a:lnTo>
                                  <a:pt x="189" y="91"/>
                                </a:lnTo>
                                <a:lnTo>
                                  <a:pt x="182" y="92"/>
                                </a:lnTo>
                                <a:lnTo>
                                  <a:pt x="176" y="93"/>
                                </a:lnTo>
                                <a:lnTo>
                                  <a:pt x="169" y="94"/>
                                </a:lnTo>
                                <a:lnTo>
                                  <a:pt x="162" y="96"/>
                                </a:lnTo>
                                <a:lnTo>
                                  <a:pt x="157" y="97"/>
                                </a:lnTo>
                                <a:lnTo>
                                  <a:pt x="150" y="98"/>
                                </a:lnTo>
                                <a:lnTo>
                                  <a:pt x="144" y="99"/>
                                </a:lnTo>
                                <a:lnTo>
                                  <a:pt x="138" y="100"/>
                                </a:lnTo>
                                <a:lnTo>
                                  <a:pt x="132" y="101"/>
                                </a:lnTo>
                                <a:lnTo>
                                  <a:pt x="127" y="103"/>
                                </a:lnTo>
                                <a:lnTo>
                                  <a:pt x="120" y="103"/>
                                </a:lnTo>
                                <a:lnTo>
                                  <a:pt x="115" y="105"/>
                                </a:lnTo>
                                <a:lnTo>
                                  <a:pt x="109" y="106"/>
                                </a:lnTo>
                                <a:lnTo>
                                  <a:pt x="103" y="108"/>
                                </a:lnTo>
                                <a:lnTo>
                                  <a:pt x="98" y="109"/>
                                </a:lnTo>
                                <a:lnTo>
                                  <a:pt x="93" y="110"/>
                                </a:lnTo>
                                <a:lnTo>
                                  <a:pt x="88" y="112"/>
                                </a:lnTo>
                                <a:lnTo>
                                  <a:pt x="84" y="114"/>
                                </a:lnTo>
                                <a:lnTo>
                                  <a:pt x="70" y="100"/>
                                </a:lnTo>
                                <a:lnTo>
                                  <a:pt x="70" y="100"/>
                                </a:lnTo>
                                <a:lnTo>
                                  <a:pt x="72" y="99"/>
                                </a:lnTo>
                                <a:lnTo>
                                  <a:pt x="73" y="99"/>
                                </a:lnTo>
                                <a:lnTo>
                                  <a:pt x="76" y="98"/>
                                </a:lnTo>
                                <a:lnTo>
                                  <a:pt x="78" y="98"/>
                                </a:lnTo>
                                <a:lnTo>
                                  <a:pt x="82" y="98"/>
                                </a:lnTo>
                                <a:lnTo>
                                  <a:pt x="84" y="97"/>
                                </a:lnTo>
                                <a:lnTo>
                                  <a:pt x="87" y="96"/>
                                </a:lnTo>
                                <a:lnTo>
                                  <a:pt x="90" y="94"/>
                                </a:lnTo>
                                <a:lnTo>
                                  <a:pt x="94" y="94"/>
                                </a:lnTo>
                                <a:lnTo>
                                  <a:pt x="99" y="93"/>
                                </a:lnTo>
                                <a:lnTo>
                                  <a:pt x="103" y="92"/>
                                </a:lnTo>
                                <a:lnTo>
                                  <a:pt x="108" y="92"/>
                                </a:lnTo>
                                <a:lnTo>
                                  <a:pt x="113" y="91"/>
                                </a:lnTo>
                                <a:lnTo>
                                  <a:pt x="117" y="90"/>
                                </a:lnTo>
                                <a:lnTo>
                                  <a:pt x="123" y="89"/>
                                </a:lnTo>
                                <a:lnTo>
                                  <a:pt x="128" y="88"/>
                                </a:lnTo>
                                <a:lnTo>
                                  <a:pt x="135" y="87"/>
                                </a:lnTo>
                                <a:lnTo>
                                  <a:pt x="140" y="85"/>
                                </a:lnTo>
                                <a:lnTo>
                                  <a:pt x="146" y="84"/>
                                </a:lnTo>
                                <a:lnTo>
                                  <a:pt x="153" y="83"/>
                                </a:lnTo>
                                <a:lnTo>
                                  <a:pt x="160" y="82"/>
                                </a:lnTo>
                                <a:lnTo>
                                  <a:pt x="166" y="81"/>
                                </a:lnTo>
                                <a:lnTo>
                                  <a:pt x="173" y="80"/>
                                </a:lnTo>
                                <a:lnTo>
                                  <a:pt x="180" y="79"/>
                                </a:lnTo>
                                <a:lnTo>
                                  <a:pt x="188" y="78"/>
                                </a:lnTo>
                                <a:lnTo>
                                  <a:pt x="195" y="76"/>
                                </a:lnTo>
                                <a:lnTo>
                                  <a:pt x="201" y="75"/>
                                </a:lnTo>
                                <a:lnTo>
                                  <a:pt x="210" y="74"/>
                                </a:lnTo>
                                <a:lnTo>
                                  <a:pt x="218" y="73"/>
                                </a:lnTo>
                                <a:lnTo>
                                  <a:pt x="225" y="71"/>
                                </a:lnTo>
                                <a:lnTo>
                                  <a:pt x="231" y="70"/>
                                </a:lnTo>
                                <a:lnTo>
                                  <a:pt x="240" y="69"/>
                                </a:lnTo>
                                <a:lnTo>
                                  <a:pt x="248" y="67"/>
                                </a:lnTo>
                                <a:lnTo>
                                  <a:pt x="256" y="66"/>
                                </a:lnTo>
                                <a:lnTo>
                                  <a:pt x="264" y="65"/>
                                </a:lnTo>
                                <a:lnTo>
                                  <a:pt x="271" y="64"/>
                                </a:lnTo>
                                <a:lnTo>
                                  <a:pt x="280" y="64"/>
                                </a:lnTo>
                                <a:lnTo>
                                  <a:pt x="287" y="62"/>
                                </a:lnTo>
                                <a:lnTo>
                                  <a:pt x="295" y="62"/>
                                </a:lnTo>
                                <a:lnTo>
                                  <a:pt x="303" y="61"/>
                                </a:lnTo>
                                <a:lnTo>
                                  <a:pt x="311" y="61"/>
                                </a:lnTo>
                                <a:lnTo>
                                  <a:pt x="319" y="60"/>
                                </a:lnTo>
                                <a:lnTo>
                                  <a:pt x="327" y="58"/>
                                </a:lnTo>
                                <a:lnTo>
                                  <a:pt x="335" y="57"/>
                                </a:lnTo>
                                <a:lnTo>
                                  <a:pt x="342" y="57"/>
                                </a:lnTo>
                                <a:lnTo>
                                  <a:pt x="350" y="56"/>
                                </a:lnTo>
                                <a:lnTo>
                                  <a:pt x="357" y="56"/>
                                </a:lnTo>
                                <a:lnTo>
                                  <a:pt x="364" y="55"/>
                                </a:lnTo>
                                <a:lnTo>
                                  <a:pt x="372" y="55"/>
                                </a:lnTo>
                                <a:lnTo>
                                  <a:pt x="379" y="55"/>
                                </a:lnTo>
                                <a:lnTo>
                                  <a:pt x="387" y="55"/>
                                </a:lnTo>
                                <a:lnTo>
                                  <a:pt x="394" y="55"/>
                                </a:lnTo>
                                <a:lnTo>
                                  <a:pt x="401" y="55"/>
                                </a:lnTo>
                                <a:lnTo>
                                  <a:pt x="408" y="55"/>
                                </a:lnTo>
                                <a:lnTo>
                                  <a:pt x="415" y="55"/>
                                </a:lnTo>
                                <a:lnTo>
                                  <a:pt x="421" y="55"/>
                                </a:lnTo>
                                <a:lnTo>
                                  <a:pt x="428" y="56"/>
                                </a:lnTo>
                                <a:lnTo>
                                  <a:pt x="433" y="56"/>
                                </a:lnTo>
                                <a:lnTo>
                                  <a:pt x="439" y="57"/>
                                </a:lnTo>
                                <a:lnTo>
                                  <a:pt x="445" y="58"/>
                                </a:lnTo>
                                <a:lnTo>
                                  <a:pt x="451" y="60"/>
                                </a:lnTo>
                                <a:lnTo>
                                  <a:pt x="449" y="58"/>
                                </a:lnTo>
                                <a:lnTo>
                                  <a:pt x="446" y="57"/>
                                </a:lnTo>
                                <a:lnTo>
                                  <a:pt x="444" y="55"/>
                                </a:lnTo>
                                <a:lnTo>
                                  <a:pt x="440" y="55"/>
                                </a:lnTo>
                                <a:lnTo>
                                  <a:pt x="437" y="54"/>
                                </a:lnTo>
                                <a:lnTo>
                                  <a:pt x="433" y="53"/>
                                </a:lnTo>
                                <a:lnTo>
                                  <a:pt x="430" y="52"/>
                                </a:lnTo>
                                <a:lnTo>
                                  <a:pt x="428" y="51"/>
                                </a:lnTo>
                                <a:lnTo>
                                  <a:pt x="424" y="50"/>
                                </a:lnTo>
                                <a:lnTo>
                                  <a:pt x="422" y="50"/>
                                </a:lnTo>
                                <a:lnTo>
                                  <a:pt x="418" y="48"/>
                                </a:lnTo>
                                <a:lnTo>
                                  <a:pt x="415" y="48"/>
                                </a:lnTo>
                                <a:lnTo>
                                  <a:pt x="411" y="47"/>
                                </a:lnTo>
                                <a:lnTo>
                                  <a:pt x="408" y="46"/>
                                </a:lnTo>
                                <a:lnTo>
                                  <a:pt x="403" y="45"/>
                                </a:lnTo>
                                <a:lnTo>
                                  <a:pt x="399" y="45"/>
                                </a:lnTo>
                                <a:lnTo>
                                  <a:pt x="394" y="44"/>
                                </a:lnTo>
                                <a:lnTo>
                                  <a:pt x="389" y="44"/>
                                </a:lnTo>
                                <a:lnTo>
                                  <a:pt x="385" y="43"/>
                                </a:lnTo>
                                <a:lnTo>
                                  <a:pt x="379" y="43"/>
                                </a:lnTo>
                                <a:lnTo>
                                  <a:pt x="374" y="43"/>
                                </a:lnTo>
                                <a:lnTo>
                                  <a:pt x="369" y="43"/>
                                </a:lnTo>
                                <a:lnTo>
                                  <a:pt x="363" y="42"/>
                                </a:lnTo>
                                <a:lnTo>
                                  <a:pt x="357" y="42"/>
                                </a:lnTo>
                                <a:lnTo>
                                  <a:pt x="350" y="41"/>
                                </a:lnTo>
                                <a:lnTo>
                                  <a:pt x="343" y="41"/>
                                </a:lnTo>
                                <a:lnTo>
                                  <a:pt x="336" y="41"/>
                                </a:lnTo>
                                <a:lnTo>
                                  <a:pt x="329" y="41"/>
                                </a:lnTo>
                                <a:lnTo>
                                  <a:pt x="323" y="41"/>
                                </a:lnTo>
                                <a:lnTo>
                                  <a:pt x="314" y="42"/>
                                </a:lnTo>
                                <a:lnTo>
                                  <a:pt x="306" y="42"/>
                                </a:lnTo>
                                <a:lnTo>
                                  <a:pt x="298" y="42"/>
                                </a:lnTo>
                                <a:lnTo>
                                  <a:pt x="290" y="42"/>
                                </a:lnTo>
                                <a:lnTo>
                                  <a:pt x="281" y="43"/>
                                </a:lnTo>
                                <a:lnTo>
                                  <a:pt x="272" y="43"/>
                                </a:lnTo>
                                <a:lnTo>
                                  <a:pt x="263" y="44"/>
                                </a:lnTo>
                                <a:lnTo>
                                  <a:pt x="253" y="45"/>
                                </a:lnTo>
                                <a:lnTo>
                                  <a:pt x="244" y="46"/>
                                </a:lnTo>
                                <a:lnTo>
                                  <a:pt x="233" y="47"/>
                                </a:lnTo>
                                <a:lnTo>
                                  <a:pt x="222" y="48"/>
                                </a:lnTo>
                                <a:lnTo>
                                  <a:pt x="212" y="50"/>
                                </a:lnTo>
                                <a:lnTo>
                                  <a:pt x="200" y="52"/>
                                </a:lnTo>
                                <a:lnTo>
                                  <a:pt x="189" y="53"/>
                                </a:lnTo>
                                <a:lnTo>
                                  <a:pt x="177" y="55"/>
                                </a:lnTo>
                                <a:lnTo>
                                  <a:pt x="166" y="56"/>
                                </a:lnTo>
                                <a:lnTo>
                                  <a:pt x="153" y="60"/>
                                </a:lnTo>
                                <a:lnTo>
                                  <a:pt x="140" y="61"/>
                                </a:lnTo>
                                <a:lnTo>
                                  <a:pt x="128" y="64"/>
                                </a:lnTo>
                                <a:lnTo>
                                  <a:pt x="114" y="66"/>
                                </a:lnTo>
                                <a:lnTo>
                                  <a:pt x="100" y="70"/>
                                </a:lnTo>
                                <a:lnTo>
                                  <a:pt x="86" y="72"/>
                                </a:lnTo>
                                <a:lnTo>
                                  <a:pt x="72" y="75"/>
                                </a:lnTo>
                                <a:lnTo>
                                  <a:pt x="57" y="79"/>
                                </a:lnTo>
                                <a:lnTo>
                                  <a:pt x="42" y="82"/>
                                </a:lnTo>
                                <a:lnTo>
                                  <a:pt x="31" y="70"/>
                                </a:lnTo>
                                <a:lnTo>
                                  <a:pt x="32" y="69"/>
                                </a:lnTo>
                                <a:lnTo>
                                  <a:pt x="34" y="69"/>
                                </a:lnTo>
                                <a:lnTo>
                                  <a:pt x="37" y="67"/>
                                </a:lnTo>
                                <a:lnTo>
                                  <a:pt x="41" y="66"/>
                                </a:lnTo>
                                <a:lnTo>
                                  <a:pt x="45" y="65"/>
                                </a:lnTo>
                                <a:lnTo>
                                  <a:pt x="47" y="65"/>
                                </a:lnTo>
                                <a:lnTo>
                                  <a:pt x="50" y="64"/>
                                </a:lnTo>
                                <a:lnTo>
                                  <a:pt x="54" y="63"/>
                                </a:lnTo>
                                <a:lnTo>
                                  <a:pt x="57" y="62"/>
                                </a:lnTo>
                                <a:lnTo>
                                  <a:pt x="62" y="62"/>
                                </a:lnTo>
                                <a:lnTo>
                                  <a:pt x="67" y="61"/>
                                </a:lnTo>
                                <a:lnTo>
                                  <a:pt x="72" y="61"/>
                                </a:lnTo>
                                <a:lnTo>
                                  <a:pt x="77" y="58"/>
                                </a:lnTo>
                                <a:lnTo>
                                  <a:pt x="82" y="57"/>
                                </a:lnTo>
                                <a:lnTo>
                                  <a:pt x="86" y="56"/>
                                </a:lnTo>
                                <a:lnTo>
                                  <a:pt x="92" y="55"/>
                                </a:lnTo>
                                <a:lnTo>
                                  <a:pt x="98" y="55"/>
                                </a:lnTo>
                                <a:lnTo>
                                  <a:pt x="103" y="54"/>
                                </a:lnTo>
                                <a:lnTo>
                                  <a:pt x="110" y="53"/>
                                </a:lnTo>
                                <a:lnTo>
                                  <a:pt x="117" y="52"/>
                                </a:lnTo>
                                <a:lnTo>
                                  <a:pt x="123" y="50"/>
                                </a:lnTo>
                                <a:lnTo>
                                  <a:pt x="129" y="50"/>
                                </a:lnTo>
                                <a:lnTo>
                                  <a:pt x="136" y="48"/>
                                </a:lnTo>
                                <a:lnTo>
                                  <a:pt x="144" y="47"/>
                                </a:lnTo>
                                <a:lnTo>
                                  <a:pt x="150" y="45"/>
                                </a:lnTo>
                                <a:lnTo>
                                  <a:pt x="158" y="44"/>
                                </a:lnTo>
                                <a:lnTo>
                                  <a:pt x="166" y="43"/>
                                </a:lnTo>
                                <a:lnTo>
                                  <a:pt x="173" y="43"/>
                                </a:lnTo>
                                <a:lnTo>
                                  <a:pt x="181" y="42"/>
                                </a:lnTo>
                                <a:lnTo>
                                  <a:pt x="188" y="41"/>
                                </a:lnTo>
                                <a:lnTo>
                                  <a:pt x="196" y="39"/>
                                </a:lnTo>
                                <a:lnTo>
                                  <a:pt x="204" y="38"/>
                                </a:lnTo>
                                <a:lnTo>
                                  <a:pt x="211" y="37"/>
                                </a:lnTo>
                                <a:lnTo>
                                  <a:pt x="220" y="36"/>
                                </a:lnTo>
                                <a:lnTo>
                                  <a:pt x="227" y="35"/>
                                </a:lnTo>
                                <a:lnTo>
                                  <a:pt x="236" y="35"/>
                                </a:lnTo>
                                <a:lnTo>
                                  <a:pt x="243" y="34"/>
                                </a:lnTo>
                                <a:lnTo>
                                  <a:pt x="252" y="34"/>
                                </a:lnTo>
                                <a:lnTo>
                                  <a:pt x="260" y="33"/>
                                </a:lnTo>
                                <a:lnTo>
                                  <a:pt x="268" y="32"/>
                                </a:lnTo>
                                <a:lnTo>
                                  <a:pt x="276" y="32"/>
                                </a:lnTo>
                                <a:lnTo>
                                  <a:pt x="286" y="30"/>
                                </a:lnTo>
                                <a:lnTo>
                                  <a:pt x="293" y="30"/>
                                </a:lnTo>
                                <a:lnTo>
                                  <a:pt x="302" y="30"/>
                                </a:lnTo>
                                <a:lnTo>
                                  <a:pt x="310" y="29"/>
                                </a:lnTo>
                                <a:lnTo>
                                  <a:pt x="318" y="29"/>
                                </a:lnTo>
                                <a:lnTo>
                                  <a:pt x="326" y="29"/>
                                </a:lnTo>
                                <a:lnTo>
                                  <a:pt x="334" y="29"/>
                                </a:lnTo>
                                <a:lnTo>
                                  <a:pt x="342" y="29"/>
                                </a:lnTo>
                                <a:lnTo>
                                  <a:pt x="350" y="29"/>
                                </a:lnTo>
                                <a:lnTo>
                                  <a:pt x="358" y="29"/>
                                </a:lnTo>
                                <a:lnTo>
                                  <a:pt x="366" y="30"/>
                                </a:lnTo>
                                <a:lnTo>
                                  <a:pt x="373" y="30"/>
                                </a:lnTo>
                                <a:lnTo>
                                  <a:pt x="381" y="30"/>
                                </a:lnTo>
                                <a:lnTo>
                                  <a:pt x="389" y="30"/>
                                </a:lnTo>
                                <a:lnTo>
                                  <a:pt x="398" y="32"/>
                                </a:lnTo>
                                <a:lnTo>
                                  <a:pt x="404" y="33"/>
                                </a:lnTo>
                                <a:lnTo>
                                  <a:pt x="411" y="34"/>
                                </a:lnTo>
                                <a:lnTo>
                                  <a:pt x="419" y="35"/>
                                </a:lnTo>
                                <a:lnTo>
                                  <a:pt x="426" y="36"/>
                                </a:lnTo>
                                <a:lnTo>
                                  <a:pt x="425" y="36"/>
                                </a:lnTo>
                                <a:lnTo>
                                  <a:pt x="424" y="35"/>
                                </a:lnTo>
                                <a:lnTo>
                                  <a:pt x="422" y="34"/>
                                </a:lnTo>
                                <a:lnTo>
                                  <a:pt x="419" y="34"/>
                                </a:lnTo>
                                <a:lnTo>
                                  <a:pt x="415" y="32"/>
                                </a:lnTo>
                                <a:lnTo>
                                  <a:pt x="410" y="30"/>
                                </a:lnTo>
                                <a:lnTo>
                                  <a:pt x="407" y="29"/>
                                </a:lnTo>
                                <a:lnTo>
                                  <a:pt x="404" y="28"/>
                                </a:lnTo>
                                <a:lnTo>
                                  <a:pt x="401" y="28"/>
                                </a:lnTo>
                                <a:lnTo>
                                  <a:pt x="399" y="27"/>
                                </a:lnTo>
                                <a:lnTo>
                                  <a:pt x="394" y="26"/>
                                </a:lnTo>
                                <a:lnTo>
                                  <a:pt x="391" y="26"/>
                                </a:lnTo>
                                <a:lnTo>
                                  <a:pt x="386" y="24"/>
                                </a:lnTo>
                                <a:lnTo>
                                  <a:pt x="383" y="24"/>
                                </a:lnTo>
                                <a:lnTo>
                                  <a:pt x="378" y="23"/>
                                </a:lnTo>
                                <a:lnTo>
                                  <a:pt x="373" y="21"/>
                                </a:lnTo>
                                <a:lnTo>
                                  <a:pt x="369" y="21"/>
                                </a:lnTo>
                                <a:lnTo>
                                  <a:pt x="364" y="20"/>
                                </a:lnTo>
                                <a:lnTo>
                                  <a:pt x="358" y="19"/>
                                </a:lnTo>
                                <a:lnTo>
                                  <a:pt x="353" y="19"/>
                                </a:lnTo>
                                <a:lnTo>
                                  <a:pt x="347" y="18"/>
                                </a:lnTo>
                                <a:lnTo>
                                  <a:pt x="342" y="17"/>
                                </a:lnTo>
                                <a:lnTo>
                                  <a:pt x="335" y="17"/>
                                </a:lnTo>
                                <a:lnTo>
                                  <a:pt x="331" y="16"/>
                                </a:lnTo>
                                <a:lnTo>
                                  <a:pt x="324" y="15"/>
                                </a:lnTo>
                                <a:lnTo>
                                  <a:pt x="318" y="15"/>
                                </a:lnTo>
                                <a:lnTo>
                                  <a:pt x="310" y="14"/>
                                </a:lnTo>
                                <a:lnTo>
                                  <a:pt x="303" y="14"/>
                                </a:lnTo>
                                <a:lnTo>
                                  <a:pt x="296" y="12"/>
                                </a:lnTo>
                                <a:lnTo>
                                  <a:pt x="289" y="12"/>
                                </a:lnTo>
                                <a:lnTo>
                                  <a:pt x="281" y="12"/>
                                </a:lnTo>
                                <a:lnTo>
                                  <a:pt x="274" y="11"/>
                                </a:lnTo>
                                <a:lnTo>
                                  <a:pt x="266" y="11"/>
                                </a:lnTo>
                                <a:lnTo>
                                  <a:pt x="258" y="11"/>
                                </a:lnTo>
                                <a:lnTo>
                                  <a:pt x="249" y="11"/>
                                </a:lnTo>
                                <a:lnTo>
                                  <a:pt x="241" y="11"/>
                                </a:lnTo>
                                <a:lnTo>
                                  <a:pt x="233" y="11"/>
                                </a:lnTo>
                                <a:lnTo>
                                  <a:pt x="225" y="12"/>
                                </a:lnTo>
                                <a:lnTo>
                                  <a:pt x="215" y="12"/>
                                </a:lnTo>
                                <a:lnTo>
                                  <a:pt x="205" y="14"/>
                                </a:lnTo>
                                <a:lnTo>
                                  <a:pt x="196" y="14"/>
                                </a:lnTo>
                                <a:lnTo>
                                  <a:pt x="188" y="15"/>
                                </a:lnTo>
                                <a:lnTo>
                                  <a:pt x="177" y="16"/>
                                </a:lnTo>
                                <a:lnTo>
                                  <a:pt x="167" y="17"/>
                                </a:lnTo>
                                <a:lnTo>
                                  <a:pt x="157" y="17"/>
                                </a:lnTo>
                                <a:lnTo>
                                  <a:pt x="147" y="19"/>
                                </a:lnTo>
                                <a:lnTo>
                                  <a:pt x="137" y="20"/>
                                </a:lnTo>
                                <a:lnTo>
                                  <a:pt x="127" y="21"/>
                                </a:lnTo>
                                <a:lnTo>
                                  <a:pt x="115" y="24"/>
                                </a:lnTo>
                                <a:lnTo>
                                  <a:pt x="105" y="26"/>
                                </a:lnTo>
                                <a:lnTo>
                                  <a:pt x="93" y="27"/>
                                </a:lnTo>
                                <a:lnTo>
                                  <a:pt x="83" y="29"/>
                                </a:lnTo>
                                <a:lnTo>
                                  <a:pt x="71" y="32"/>
                                </a:lnTo>
                                <a:lnTo>
                                  <a:pt x="60" y="35"/>
                                </a:lnTo>
                                <a:lnTo>
                                  <a:pt x="47" y="38"/>
                                </a:lnTo>
                                <a:lnTo>
                                  <a:pt x="35" y="41"/>
                                </a:lnTo>
                                <a:lnTo>
                                  <a:pt x="24" y="44"/>
                                </a:lnTo>
                                <a:lnTo>
                                  <a:pt x="12" y="47"/>
                                </a:lnTo>
                                <a:lnTo>
                                  <a:pt x="0"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83"/>
                        <wps:cNvSpPr>
                          <a:spLocks/>
                        </wps:cNvSpPr>
                        <wps:spPr bwMode="auto">
                          <a:xfrm>
                            <a:off x="215265" y="283210"/>
                            <a:ext cx="106045" cy="27940"/>
                          </a:xfrm>
                          <a:custGeom>
                            <a:avLst/>
                            <a:gdLst>
                              <a:gd name="T0" fmla="*/ 43 w 501"/>
                              <a:gd name="T1" fmla="*/ 72 h 132"/>
                              <a:gd name="T2" fmla="*/ 86 w 501"/>
                              <a:gd name="T3" fmla="*/ 55 h 132"/>
                              <a:gd name="T4" fmla="*/ 141 w 501"/>
                              <a:gd name="T5" fmla="*/ 37 h 132"/>
                              <a:gd name="T6" fmla="*/ 207 w 501"/>
                              <a:gd name="T7" fmla="*/ 22 h 132"/>
                              <a:gd name="T8" fmla="*/ 279 w 501"/>
                              <a:gd name="T9" fmla="*/ 8 h 132"/>
                              <a:gd name="T10" fmla="*/ 347 w 501"/>
                              <a:gd name="T11" fmla="*/ 0 h 132"/>
                              <a:gd name="T12" fmla="*/ 403 w 501"/>
                              <a:gd name="T13" fmla="*/ 0 h 132"/>
                              <a:gd name="T14" fmla="*/ 448 w 501"/>
                              <a:gd name="T15" fmla="*/ 3 h 132"/>
                              <a:gd name="T16" fmla="*/ 487 w 501"/>
                              <a:gd name="T17" fmla="*/ 8 h 132"/>
                              <a:gd name="T18" fmla="*/ 488 w 501"/>
                              <a:gd name="T19" fmla="*/ 19 h 132"/>
                              <a:gd name="T20" fmla="*/ 448 w 501"/>
                              <a:gd name="T21" fmla="*/ 16 h 132"/>
                              <a:gd name="T22" fmla="*/ 407 w 501"/>
                              <a:gd name="T23" fmla="*/ 15 h 132"/>
                              <a:gd name="T24" fmla="*/ 354 w 501"/>
                              <a:gd name="T25" fmla="*/ 16 h 132"/>
                              <a:gd name="T26" fmla="*/ 293 w 501"/>
                              <a:gd name="T27" fmla="*/ 22 h 132"/>
                              <a:gd name="T28" fmla="*/ 227 w 501"/>
                              <a:gd name="T29" fmla="*/ 32 h 132"/>
                              <a:gd name="T30" fmla="*/ 166 w 501"/>
                              <a:gd name="T31" fmla="*/ 46 h 132"/>
                              <a:gd name="T32" fmla="*/ 114 w 501"/>
                              <a:gd name="T33" fmla="*/ 62 h 132"/>
                              <a:gd name="T34" fmla="*/ 73 w 501"/>
                              <a:gd name="T35" fmla="*/ 76 h 132"/>
                              <a:gd name="T36" fmla="*/ 57 w 501"/>
                              <a:gd name="T37" fmla="*/ 85 h 132"/>
                              <a:gd name="T38" fmla="*/ 96 w 501"/>
                              <a:gd name="T39" fmla="*/ 76 h 132"/>
                              <a:gd name="T40" fmla="*/ 149 w 501"/>
                              <a:gd name="T41" fmla="*/ 63 h 132"/>
                              <a:gd name="T42" fmla="*/ 209 w 501"/>
                              <a:gd name="T43" fmla="*/ 52 h 132"/>
                              <a:gd name="T44" fmla="*/ 267 w 501"/>
                              <a:gd name="T45" fmla="*/ 44 h 132"/>
                              <a:gd name="T46" fmla="*/ 319 w 501"/>
                              <a:gd name="T47" fmla="*/ 43 h 132"/>
                              <a:gd name="T48" fmla="*/ 364 w 501"/>
                              <a:gd name="T49" fmla="*/ 45 h 132"/>
                              <a:gd name="T50" fmla="*/ 405 w 501"/>
                              <a:gd name="T51" fmla="*/ 47 h 132"/>
                              <a:gd name="T52" fmla="*/ 451 w 501"/>
                              <a:gd name="T53" fmla="*/ 51 h 132"/>
                              <a:gd name="T54" fmla="*/ 473 w 501"/>
                              <a:gd name="T55" fmla="*/ 65 h 132"/>
                              <a:gd name="T56" fmla="*/ 433 w 501"/>
                              <a:gd name="T57" fmla="*/ 62 h 132"/>
                              <a:gd name="T58" fmla="*/ 396 w 501"/>
                              <a:gd name="T59" fmla="*/ 59 h 132"/>
                              <a:gd name="T60" fmla="*/ 355 w 501"/>
                              <a:gd name="T61" fmla="*/ 59 h 132"/>
                              <a:gd name="T62" fmla="*/ 312 w 501"/>
                              <a:gd name="T63" fmla="*/ 58 h 132"/>
                              <a:gd name="T64" fmla="*/ 267 w 501"/>
                              <a:gd name="T65" fmla="*/ 60 h 132"/>
                              <a:gd name="T66" fmla="*/ 211 w 501"/>
                              <a:gd name="T67" fmla="*/ 69 h 132"/>
                              <a:gd name="T68" fmla="*/ 151 w 501"/>
                              <a:gd name="T69" fmla="*/ 81 h 132"/>
                              <a:gd name="T70" fmla="*/ 96 w 501"/>
                              <a:gd name="T71" fmla="*/ 94 h 132"/>
                              <a:gd name="T72" fmla="*/ 52 w 501"/>
                              <a:gd name="T73" fmla="*/ 105 h 132"/>
                              <a:gd name="T74" fmla="*/ 38 w 501"/>
                              <a:gd name="T75" fmla="*/ 110 h 132"/>
                              <a:gd name="T76" fmla="*/ 74 w 501"/>
                              <a:gd name="T77" fmla="*/ 104 h 132"/>
                              <a:gd name="T78" fmla="*/ 128 w 501"/>
                              <a:gd name="T79" fmla="*/ 97 h 132"/>
                              <a:gd name="T80" fmla="*/ 191 w 501"/>
                              <a:gd name="T81" fmla="*/ 88 h 132"/>
                              <a:gd name="T82" fmla="*/ 250 w 501"/>
                              <a:gd name="T83" fmla="*/ 80 h 132"/>
                              <a:gd name="T84" fmla="*/ 299 w 501"/>
                              <a:gd name="T85" fmla="*/ 77 h 132"/>
                              <a:gd name="T86" fmla="*/ 336 w 501"/>
                              <a:gd name="T87" fmla="*/ 74 h 132"/>
                              <a:gd name="T88" fmla="*/ 375 w 501"/>
                              <a:gd name="T89" fmla="*/ 74 h 132"/>
                              <a:gd name="T90" fmla="*/ 412 w 501"/>
                              <a:gd name="T91" fmla="*/ 76 h 132"/>
                              <a:gd name="T92" fmla="*/ 456 w 501"/>
                              <a:gd name="T93" fmla="*/ 76 h 132"/>
                              <a:gd name="T94" fmla="*/ 468 w 501"/>
                              <a:gd name="T95" fmla="*/ 90 h 132"/>
                              <a:gd name="T96" fmla="*/ 423 w 501"/>
                              <a:gd name="T97" fmla="*/ 88 h 132"/>
                              <a:gd name="T98" fmla="*/ 389 w 501"/>
                              <a:gd name="T99" fmla="*/ 88 h 132"/>
                              <a:gd name="T100" fmla="*/ 351 w 501"/>
                              <a:gd name="T101" fmla="*/ 88 h 132"/>
                              <a:gd name="T102" fmla="*/ 313 w 501"/>
                              <a:gd name="T103" fmla="*/ 89 h 132"/>
                              <a:gd name="T104" fmla="*/ 274 w 501"/>
                              <a:gd name="T105" fmla="*/ 91 h 132"/>
                              <a:gd name="T106" fmla="*/ 219 w 501"/>
                              <a:gd name="T107" fmla="*/ 98 h 132"/>
                              <a:gd name="T108" fmla="*/ 152 w 501"/>
                              <a:gd name="T109" fmla="*/ 107 h 132"/>
                              <a:gd name="T110" fmla="*/ 87 w 501"/>
                              <a:gd name="T111" fmla="*/ 117 h 132"/>
                              <a:gd name="T112" fmla="*/ 33 w 501"/>
                              <a:gd name="T113" fmla="*/ 125 h 132"/>
                              <a:gd name="T114" fmla="*/ 3 w 501"/>
                              <a:gd name="T115" fmla="*/ 132 h 132"/>
                              <a:gd name="T116" fmla="*/ 8 w 501"/>
                              <a:gd name="T117" fmla="*/ 115 h 132"/>
                              <a:gd name="T118" fmla="*/ 23 w 501"/>
                              <a:gd name="T119" fmla="*/ 10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1" h="132">
                                <a:moveTo>
                                  <a:pt x="11" y="87"/>
                                </a:moveTo>
                                <a:lnTo>
                                  <a:pt x="12" y="86"/>
                                </a:lnTo>
                                <a:lnTo>
                                  <a:pt x="16" y="83"/>
                                </a:lnTo>
                                <a:lnTo>
                                  <a:pt x="19" y="82"/>
                                </a:lnTo>
                                <a:lnTo>
                                  <a:pt x="22" y="80"/>
                                </a:lnTo>
                                <a:lnTo>
                                  <a:pt x="27" y="79"/>
                                </a:lnTo>
                                <a:lnTo>
                                  <a:pt x="33" y="77"/>
                                </a:lnTo>
                                <a:lnTo>
                                  <a:pt x="35" y="76"/>
                                </a:lnTo>
                                <a:lnTo>
                                  <a:pt x="37" y="74"/>
                                </a:lnTo>
                                <a:lnTo>
                                  <a:pt x="41" y="73"/>
                                </a:lnTo>
                                <a:lnTo>
                                  <a:pt x="43" y="72"/>
                                </a:lnTo>
                                <a:lnTo>
                                  <a:pt x="46" y="70"/>
                                </a:lnTo>
                                <a:lnTo>
                                  <a:pt x="50" y="69"/>
                                </a:lnTo>
                                <a:lnTo>
                                  <a:pt x="53" y="68"/>
                                </a:lnTo>
                                <a:lnTo>
                                  <a:pt x="57" y="67"/>
                                </a:lnTo>
                                <a:lnTo>
                                  <a:pt x="60" y="64"/>
                                </a:lnTo>
                                <a:lnTo>
                                  <a:pt x="65" y="63"/>
                                </a:lnTo>
                                <a:lnTo>
                                  <a:pt x="68" y="62"/>
                                </a:lnTo>
                                <a:lnTo>
                                  <a:pt x="73" y="60"/>
                                </a:lnTo>
                                <a:lnTo>
                                  <a:pt x="76" y="59"/>
                                </a:lnTo>
                                <a:lnTo>
                                  <a:pt x="81" y="58"/>
                                </a:lnTo>
                                <a:lnTo>
                                  <a:pt x="86" y="55"/>
                                </a:lnTo>
                                <a:lnTo>
                                  <a:pt x="90" y="54"/>
                                </a:lnTo>
                                <a:lnTo>
                                  <a:pt x="95" y="53"/>
                                </a:lnTo>
                                <a:lnTo>
                                  <a:pt x="99" y="51"/>
                                </a:lnTo>
                                <a:lnTo>
                                  <a:pt x="104" y="49"/>
                                </a:lnTo>
                                <a:lnTo>
                                  <a:pt x="110" y="47"/>
                                </a:lnTo>
                                <a:lnTo>
                                  <a:pt x="114" y="46"/>
                                </a:lnTo>
                                <a:lnTo>
                                  <a:pt x="119" y="44"/>
                                </a:lnTo>
                                <a:lnTo>
                                  <a:pt x="125" y="43"/>
                                </a:lnTo>
                                <a:lnTo>
                                  <a:pt x="131" y="42"/>
                                </a:lnTo>
                                <a:lnTo>
                                  <a:pt x="135" y="40"/>
                                </a:lnTo>
                                <a:lnTo>
                                  <a:pt x="141" y="37"/>
                                </a:lnTo>
                                <a:lnTo>
                                  <a:pt x="146" y="36"/>
                                </a:lnTo>
                                <a:lnTo>
                                  <a:pt x="152" y="35"/>
                                </a:lnTo>
                                <a:lnTo>
                                  <a:pt x="158" y="33"/>
                                </a:lnTo>
                                <a:lnTo>
                                  <a:pt x="164" y="32"/>
                                </a:lnTo>
                                <a:lnTo>
                                  <a:pt x="170" y="31"/>
                                </a:lnTo>
                                <a:lnTo>
                                  <a:pt x="177" y="28"/>
                                </a:lnTo>
                                <a:lnTo>
                                  <a:pt x="182" y="27"/>
                                </a:lnTo>
                                <a:lnTo>
                                  <a:pt x="187" y="26"/>
                                </a:lnTo>
                                <a:lnTo>
                                  <a:pt x="194" y="24"/>
                                </a:lnTo>
                                <a:lnTo>
                                  <a:pt x="200" y="23"/>
                                </a:lnTo>
                                <a:lnTo>
                                  <a:pt x="207" y="22"/>
                                </a:lnTo>
                                <a:lnTo>
                                  <a:pt x="212" y="19"/>
                                </a:lnTo>
                                <a:lnTo>
                                  <a:pt x="219" y="18"/>
                                </a:lnTo>
                                <a:lnTo>
                                  <a:pt x="226" y="17"/>
                                </a:lnTo>
                                <a:lnTo>
                                  <a:pt x="232" y="16"/>
                                </a:lnTo>
                                <a:lnTo>
                                  <a:pt x="238" y="14"/>
                                </a:lnTo>
                                <a:lnTo>
                                  <a:pt x="245" y="13"/>
                                </a:lnTo>
                                <a:lnTo>
                                  <a:pt x="252" y="12"/>
                                </a:lnTo>
                                <a:lnTo>
                                  <a:pt x="259" y="10"/>
                                </a:lnTo>
                                <a:lnTo>
                                  <a:pt x="265" y="10"/>
                                </a:lnTo>
                                <a:lnTo>
                                  <a:pt x="272" y="9"/>
                                </a:lnTo>
                                <a:lnTo>
                                  <a:pt x="279" y="8"/>
                                </a:lnTo>
                                <a:lnTo>
                                  <a:pt x="286" y="7"/>
                                </a:lnTo>
                                <a:lnTo>
                                  <a:pt x="292" y="6"/>
                                </a:lnTo>
                                <a:lnTo>
                                  <a:pt x="299" y="6"/>
                                </a:lnTo>
                                <a:lnTo>
                                  <a:pt x="306" y="5"/>
                                </a:lnTo>
                                <a:lnTo>
                                  <a:pt x="312" y="4"/>
                                </a:lnTo>
                                <a:lnTo>
                                  <a:pt x="317" y="4"/>
                                </a:lnTo>
                                <a:lnTo>
                                  <a:pt x="324" y="3"/>
                                </a:lnTo>
                                <a:lnTo>
                                  <a:pt x="330" y="3"/>
                                </a:lnTo>
                                <a:lnTo>
                                  <a:pt x="336" y="1"/>
                                </a:lnTo>
                                <a:lnTo>
                                  <a:pt x="342" y="1"/>
                                </a:lnTo>
                                <a:lnTo>
                                  <a:pt x="347" y="0"/>
                                </a:lnTo>
                                <a:lnTo>
                                  <a:pt x="353" y="0"/>
                                </a:lnTo>
                                <a:lnTo>
                                  <a:pt x="358" y="0"/>
                                </a:lnTo>
                                <a:lnTo>
                                  <a:pt x="364" y="0"/>
                                </a:lnTo>
                                <a:lnTo>
                                  <a:pt x="368" y="0"/>
                                </a:lnTo>
                                <a:lnTo>
                                  <a:pt x="374" y="0"/>
                                </a:lnTo>
                                <a:lnTo>
                                  <a:pt x="378" y="0"/>
                                </a:lnTo>
                                <a:lnTo>
                                  <a:pt x="384" y="0"/>
                                </a:lnTo>
                                <a:lnTo>
                                  <a:pt x="389" y="0"/>
                                </a:lnTo>
                                <a:lnTo>
                                  <a:pt x="395" y="0"/>
                                </a:lnTo>
                                <a:lnTo>
                                  <a:pt x="398" y="0"/>
                                </a:lnTo>
                                <a:lnTo>
                                  <a:pt x="403" y="0"/>
                                </a:lnTo>
                                <a:lnTo>
                                  <a:pt x="407" y="0"/>
                                </a:lnTo>
                                <a:lnTo>
                                  <a:pt x="412" y="0"/>
                                </a:lnTo>
                                <a:lnTo>
                                  <a:pt x="417" y="0"/>
                                </a:lnTo>
                                <a:lnTo>
                                  <a:pt x="421" y="0"/>
                                </a:lnTo>
                                <a:lnTo>
                                  <a:pt x="425" y="0"/>
                                </a:lnTo>
                                <a:lnTo>
                                  <a:pt x="429" y="1"/>
                                </a:lnTo>
                                <a:lnTo>
                                  <a:pt x="433" y="1"/>
                                </a:lnTo>
                                <a:lnTo>
                                  <a:pt x="436" y="1"/>
                                </a:lnTo>
                                <a:lnTo>
                                  <a:pt x="440" y="3"/>
                                </a:lnTo>
                                <a:lnTo>
                                  <a:pt x="444" y="3"/>
                                </a:lnTo>
                                <a:lnTo>
                                  <a:pt x="448" y="3"/>
                                </a:lnTo>
                                <a:lnTo>
                                  <a:pt x="450" y="3"/>
                                </a:lnTo>
                                <a:lnTo>
                                  <a:pt x="453" y="4"/>
                                </a:lnTo>
                                <a:lnTo>
                                  <a:pt x="457" y="4"/>
                                </a:lnTo>
                                <a:lnTo>
                                  <a:pt x="460" y="4"/>
                                </a:lnTo>
                                <a:lnTo>
                                  <a:pt x="463" y="5"/>
                                </a:lnTo>
                                <a:lnTo>
                                  <a:pt x="466" y="5"/>
                                </a:lnTo>
                                <a:lnTo>
                                  <a:pt x="468" y="6"/>
                                </a:lnTo>
                                <a:lnTo>
                                  <a:pt x="473" y="6"/>
                                </a:lnTo>
                                <a:lnTo>
                                  <a:pt x="478" y="6"/>
                                </a:lnTo>
                                <a:lnTo>
                                  <a:pt x="482" y="7"/>
                                </a:lnTo>
                                <a:lnTo>
                                  <a:pt x="487" y="8"/>
                                </a:lnTo>
                                <a:lnTo>
                                  <a:pt x="489" y="8"/>
                                </a:lnTo>
                                <a:lnTo>
                                  <a:pt x="493" y="9"/>
                                </a:lnTo>
                                <a:lnTo>
                                  <a:pt x="495" y="9"/>
                                </a:lnTo>
                                <a:lnTo>
                                  <a:pt x="497" y="10"/>
                                </a:lnTo>
                                <a:lnTo>
                                  <a:pt x="500" y="10"/>
                                </a:lnTo>
                                <a:lnTo>
                                  <a:pt x="501" y="12"/>
                                </a:lnTo>
                                <a:lnTo>
                                  <a:pt x="497" y="21"/>
                                </a:lnTo>
                                <a:lnTo>
                                  <a:pt x="496" y="21"/>
                                </a:lnTo>
                                <a:lnTo>
                                  <a:pt x="494" y="19"/>
                                </a:lnTo>
                                <a:lnTo>
                                  <a:pt x="490" y="19"/>
                                </a:lnTo>
                                <a:lnTo>
                                  <a:pt x="488" y="19"/>
                                </a:lnTo>
                                <a:lnTo>
                                  <a:pt x="485" y="18"/>
                                </a:lnTo>
                                <a:lnTo>
                                  <a:pt x="482" y="18"/>
                                </a:lnTo>
                                <a:lnTo>
                                  <a:pt x="478" y="17"/>
                                </a:lnTo>
                                <a:lnTo>
                                  <a:pt x="473" y="17"/>
                                </a:lnTo>
                                <a:lnTo>
                                  <a:pt x="467" y="16"/>
                                </a:lnTo>
                                <a:lnTo>
                                  <a:pt x="463" y="16"/>
                                </a:lnTo>
                                <a:lnTo>
                                  <a:pt x="460" y="16"/>
                                </a:lnTo>
                                <a:lnTo>
                                  <a:pt x="457" y="16"/>
                                </a:lnTo>
                                <a:lnTo>
                                  <a:pt x="455" y="16"/>
                                </a:lnTo>
                                <a:lnTo>
                                  <a:pt x="451" y="16"/>
                                </a:lnTo>
                                <a:lnTo>
                                  <a:pt x="448" y="16"/>
                                </a:lnTo>
                                <a:lnTo>
                                  <a:pt x="445" y="16"/>
                                </a:lnTo>
                                <a:lnTo>
                                  <a:pt x="442" y="16"/>
                                </a:lnTo>
                                <a:lnTo>
                                  <a:pt x="438" y="16"/>
                                </a:lnTo>
                                <a:lnTo>
                                  <a:pt x="434" y="15"/>
                                </a:lnTo>
                                <a:lnTo>
                                  <a:pt x="430" y="15"/>
                                </a:lnTo>
                                <a:lnTo>
                                  <a:pt x="427" y="15"/>
                                </a:lnTo>
                                <a:lnTo>
                                  <a:pt x="423" y="15"/>
                                </a:lnTo>
                                <a:lnTo>
                                  <a:pt x="419" y="15"/>
                                </a:lnTo>
                                <a:lnTo>
                                  <a:pt x="415" y="15"/>
                                </a:lnTo>
                                <a:lnTo>
                                  <a:pt x="411" y="15"/>
                                </a:lnTo>
                                <a:lnTo>
                                  <a:pt x="407" y="15"/>
                                </a:lnTo>
                                <a:lnTo>
                                  <a:pt x="403" y="15"/>
                                </a:lnTo>
                                <a:lnTo>
                                  <a:pt x="398" y="15"/>
                                </a:lnTo>
                                <a:lnTo>
                                  <a:pt x="393" y="15"/>
                                </a:lnTo>
                                <a:lnTo>
                                  <a:pt x="389" y="15"/>
                                </a:lnTo>
                                <a:lnTo>
                                  <a:pt x="384" y="15"/>
                                </a:lnTo>
                                <a:lnTo>
                                  <a:pt x="380" y="15"/>
                                </a:lnTo>
                                <a:lnTo>
                                  <a:pt x="375" y="15"/>
                                </a:lnTo>
                                <a:lnTo>
                                  <a:pt x="370" y="16"/>
                                </a:lnTo>
                                <a:lnTo>
                                  <a:pt x="365" y="16"/>
                                </a:lnTo>
                                <a:lnTo>
                                  <a:pt x="360" y="16"/>
                                </a:lnTo>
                                <a:lnTo>
                                  <a:pt x="354" y="16"/>
                                </a:lnTo>
                                <a:lnTo>
                                  <a:pt x="350" y="16"/>
                                </a:lnTo>
                                <a:lnTo>
                                  <a:pt x="344" y="16"/>
                                </a:lnTo>
                                <a:lnTo>
                                  <a:pt x="339" y="16"/>
                                </a:lnTo>
                                <a:lnTo>
                                  <a:pt x="334" y="17"/>
                                </a:lnTo>
                                <a:lnTo>
                                  <a:pt x="329" y="18"/>
                                </a:lnTo>
                                <a:lnTo>
                                  <a:pt x="322" y="18"/>
                                </a:lnTo>
                                <a:lnTo>
                                  <a:pt x="317" y="19"/>
                                </a:lnTo>
                                <a:lnTo>
                                  <a:pt x="310" y="19"/>
                                </a:lnTo>
                                <a:lnTo>
                                  <a:pt x="306" y="21"/>
                                </a:lnTo>
                                <a:lnTo>
                                  <a:pt x="299" y="21"/>
                                </a:lnTo>
                                <a:lnTo>
                                  <a:pt x="293" y="22"/>
                                </a:lnTo>
                                <a:lnTo>
                                  <a:pt x="287" y="22"/>
                                </a:lnTo>
                                <a:lnTo>
                                  <a:pt x="282" y="24"/>
                                </a:lnTo>
                                <a:lnTo>
                                  <a:pt x="276" y="24"/>
                                </a:lnTo>
                                <a:lnTo>
                                  <a:pt x="270" y="25"/>
                                </a:lnTo>
                                <a:lnTo>
                                  <a:pt x="263" y="26"/>
                                </a:lnTo>
                                <a:lnTo>
                                  <a:pt x="257" y="27"/>
                                </a:lnTo>
                                <a:lnTo>
                                  <a:pt x="250" y="27"/>
                                </a:lnTo>
                                <a:lnTo>
                                  <a:pt x="245" y="28"/>
                                </a:lnTo>
                                <a:lnTo>
                                  <a:pt x="239" y="30"/>
                                </a:lnTo>
                                <a:lnTo>
                                  <a:pt x="233" y="32"/>
                                </a:lnTo>
                                <a:lnTo>
                                  <a:pt x="227" y="32"/>
                                </a:lnTo>
                                <a:lnTo>
                                  <a:pt x="222" y="33"/>
                                </a:lnTo>
                                <a:lnTo>
                                  <a:pt x="216" y="34"/>
                                </a:lnTo>
                                <a:lnTo>
                                  <a:pt x="210" y="36"/>
                                </a:lnTo>
                                <a:lnTo>
                                  <a:pt x="204" y="37"/>
                                </a:lnTo>
                                <a:lnTo>
                                  <a:pt x="200" y="38"/>
                                </a:lnTo>
                                <a:lnTo>
                                  <a:pt x="194" y="40"/>
                                </a:lnTo>
                                <a:lnTo>
                                  <a:pt x="188" y="42"/>
                                </a:lnTo>
                                <a:lnTo>
                                  <a:pt x="182" y="43"/>
                                </a:lnTo>
                                <a:lnTo>
                                  <a:pt x="178" y="44"/>
                                </a:lnTo>
                                <a:lnTo>
                                  <a:pt x="172" y="45"/>
                                </a:lnTo>
                                <a:lnTo>
                                  <a:pt x="166" y="46"/>
                                </a:lnTo>
                                <a:lnTo>
                                  <a:pt x="161" y="47"/>
                                </a:lnTo>
                                <a:lnTo>
                                  <a:pt x="156" y="49"/>
                                </a:lnTo>
                                <a:lnTo>
                                  <a:pt x="151" y="51"/>
                                </a:lnTo>
                                <a:lnTo>
                                  <a:pt x="147" y="52"/>
                                </a:lnTo>
                                <a:lnTo>
                                  <a:pt x="141" y="53"/>
                                </a:lnTo>
                                <a:lnTo>
                                  <a:pt x="136" y="54"/>
                                </a:lnTo>
                                <a:lnTo>
                                  <a:pt x="132" y="56"/>
                                </a:lnTo>
                                <a:lnTo>
                                  <a:pt x="128" y="58"/>
                                </a:lnTo>
                                <a:lnTo>
                                  <a:pt x="122" y="59"/>
                                </a:lnTo>
                                <a:lnTo>
                                  <a:pt x="118" y="61"/>
                                </a:lnTo>
                                <a:lnTo>
                                  <a:pt x="114" y="62"/>
                                </a:lnTo>
                                <a:lnTo>
                                  <a:pt x="111" y="64"/>
                                </a:lnTo>
                                <a:lnTo>
                                  <a:pt x="106" y="64"/>
                                </a:lnTo>
                                <a:lnTo>
                                  <a:pt x="102" y="65"/>
                                </a:lnTo>
                                <a:lnTo>
                                  <a:pt x="97" y="68"/>
                                </a:lnTo>
                                <a:lnTo>
                                  <a:pt x="95" y="69"/>
                                </a:lnTo>
                                <a:lnTo>
                                  <a:pt x="90" y="70"/>
                                </a:lnTo>
                                <a:lnTo>
                                  <a:pt x="87" y="71"/>
                                </a:lnTo>
                                <a:lnTo>
                                  <a:pt x="83" y="72"/>
                                </a:lnTo>
                                <a:lnTo>
                                  <a:pt x="80" y="74"/>
                                </a:lnTo>
                                <a:lnTo>
                                  <a:pt x="76" y="76"/>
                                </a:lnTo>
                                <a:lnTo>
                                  <a:pt x="73" y="76"/>
                                </a:lnTo>
                                <a:lnTo>
                                  <a:pt x="69" y="77"/>
                                </a:lnTo>
                                <a:lnTo>
                                  <a:pt x="67" y="78"/>
                                </a:lnTo>
                                <a:lnTo>
                                  <a:pt x="63" y="80"/>
                                </a:lnTo>
                                <a:lnTo>
                                  <a:pt x="57" y="82"/>
                                </a:lnTo>
                                <a:lnTo>
                                  <a:pt x="52" y="83"/>
                                </a:lnTo>
                                <a:lnTo>
                                  <a:pt x="49" y="86"/>
                                </a:lnTo>
                                <a:lnTo>
                                  <a:pt x="45" y="87"/>
                                </a:lnTo>
                                <a:lnTo>
                                  <a:pt x="45" y="88"/>
                                </a:lnTo>
                                <a:lnTo>
                                  <a:pt x="49" y="87"/>
                                </a:lnTo>
                                <a:lnTo>
                                  <a:pt x="53" y="86"/>
                                </a:lnTo>
                                <a:lnTo>
                                  <a:pt x="57" y="85"/>
                                </a:lnTo>
                                <a:lnTo>
                                  <a:pt x="59" y="85"/>
                                </a:lnTo>
                                <a:lnTo>
                                  <a:pt x="63" y="83"/>
                                </a:lnTo>
                                <a:lnTo>
                                  <a:pt x="66" y="83"/>
                                </a:lnTo>
                                <a:lnTo>
                                  <a:pt x="68" y="81"/>
                                </a:lnTo>
                                <a:lnTo>
                                  <a:pt x="72" y="81"/>
                                </a:lnTo>
                                <a:lnTo>
                                  <a:pt x="75" y="80"/>
                                </a:lnTo>
                                <a:lnTo>
                                  <a:pt x="79" y="79"/>
                                </a:lnTo>
                                <a:lnTo>
                                  <a:pt x="83" y="78"/>
                                </a:lnTo>
                                <a:lnTo>
                                  <a:pt x="87" y="77"/>
                                </a:lnTo>
                                <a:lnTo>
                                  <a:pt x="91" y="76"/>
                                </a:lnTo>
                                <a:lnTo>
                                  <a:pt x="96" y="76"/>
                                </a:lnTo>
                                <a:lnTo>
                                  <a:pt x="101" y="73"/>
                                </a:lnTo>
                                <a:lnTo>
                                  <a:pt x="104" y="72"/>
                                </a:lnTo>
                                <a:lnTo>
                                  <a:pt x="109" y="71"/>
                                </a:lnTo>
                                <a:lnTo>
                                  <a:pt x="114" y="70"/>
                                </a:lnTo>
                                <a:lnTo>
                                  <a:pt x="119" y="70"/>
                                </a:lnTo>
                                <a:lnTo>
                                  <a:pt x="124" y="69"/>
                                </a:lnTo>
                                <a:lnTo>
                                  <a:pt x="128" y="68"/>
                                </a:lnTo>
                                <a:lnTo>
                                  <a:pt x="134" y="67"/>
                                </a:lnTo>
                                <a:lnTo>
                                  <a:pt x="139" y="64"/>
                                </a:lnTo>
                                <a:lnTo>
                                  <a:pt x="143" y="64"/>
                                </a:lnTo>
                                <a:lnTo>
                                  <a:pt x="149" y="63"/>
                                </a:lnTo>
                                <a:lnTo>
                                  <a:pt x="154" y="62"/>
                                </a:lnTo>
                                <a:lnTo>
                                  <a:pt x="159" y="60"/>
                                </a:lnTo>
                                <a:lnTo>
                                  <a:pt x="165" y="59"/>
                                </a:lnTo>
                                <a:lnTo>
                                  <a:pt x="170" y="59"/>
                                </a:lnTo>
                                <a:lnTo>
                                  <a:pt x="176" y="58"/>
                                </a:lnTo>
                                <a:lnTo>
                                  <a:pt x="181" y="55"/>
                                </a:lnTo>
                                <a:lnTo>
                                  <a:pt x="187" y="55"/>
                                </a:lnTo>
                                <a:lnTo>
                                  <a:pt x="192" y="54"/>
                                </a:lnTo>
                                <a:lnTo>
                                  <a:pt x="197" y="53"/>
                                </a:lnTo>
                                <a:lnTo>
                                  <a:pt x="203" y="52"/>
                                </a:lnTo>
                                <a:lnTo>
                                  <a:pt x="209" y="52"/>
                                </a:lnTo>
                                <a:lnTo>
                                  <a:pt x="215" y="51"/>
                                </a:lnTo>
                                <a:lnTo>
                                  <a:pt x="221" y="50"/>
                                </a:lnTo>
                                <a:lnTo>
                                  <a:pt x="225" y="49"/>
                                </a:lnTo>
                                <a:lnTo>
                                  <a:pt x="231" y="49"/>
                                </a:lnTo>
                                <a:lnTo>
                                  <a:pt x="235" y="47"/>
                                </a:lnTo>
                                <a:lnTo>
                                  <a:pt x="241" y="47"/>
                                </a:lnTo>
                                <a:lnTo>
                                  <a:pt x="246" y="46"/>
                                </a:lnTo>
                                <a:lnTo>
                                  <a:pt x="252" y="45"/>
                                </a:lnTo>
                                <a:lnTo>
                                  <a:pt x="256" y="45"/>
                                </a:lnTo>
                                <a:lnTo>
                                  <a:pt x="262" y="45"/>
                                </a:lnTo>
                                <a:lnTo>
                                  <a:pt x="267" y="44"/>
                                </a:lnTo>
                                <a:lnTo>
                                  <a:pt x="272" y="43"/>
                                </a:lnTo>
                                <a:lnTo>
                                  <a:pt x="277" y="43"/>
                                </a:lnTo>
                                <a:lnTo>
                                  <a:pt x="283" y="43"/>
                                </a:lnTo>
                                <a:lnTo>
                                  <a:pt x="287" y="43"/>
                                </a:lnTo>
                                <a:lnTo>
                                  <a:pt x="292" y="43"/>
                                </a:lnTo>
                                <a:lnTo>
                                  <a:pt x="297" y="43"/>
                                </a:lnTo>
                                <a:lnTo>
                                  <a:pt x="301" y="43"/>
                                </a:lnTo>
                                <a:lnTo>
                                  <a:pt x="306" y="43"/>
                                </a:lnTo>
                                <a:lnTo>
                                  <a:pt x="309" y="43"/>
                                </a:lnTo>
                                <a:lnTo>
                                  <a:pt x="314" y="43"/>
                                </a:lnTo>
                                <a:lnTo>
                                  <a:pt x="319" y="43"/>
                                </a:lnTo>
                                <a:lnTo>
                                  <a:pt x="323" y="43"/>
                                </a:lnTo>
                                <a:lnTo>
                                  <a:pt x="327" y="44"/>
                                </a:lnTo>
                                <a:lnTo>
                                  <a:pt x="331" y="44"/>
                                </a:lnTo>
                                <a:lnTo>
                                  <a:pt x="336" y="44"/>
                                </a:lnTo>
                                <a:lnTo>
                                  <a:pt x="339" y="44"/>
                                </a:lnTo>
                                <a:lnTo>
                                  <a:pt x="344" y="44"/>
                                </a:lnTo>
                                <a:lnTo>
                                  <a:pt x="347" y="44"/>
                                </a:lnTo>
                                <a:lnTo>
                                  <a:pt x="352" y="45"/>
                                </a:lnTo>
                                <a:lnTo>
                                  <a:pt x="355" y="45"/>
                                </a:lnTo>
                                <a:lnTo>
                                  <a:pt x="360" y="45"/>
                                </a:lnTo>
                                <a:lnTo>
                                  <a:pt x="364" y="45"/>
                                </a:lnTo>
                                <a:lnTo>
                                  <a:pt x="368" y="46"/>
                                </a:lnTo>
                                <a:lnTo>
                                  <a:pt x="373" y="46"/>
                                </a:lnTo>
                                <a:lnTo>
                                  <a:pt x="376" y="46"/>
                                </a:lnTo>
                                <a:lnTo>
                                  <a:pt x="380" y="46"/>
                                </a:lnTo>
                                <a:lnTo>
                                  <a:pt x="384" y="46"/>
                                </a:lnTo>
                                <a:lnTo>
                                  <a:pt x="387" y="46"/>
                                </a:lnTo>
                                <a:lnTo>
                                  <a:pt x="391" y="47"/>
                                </a:lnTo>
                                <a:lnTo>
                                  <a:pt x="395" y="47"/>
                                </a:lnTo>
                                <a:lnTo>
                                  <a:pt x="398" y="47"/>
                                </a:lnTo>
                                <a:lnTo>
                                  <a:pt x="402" y="47"/>
                                </a:lnTo>
                                <a:lnTo>
                                  <a:pt x="405" y="47"/>
                                </a:lnTo>
                                <a:lnTo>
                                  <a:pt x="408" y="49"/>
                                </a:lnTo>
                                <a:lnTo>
                                  <a:pt x="412" y="49"/>
                                </a:lnTo>
                                <a:lnTo>
                                  <a:pt x="415" y="49"/>
                                </a:lnTo>
                                <a:lnTo>
                                  <a:pt x="418" y="49"/>
                                </a:lnTo>
                                <a:lnTo>
                                  <a:pt x="421" y="49"/>
                                </a:lnTo>
                                <a:lnTo>
                                  <a:pt x="425" y="50"/>
                                </a:lnTo>
                                <a:lnTo>
                                  <a:pt x="430" y="50"/>
                                </a:lnTo>
                                <a:lnTo>
                                  <a:pt x="436" y="50"/>
                                </a:lnTo>
                                <a:lnTo>
                                  <a:pt x="441" y="51"/>
                                </a:lnTo>
                                <a:lnTo>
                                  <a:pt x="447" y="51"/>
                                </a:lnTo>
                                <a:lnTo>
                                  <a:pt x="451" y="51"/>
                                </a:lnTo>
                                <a:lnTo>
                                  <a:pt x="456" y="52"/>
                                </a:lnTo>
                                <a:lnTo>
                                  <a:pt x="459" y="52"/>
                                </a:lnTo>
                                <a:lnTo>
                                  <a:pt x="464" y="53"/>
                                </a:lnTo>
                                <a:lnTo>
                                  <a:pt x="466" y="53"/>
                                </a:lnTo>
                                <a:lnTo>
                                  <a:pt x="470" y="53"/>
                                </a:lnTo>
                                <a:lnTo>
                                  <a:pt x="472" y="53"/>
                                </a:lnTo>
                                <a:lnTo>
                                  <a:pt x="474" y="54"/>
                                </a:lnTo>
                                <a:lnTo>
                                  <a:pt x="477" y="54"/>
                                </a:lnTo>
                                <a:lnTo>
                                  <a:pt x="478" y="54"/>
                                </a:lnTo>
                                <a:lnTo>
                                  <a:pt x="475" y="65"/>
                                </a:lnTo>
                                <a:lnTo>
                                  <a:pt x="473" y="65"/>
                                </a:lnTo>
                                <a:lnTo>
                                  <a:pt x="471" y="64"/>
                                </a:lnTo>
                                <a:lnTo>
                                  <a:pt x="467" y="64"/>
                                </a:lnTo>
                                <a:lnTo>
                                  <a:pt x="465" y="64"/>
                                </a:lnTo>
                                <a:lnTo>
                                  <a:pt x="462" y="64"/>
                                </a:lnTo>
                                <a:lnTo>
                                  <a:pt x="458" y="64"/>
                                </a:lnTo>
                                <a:lnTo>
                                  <a:pt x="453" y="63"/>
                                </a:lnTo>
                                <a:lnTo>
                                  <a:pt x="449" y="63"/>
                                </a:lnTo>
                                <a:lnTo>
                                  <a:pt x="443" y="62"/>
                                </a:lnTo>
                                <a:lnTo>
                                  <a:pt x="438" y="62"/>
                                </a:lnTo>
                                <a:lnTo>
                                  <a:pt x="435" y="62"/>
                                </a:lnTo>
                                <a:lnTo>
                                  <a:pt x="433" y="62"/>
                                </a:lnTo>
                                <a:lnTo>
                                  <a:pt x="429" y="61"/>
                                </a:lnTo>
                                <a:lnTo>
                                  <a:pt x="427" y="61"/>
                                </a:lnTo>
                                <a:lnTo>
                                  <a:pt x="423" y="61"/>
                                </a:lnTo>
                                <a:lnTo>
                                  <a:pt x="420" y="61"/>
                                </a:lnTo>
                                <a:lnTo>
                                  <a:pt x="418" y="61"/>
                                </a:lnTo>
                                <a:lnTo>
                                  <a:pt x="414" y="61"/>
                                </a:lnTo>
                                <a:lnTo>
                                  <a:pt x="411" y="60"/>
                                </a:lnTo>
                                <a:lnTo>
                                  <a:pt x="407" y="60"/>
                                </a:lnTo>
                                <a:lnTo>
                                  <a:pt x="404" y="60"/>
                                </a:lnTo>
                                <a:lnTo>
                                  <a:pt x="400" y="60"/>
                                </a:lnTo>
                                <a:lnTo>
                                  <a:pt x="396" y="59"/>
                                </a:lnTo>
                                <a:lnTo>
                                  <a:pt x="393" y="59"/>
                                </a:lnTo>
                                <a:lnTo>
                                  <a:pt x="389" y="59"/>
                                </a:lnTo>
                                <a:lnTo>
                                  <a:pt x="385" y="59"/>
                                </a:lnTo>
                                <a:lnTo>
                                  <a:pt x="382" y="59"/>
                                </a:lnTo>
                                <a:lnTo>
                                  <a:pt x="378" y="59"/>
                                </a:lnTo>
                                <a:lnTo>
                                  <a:pt x="374" y="59"/>
                                </a:lnTo>
                                <a:lnTo>
                                  <a:pt x="370" y="59"/>
                                </a:lnTo>
                                <a:lnTo>
                                  <a:pt x="367" y="59"/>
                                </a:lnTo>
                                <a:lnTo>
                                  <a:pt x="362" y="59"/>
                                </a:lnTo>
                                <a:lnTo>
                                  <a:pt x="359" y="59"/>
                                </a:lnTo>
                                <a:lnTo>
                                  <a:pt x="355" y="59"/>
                                </a:lnTo>
                                <a:lnTo>
                                  <a:pt x="352" y="58"/>
                                </a:lnTo>
                                <a:lnTo>
                                  <a:pt x="347" y="58"/>
                                </a:lnTo>
                                <a:lnTo>
                                  <a:pt x="343" y="58"/>
                                </a:lnTo>
                                <a:lnTo>
                                  <a:pt x="339" y="58"/>
                                </a:lnTo>
                                <a:lnTo>
                                  <a:pt x="336" y="58"/>
                                </a:lnTo>
                                <a:lnTo>
                                  <a:pt x="331" y="58"/>
                                </a:lnTo>
                                <a:lnTo>
                                  <a:pt x="328" y="58"/>
                                </a:lnTo>
                                <a:lnTo>
                                  <a:pt x="324" y="58"/>
                                </a:lnTo>
                                <a:lnTo>
                                  <a:pt x="320" y="58"/>
                                </a:lnTo>
                                <a:lnTo>
                                  <a:pt x="316" y="58"/>
                                </a:lnTo>
                                <a:lnTo>
                                  <a:pt x="312" y="58"/>
                                </a:lnTo>
                                <a:lnTo>
                                  <a:pt x="308" y="59"/>
                                </a:lnTo>
                                <a:lnTo>
                                  <a:pt x="304" y="59"/>
                                </a:lnTo>
                                <a:lnTo>
                                  <a:pt x="300" y="59"/>
                                </a:lnTo>
                                <a:lnTo>
                                  <a:pt x="297" y="59"/>
                                </a:lnTo>
                                <a:lnTo>
                                  <a:pt x="293" y="59"/>
                                </a:lnTo>
                                <a:lnTo>
                                  <a:pt x="289" y="59"/>
                                </a:lnTo>
                                <a:lnTo>
                                  <a:pt x="285" y="59"/>
                                </a:lnTo>
                                <a:lnTo>
                                  <a:pt x="280" y="59"/>
                                </a:lnTo>
                                <a:lnTo>
                                  <a:pt x="276" y="60"/>
                                </a:lnTo>
                                <a:lnTo>
                                  <a:pt x="271" y="60"/>
                                </a:lnTo>
                                <a:lnTo>
                                  <a:pt x="267" y="60"/>
                                </a:lnTo>
                                <a:lnTo>
                                  <a:pt x="262" y="61"/>
                                </a:lnTo>
                                <a:lnTo>
                                  <a:pt x="259" y="62"/>
                                </a:lnTo>
                                <a:lnTo>
                                  <a:pt x="253" y="62"/>
                                </a:lnTo>
                                <a:lnTo>
                                  <a:pt x="248" y="63"/>
                                </a:lnTo>
                                <a:lnTo>
                                  <a:pt x="242" y="63"/>
                                </a:lnTo>
                                <a:lnTo>
                                  <a:pt x="238" y="64"/>
                                </a:lnTo>
                                <a:lnTo>
                                  <a:pt x="232" y="64"/>
                                </a:lnTo>
                                <a:lnTo>
                                  <a:pt x="227" y="65"/>
                                </a:lnTo>
                                <a:lnTo>
                                  <a:pt x="222" y="67"/>
                                </a:lnTo>
                                <a:lnTo>
                                  <a:pt x="217" y="68"/>
                                </a:lnTo>
                                <a:lnTo>
                                  <a:pt x="211" y="69"/>
                                </a:lnTo>
                                <a:lnTo>
                                  <a:pt x="207" y="70"/>
                                </a:lnTo>
                                <a:lnTo>
                                  <a:pt x="201" y="70"/>
                                </a:lnTo>
                                <a:lnTo>
                                  <a:pt x="195" y="71"/>
                                </a:lnTo>
                                <a:lnTo>
                                  <a:pt x="189" y="72"/>
                                </a:lnTo>
                                <a:lnTo>
                                  <a:pt x="185" y="73"/>
                                </a:lnTo>
                                <a:lnTo>
                                  <a:pt x="179" y="74"/>
                                </a:lnTo>
                                <a:lnTo>
                                  <a:pt x="173" y="76"/>
                                </a:lnTo>
                                <a:lnTo>
                                  <a:pt x="167" y="77"/>
                                </a:lnTo>
                                <a:lnTo>
                                  <a:pt x="163" y="78"/>
                                </a:lnTo>
                                <a:lnTo>
                                  <a:pt x="157" y="80"/>
                                </a:lnTo>
                                <a:lnTo>
                                  <a:pt x="151" y="81"/>
                                </a:lnTo>
                                <a:lnTo>
                                  <a:pt x="146" y="82"/>
                                </a:lnTo>
                                <a:lnTo>
                                  <a:pt x="141" y="83"/>
                                </a:lnTo>
                                <a:lnTo>
                                  <a:pt x="135" y="85"/>
                                </a:lnTo>
                                <a:lnTo>
                                  <a:pt x="131" y="86"/>
                                </a:lnTo>
                                <a:lnTo>
                                  <a:pt x="125" y="87"/>
                                </a:lnTo>
                                <a:lnTo>
                                  <a:pt x="120" y="88"/>
                                </a:lnTo>
                                <a:lnTo>
                                  <a:pt x="114" y="89"/>
                                </a:lnTo>
                                <a:lnTo>
                                  <a:pt x="110" y="91"/>
                                </a:lnTo>
                                <a:lnTo>
                                  <a:pt x="105" y="91"/>
                                </a:lnTo>
                                <a:lnTo>
                                  <a:pt x="101" y="92"/>
                                </a:lnTo>
                                <a:lnTo>
                                  <a:pt x="96" y="94"/>
                                </a:lnTo>
                                <a:lnTo>
                                  <a:pt x="91" y="96"/>
                                </a:lnTo>
                                <a:lnTo>
                                  <a:pt x="87" y="96"/>
                                </a:lnTo>
                                <a:lnTo>
                                  <a:pt x="82" y="97"/>
                                </a:lnTo>
                                <a:lnTo>
                                  <a:pt x="78" y="98"/>
                                </a:lnTo>
                                <a:lnTo>
                                  <a:pt x="74" y="99"/>
                                </a:lnTo>
                                <a:lnTo>
                                  <a:pt x="69" y="100"/>
                                </a:lnTo>
                                <a:lnTo>
                                  <a:pt x="66" y="101"/>
                                </a:lnTo>
                                <a:lnTo>
                                  <a:pt x="63" y="101"/>
                                </a:lnTo>
                                <a:lnTo>
                                  <a:pt x="59" y="104"/>
                                </a:lnTo>
                                <a:lnTo>
                                  <a:pt x="56" y="104"/>
                                </a:lnTo>
                                <a:lnTo>
                                  <a:pt x="52" y="105"/>
                                </a:lnTo>
                                <a:lnTo>
                                  <a:pt x="50" y="105"/>
                                </a:lnTo>
                                <a:lnTo>
                                  <a:pt x="46" y="106"/>
                                </a:lnTo>
                                <a:lnTo>
                                  <a:pt x="42" y="107"/>
                                </a:lnTo>
                                <a:lnTo>
                                  <a:pt x="37" y="109"/>
                                </a:lnTo>
                                <a:lnTo>
                                  <a:pt x="34" y="109"/>
                                </a:lnTo>
                                <a:lnTo>
                                  <a:pt x="31" y="110"/>
                                </a:lnTo>
                                <a:lnTo>
                                  <a:pt x="30" y="112"/>
                                </a:lnTo>
                                <a:lnTo>
                                  <a:pt x="30" y="112"/>
                                </a:lnTo>
                                <a:lnTo>
                                  <a:pt x="33" y="112"/>
                                </a:lnTo>
                                <a:lnTo>
                                  <a:pt x="35" y="110"/>
                                </a:lnTo>
                                <a:lnTo>
                                  <a:pt x="38" y="110"/>
                                </a:lnTo>
                                <a:lnTo>
                                  <a:pt x="41" y="109"/>
                                </a:lnTo>
                                <a:lnTo>
                                  <a:pt x="43" y="109"/>
                                </a:lnTo>
                                <a:lnTo>
                                  <a:pt x="45" y="108"/>
                                </a:lnTo>
                                <a:lnTo>
                                  <a:pt x="49" y="108"/>
                                </a:lnTo>
                                <a:lnTo>
                                  <a:pt x="51" y="107"/>
                                </a:lnTo>
                                <a:lnTo>
                                  <a:pt x="54" y="107"/>
                                </a:lnTo>
                                <a:lnTo>
                                  <a:pt x="58" y="107"/>
                                </a:lnTo>
                                <a:lnTo>
                                  <a:pt x="63" y="107"/>
                                </a:lnTo>
                                <a:lnTo>
                                  <a:pt x="66" y="106"/>
                                </a:lnTo>
                                <a:lnTo>
                                  <a:pt x="69" y="105"/>
                                </a:lnTo>
                                <a:lnTo>
                                  <a:pt x="74" y="104"/>
                                </a:lnTo>
                                <a:lnTo>
                                  <a:pt x="79" y="104"/>
                                </a:lnTo>
                                <a:lnTo>
                                  <a:pt x="83" y="103"/>
                                </a:lnTo>
                                <a:lnTo>
                                  <a:pt x="88" y="101"/>
                                </a:lnTo>
                                <a:lnTo>
                                  <a:pt x="93" y="101"/>
                                </a:lnTo>
                                <a:lnTo>
                                  <a:pt x="97" y="101"/>
                                </a:lnTo>
                                <a:lnTo>
                                  <a:pt x="102" y="100"/>
                                </a:lnTo>
                                <a:lnTo>
                                  <a:pt x="106" y="99"/>
                                </a:lnTo>
                                <a:lnTo>
                                  <a:pt x="112" y="98"/>
                                </a:lnTo>
                                <a:lnTo>
                                  <a:pt x="118" y="98"/>
                                </a:lnTo>
                                <a:lnTo>
                                  <a:pt x="122" y="97"/>
                                </a:lnTo>
                                <a:lnTo>
                                  <a:pt x="128" y="97"/>
                                </a:lnTo>
                                <a:lnTo>
                                  <a:pt x="134" y="96"/>
                                </a:lnTo>
                                <a:lnTo>
                                  <a:pt x="140" y="96"/>
                                </a:lnTo>
                                <a:lnTo>
                                  <a:pt x="144" y="95"/>
                                </a:lnTo>
                                <a:lnTo>
                                  <a:pt x="150" y="94"/>
                                </a:lnTo>
                                <a:lnTo>
                                  <a:pt x="156" y="92"/>
                                </a:lnTo>
                                <a:lnTo>
                                  <a:pt x="162" y="91"/>
                                </a:lnTo>
                                <a:lnTo>
                                  <a:pt x="167" y="91"/>
                                </a:lnTo>
                                <a:lnTo>
                                  <a:pt x="173" y="90"/>
                                </a:lnTo>
                                <a:lnTo>
                                  <a:pt x="179" y="89"/>
                                </a:lnTo>
                                <a:lnTo>
                                  <a:pt x="185" y="89"/>
                                </a:lnTo>
                                <a:lnTo>
                                  <a:pt x="191" y="88"/>
                                </a:lnTo>
                                <a:lnTo>
                                  <a:pt x="196" y="87"/>
                                </a:lnTo>
                                <a:lnTo>
                                  <a:pt x="202" y="86"/>
                                </a:lnTo>
                                <a:lnTo>
                                  <a:pt x="208" y="86"/>
                                </a:lnTo>
                                <a:lnTo>
                                  <a:pt x="212" y="85"/>
                                </a:lnTo>
                                <a:lnTo>
                                  <a:pt x="218" y="85"/>
                                </a:lnTo>
                                <a:lnTo>
                                  <a:pt x="224" y="83"/>
                                </a:lnTo>
                                <a:lnTo>
                                  <a:pt x="230" y="83"/>
                                </a:lnTo>
                                <a:lnTo>
                                  <a:pt x="235" y="82"/>
                                </a:lnTo>
                                <a:lnTo>
                                  <a:pt x="240" y="82"/>
                                </a:lnTo>
                                <a:lnTo>
                                  <a:pt x="246" y="81"/>
                                </a:lnTo>
                                <a:lnTo>
                                  <a:pt x="250" y="80"/>
                                </a:lnTo>
                                <a:lnTo>
                                  <a:pt x="255" y="80"/>
                                </a:lnTo>
                                <a:lnTo>
                                  <a:pt x="260" y="80"/>
                                </a:lnTo>
                                <a:lnTo>
                                  <a:pt x="264" y="79"/>
                                </a:lnTo>
                                <a:lnTo>
                                  <a:pt x="270" y="79"/>
                                </a:lnTo>
                                <a:lnTo>
                                  <a:pt x="275" y="78"/>
                                </a:lnTo>
                                <a:lnTo>
                                  <a:pt x="279" y="78"/>
                                </a:lnTo>
                                <a:lnTo>
                                  <a:pt x="283" y="77"/>
                                </a:lnTo>
                                <a:lnTo>
                                  <a:pt x="287" y="77"/>
                                </a:lnTo>
                                <a:lnTo>
                                  <a:pt x="291" y="77"/>
                                </a:lnTo>
                                <a:lnTo>
                                  <a:pt x="295" y="77"/>
                                </a:lnTo>
                                <a:lnTo>
                                  <a:pt x="299" y="77"/>
                                </a:lnTo>
                                <a:lnTo>
                                  <a:pt x="302" y="77"/>
                                </a:lnTo>
                                <a:lnTo>
                                  <a:pt x="306" y="76"/>
                                </a:lnTo>
                                <a:lnTo>
                                  <a:pt x="308" y="76"/>
                                </a:lnTo>
                                <a:lnTo>
                                  <a:pt x="312" y="76"/>
                                </a:lnTo>
                                <a:lnTo>
                                  <a:pt x="315" y="76"/>
                                </a:lnTo>
                                <a:lnTo>
                                  <a:pt x="319" y="76"/>
                                </a:lnTo>
                                <a:lnTo>
                                  <a:pt x="322" y="76"/>
                                </a:lnTo>
                                <a:lnTo>
                                  <a:pt x="325" y="76"/>
                                </a:lnTo>
                                <a:lnTo>
                                  <a:pt x="330" y="76"/>
                                </a:lnTo>
                                <a:lnTo>
                                  <a:pt x="332" y="74"/>
                                </a:lnTo>
                                <a:lnTo>
                                  <a:pt x="336" y="74"/>
                                </a:lnTo>
                                <a:lnTo>
                                  <a:pt x="340" y="74"/>
                                </a:lnTo>
                                <a:lnTo>
                                  <a:pt x="344" y="74"/>
                                </a:lnTo>
                                <a:lnTo>
                                  <a:pt x="347" y="74"/>
                                </a:lnTo>
                                <a:lnTo>
                                  <a:pt x="351" y="74"/>
                                </a:lnTo>
                                <a:lnTo>
                                  <a:pt x="354" y="74"/>
                                </a:lnTo>
                                <a:lnTo>
                                  <a:pt x="358" y="74"/>
                                </a:lnTo>
                                <a:lnTo>
                                  <a:pt x="361" y="74"/>
                                </a:lnTo>
                                <a:lnTo>
                                  <a:pt x="365" y="74"/>
                                </a:lnTo>
                                <a:lnTo>
                                  <a:pt x="368" y="74"/>
                                </a:lnTo>
                                <a:lnTo>
                                  <a:pt x="372" y="74"/>
                                </a:lnTo>
                                <a:lnTo>
                                  <a:pt x="375" y="74"/>
                                </a:lnTo>
                                <a:lnTo>
                                  <a:pt x="378" y="74"/>
                                </a:lnTo>
                                <a:lnTo>
                                  <a:pt x="382" y="74"/>
                                </a:lnTo>
                                <a:lnTo>
                                  <a:pt x="385" y="74"/>
                                </a:lnTo>
                                <a:lnTo>
                                  <a:pt x="389" y="74"/>
                                </a:lnTo>
                                <a:lnTo>
                                  <a:pt x="392" y="74"/>
                                </a:lnTo>
                                <a:lnTo>
                                  <a:pt x="396" y="74"/>
                                </a:lnTo>
                                <a:lnTo>
                                  <a:pt x="399" y="74"/>
                                </a:lnTo>
                                <a:lnTo>
                                  <a:pt x="403" y="74"/>
                                </a:lnTo>
                                <a:lnTo>
                                  <a:pt x="406" y="74"/>
                                </a:lnTo>
                                <a:lnTo>
                                  <a:pt x="408" y="74"/>
                                </a:lnTo>
                                <a:lnTo>
                                  <a:pt x="412" y="76"/>
                                </a:lnTo>
                                <a:lnTo>
                                  <a:pt x="415" y="76"/>
                                </a:lnTo>
                                <a:lnTo>
                                  <a:pt x="418" y="76"/>
                                </a:lnTo>
                                <a:lnTo>
                                  <a:pt x="421" y="76"/>
                                </a:lnTo>
                                <a:lnTo>
                                  <a:pt x="423" y="76"/>
                                </a:lnTo>
                                <a:lnTo>
                                  <a:pt x="429" y="76"/>
                                </a:lnTo>
                                <a:lnTo>
                                  <a:pt x="435" y="76"/>
                                </a:lnTo>
                                <a:lnTo>
                                  <a:pt x="440" y="76"/>
                                </a:lnTo>
                                <a:lnTo>
                                  <a:pt x="444" y="76"/>
                                </a:lnTo>
                                <a:lnTo>
                                  <a:pt x="449" y="76"/>
                                </a:lnTo>
                                <a:lnTo>
                                  <a:pt x="453" y="76"/>
                                </a:lnTo>
                                <a:lnTo>
                                  <a:pt x="456" y="76"/>
                                </a:lnTo>
                                <a:lnTo>
                                  <a:pt x="459" y="76"/>
                                </a:lnTo>
                                <a:lnTo>
                                  <a:pt x="462" y="76"/>
                                </a:lnTo>
                                <a:lnTo>
                                  <a:pt x="465" y="76"/>
                                </a:lnTo>
                                <a:lnTo>
                                  <a:pt x="467" y="76"/>
                                </a:lnTo>
                                <a:lnTo>
                                  <a:pt x="470" y="77"/>
                                </a:lnTo>
                                <a:lnTo>
                                  <a:pt x="470" y="79"/>
                                </a:lnTo>
                                <a:lnTo>
                                  <a:pt x="472" y="83"/>
                                </a:lnTo>
                                <a:lnTo>
                                  <a:pt x="472" y="86"/>
                                </a:lnTo>
                                <a:lnTo>
                                  <a:pt x="472" y="88"/>
                                </a:lnTo>
                                <a:lnTo>
                                  <a:pt x="471" y="89"/>
                                </a:lnTo>
                                <a:lnTo>
                                  <a:pt x="468" y="90"/>
                                </a:lnTo>
                                <a:lnTo>
                                  <a:pt x="465" y="89"/>
                                </a:lnTo>
                                <a:lnTo>
                                  <a:pt x="460" y="89"/>
                                </a:lnTo>
                                <a:lnTo>
                                  <a:pt x="457" y="88"/>
                                </a:lnTo>
                                <a:lnTo>
                                  <a:pt x="455" y="88"/>
                                </a:lnTo>
                                <a:lnTo>
                                  <a:pt x="450" y="88"/>
                                </a:lnTo>
                                <a:lnTo>
                                  <a:pt x="447" y="88"/>
                                </a:lnTo>
                                <a:lnTo>
                                  <a:pt x="441" y="88"/>
                                </a:lnTo>
                                <a:lnTo>
                                  <a:pt x="436" y="88"/>
                                </a:lnTo>
                                <a:lnTo>
                                  <a:pt x="432" y="88"/>
                                </a:lnTo>
                                <a:lnTo>
                                  <a:pt x="426" y="88"/>
                                </a:lnTo>
                                <a:lnTo>
                                  <a:pt x="423" y="88"/>
                                </a:lnTo>
                                <a:lnTo>
                                  <a:pt x="420" y="88"/>
                                </a:lnTo>
                                <a:lnTo>
                                  <a:pt x="418" y="88"/>
                                </a:lnTo>
                                <a:lnTo>
                                  <a:pt x="414" y="88"/>
                                </a:lnTo>
                                <a:lnTo>
                                  <a:pt x="412" y="88"/>
                                </a:lnTo>
                                <a:lnTo>
                                  <a:pt x="408" y="88"/>
                                </a:lnTo>
                                <a:lnTo>
                                  <a:pt x="405" y="88"/>
                                </a:lnTo>
                                <a:lnTo>
                                  <a:pt x="403" y="88"/>
                                </a:lnTo>
                                <a:lnTo>
                                  <a:pt x="399" y="88"/>
                                </a:lnTo>
                                <a:lnTo>
                                  <a:pt x="396" y="88"/>
                                </a:lnTo>
                                <a:lnTo>
                                  <a:pt x="392" y="88"/>
                                </a:lnTo>
                                <a:lnTo>
                                  <a:pt x="389" y="88"/>
                                </a:lnTo>
                                <a:lnTo>
                                  <a:pt x="385" y="88"/>
                                </a:lnTo>
                                <a:lnTo>
                                  <a:pt x="382" y="88"/>
                                </a:lnTo>
                                <a:lnTo>
                                  <a:pt x="378" y="88"/>
                                </a:lnTo>
                                <a:lnTo>
                                  <a:pt x="375" y="88"/>
                                </a:lnTo>
                                <a:lnTo>
                                  <a:pt x="372" y="88"/>
                                </a:lnTo>
                                <a:lnTo>
                                  <a:pt x="368" y="88"/>
                                </a:lnTo>
                                <a:lnTo>
                                  <a:pt x="365" y="88"/>
                                </a:lnTo>
                                <a:lnTo>
                                  <a:pt x="361" y="88"/>
                                </a:lnTo>
                                <a:lnTo>
                                  <a:pt x="358" y="88"/>
                                </a:lnTo>
                                <a:lnTo>
                                  <a:pt x="354" y="88"/>
                                </a:lnTo>
                                <a:lnTo>
                                  <a:pt x="351" y="88"/>
                                </a:lnTo>
                                <a:lnTo>
                                  <a:pt x="347" y="88"/>
                                </a:lnTo>
                                <a:lnTo>
                                  <a:pt x="344" y="88"/>
                                </a:lnTo>
                                <a:lnTo>
                                  <a:pt x="340" y="88"/>
                                </a:lnTo>
                                <a:lnTo>
                                  <a:pt x="336" y="88"/>
                                </a:lnTo>
                                <a:lnTo>
                                  <a:pt x="334" y="88"/>
                                </a:lnTo>
                                <a:lnTo>
                                  <a:pt x="330" y="88"/>
                                </a:lnTo>
                                <a:lnTo>
                                  <a:pt x="325" y="89"/>
                                </a:lnTo>
                                <a:lnTo>
                                  <a:pt x="322" y="89"/>
                                </a:lnTo>
                                <a:lnTo>
                                  <a:pt x="320" y="89"/>
                                </a:lnTo>
                                <a:lnTo>
                                  <a:pt x="315" y="89"/>
                                </a:lnTo>
                                <a:lnTo>
                                  <a:pt x="313" y="89"/>
                                </a:lnTo>
                                <a:lnTo>
                                  <a:pt x="308" y="89"/>
                                </a:lnTo>
                                <a:lnTo>
                                  <a:pt x="306" y="90"/>
                                </a:lnTo>
                                <a:lnTo>
                                  <a:pt x="302" y="90"/>
                                </a:lnTo>
                                <a:lnTo>
                                  <a:pt x="299" y="90"/>
                                </a:lnTo>
                                <a:lnTo>
                                  <a:pt x="297" y="90"/>
                                </a:lnTo>
                                <a:lnTo>
                                  <a:pt x="293" y="91"/>
                                </a:lnTo>
                                <a:lnTo>
                                  <a:pt x="290" y="91"/>
                                </a:lnTo>
                                <a:lnTo>
                                  <a:pt x="286" y="91"/>
                                </a:lnTo>
                                <a:lnTo>
                                  <a:pt x="282" y="91"/>
                                </a:lnTo>
                                <a:lnTo>
                                  <a:pt x="278" y="91"/>
                                </a:lnTo>
                                <a:lnTo>
                                  <a:pt x="274" y="91"/>
                                </a:lnTo>
                                <a:lnTo>
                                  <a:pt x="270" y="92"/>
                                </a:lnTo>
                                <a:lnTo>
                                  <a:pt x="264" y="92"/>
                                </a:lnTo>
                                <a:lnTo>
                                  <a:pt x="261" y="94"/>
                                </a:lnTo>
                                <a:lnTo>
                                  <a:pt x="255" y="94"/>
                                </a:lnTo>
                                <a:lnTo>
                                  <a:pt x="250" y="95"/>
                                </a:lnTo>
                                <a:lnTo>
                                  <a:pt x="246" y="95"/>
                                </a:lnTo>
                                <a:lnTo>
                                  <a:pt x="240" y="96"/>
                                </a:lnTo>
                                <a:lnTo>
                                  <a:pt x="234" y="96"/>
                                </a:lnTo>
                                <a:lnTo>
                                  <a:pt x="230" y="97"/>
                                </a:lnTo>
                                <a:lnTo>
                                  <a:pt x="224" y="97"/>
                                </a:lnTo>
                                <a:lnTo>
                                  <a:pt x="219" y="98"/>
                                </a:lnTo>
                                <a:lnTo>
                                  <a:pt x="212" y="99"/>
                                </a:lnTo>
                                <a:lnTo>
                                  <a:pt x="207" y="100"/>
                                </a:lnTo>
                                <a:lnTo>
                                  <a:pt x="201" y="100"/>
                                </a:lnTo>
                                <a:lnTo>
                                  <a:pt x="195" y="101"/>
                                </a:lnTo>
                                <a:lnTo>
                                  <a:pt x="188" y="101"/>
                                </a:lnTo>
                                <a:lnTo>
                                  <a:pt x="184" y="103"/>
                                </a:lnTo>
                                <a:lnTo>
                                  <a:pt x="177" y="104"/>
                                </a:lnTo>
                                <a:lnTo>
                                  <a:pt x="171" y="105"/>
                                </a:lnTo>
                                <a:lnTo>
                                  <a:pt x="165" y="106"/>
                                </a:lnTo>
                                <a:lnTo>
                                  <a:pt x="158" y="107"/>
                                </a:lnTo>
                                <a:lnTo>
                                  <a:pt x="152" y="107"/>
                                </a:lnTo>
                                <a:lnTo>
                                  <a:pt x="146" y="108"/>
                                </a:lnTo>
                                <a:lnTo>
                                  <a:pt x="140" y="109"/>
                                </a:lnTo>
                                <a:lnTo>
                                  <a:pt x="134" y="110"/>
                                </a:lnTo>
                                <a:lnTo>
                                  <a:pt x="128" y="112"/>
                                </a:lnTo>
                                <a:lnTo>
                                  <a:pt x="122" y="113"/>
                                </a:lnTo>
                                <a:lnTo>
                                  <a:pt x="116" y="114"/>
                                </a:lnTo>
                                <a:lnTo>
                                  <a:pt x="110" y="114"/>
                                </a:lnTo>
                                <a:lnTo>
                                  <a:pt x="104" y="115"/>
                                </a:lnTo>
                                <a:lnTo>
                                  <a:pt x="98" y="116"/>
                                </a:lnTo>
                                <a:lnTo>
                                  <a:pt x="91" y="116"/>
                                </a:lnTo>
                                <a:lnTo>
                                  <a:pt x="87" y="117"/>
                                </a:lnTo>
                                <a:lnTo>
                                  <a:pt x="81" y="118"/>
                                </a:lnTo>
                                <a:lnTo>
                                  <a:pt x="75" y="119"/>
                                </a:lnTo>
                                <a:lnTo>
                                  <a:pt x="69" y="119"/>
                                </a:lnTo>
                                <a:lnTo>
                                  <a:pt x="65" y="121"/>
                                </a:lnTo>
                                <a:lnTo>
                                  <a:pt x="60" y="122"/>
                                </a:lnTo>
                                <a:lnTo>
                                  <a:pt x="56" y="123"/>
                                </a:lnTo>
                                <a:lnTo>
                                  <a:pt x="51" y="123"/>
                                </a:lnTo>
                                <a:lnTo>
                                  <a:pt x="45" y="124"/>
                                </a:lnTo>
                                <a:lnTo>
                                  <a:pt x="41" y="124"/>
                                </a:lnTo>
                                <a:lnTo>
                                  <a:pt x="37" y="125"/>
                                </a:lnTo>
                                <a:lnTo>
                                  <a:pt x="33" y="125"/>
                                </a:lnTo>
                                <a:lnTo>
                                  <a:pt x="29" y="126"/>
                                </a:lnTo>
                                <a:lnTo>
                                  <a:pt x="26" y="126"/>
                                </a:lnTo>
                                <a:lnTo>
                                  <a:pt x="22" y="127"/>
                                </a:lnTo>
                                <a:lnTo>
                                  <a:pt x="19" y="127"/>
                                </a:lnTo>
                                <a:lnTo>
                                  <a:pt x="16" y="128"/>
                                </a:lnTo>
                                <a:lnTo>
                                  <a:pt x="14" y="128"/>
                                </a:lnTo>
                                <a:lnTo>
                                  <a:pt x="12" y="130"/>
                                </a:lnTo>
                                <a:lnTo>
                                  <a:pt x="7" y="130"/>
                                </a:lnTo>
                                <a:lnTo>
                                  <a:pt x="4" y="131"/>
                                </a:lnTo>
                                <a:lnTo>
                                  <a:pt x="3" y="131"/>
                                </a:lnTo>
                                <a:lnTo>
                                  <a:pt x="3" y="132"/>
                                </a:lnTo>
                                <a:lnTo>
                                  <a:pt x="1" y="130"/>
                                </a:lnTo>
                                <a:lnTo>
                                  <a:pt x="0" y="126"/>
                                </a:lnTo>
                                <a:lnTo>
                                  <a:pt x="0" y="124"/>
                                </a:lnTo>
                                <a:lnTo>
                                  <a:pt x="3" y="122"/>
                                </a:lnTo>
                                <a:lnTo>
                                  <a:pt x="4" y="121"/>
                                </a:lnTo>
                                <a:lnTo>
                                  <a:pt x="6" y="119"/>
                                </a:lnTo>
                                <a:lnTo>
                                  <a:pt x="8" y="119"/>
                                </a:lnTo>
                                <a:lnTo>
                                  <a:pt x="13" y="118"/>
                                </a:lnTo>
                                <a:lnTo>
                                  <a:pt x="12" y="118"/>
                                </a:lnTo>
                                <a:lnTo>
                                  <a:pt x="9" y="117"/>
                                </a:lnTo>
                                <a:lnTo>
                                  <a:pt x="8" y="115"/>
                                </a:lnTo>
                                <a:lnTo>
                                  <a:pt x="7" y="114"/>
                                </a:lnTo>
                                <a:lnTo>
                                  <a:pt x="7" y="110"/>
                                </a:lnTo>
                                <a:lnTo>
                                  <a:pt x="9" y="107"/>
                                </a:lnTo>
                                <a:lnTo>
                                  <a:pt x="12" y="106"/>
                                </a:lnTo>
                                <a:lnTo>
                                  <a:pt x="15" y="104"/>
                                </a:lnTo>
                                <a:lnTo>
                                  <a:pt x="18" y="103"/>
                                </a:lnTo>
                                <a:lnTo>
                                  <a:pt x="20" y="103"/>
                                </a:lnTo>
                                <a:lnTo>
                                  <a:pt x="22" y="101"/>
                                </a:lnTo>
                                <a:lnTo>
                                  <a:pt x="26" y="101"/>
                                </a:lnTo>
                                <a:lnTo>
                                  <a:pt x="24" y="101"/>
                                </a:lnTo>
                                <a:lnTo>
                                  <a:pt x="23" y="101"/>
                                </a:lnTo>
                                <a:lnTo>
                                  <a:pt x="20" y="101"/>
                                </a:lnTo>
                                <a:lnTo>
                                  <a:pt x="18" y="101"/>
                                </a:lnTo>
                                <a:lnTo>
                                  <a:pt x="14" y="100"/>
                                </a:lnTo>
                                <a:lnTo>
                                  <a:pt x="12" y="99"/>
                                </a:lnTo>
                                <a:lnTo>
                                  <a:pt x="8" y="98"/>
                                </a:lnTo>
                                <a:lnTo>
                                  <a:pt x="7" y="97"/>
                                </a:lnTo>
                                <a:lnTo>
                                  <a:pt x="11" y="87"/>
                                </a:lnTo>
                                <a:lnTo>
                                  <a:pt x="11"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84"/>
                        <wps:cNvSpPr>
                          <a:spLocks/>
                        </wps:cNvSpPr>
                        <wps:spPr bwMode="auto">
                          <a:xfrm>
                            <a:off x="92075" y="265430"/>
                            <a:ext cx="4445" cy="3810"/>
                          </a:xfrm>
                          <a:custGeom>
                            <a:avLst/>
                            <a:gdLst>
                              <a:gd name="T0" fmla="*/ 20 w 20"/>
                              <a:gd name="T1" fmla="*/ 15 h 18"/>
                              <a:gd name="T2" fmla="*/ 18 w 20"/>
                              <a:gd name="T3" fmla="*/ 12 h 18"/>
                              <a:gd name="T4" fmla="*/ 17 w 20"/>
                              <a:gd name="T5" fmla="*/ 10 h 18"/>
                              <a:gd name="T6" fmla="*/ 15 w 20"/>
                              <a:gd name="T7" fmla="*/ 8 h 18"/>
                              <a:gd name="T8" fmla="*/ 13 w 20"/>
                              <a:gd name="T9" fmla="*/ 6 h 18"/>
                              <a:gd name="T10" fmla="*/ 9 w 20"/>
                              <a:gd name="T11" fmla="*/ 1 h 18"/>
                              <a:gd name="T12" fmla="*/ 6 w 20"/>
                              <a:gd name="T13" fmla="*/ 0 h 18"/>
                              <a:gd name="T14" fmla="*/ 3 w 20"/>
                              <a:gd name="T15" fmla="*/ 1 h 18"/>
                              <a:gd name="T16" fmla="*/ 1 w 20"/>
                              <a:gd name="T17" fmla="*/ 4 h 18"/>
                              <a:gd name="T18" fmla="*/ 0 w 20"/>
                              <a:gd name="T19" fmla="*/ 6 h 18"/>
                              <a:gd name="T20" fmla="*/ 0 w 20"/>
                              <a:gd name="T21" fmla="*/ 9 h 18"/>
                              <a:gd name="T22" fmla="*/ 3 w 20"/>
                              <a:gd name="T23" fmla="*/ 11 h 18"/>
                              <a:gd name="T24" fmla="*/ 6 w 20"/>
                              <a:gd name="T25" fmla="*/ 15 h 18"/>
                              <a:gd name="T26" fmla="*/ 9 w 20"/>
                              <a:gd name="T27" fmla="*/ 17 h 18"/>
                              <a:gd name="T28" fmla="*/ 13 w 20"/>
                              <a:gd name="T29" fmla="*/ 18 h 18"/>
                              <a:gd name="T30" fmla="*/ 16 w 20"/>
                              <a:gd name="T31" fmla="*/ 17 h 18"/>
                              <a:gd name="T32" fmla="*/ 17 w 20"/>
                              <a:gd name="T33" fmla="*/ 16 h 18"/>
                              <a:gd name="T34" fmla="*/ 20 w 20"/>
                              <a:gd name="T35" fmla="*/ 15 h 18"/>
                              <a:gd name="T36" fmla="*/ 20 w 20"/>
                              <a:gd name="T37" fmla="*/ 15 h 18"/>
                              <a:gd name="T38" fmla="*/ 20 w 20"/>
                              <a:gd name="T39"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 h="18">
                                <a:moveTo>
                                  <a:pt x="20" y="15"/>
                                </a:moveTo>
                                <a:lnTo>
                                  <a:pt x="18" y="12"/>
                                </a:lnTo>
                                <a:lnTo>
                                  <a:pt x="17" y="10"/>
                                </a:lnTo>
                                <a:lnTo>
                                  <a:pt x="15" y="8"/>
                                </a:lnTo>
                                <a:lnTo>
                                  <a:pt x="13" y="6"/>
                                </a:lnTo>
                                <a:lnTo>
                                  <a:pt x="9" y="1"/>
                                </a:lnTo>
                                <a:lnTo>
                                  <a:pt x="6" y="0"/>
                                </a:lnTo>
                                <a:lnTo>
                                  <a:pt x="3" y="1"/>
                                </a:lnTo>
                                <a:lnTo>
                                  <a:pt x="1" y="4"/>
                                </a:lnTo>
                                <a:lnTo>
                                  <a:pt x="0" y="6"/>
                                </a:lnTo>
                                <a:lnTo>
                                  <a:pt x="0" y="9"/>
                                </a:lnTo>
                                <a:lnTo>
                                  <a:pt x="3" y="11"/>
                                </a:lnTo>
                                <a:lnTo>
                                  <a:pt x="6" y="15"/>
                                </a:lnTo>
                                <a:lnTo>
                                  <a:pt x="9" y="17"/>
                                </a:lnTo>
                                <a:lnTo>
                                  <a:pt x="13" y="18"/>
                                </a:lnTo>
                                <a:lnTo>
                                  <a:pt x="16" y="17"/>
                                </a:lnTo>
                                <a:lnTo>
                                  <a:pt x="17" y="16"/>
                                </a:lnTo>
                                <a:lnTo>
                                  <a:pt x="20" y="15"/>
                                </a:lnTo>
                                <a:lnTo>
                                  <a:pt x="20" y="15"/>
                                </a:lnTo>
                                <a:lnTo>
                                  <a:pt x="2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85"/>
                        <wps:cNvSpPr>
                          <a:spLocks/>
                        </wps:cNvSpPr>
                        <wps:spPr bwMode="auto">
                          <a:xfrm>
                            <a:off x="95885" y="266700"/>
                            <a:ext cx="17780" cy="14605"/>
                          </a:xfrm>
                          <a:custGeom>
                            <a:avLst/>
                            <a:gdLst>
                              <a:gd name="T0" fmla="*/ 0 w 83"/>
                              <a:gd name="T1" fmla="*/ 45 h 70"/>
                              <a:gd name="T2" fmla="*/ 0 w 83"/>
                              <a:gd name="T3" fmla="*/ 31 h 70"/>
                              <a:gd name="T4" fmla="*/ 4 w 83"/>
                              <a:gd name="T5" fmla="*/ 23 h 70"/>
                              <a:gd name="T6" fmla="*/ 7 w 83"/>
                              <a:gd name="T7" fmla="*/ 14 h 70"/>
                              <a:gd name="T8" fmla="*/ 21 w 83"/>
                              <a:gd name="T9" fmla="*/ 4 h 70"/>
                              <a:gd name="T10" fmla="*/ 37 w 83"/>
                              <a:gd name="T11" fmla="*/ 0 h 70"/>
                              <a:gd name="T12" fmla="*/ 51 w 83"/>
                              <a:gd name="T13" fmla="*/ 1 h 70"/>
                              <a:gd name="T14" fmla="*/ 61 w 83"/>
                              <a:gd name="T15" fmla="*/ 2 h 70"/>
                              <a:gd name="T16" fmla="*/ 71 w 83"/>
                              <a:gd name="T17" fmla="*/ 13 h 70"/>
                              <a:gd name="T18" fmla="*/ 76 w 83"/>
                              <a:gd name="T19" fmla="*/ 19 h 70"/>
                              <a:gd name="T20" fmla="*/ 82 w 83"/>
                              <a:gd name="T21" fmla="*/ 23 h 70"/>
                              <a:gd name="T22" fmla="*/ 82 w 83"/>
                              <a:gd name="T23" fmla="*/ 37 h 70"/>
                              <a:gd name="T24" fmla="*/ 79 w 83"/>
                              <a:gd name="T25" fmla="*/ 48 h 70"/>
                              <a:gd name="T26" fmla="*/ 71 w 83"/>
                              <a:gd name="T27" fmla="*/ 47 h 70"/>
                              <a:gd name="T28" fmla="*/ 62 w 83"/>
                              <a:gd name="T29" fmla="*/ 40 h 70"/>
                              <a:gd name="T30" fmla="*/ 60 w 83"/>
                              <a:gd name="T31" fmla="*/ 31 h 70"/>
                              <a:gd name="T32" fmla="*/ 59 w 83"/>
                              <a:gd name="T33" fmla="*/ 15 h 70"/>
                              <a:gd name="T34" fmla="*/ 49 w 83"/>
                              <a:gd name="T35" fmla="*/ 10 h 70"/>
                              <a:gd name="T36" fmla="*/ 37 w 83"/>
                              <a:gd name="T37" fmla="*/ 9 h 70"/>
                              <a:gd name="T38" fmla="*/ 28 w 83"/>
                              <a:gd name="T39" fmla="*/ 12 h 70"/>
                              <a:gd name="T40" fmla="*/ 21 w 83"/>
                              <a:gd name="T41" fmla="*/ 24 h 70"/>
                              <a:gd name="T42" fmla="*/ 26 w 83"/>
                              <a:gd name="T43" fmla="*/ 27 h 70"/>
                              <a:gd name="T44" fmla="*/ 38 w 83"/>
                              <a:gd name="T45" fmla="*/ 28 h 70"/>
                              <a:gd name="T46" fmla="*/ 45 w 83"/>
                              <a:gd name="T47" fmla="*/ 36 h 70"/>
                              <a:gd name="T48" fmla="*/ 34 w 83"/>
                              <a:gd name="T49" fmla="*/ 38 h 70"/>
                              <a:gd name="T50" fmla="*/ 32 w 83"/>
                              <a:gd name="T51" fmla="*/ 42 h 70"/>
                              <a:gd name="T52" fmla="*/ 36 w 83"/>
                              <a:gd name="T53" fmla="*/ 52 h 70"/>
                              <a:gd name="T54" fmla="*/ 39 w 83"/>
                              <a:gd name="T55" fmla="*/ 58 h 70"/>
                              <a:gd name="T56" fmla="*/ 50 w 83"/>
                              <a:gd name="T57" fmla="*/ 58 h 70"/>
                              <a:gd name="T58" fmla="*/ 53 w 83"/>
                              <a:gd name="T59" fmla="*/ 65 h 70"/>
                              <a:gd name="T60" fmla="*/ 47 w 83"/>
                              <a:gd name="T61" fmla="*/ 69 h 70"/>
                              <a:gd name="T62" fmla="*/ 37 w 83"/>
                              <a:gd name="T63" fmla="*/ 68 h 70"/>
                              <a:gd name="T64" fmla="*/ 28 w 83"/>
                              <a:gd name="T65" fmla="*/ 68 h 70"/>
                              <a:gd name="T66" fmla="*/ 20 w 83"/>
                              <a:gd name="T67" fmla="*/ 68 h 70"/>
                              <a:gd name="T68" fmla="*/ 15 w 83"/>
                              <a:gd name="T69" fmla="*/ 64 h 70"/>
                              <a:gd name="T70" fmla="*/ 16 w 83"/>
                              <a:gd name="T71" fmla="*/ 59 h 70"/>
                              <a:gd name="T72" fmla="*/ 23 w 83"/>
                              <a:gd name="T73" fmla="*/ 50 h 70"/>
                              <a:gd name="T74" fmla="*/ 19 w 83"/>
                              <a:gd name="T75" fmla="*/ 49 h 70"/>
                              <a:gd name="T76" fmla="*/ 19 w 83"/>
                              <a:gd name="T77" fmla="*/ 37 h 70"/>
                              <a:gd name="T78" fmla="*/ 11 w 83"/>
                              <a:gd name="T79" fmla="*/ 36 h 70"/>
                              <a:gd name="T80" fmla="*/ 9 w 83"/>
                              <a:gd name="T81" fmla="*/ 42 h 70"/>
                              <a:gd name="T82" fmla="*/ 11 w 83"/>
                              <a:gd name="T83" fmla="*/ 51 h 70"/>
                              <a:gd name="T84" fmla="*/ 3 w 83"/>
                              <a:gd name="T85" fmla="*/ 5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3" h="70">
                                <a:moveTo>
                                  <a:pt x="1" y="50"/>
                                </a:moveTo>
                                <a:lnTo>
                                  <a:pt x="1" y="48"/>
                                </a:lnTo>
                                <a:lnTo>
                                  <a:pt x="0" y="45"/>
                                </a:lnTo>
                                <a:lnTo>
                                  <a:pt x="0" y="40"/>
                                </a:lnTo>
                                <a:lnTo>
                                  <a:pt x="0" y="34"/>
                                </a:lnTo>
                                <a:lnTo>
                                  <a:pt x="0" y="31"/>
                                </a:lnTo>
                                <a:lnTo>
                                  <a:pt x="1" y="29"/>
                                </a:lnTo>
                                <a:lnTo>
                                  <a:pt x="1" y="25"/>
                                </a:lnTo>
                                <a:lnTo>
                                  <a:pt x="4" y="23"/>
                                </a:lnTo>
                                <a:lnTo>
                                  <a:pt x="5" y="20"/>
                                </a:lnTo>
                                <a:lnTo>
                                  <a:pt x="6" y="16"/>
                                </a:lnTo>
                                <a:lnTo>
                                  <a:pt x="7" y="14"/>
                                </a:lnTo>
                                <a:lnTo>
                                  <a:pt x="11" y="12"/>
                                </a:lnTo>
                                <a:lnTo>
                                  <a:pt x="15" y="7"/>
                                </a:lnTo>
                                <a:lnTo>
                                  <a:pt x="21" y="4"/>
                                </a:lnTo>
                                <a:lnTo>
                                  <a:pt x="27" y="2"/>
                                </a:lnTo>
                                <a:lnTo>
                                  <a:pt x="31" y="1"/>
                                </a:lnTo>
                                <a:lnTo>
                                  <a:pt x="37" y="0"/>
                                </a:lnTo>
                                <a:lnTo>
                                  <a:pt x="43" y="0"/>
                                </a:lnTo>
                                <a:lnTo>
                                  <a:pt x="46" y="0"/>
                                </a:lnTo>
                                <a:lnTo>
                                  <a:pt x="51" y="1"/>
                                </a:lnTo>
                                <a:lnTo>
                                  <a:pt x="54" y="1"/>
                                </a:lnTo>
                                <a:lnTo>
                                  <a:pt x="59" y="2"/>
                                </a:lnTo>
                                <a:lnTo>
                                  <a:pt x="61" y="2"/>
                                </a:lnTo>
                                <a:lnTo>
                                  <a:pt x="65" y="4"/>
                                </a:lnTo>
                                <a:lnTo>
                                  <a:pt x="69" y="9"/>
                                </a:lnTo>
                                <a:lnTo>
                                  <a:pt x="71" y="13"/>
                                </a:lnTo>
                                <a:lnTo>
                                  <a:pt x="72" y="15"/>
                                </a:lnTo>
                                <a:lnTo>
                                  <a:pt x="74" y="18"/>
                                </a:lnTo>
                                <a:lnTo>
                                  <a:pt x="76" y="19"/>
                                </a:lnTo>
                                <a:lnTo>
                                  <a:pt x="79" y="19"/>
                                </a:lnTo>
                                <a:lnTo>
                                  <a:pt x="83" y="21"/>
                                </a:lnTo>
                                <a:lnTo>
                                  <a:pt x="82" y="23"/>
                                </a:lnTo>
                                <a:lnTo>
                                  <a:pt x="81" y="28"/>
                                </a:lnTo>
                                <a:lnTo>
                                  <a:pt x="81" y="32"/>
                                </a:lnTo>
                                <a:lnTo>
                                  <a:pt x="82" y="37"/>
                                </a:lnTo>
                                <a:lnTo>
                                  <a:pt x="81" y="41"/>
                                </a:lnTo>
                                <a:lnTo>
                                  <a:pt x="81" y="45"/>
                                </a:lnTo>
                                <a:lnTo>
                                  <a:pt x="79" y="48"/>
                                </a:lnTo>
                                <a:lnTo>
                                  <a:pt x="77" y="49"/>
                                </a:lnTo>
                                <a:lnTo>
                                  <a:pt x="74" y="48"/>
                                </a:lnTo>
                                <a:lnTo>
                                  <a:pt x="71" y="47"/>
                                </a:lnTo>
                                <a:lnTo>
                                  <a:pt x="68" y="45"/>
                                </a:lnTo>
                                <a:lnTo>
                                  <a:pt x="65" y="42"/>
                                </a:lnTo>
                                <a:lnTo>
                                  <a:pt x="62" y="40"/>
                                </a:lnTo>
                                <a:lnTo>
                                  <a:pt x="61" y="37"/>
                                </a:lnTo>
                                <a:lnTo>
                                  <a:pt x="60" y="34"/>
                                </a:lnTo>
                                <a:lnTo>
                                  <a:pt x="60" y="31"/>
                                </a:lnTo>
                                <a:lnTo>
                                  <a:pt x="59" y="25"/>
                                </a:lnTo>
                                <a:lnTo>
                                  <a:pt x="60" y="21"/>
                                </a:lnTo>
                                <a:lnTo>
                                  <a:pt x="59" y="15"/>
                                </a:lnTo>
                                <a:lnTo>
                                  <a:pt x="56" y="12"/>
                                </a:lnTo>
                                <a:lnTo>
                                  <a:pt x="52" y="10"/>
                                </a:lnTo>
                                <a:lnTo>
                                  <a:pt x="49" y="10"/>
                                </a:lnTo>
                                <a:lnTo>
                                  <a:pt x="45" y="9"/>
                                </a:lnTo>
                                <a:lnTo>
                                  <a:pt x="42" y="9"/>
                                </a:lnTo>
                                <a:lnTo>
                                  <a:pt x="37" y="9"/>
                                </a:lnTo>
                                <a:lnTo>
                                  <a:pt x="34" y="10"/>
                                </a:lnTo>
                                <a:lnTo>
                                  <a:pt x="30" y="11"/>
                                </a:lnTo>
                                <a:lnTo>
                                  <a:pt x="28" y="12"/>
                                </a:lnTo>
                                <a:lnTo>
                                  <a:pt x="23" y="15"/>
                                </a:lnTo>
                                <a:lnTo>
                                  <a:pt x="22" y="20"/>
                                </a:lnTo>
                                <a:lnTo>
                                  <a:pt x="21" y="24"/>
                                </a:lnTo>
                                <a:lnTo>
                                  <a:pt x="22" y="27"/>
                                </a:lnTo>
                                <a:lnTo>
                                  <a:pt x="23" y="27"/>
                                </a:lnTo>
                                <a:lnTo>
                                  <a:pt x="26" y="27"/>
                                </a:lnTo>
                                <a:lnTo>
                                  <a:pt x="30" y="27"/>
                                </a:lnTo>
                                <a:lnTo>
                                  <a:pt x="35" y="27"/>
                                </a:lnTo>
                                <a:lnTo>
                                  <a:pt x="38" y="28"/>
                                </a:lnTo>
                                <a:lnTo>
                                  <a:pt x="43" y="31"/>
                                </a:lnTo>
                                <a:lnTo>
                                  <a:pt x="45" y="34"/>
                                </a:lnTo>
                                <a:lnTo>
                                  <a:pt x="45" y="36"/>
                                </a:lnTo>
                                <a:lnTo>
                                  <a:pt x="42" y="36"/>
                                </a:lnTo>
                                <a:lnTo>
                                  <a:pt x="37" y="37"/>
                                </a:lnTo>
                                <a:lnTo>
                                  <a:pt x="34" y="38"/>
                                </a:lnTo>
                                <a:lnTo>
                                  <a:pt x="32" y="38"/>
                                </a:lnTo>
                                <a:lnTo>
                                  <a:pt x="32" y="39"/>
                                </a:lnTo>
                                <a:lnTo>
                                  <a:pt x="32" y="42"/>
                                </a:lnTo>
                                <a:lnTo>
                                  <a:pt x="34" y="46"/>
                                </a:lnTo>
                                <a:lnTo>
                                  <a:pt x="36" y="50"/>
                                </a:lnTo>
                                <a:lnTo>
                                  <a:pt x="36" y="52"/>
                                </a:lnTo>
                                <a:lnTo>
                                  <a:pt x="37" y="56"/>
                                </a:lnTo>
                                <a:lnTo>
                                  <a:pt x="37" y="57"/>
                                </a:lnTo>
                                <a:lnTo>
                                  <a:pt x="39" y="58"/>
                                </a:lnTo>
                                <a:lnTo>
                                  <a:pt x="43" y="58"/>
                                </a:lnTo>
                                <a:lnTo>
                                  <a:pt x="47" y="58"/>
                                </a:lnTo>
                                <a:lnTo>
                                  <a:pt x="50" y="58"/>
                                </a:lnTo>
                                <a:lnTo>
                                  <a:pt x="51" y="59"/>
                                </a:lnTo>
                                <a:lnTo>
                                  <a:pt x="52" y="60"/>
                                </a:lnTo>
                                <a:lnTo>
                                  <a:pt x="53" y="65"/>
                                </a:lnTo>
                                <a:lnTo>
                                  <a:pt x="53" y="69"/>
                                </a:lnTo>
                                <a:lnTo>
                                  <a:pt x="51" y="70"/>
                                </a:lnTo>
                                <a:lnTo>
                                  <a:pt x="47" y="69"/>
                                </a:lnTo>
                                <a:lnTo>
                                  <a:pt x="43" y="68"/>
                                </a:lnTo>
                                <a:lnTo>
                                  <a:pt x="39" y="68"/>
                                </a:lnTo>
                                <a:lnTo>
                                  <a:pt x="37" y="68"/>
                                </a:lnTo>
                                <a:lnTo>
                                  <a:pt x="34" y="68"/>
                                </a:lnTo>
                                <a:lnTo>
                                  <a:pt x="31" y="69"/>
                                </a:lnTo>
                                <a:lnTo>
                                  <a:pt x="28" y="68"/>
                                </a:lnTo>
                                <a:lnTo>
                                  <a:pt x="24" y="68"/>
                                </a:lnTo>
                                <a:lnTo>
                                  <a:pt x="22" y="68"/>
                                </a:lnTo>
                                <a:lnTo>
                                  <a:pt x="20" y="68"/>
                                </a:lnTo>
                                <a:lnTo>
                                  <a:pt x="16" y="67"/>
                                </a:lnTo>
                                <a:lnTo>
                                  <a:pt x="15" y="67"/>
                                </a:lnTo>
                                <a:lnTo>
                                  <a:pt x="15" y="64"/>
                                </a:lnTo>
                                <a:lnTo>
                                  <a:pt x="15" y="61"/>
                                </a:lnTo>
                                <a:lnTo>
                                  <a:pt x="15" y="59"/>
                                </a:lnTo>
                                <a:lnTo>
                                  <a:pt x="16" y="59"/>
                                </a:lnTo>
                                <a:lnTo>
                                  <a:pt x="24" y="59"/>
                                </a:lnTo>
                                <a:lnTo>
                                  <a:pt x="24" y="50"/>
                                </a:lnTo>
                                <a:lnTo>
                                  <a:pt x="23" y="50"/>
                                </a:lnTo>
                                <a:lnTo>
                                  <a:pt x="21" y="50"/>
                                </a:lnTo>
                                <a:lnTo>
                                  <a:pt x="19" y="50"/>
                                </a:lnTo>
                                <a:lnTo>
                                  <a:pt x="19" y="49"/>
                                </a:lnTo>
                                <a:lnTo>
                                  <a:pt x="19" y="45"/>
                                </a:lnTo>
                                <a:lnTo>
                                  <a:pt x="20" y="40"/>
                                </a:lnTo>
                                <a:lnTo>
                                  <a:pt x="19" y="37"/>
                                </a:lnTo>
                                <a:lnTo>
                                  <a:pt x="16" y="34"/>
                                </a:lnTo>
                                <a:lnTo>
                                  <a:pt x="13" y="34"/>
                                </a:lnTo>
                                <a:lnTo>
                                  <a:pt x="11" y="36"/>
                                </a:lnTo>
                                <a:lnTo>
                                  <a:pt x="9" y="38"/>
                                </a:lnTo>
                                <a:lnTo>
                                  <a:pt x="9" y="40"/>
                                </a:lnTo>
                                <a:lnTo>
                                  <a:pt x="9" y="42"/>
                                </a:lnTo>
                                <a:lnTo>
                                  <a:pt x="11" y="46"/>
                                </a:lnTo>
                                <a:lnTo>
                                  <a:pt x="12" y="49"/>
                                </a:lnTo>
                                <a:lnTo>
                                  <a:pt x="11" y="51"/>
                                </a:lnTo>
                                <a:lnTo>
                                  <a:pt x="7" y="51"/>
                                </a:lnTo>
                                <a:lnTo>
                                  <a:pt x="5" y="51"/>
                                </a:lnTo>
                                <a:lnTo>
                                  <a:pt x="3" y="50"/>
                                </a:lnTo>
                                <a:lnTo>
                                  <a:pt x="1" y="50"/>
                                </a:lnTo>
                                <a:lnTo>
                                  <a:pt x="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86"/>
                        <wps:cNvSpPr>
                          <a:spLocks/>
                        </wps:cNvSpPr>
                        <wps:spPr bwMode="auto">
                          <a:xfrm>
                            <a:off x="118110" y="241935"/>
                            <a:ext cx="12700" cy="11430"/>
                          </a:xfrm>
                          <a:custGeom>
                            <a:avLst/>
                            <a:gdLst>
                              <a:gd name="T0" fmla="*/ 5 w 60"/>
                              <a:gd name="T1" fmla="*/ 4 h 55"/>
                              <a:gd name="T2" fmla="*/ 6 w 60"/>
                              <a:gd name="T3" fmla="*/ 10 h 55"/>
                              <a:gd name="T4" fmla="*/ 11 w 60"/>
                              <a:gd name="T5" fmla="*/ 12 h 55"/>
                              <a:gd name="T6" fmla="*/ 20 w 60"/>
                              <a:gd name="T7" fmla="*/ 12 h 55"/>
                              <a:gd name="T8" fmla="*/ 23 w 60"/>
                              <a:gd name="T9" fmla="*/ 18 h 55"/>
                              <a:gd name="T10" fmla="*/ 25 w 60"/>
                              <a:gd name="T11" fmla="*/ 24 h 55"/>
                              <a:gd name="T12" fmla="*/ 19 w 60"/>
                              <a:gd name="T13" fmla="*/ 28 h 55"/>
                              <a:gd name="T14" fmla="*/ 13 w 60"/>
                              <a:gd name="T15" fmla="*/ 30 h 55"/>
                              <a:gd name="T16" fmla="*/ 6 w 60"/>
                              <a:gd name="T17" fmla="*/ 33 h 55"/>
                              <a:gd name="T18" fmla="*/ 1 w 60"/>
                              <a:gd name="T19" fmla="*/ 36 h 55"/>
                              <a:gd name="T20" fmla="*/ 1 w 60"/>
                              <a:gd name="T21" fmla="*/ 39 h 55"/>
                              <a:gd name="T22" fmla="*/ 1 w 60"/>
                              <a:gd name="T23" fmla="*/ 46 h 55"/>
                              <a:gd name="T24" fmla="*/ 6 w 60"/>
                              <a:gd name="T25" fmla="*/ 48 h 55"/>
                              <a:gd name="T26" fmla="*/ 14 w 60"/>
                              <a:gd name="T27" fmla="*/ 48 h 55"/>
                              <a:gd name="T28" fmla="*/ 25 w 60"/>
                              <a:gd name="T29" fmla="*/ 48 h 55"/>
                              <a:gd name="T30" fmla="*/ 31 w 60"/>
                              <a:gd name="T31" fmla="*/ 48 h 55"/>
                              <a:gd name="T32" fmla="*/ 48 w 60"/>
                              <a:gd name="T33" fmla="*/ 55 h 55"/>
                              <a:gd name="T34" fmla="*/ 50 w 60"/>
                              <a:gd name="T35" fmla="*/ 51 h 55"/>
                              <a:gd name="T36" fmla="*/ 49 w 60"/>
                              <a:gd name="T37" fmla="*/ 47 h 55"/>
                              <a:gd name="T38" fmla="*/ 42 w 60"/>
                              <a:gd name="T39" fmla="*/ 42 h 55"/>
                              <a:gd name="T40" fmla="*/ 35 w 60"/>
                              <a:gd name="T41" fmla="*/ 41 h 55"/>
                              <a:gd name="T42" fmla="*/ 29 w 60"/>
                              <a:gd name="T43" fmla="*/ 40 h 55"/>
                              <a:gd name="T44" fmla="*/ 21 w 60"/>
                              <a:gd name="T45" fmla="*/ 40 h 55"/>
                              <a:gd name="T46" fmla="*/ 14 w 60"/>
                              <a:gd name="T47" fmla="*/ 39 h 55"/>
                              <a:gd name="T48" fmla="*/ 12 w 60"/>
                              <a:gd name="T49" fmla="*/ 39 h 55"/>
                              <a:gd name="T50" fmla="*/ 15 w 60"/>
                              <a:gd name="T51" fmla="*/ 39 h 55"/>
                              <a:gd name="T52" fmla="*/ 23 w 60"/>
                              <a:gd name="T53" fmla="*/ 38 h 55"/>
                              <a:gd name="T54" fmla="*/ 30 w 60"/>
                              <a:gd name="T55" fmla="*/ 34 h 55"/>
                              <a:gd name="T56" fmla="*/ 36 w 60"/>
                              <a:gd name="T57" fmla="*/ 30 h 55"/>
                              <a:gd name="T58" fmla="*/ 36 w 60"/>
                              <a:gd name="T59" fmla="*/ 23 h 55"/>
                              <a:gd name="T60" fmla="*/ 36 w 60"/>
                              <a:gd name="T61" fmla="*/ 18 h 55"/>
                              <a:gd name="T62" fmla="*/ 36 w 60"/>
                              <a:gd name="T63" fmla="*/ 12 h 55"/>
                              <a:gd name="T64" fmla="*/ 36 w 60"/>
                              <a:gd name="T65" fmla="*/ 11 h 55"/>
                              <a:gd name="T66" fmla="*/ 43 w 60"/>
                              <a:gd name="T67" fmla="*/ 14 h 55"/>
                              <a:gd name="T68" fmla="*/ 51 w 60"/>
                              <a:gd name="T69" fmla="*/ 13 h 55"/>
                              <a:gd name="T70" fmla="*/ 59 w 60"/>
                              <a:gd name="T71" fmla="*/ 12 h 55"/>
                              <a:gd name="T72" fmla="*/ 58 w 60"/>
                              <a:gd name="T73" fmla="*/ 6 h 55"/>
                              <a:gd name="T74" fmla="*/ 56 w 60"/>
                              <a:gd name="T75" fmla="*/ 2 h 55"/>
                              <a:gd name="T76" fmla="*/ 51 w 60"/>
                              <a:gd name="T77" fmla="*/ 0 h 55"/>
                              <a:gd name="T78" fmla="*/ 46 w 60"/>
                              <a:gd name="T79" fmla="*/ 0 h 55"/>
                              <a:gd name="T80" fmla="*/ 42 w 60"/>
                              <a:gd name="T81" fmla="*/ 0 h 55"/>
                              <a:gd name="T82" fmla="*/ 34 w 60"/>
                              <a:gd name="T83" fmla="*/ 1 h 55"/>
                              <a:gd name="T84" fmla="*/ 27 w 60"/>
                              <a:gd name="T85" fmla="*/ 2 h 55"/>
                              <a:gd name="T86" fmla="*/ 19 w 60"/>
                              <a:gd name="T87" fmla="*/ 2 h 55"/>
                              <a:gd name="T88" fmla="*/ 13 w 60"/>
                              <a:gd name="T89" fmla="*/ 2 h 55"/>
                              <a:gd name="T90" fmla="*/ 6 w 60"/>
                              <a:gd name="T91" fmla="*/ 3 h 55"/>
                              <a:gd name="T92" fmla="*/ 5 w 60"/>
                              <a:gd name="T93"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0" h="55">
                                <a:moveTo>
                                  <a:pt x="5" y="4"/>
                                </a:moveTo>
                                <a:lnTo>
                                  <a:pt x="5" y="4"/>
                                </a:lnTo>
                                <a:lnTo>
                                  <a:pt x="5" y="6"/>
                                </a:lnTo>
                                <a:lnTo>
                                  <a:pt x="6" y="10"/>
                                </a:lnTo>
                                <a:lnTo>
                                  <a:pt x="8" y="12"/>
                                </a:lnTo>
                                <a:lnTo>
                                  <a:pt x="11" y="12"/>
                                </a:lnTo>
                                <a:lnTo>
                                  <a:pt x="15" y="12"/>
                                </a:lnTo>
                                <a:lnTo>
                                  <a:pt x="20" y="12"/>
                                </a:lnTo>
                                <a:lnTo>
                                  <a:pt x="22" y="15"/>
                                </a:lnTo>
                                <a:lnTo>
                                  <a:pt x="23" y="18"/>
                                </a:lnTo>
                                <a:lnTo>
                                  <a:pt x="25" y="22"/>
                                </a:lnTo>
                                <a:lnTo>
                                  <a:pt x="25" y="24"/>
                                </a:lnTo>
                                <a:lnTo>
                                  <a:pt x="22" y="28"/>
                                </a:lnTo>
                                <a:lnTo>
                                  <a:pt x="19" y="28"/>
                                </a:lnTo>
                                <a:lnTo>
                                  <a:pt x="16" y="29"/>
                                </a:lnTo>
                                <a:lnTo>
                                  <a:pt x="13" y="30"/>
                                </a:lnTo>
                                <a:lnTo>
                                  <a:pt x="10" y="32"/>
                                </a:lnTo>
                                <a:lnTo>
                                  <a:pt x="6" y="33"/>
                                </a:lnTo>
                                <a:lnTo>
                                  <a:pt x="4" y="36"/>
                                </a:lnTo>
                                <a:lnTo>
                                  <a:pt x="1" y="36"/>
                                </a:lnTo>
                                <a:lnTo>
                                  <a:pt x="1" y="37"/>
                                </a:lnTo>
                                <a:lnTo>
                                  <a:pt x="1" y="39"/>
                                </a:lnTo>
                                <a:lnTo>
                                  <a:pt x="0" y="42"/>
                                </a:lnTo>
                                <a:lnTo>
                                  <a:pt x="1" y="46"/>
                                </a:lnTo>
                                <a:lnTo>
                                  <a:pt x="4" y="48"/>
                                </a:lnTo>
                                <a:lnTo>
                                  <a:pt x="6" y="48"/>
                                </a:lnTo>
                                <a:lnTo>
                                  <a:pt x="11" y="48"/>
                                </a:lnTo>
                                <a:lnTo>
                                  <a:pt x="14" y="48"/>
                                </a:lnTo>
                                <a:lnTo>
                                  <a:pt x="20" y="48"/>
                                </a:lnTo>
                                <a:lnTo>
                                  <a:pt x="25" y="48"/>
                                </a:lnTo>
                                <a:lnTo>
                                  <a:pt x="29" y="48"/>
                                </a:lnTo>
                                <a:lnTo>
                                  <a:pt x="31" y="48"/>
                                </a:lnTo>
                                <a:lnTo>
                                  <a:pt x="34" y="48"/>
                                </a:lnTo>
                                <a:lnTo>
                                  <a:pt x="48" y="55"/>
                                </a:lnTo>
                                <a:lnTo>
                                  <a:pt x="49" y="54"/>
                                </a:lnTo>
                                <a:lnTo>
                                  <a:pt x="50" y="51"/>
                                </a:lnTo>
                                <a:lnTo>
                                  <a:pt x="51" y="49"/>
                                </a:lnTo>
                                <a:lnTo>
                                  <a:pt x="49" y="47"/>
                                </a:lnTo>
                                <a:lnTo>
                                  <a:pt x="44" y="45"/>
                                </a:lnTo>
                                <a:lnTo>
                                  <a:pt x="42" y="42"/>
                                </a:lnTo>
                                <a:lnTo>
                                  <a:pt x="37" y="41"/>
                                </a:lnTo>
                                <a:lnTo>
                                  <a:pt x="35" y="41"/>
                                </a:lnTo>
                                <a:lnTo>
                                  <a:pt x="31" y="41"/>
                                </a:lnTo>
                                <a:lnTo>
                                  <a:pt x="29" y="40"/>
                                </a:lnTo>
                                <a:lnTo>
                                  <a:pt x="25" y="40"/>
                                </a:lnTo>
                                <a:lnTo>
                                  <a:pt x="21" y="40"/>
                                </a:lnTo>
                                <a:lnTo>
                                  <a:pt x="18" y="39"/>
                                </a:lnTo>
                                <a:lnTo>
                                  <a:pt x="14" y="39"/>
                                </a:lnTo>
                                <a:lnTo>
                                  <a:pt x="13" y="39"/>
                                </a:lnTo>
                                <a:lnTo>
                                  <a:pt x="12" y="39"/>
                                </a:lnTo>
                                <a:lnTo>
                                  <a:pt x="13" y="39"/>
                                </a:lnTo>
                                <a:lnTo>
                                  <a:pt x="15" y="39"/>
                                </a:lnTo>
                                <a:lnTo>
                                  <a:pt x="19" y="38"/>
                                </a:lnTo>
                                <a:lnTo>
                                  <a:pt x="23" y="38"/>
                                </a:lnTo>
                                <a:lnTo>
                                  <a:pt x="27" y="36"/>
                                </a:lnTo>
                                <a:lnTo>
                                  <a:pt x="30" y="34"/>
                                </a:lnTo>
                                <a:lnTo>
                                  <a:pt x="34" y="32"/>
                                </a:lnTo>
                                <a:lnTo>
                                  <a:pt x="36" y="30"/>
                                </a:lnTo>
                                <a:lnTo>
                                  <a:pt x="36" y="27"/>
                                </a:lnTo>
                                <a:lnTo>
                                  <a:pt x="36" y="23"/>
                                </a:lnTo>
                                <a:lnTo>
                                  <a:pt x="36" y="21"/>
                                </a:lnTo>
                                <a:lnTo>
                                  <a:pt x="36" y="18"/>
                                </a:lnTo>
                                <a:lnTo>
                                  <a:pt x="36" y="14"/>
                                </a:lnTo>
                                <a:lnTo>
                                  <a:pt x="36" y="12"/>
                                </a:lnTo>
                                <a:lnTo>
                                  <a:pt x="36" y="11"/>
                                </a:lnTo>
                                <a:lnTo>
                                  <a:pt x="36" y="11"/>
                                </a:lnTo>
                                <a:lnTo>
                                  <a:pt x="39" y="13"/>
                                </a:lnTo>
                                <a:lnTo>
                                  <a:pt x="43" y="14"/>
                                </a:lnTo>
                                <a:lnTo>
                                  <a:pt x="46" y="15"/>
                                </a:lnTo>
                                <a:lnTo>
                                  <a:pt x="51" y="13"/>
                                </a:lnTo>
                                <a:lnTo>
                                  <a:pt x="56" y="13"/>
                                </a:lnTo>
                                <a:lnTo>
                                  <a:pt x="59" y="12"/>
                                </a:lnTo>
                                <a:lnTo>
                                  <a:pt x="60" y="11"/>
                                </a:lnTo>
                                <a:lnTo>
                                  <a:pt x="58" y="6"/>
                                </a:lnTo>
                                <a:lnTo>
                                  <a:pt x="57" y="3"/>
                                </a:lnTo>
                                <a:lnTo>
                                  <a:pt x="56" y="2"/>
                                </a:lnTo>
                                <a:lnTo>
                                  <a:pt x="53" y="1"/>
                                </a:lnTo>
                                <a:lnTo>
                                  <a:pt x="51" y="0"/>
                                </a:lnTo>
                                <a:lnTo>
                                  <a:pt x="49" y="0"/>
                                </a:lnTo>
                                <a:lnTo>
                                  <a:pt x="46" y="0"/>
                                </a:lnTo>
                                <a:lnTo>
                                  <a:pt x="44" y="0"/>
                                </a:lnTo>
                                <a:lnTo>
                                  <a:pt x="42" y="0"/>
                                </a:lnTo>
                                <a:lnTo>
                                  <a:pt x="38" y="1"/>
                                </a:lnTo>
                                <a:lnTo>
                                  <a:pt x="34" y="1"/>
                                </a:lnTo>
                                <a:lnTo>
                                  <a:pt x="30" y="1"/>
                                </a:lnTo>
                                <a:lnTo>
                                  <a:pt x="27" y="2"/>
                                </a:lnTo>
                                <a:lnTo>
                                  <a:pt x="23" y="2"/>
                                </a:lnTo>
                                <a:lnTo>
                                  <a:pt x="19" y="2"/>
                                </a:lnTo>
                                <a:lnTo>
                                  <a:pt x="16" y="2"/>
                                </a:lnTo>
                                <a:lnTo>
                                  <a:pt x="13" y="2"/>
                                </a:lnTo>
                                <a:lnTo>
                                  <a:pt x="11" y="3"/>
                                </a:lnTo>
                                <a:lnTo>
                                  <a:pt x="6" y="3"/>
                                </a:lnTo>
                                <a:lnTo>
                                  <a:pt x="5"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87"/>
                        <wps:cNvSpPr>
                          <a:spLocks/>
                        </wps:cNvSpPr>
                        <wps:spPr bwMode="auto">
                          <a:xfrm>
                            <a:off x="125095" y="264795"/>
                            <a:ext cx="19685" cy="17145"/>
                          </a:xfrm>
                          <a:custGeom>
                            <a:avLst/>
                            <a:gdLst>
                              <a:gd name="T0" fmla="*/ 42 w 94"/>
                              <a:gd name="T1" fmla="*/ 1 h 81"/>
                              <a:gd name="T2" fmla="*/ 32 w 94"/>
                              <a:gd name="T3" fmla="*/ 8 h 81"/>
                              <a:gd name="T4" fmla="*/ 25 w 94"/>
                              <a:gd name="T5" fmla="*/ 13 h 81"/>
                              <a:gd name="T6" fmla="*/ 14 w 94"/>
                              <a:gd name="T7" fmla="*/ 15 h 81"/>
                              <a:gd name="T8" fmla="*/ 5 w 94"/>
                              <a:gd name="T9" fmla="*/ 20 h 81"/>
                              <a:gd name="T10" fmla="*/ 6 w 94"/>
                              <a:gd name="T11" fmla="*/ 29 h 81"/>
                              <a:gd name="T12" fmla="*/ 17 w 94"/>
                              <a:gd name="T13" fmla="*/ 37 h 81"/>
                              <a:gd name="T14" fmla="*/ 26 w 94"/>
                              <a:gd name="T15" fmla="*/ 40 h 81"/>
                              <a:gd name="T16" fmla="*/ 0 w 94"/>
                              <a:gd name="T17" fmla="*/ 54 h 81"/>
                              <a:gd name="T18" fmla="*/ 2 w 94"/>
                              <a:gd name="T19" fmla="*/ 60 h 81"/>
                              <a:gd name="T20" fmla="*/ 11 w 94"/>
                              <a:gd name="T21" fmla="*/ 63 h 81"/>
                              <a:gd name="T22" fmla="*/ 25 w 94"/>
                              <a:gd name="T23" fmla="*/ 64 h 81"/>
                              <a:gd name="T24" fmla="*/ 36 w 94"/>
                              <a:gd name="T25" fmla="*/ 61 h 81"/>
                              <a:gd name="T26" fmla="*/ 37 w 94"/>
                              <a:gd name="T27" fmla="*/ 47 h 81"/>
                              <a:gd name="T28" fmla="*/ 45 w 94"/>
                              <a:gd name="T29" fmla="*/ 48 h 81"/>
                              <a:gd name="T30" fmla="*/ 52 w 94"/>
                              <a:gd name="T31" fmla="*/ 51 h 81"/>
                              <a:gd name="T32" fmla="*/ 52 w 94"/>
                              <a:gd name="T33" fmla="*/ 59 h 81"/>
                              <a:gd name="T34" fmla="*/ 43 w 94"/>
                              <a:gd name="T35" fmla="*/ 68 h 81"/>
                              <a:gd name="T36" fmla="*/ 41 w 94"/>
                              <a:gd name="T37" fmla="*/ 77 h 81"/>
                              <a:gd name="T38" fmla="*/ 47 w 94"/>
                              <a:gd name="T39" fmla="*/ 77 h 81"/>
                              <a:gd name="T40" fmla="*/ 60 w 94"/>
                              <a:gd name="T41" fmla="*/ 79 h 81"/>
                              <a:gd name="T42" fmla="*/ 72 w 94"/>
                              <a:gd name="T43" fmla="*/ 79 h 81"/>
                              <a:gd name="T44" fmla="*/ 83 w 94"/>
                              <a:gd name="T45" fmla="*/ 76 h 81"/>
                              <a:gd name="T46" fmla="*/ 89 w 94"/>
                              <a:gd name="T47" fmla="*/ 72 h 81"/>
                              <a:gd name="T48" fmla="*/ 94 w 94"/>
                              <a:gd name="T49" fmla="*/ 67 h 81"/>
                              <a:gd name="T50" fmla="*/ 88 w 94"/>
                              <a:gd name="T51" fmla="*/ 65 h 81"/>
                              <a:gd name="T52" fmla="*/ 79 w 94"/>
                              <a:gd name="T53" fmla="*/ 67 h 81"/>
                              <a:gd name="T54" fmla="*/ 68 w 94"/>
                              <a:gd name="T55" fmla="*/ 70 h 81"/>
                              <a:gd name="T56" fmla="*/ 59 w 94"/>
                              <a:gd name="T57" fmla="*/ 67 h 81"/>
                              <a:gd name="T58" fmla="*/ 65 w 94"/>
                              <a:gd name="T59" fmla="*/ 61 h 81"/>
                              <a:gd name="T60" fmla="*/ 72 w 94"/>
                              <a:gd name="T61" fmla="*/ 51 h 81"/>
                              <a:gd name="T62" fmla="*/ 67 w 94"/>
                              <a:gd name="T63" fmla="*/ 42 h 81"/>
                              <a:gd name="T64" fmla="*/ 59 w 94"/>
                              <a:gd name="T65" fmla="*/ 37 h 81"/>
                              <a:gd name="T66" fmla="*/ 48 w 94"/>
                              <a:gd name="T67" fmla="*/ 33 h 81"/>
                              <a:gd name="T68" fmla="*/ 35 w 94"/>
                              <a:gd name="T69" fmla="*/ 32 h 81"/>
                              <a:gd name="T70" fmla="*/ 26 w 94"/>
                              <a:gd name="T71" fmla="*/ 28 h 81"/>
                              <a:gd name="T72" fmla="*/ 28 w 94"/>
                              <a:gd name="T73" fmla="*/ 22 h 81"/>
                              <a:gd name="T74" fmla="*/ 37 w 94"/>
                              <a:gd name="T75" fmla="*/ 16 h 81"/>
                              <a:gd name="T76" fmla="*/ 44 w 94"/>
                              <a:gd name="T77" fmla="*/ 16 h 81"/>
                              <a:gd name="T78" fmla="*/ 49 w 94"/>
                              <a:gd name="T79" fmla="*/ 27 h 81"/>
                              <a:gd name="T80" fmla="*/ 56 w 94"/>
                              <a:gd name="T81" fmla="*/ 28 h 81"/>
                              <a:gd name="T82" fmla="*/ 65 w 94"/>
                              <a:gd name="T83" fmla="*/ 28 h 81"/>
                              <a:gd name="T84" fmla="*/ 67 w 94"/>
                              <a:gd name="T85" fmla="*/ 16 h 81"/>
                              <a:gd name="T86" fmla="*/ 60 w 94"/>
                              <a:gd name="T87" fmla="*/ 4 h 81"/>
                              <a:gd name="T88" fmla="*/ 53 w 94"/>
                              <a:gd name="T89" fmla="*/ 1 h 81"/>
                              <a:gd name="T90" fmla="*/ 48 w 94"/>
                              <a:gd name="T9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81">
                                <a:moveTo>
                                  <a:pt x="48" y="0"/>
                                </a:moveTo>
                                <a:lnTo>
                                  <a:pt x="44" y="0"/>
                                </a:lnTo>
                                <a:lnTo>
                                  <a:pt x="42" y="1"/>
                                </a:lnTo>
                                <a:lnTo>
                                  <a:pt x="38" y="3"/>
                                </a:lnTo>
                                <a:lnTo>
                                  <a:pt x="36" y="5"/>
                                </a:lnTo>
                                <a:lnTo>
                                  <a:pt x="32" y="8"/>
                                </a:lnTo>
                                <a:lnTo>
                                  <a:pt x="29" y="10"/>
                                </a:lnTo>
                                <a:lnTo>
                                  <a:pt x="26" y="11"/>
                                </a:lnTo>
                                <a:lnTo>
                                  <a:pt x="25" y="13"/>
                                </a:lnTo>
                                <a:lnTo>
                                  <a:pt x="21" y="13"/>
                                </a:lnTo>
                                <a:lnTo>
                                  <a:pt x="19" y="14"/>
                                </a:lnTo>
                                <a:lnTo>
                                  <a:pt x="14" y="15"/>
                                </a:lnTo>
                                <a:lnTo>
                                  <a:pt x="11" y="16"/>
                                </a:lnTo>
                                <a:lnTo>
                                  <a:pt x="7" y="18"/>
                                </a:lnTo>
                                <a:lnTo>
                                  <a:pt x="5" y="20"/>
                                </a:lnTo>
                                <a:lnTo>
                                  <a:pt x="4" y="22"/>
                                </a:lnTo>
                                <a:lnTo>
                                  <a:pt x="5" y="27"/>
                                </a:lnTo>
                                <a:lnTo>
                                  <a:pt x="6" y="29"/>
                                </a:lnTo>
                                <a:lnTo>
                                  <a:pt x="10" y="32"/>
                                </a:lnTo>
                                <a:lnTo>
                                  <a:pt x="13" y="34"/>
                                </a:lnTo>
                                <a:lnTo>
                                  <a:pt x="17" y="37"/>
                                </a:lnTo>
                                <a:lnTo>
                                  <a:pt x="20" y="38"/>
                                </a:lnTo>
                                <a:lnTo>
                                  <a:pt x="23" y="39"/>
                                </a:lnTo>
                                <a:lnTo>
                                  <a:pt x="26" y="40"/>
                                </a:lnTo>
                                <a:lnTo>
                                  <a:pt x="27" y="40"/>
                                </a:lnTo>
                                <a:lnTo>
                                  <a:pt x="23" y="49"/>
                                </a:lnTo>
                                <a:lnTo>
                                  <a:pt x="0" y="54"/>
                                </a:lnTo>
                                <a:lnTo>
                                  <a:pt x="0" y="55"/>
                                </a:lnTo>
                                <a:lnTo>
                                  <a:pt x="0" y="57"/>
                                </a:lnTo>
                                <a:lnTo>
                                  <a:pt x="2" y="60"/>
                                </a:lnTo>
                                <a:lnTo>
                                  <a:pt x="5" y="63"/>
                                </a:lnTo>
                                <a:lnTo>
                                  <a:pt x="6" y="63"/>
                                </a:lnTo>
                                <a:lnTo>
                                  <a:pt x="11" y="63"/>
                                </a:lnTo>
                                <a:lnTo>
                                  <a:pt x="14" y="63"/>
                                </a:lnTo>
                                <a:lnTo>
                                  <a:pt x="20" y="64"/>
                                </a:lnTo>
                                <a:lnTo>
                                  <a:pt x="25" y="64"/>
                                </a:lnTo>
                                <a:lnTo>
                                  <a:pt x="30" y="64"/>
                                </a:lnTo>
                                <a:lnTo>
                                  <a:pt x="34" y="63"/>
                                </a:lnTo>
                                <a:lnTo>
                                  <a:pt x="36" y="61"/>
                                </a:lnTo>
                                <a:lnTo>
                                  <a:pt x="37" y="56"/>
                                </a:lnTo>
                                <a:lnTo>
                                  <a:pt x="37" y="51"/>
                                </a:lnTo>
                                <a:lnTo>
                                  <a:pt x="37" y="47"/>
                                </a:lnTo>
                                <a:lnTo>
                                  <a:pt x="38" y="46"/>
                                </a:lnTo>
                                <a:lnTo>
                                  <a:pt x="40" y="46"/>
                                </a:lnTo>
                                <a:lnTo>
                                  <a:pt x="45" y="48"/>
                                </a:lnTo>
                                <a:lnTo>
                                  <a:pt x="48" y="49"/>
                                </a:lnTo>
                                <a:lnTo>
                                  <a:pt x="50" y="49"/>
                                </a:lnTo>
                                <a:lnTo>
                                  <a:pt x="52" y="51"/>
                                </a:lnTo>
                                <a:lnTo>
                                  <a:pt x="53" y="52"/>
                                </a:lnTo>
                                <a:lnTo>
                                  <a:pt x="53" y="55"/>
                                </a:lnTo>
                                <a:lnTo>
                                  <a:pt x="52" y="59"/>
                                </a:lnTo>
                                <a:lnTo>
                                  <a:pt x="49" y="63"/>
                                </a:lnTo>
                                <a:lnTo>
                                  <a:pt x="47" y="66"/>
                                </a:lnTo>
                                <a:lnTo>
                                  <a:pt x="43" y="68"/>
                                </a:lnTo>
                                <a:lnTo>
                                  <a:pt x="42" y="73"/>
                                </a:lnTo>
                                <a:lnTo>
                                  <a:pt x="41" y="76"/>
                                </a:lnTo>
                                <a:lnTo>
                                  <a:pt x="41" y="77"/>
                                </a:lnTo>
                                <a:lnTo>
                                  <a:pt x="41" y="77"/>
                                </a:lnTo>
                                <a:lnTo>
                                  <a:pt x="43" y="77"/>
                                </a:lnTo>
                                <a:lnTo>
                                  <a:pt x="47" y="77"/>
                                </a:lnTo>
                                <a:lnTo>
                                  <a:pt x="51" y="78"/>
                                </a:lnTo>
                                <a:lnTo>
                                  <a:pt x="56" y="78"/>
                                </a:lnTo>
                                <a:lnTo>
                                  <a:pt x="60" y="79"/>
                                </a:lnTo>
                                <a:lnTo>
                                  <a:pt x="64" y="79"/>
                                </a:lnTo>
                                <a:lnTo>
                                  <a:pt x="67" y="81"/>
                                </a:lnTo>
                                <a:lnTo>
                                  <a:pt x="72" y="79"/>
                                </a:lnTo>
                                <a:lnTo>
                                  <a:pt x="77" y="79"/>
                                </a:lnTo>
                                <a:lnTo>
                                  <a:pt x="80" y="77"/>
                                </a:lnTo>
                                <a:lnTo>
                                  <a:pt x="83" y="76"/>
                                </a:lnTo>
                                <a:lnTo>
                                  <a:pt x="85" y="74"/>
                                </a:lnTo>
                                <a:lnTo>
                                  <a:pt x="87" y="73"/>
                                </a:lnTo>
                                <a:lnTo>
                                  <a:pt x="89" y="72"/>
                                </a:lnTo>
                                <a:lnTo>
                                  <a:pt x="92" y="70"/>
                                </a:lnTo>
                                <a:lnTo>
                                  <a:pt x="93" y="69"/>
                                </a:lnTo>
                                <a:lnTo>
                                  <a:pt x="94" y="67"/>
                                </a:lnTo>
                                <a:lnTo>
                                  <a:pt x="93" y="66"/>
                                </a:lnTo>
                                <a:lnTo>
                                  <a:pt x="92" y="66"/>
                                </a:lnTo>
                                <a:lnTo>
                                  <a:pt x="88" y="65"/>
                                </a:lnTo>
                                <a:lnTo>
                                  <a:pt x="85" y="65"/>
                                </a:lnTo>
                                <a:lnTo>
                                  <a:pt x="81" y="66"/>
                                </a:lnTo>
                                <a:lnTo>
                                  <a:pt x="79" y="67"/>
                                </a:lnTo>
                                <a:lnTo>
                                  <a:pt x="75" y="69"/>
                                </a:lnTo>
                                <a:lnTo>
                                  <a:pt x="72" y="72"/>
                                </a:lnTo>
                                <a:lnTo>
                                  <a:pt x="68" y="70"/>
                                </a:lnTo>
                                <a:lnTo>
                                  <a:pt x="64" y="70"/>
                                </a:lnTo>
                                <a:lnTo>
                                  <a:pt x="60" y="68"/>
                                </a:lnTo>
                                <a:lnTo>
                                  <a:pt x="59" y="67"/>
                                </a:lnTo>
                                <a:lnTo>
                                  <a:pt x="60" y="65"/>
                                </a:lnTo>
                                <a:lnTo>
                                  <a:pt x="63" y="64"/>
                                </a:lnTo>
                                <a:lnTo>
                                  <a:pt x="65" y="61"/>
                                </a:lnTo>
                                <a:lnTo>
                                  <a:pt x="68" y="60"/>
                                </a:lnTo>
                                <a:lnTo>
                                  <a:pt x="72" y="56"/>
                                </a:lnTo>
                                <a:lnTo>
                                  <a:pt x="72" y="51"/>
                                </a:lnTo>
                                <a:lnTo>
                                  <a:pt x="71" y="48"/>
                                </a:lnTo>
                                <a:lnTo>
                                  <a:pt x="70" y="45"/>
                                </a:lnTo>
                                <a:lnTo>
                                  <a:pt x="67" y="42"/>
                                </a:lnTo>
                                <a:lnTo>
                                  <a:pt x="65" y="40"/>
                                </a:lnTo>
                                <a:lnTo>
                                  <a:pt x="63" y="38"/>
                                </a:lnTo>
                                <a:lnTo>
                                  <a:pt x="59" y="37"/>
                                </a:lnTo>
                                <a:lnTo>
                                  <a:pt x="56" y="34"/>
                                </a:lnTo>
                                <a:lnTo>
                                  <a:pt x="53" y="34"/>
                                </a:lnTo>
                                <a:lnTo>
                                  <a:pt x="48" y="33"/>
                                </a:lnTo>
                                <a:lnTo>
                                  <a:pt x="44" y="33"/>
                                </a:lnTo>
                                <a:lnTo>
                                  <a:pt x="40" y="32"/>
                                </a:lnTo>
                                <a:lnTo>
                                  <a:pt x="35" y="32"/>
                                </a:lnTo>
                                <a:lnTo>
                                  <a:pt x="32" y="30"/>
                                </a:lnTo>
                                <a:lnTo>
                                  <a:pt x="28" y="29"/>
                                </a:lnTo>
                                <a:lnTo>
                                  <a:pt x="26" y="28"/>
                                </a:lnTo>
                                <a:lnTo>
                                  <a:pt x="26" y="27"/>
                                </a:lnTo>
                                <a:lnTo>
                                  <a:pt x="26" y="23"/>
                                </a:lnTo>
                                <a:lnTo>
                                  <a:pt x="28" y="22"/>
                                </a:lnTo>
                                <a:lnTo>
                                  <a:pt x="32" y="20"/>
                                </a:lnTo>
                                <a:lnTo>
                                  <a:pt x="34" y="18"/>
                                </a:lnTo>
                                <a:lnTo>
                                  <a:pt x="37" y="16"/>
                                </a:lnTo>
                                <a:lnTo>
                                  <a:pt x="41" y="16"/>
                                </a:lnTo>
                                <a:lnTo>
                                  <a:pt x="42" y="16"/>
                                </a:lnTo>
                                <a:lnTo>
                                  <a:pt x="44" y="16"/>
                                </a:lnTo>
                                <a:lnTo>
                                  <a:pt x="45" y="20"/>
                                </a:lnTo>
                                <a:lnTo>
                                  <a:pt x="48" y="23"/>
                                </a:lnTo>
                                <a:lnTo>
                                  <a:pt x="49" y="27"/>
                                </a:lnTo>
                                <a:lnTo>
                                  <a:pt x="52" y="28"/>
                                </a:lnTo>
                                <a:lnTo>
                                  <a:pt x="53" y="28"/>
                                </a:lnTo>
                                <a:lnTo>
                                  <a:pt x="56" y="28"/>
                                </a:lnTo>
                                <a:lnTo>
                                  <a:pt x="59" y="28"/>
                                </a:lnTo>
                                <a:lnTo>
                                  <a:pt x="62" y="28"/>
                                </a:lnTo>
                                <a:lnTo>
                                  <a:pt x="65" y="28"/>
                                </a:lnTo>
                                <a:lnTo>
                                  <a:pt x="67" y="25"/>
                                </a:lnTo>
                                <a:lnTo>
                                  <a:pt x="67" y="21"/>
                                </a:lnTo>
                                <a:lnTo>
                                  <a:pt x="67" y="16"/>
                                </a:lnTo>
                                <a:lnTo>
                                  <a:pt x="65" y="11"/>
                                </a:lnTo>
                                <a:lnTo>
                                  <a:pt x="64" y="6"/>
                                </a:lnTo>
                                <a:lnTo>
                                  <a:pt x="60" y="4"/>
                                </a:lnTo>
                                <a:lnTo>
                                  <a:pt x="58" y="3"/>
                                </a:lnTo>
                                <a:lnTo>
                                  <a:pt x="55" y="1"/>
                                </a:lnTo>
                                <a:lnTo>
                                  <a:pt x="53" y="1"/>
                                </a:lnTo>
                                <a:lnTo>
                                  <a:pt x="49" y="0"/>
                                </a:lnTo>
                                <a:lnTo>
                                  <a:pt x="48" y="0"/>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88"/>
                        <wps:cNvSpPr>
                          <a:spLocks/>
                        </wps:cNvSpPr>
                        <wps:spPr bwMode="auto">
                          <a:xfrm>
                            <a:off x="146050" y="245745"/>
                            <a:ext cx="3810" cy="4445"/>
                          </a:xfrm>
                          <a:custGeom>
                            <a:avLst/>
                            <a:gdLst>
                              <a:gd name="T0" fmla="*/ 3 w 19"/>
                              <a:gd name="T1" fmla="*/ 0 h 22"/>
                              <a:gd name="T2" fmla="*/ 1 w 19"/>
                              <a:gd name="T3" fmla="*/ 2 h 22"/>
                              <a:gd name="T4" fmla="*/ 0 w 19"/>
                              <a:gd name="T5" fmla="*/ 6 h 22"/>
                              <a:gd name="T6" fmla="*/ 0 w 19"/>
                              <a:gd name="T7" fmla="*/ 10 h 22"/>
                              <a:gd name="T8" fmla="*/ 3 w 19"/>
                              <a:gd name="T9" fmla="*/ 14 h 22"/>
                              <a:gd name="T10" fmla="*/ 7 w 19"/>
                              <a:gd name="T11" fmla="*/ 18 h 22"/>
                              <a:gd name="T12" fmla="*/ 10 w 19"/>
                              <a:gd name="T13" fmla="*/ 20 h 22"/>
                              <a:gd name="T14" fmla="*/ 12 w 19"/>
                              <a:gd name="T15" fmla="*/ 21 h 22"/>
                              <a:gd name="T16" fmla="*/ 13 w 19"/>
                              <a:gd name="T17" fmla="*/ 22 h 22"/>
                              <a:gd name="T18" fmla="*/ 19 w 19"/>
                              <a:gd name="T19" fmla="*/ 15 h 22"/>
                              <a:gd name="T20" fmla="*/ 3 w 19"/>
                              <a:gd name="T21" fmla="*/ 0 h 22"/>
                              <a:gd name="T22" fmla="*/ 3 w 19"/>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2">
                                <a:moveTo>
                                  <a:pt x="3" y="0"/>
                                </a:moveTo>
                                <a:lnTo>
                                  <a:pt x="1" y="2"/>
                                </a:lnTo>
                                <a:lnTo>
                                  <a:pt x="0" y="6"/>
                                </a:lnTo>
                                <a:lnTo>
                                  <a:pt x="0" y="10"/>
                                </a:lnTo>
                                <a:lnTo>
                                  <a:pt x="3" y="14"/>
                                </a:lnTo>
                                <a:lnTo>
                                  <a:pt x="7" y="18"/>
                                </a:lnTo>
                                <a:lnTo>
                                  <a:pt x="10" y="20"/>
                                </a:lnTo>
                                <a:lnTo>
                                  <a:pt x="12" y="21"/>
                                </a:lnTo>
                                <a:lnTo>
                                  <a:pt x="13" y="22"/>
                                </a:lnTo>
                                <a:lnTo>
                                  <a:pt x="19" y="15"/>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Freeform 89"/>
                        <wps:cNvSpPr>
                          <a:spLocks/>
                        </wps:cNvSpPr>
                        <wps:spPr bwMode="auto">
                          <a:xfrm>
                            <a:off x="149860" y="242570"/>
                            <a:ext cx="12700" cy="13335"/>
                          </a:xfrm>
                          <a:custGeom>
                            <a:avLst/>
                            <a:gdLst>
                              <a:gd name="T0" fmla="*/ 0 w 59"/>
                              <a:gd name="T1" fmla="*/ 17 h 64"/>
                              <a:gd name="T2" fmla="*/ 2 w 59"/>
                              <a:gd name="T3" fmla="*/ 20 h 64"/>
                              <a:gd name="T4" fmla="*/ 9 w 59"/>
                              <a:gd name="T5" fmla="*/ 21 h 64"/>
                              <a:gd name="T6" fmla="*/ 14 w 59"/>
                              <a:gd name="T7" fmla="*/ 21 h 64"/>
                              <a:gd name="T8" fmla="*/ 15 w 59"/>
                              <a:gd name="T9" fmla="*/ 28 h 64"/>
                              <a:gd name="T10" fmla="*/ 39 w 59"/>
                              <a:gd name="T11" fmla="*/ 36 h 64"/>
                              <a:gd name="T12" fmla="*/ 38 w 59"/>
                              <a:gd name="T13" fmla="*/ 42 h 64"/>
                              <a:gd name="T14" fmla="*/ 32 w 59"/>
                              <a:gd name="T15" fmla="*/ 45 h 64"/>
                              <a:gd name="T16" fmla="*/ 25 w 59"/>
                              <a:gd name="T17" fmla="*/ 46 h 64"/>
                              <a:gd name="T18" fmla="*/ 17 w 59"/>
                              <a:gd name="T19" fmla="*/ 47 h 64"/>
                              <a:gd name="T20" fmla="*/ 13 w 59"/>
                              <a:gd name="T21" fmla="*/ 47 h 64"/>
                              <a:gd name="T22" fmla="*/ 12 w 59"/>
                              <a:gd name="T23" fmla="*/ 48 h 64"/>
                              <a:gd name="T24" fmla="*/ 12 w 59"/>
                              <a:gd name="T25" fmla="*/ 53 h 64"/>
                              <a:gd name="T26" fmla="*/ 12 w 59"/>
                              <a:gd name="T27" fmla="*/ 59 h 64"/>
                              <a:gd name="T28" fmla="*/ 13 w 59"/>
                              <a:gd name="T29" fmla="*/ 63 h 64"/>
                              <a:gd name="T30" fmla="*/ 18 w 59"/>
                              <a:gd name="T31" fmla="*/ 64 h 64"/>
                              <a:gd name="T32" fmla="*/ 25 w 59"/>
                              <a:gd name="T33" fmla="*/ 64 h 64"/>
                              <a:gd name="T34" fmla="*/ 32 w 59"/>
                              <a:gd name="T35" fmla="*/ 64 h 64"/>
                              <a:gd name="T36" fmla="*/ 38 w 59"/>
                              <a:gd name="T37" fmla="*/ 63 h 64"/>
                              <a:gd name="T38" fmla="*/ 43 w 59"/>
                              <a:gd name="T39" fmla="*/ 63 h 64"/>
                              <a:gd name="T40" fmla="*/ 50 w 59"/>
                              <a:gd name="T41" fmla="*/ 63 h 64"/>
                              <a:gd name="T42" fmla="*/ 55 w 59"/>
                              <a:gd name="T43" fmla="*/ 60 h 64"/>
                              <a:gd name="T44" fmla="*/ 59 w 59"/>
                              <a:gd name="T45" fmla="*/ 55 h 64"/>
                              <a:gd name="T46" fmla="*/ 52 w 59"/>
                              <a:gd name="T47" fmla="*/ 54 h 64"/>
                              <a:gd name="T48" fmla="*/ 47 w 59"/>
                              <a:gd name="T49" fmla="*/ 53 h 64"/>
                              <a:gd name="T50" fmla="*/ 44 w 59"/>
                              <a:gd name="T51" fmla="*/ 53 h 64"/>
                              <a:gd name="T52" fmla="*/ 45 w 59"/>
                              <a:gd name="T53" fmla="*/ 52 h 64"/>
                              <a:gd name="T54" fmla="*/ 55 w 59"/>
                              <a:gd name="T55" fmla="*/ 47 h 64"/>
                              <a:gd name="T56" fmla="*/ 57 w 59"/>
                              <a:gd name="T57" fmla="*/ 39 h 64"/>
                              <a:gd name="T58" fmla="*/ 54 w 59"/>
                              <a:gd name="T59" fmla="*/ 34 h 64"/>
                              <a:gd name="T60" fmla="*/ 51 w 59"/>
                              <a:gd name="T61" fmla="*/ 32 h 64"/>
                              <a:gd name="T62" fmla="*/ 44 w 59"/>
                              <a:gd name="T63" fmla="*/ 29 h 64"/>
                              <a:gd name="T64" fmla="*/ 38 w 59"/>
                              <a:gd name="T65" fmla="*/ 29 h 64"/>
                              <a:gd name="T66" fmla="*/ 32 w 59"/>
                              <a:gd name="T67" fmla="*/ 27 h 64"/>
                              <a:gd name="T68" fmla="*/ 31 w 59"/>
                              <a:gd name="T69" fmla="*/ 21 h 64"/>
                              <a:gd name="T70" fmla="*/ 32 w 59"/>
                              <a:gd name="T71" fmla="*/ 16 h 64"/>
                              <a:gd name="T72" fmla="*/ 38 w 59"/>
                              <a:gd name="T73" fmla="*/ 16 h 64"/>
                              <a:gd name="T74" fmla="*/ 46 w 59"/>
                              <a:gd name="T75" fmla="*/ 17 h 64"/>
                              <a:gd name="T76" fmla="*/ 45 w 59"/>
                              <a:gd name="T77" fmla="*/ 14 h 64"/>
                              <a:gd name="T78" fmla="*/ 44 w 59"/>
                              <a:gd name="T79" fmla="*/ 8 h 64"/>
                              <a:gd name="T80" fmla="*/ 38 w 59"/>
                              <a:gd name="T81" fmla="*/ 1 h 64"/>
                              <a:gd name="T82" fmla="*/ 29 w 59"/>
                              <a:gd name="T83" fmla="*/ 0 h 64"/>
                              <a:gd name="T84" fmla="*/ 18 w 59"/>
                              <a:gd name="T85" fmla="*/ 0 h 64"/>
                              <a:gd name="T86" fmla="*/ 13 w 59"/>
                              <a:gd name="T87" fmla="*/ 4 h 64"/>
                              <a:gd name="T88" fmla="*/ 9 w 59"/>
                              <a:gd name="T89" fmla="*/ 9 h 64"/>
                              <a:gd name="T90" fmla="*/ 0 w 59"/>
                              <a:gd name="T91" fmla="*/ 1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9" h="64">
                                <a:moveTo>
                                  <a:pt x="0" y="17"/>
                                </a:moveTo>
                                <a:lnTo>
                                  <a:pt x="0" y="17"/>
                                </a:lnTo>
                                <a:lnTo>
                                  <a:pt x="1" y="19"/>
                                </a:lnTo>
                                <a:lnTo>
                                  <a:pt x="2" y="20"/>
                                </a:lnTo>
                                <a:lnTo>
                                  <a:pt x="7" y="21"/>
                                </a:lnTo>
                                <a:lnTo>
                                  <a:pt x="9" y="21"/>
                                </a:lnTo>
                                <a:lnTo>
                                  <a:pt x="13" y="21"/>
                                </a:lnTo>
                                <a:lnTo>
                                  <a:pt x="14" y="21"/>
                                </a:lnTo>
                                <a:lnTo>
                                  <a:pt x="15" y="21"/>
                                </a:lnTo>
                                <a:lnTo>
                                  <a:pt x="15" y="28"/>
                                </a:lnTo>
                                <a:lnTo>
                                  <a:pt x="39" y="35"/>
                                </a:lnTo>
                                <a:lnTo>
                                  <a:pt x="39" y="36"/>
                                </a:lnTo>
                                <a:lnTo>
                                  <a:pt x="39" y="38"/>
                                </a:lnTo>
                                <a:lnTo>
                                  <a:pt x="38" y="42"/>
                                </a:lnTo>
                                <a:lnTo>
                                  <a:pt x="36" y="44"/>
                                </a:lnTo>
                                <a:lnTo>
                                  <a:pt x="32" y="45"/>
                                </a:lnTo>
                                <a:lnTo>
                                  <a:pt x="29" y="45"/>
                                </a:lnTo>
                                <a:lnTo>
                                  <a:pt x="25" y="46"/>
                                </a:lnTo>
                                <a:lnTo>
                                  <a:pt x="22" y="46"/>
                                </a:lnTo>
                                <a:lnTo>
                                  <a:pt x="17" y="47"/>
                                </a:lnTo>
                                <a:lnTo>
                                  <a:pt x="14" y="47"/>
                                </a:lnTo>
                                <a:lnTo>
                                  <a:pt x="13" y="47"/>
                                </a:lnTo>
                                <a:lnTo>
                                  <a:pt x="12" y="48"/>
                                </a:lnTo>
                                <a:lnTo>
                                  <a:pt x="12" y="48"/>
                                </a:lnTo>
                                <a:lnTo>
                                  <a:pt x="12" y="51"/>
                                </a:lnTo>
                                <a:lnTo>
                                  <a:pt x="12" y="53"/>
                                </a:lnTo>
                                <a:lnTo>
                                  <a:pt x="12" y="56"/>
                                </a:lnTo>
                                <a:lnTo>
                                  <a:pt x="12" y="59"/>
                                </a:lnTo>
                                <a:lnTo>
                                  <a:pt x="12" y="62"/>
                                </a:lnTo>
                                <a:lnTo>
                                  <a:pt x="13" y="63"/>
                                </a:lnTo>
                                <a:lnTo>
                                  <a:pt x="15" y="64"/>
                                </a:lnTo>
                                <a:lnTo>
                                  <a:pt x="18" y="64"/>
                                </a:lnTo>
                                <a:lnTo>
                                  <a:pt x="23" y="64"/>
                                </a:lnTo>
                                <a:lnTo>
                                  <a:pt x="25" y="64"/>
                                </a:lnTo>
                                <a:lnTo>
                                  <a:pt x="29" y="64"/>
                                </a:lnTo>
                                <a:lnTo>
                                  <a:pt x="32" y="64"/>
                                </a:lnTo>
                                <a:lnTo>
                                  <a:pt x="35" y="64"/>
                                </a:lnTo>
                                <a:lnTo>
                                  <a:pt x="38" y="63"/>
                                </a:lnTo>
                                <a:lnTo>
                                  <a:pt x="40" y="63"/>
                                </a:lnTo>
                                <a:lnTo>
                                  <a:pt x="43" y="63"/>
                                </a:lnTo>
                                <a:lnTo>
                                  <a:pt x="46" y="63"/>
                                </a:lnTo>
                                <a:lnTo>
                                  <a:pt x="50" y="63"/>
                                </a:lnTo>
                                <a:lnTo>
                                  <a:pt x="52" y="63"/>
                                </a:lnTo>
                                <a:lnTo>
                                  <a:pt x="55" y="60"/>
                                </a:lnTo>
                                <a:lnTo>
                                  <a:pt x="58" y="57"/>
                                </a:lnTo>
                                <a:lnTo>
                                  <a:pt x="59" y="55"/>
                                </a:lnTo>
                                <a:lnTo>
                                  <a:pt x="57" y="55"/>
                                </a:lnTo>
                                <a:lnTo>
                                  <a:pt x="52" y="54"/>
                                </a:lnTo>
                                <a:lnTo>
                                  <a:pt x="50" y="54"/>
                                </a:lnTo>
                                <a:lnTo>
                                  <a:pt x="47" y="53"/>
                                </a:lnTo>
                                <a:lnTo>
                                  <a:pt x="46" y="53"/>
                                </a:lnTo>
                                <a:lnTo>
                                  <a:pt x="44" y="53"/>
                                </a:lnTo>
                                <a:lnTo>
                                  <a:pt x="44" y="53"/>
                                </a:lnTo>
                                <a:lnTo>
                                  <a:pt x="45" y="52"/>
                                </a:lnTo>
                                <a:lnTo>
                                  <a:pt x="50" y="51"/>
                                </a:lnTo>
                                <a:lnTo>
                                  <a:pt x="55" y="47"/>
                                </a:lnTo>
                                <a:lnTo>
                                  <a:pt x="57" y="44"/>
                                </a:lnTo>
                                <a:lnTo>
                                  <a:pt x="57" y="39"/>
                                </a:lnTo>
                                <a:lnTo>
                                  <a:pt x="55" y="35"/>
                                </a:lnTo>
                                <a:lnTo>
                                  <a:pt x="54" y="34"/>
                                </a:lnTo>
                                <a:lnTo>
                                  <a:pt x="53" y="33"/>
                                </a:lnTo>
                                <a:lnTo>
                                  <a:pt x="51" y="32"/>
                                </a:lnTo>
                                <a:lnTo>
                                  <a:pt x="48" y="30"/>
                                </a:lnTo>
                                <a:lnTo>
                                  <a:pt x="44" y="29"/>
                                </a:lnTo>
                                <a:lnTo>
                                  <a:pt x="40" y="29"/>
                                </a:lnTo>
                                <a:lnTo>
                                  <a:pt x="38" y="29"/>
                                </a:lnTo>
                                <a:lnTo>
                                  <a:pt x="36" y="29"/>
                                </a:lnTo>
                                <a:lnTo>
                                  <a:pt x="32" y="27"/>
                                </a:lnTo>
                                <a:lnTo>
                                  <a:pt x="31" y="25"/>
                                </a:lnTo>
                                <a:lnTo>
                                  <a:pt x="31" y="21"/>
                                </a:lnTo>
                                <a:lnTo>
                                  <a:pt x="31" y="19"/>
                                </a:lnTo>
                                <a:lnTo>
                                  <a:pt x="32" y="16"/>
                                </a:lnTo>
                                <a:lnTo>
                                  <a:pt x="35" y="15"/>
                                </a:lnTo>
                                <a:lnTo>
                                  <a:pt x="38" y="16"/>
                                </a:lnTo>
                                <a:lnTo>
                                  <a:pt x="43" y="17"/>
                                </a:lnTo>
                                <a:lnTo>
                                  <a:pt x="46" y="17"/>
                                </a:lnTo>
                                <a:lnTo>
                                  <a:pt x="46" y="15"/>
                                </a:lnTo>
                                <a:lnTo>
                                  <a:pt x="45" y="14"/>
                                </a:lnTo>
                                <a:lnTo>
                                  <a:pt x="45" y="10"/>
                                </a:lnTo>
                                <a:lnTo>
                                  <a:pt x="44" y="8"/>
                                </a:lnTo>
                                <a:lnTo>
                                  <a:pt x="42" y="6"/>
                                </a:lnTo>
                                <a:lnTo>
                                  <a:pt x="38" y="1"/>
                                </a:lnTo>
                                <a:lnTo>
                                  <a:pt x="33" y="0"/>
                                </a:lnTo>
                                <a:lnTo>
                                  <a:pt x="29" y="0"/>
                                </a:lnTo>
                                <a:lnTo>
                                  <a:pt x="23" y="0"/>
                                </a:lnTo>
                                <a:lnTo>
                                  <a:pt x="18" y="0"/>
                                </a:lnTo>
                                <a:lnTo>
                                  <a:pt x="15" y="2"/>
                                </a:lnTo>
                                <a:lnTo>
                                  <a:pt x="13" y="4"/>
                                </a:lnTo>
                                <a:lnTo>
                                  <a:pt x="10" y="7"/>
                                </a:lnTo>
                                <a:lnTo>
                                  <a:pt x="9" y="9"/>
                                </a:lnTo>
                                <a:lnTo>
                                  <a:pt x="9" y="10"/>
                                </a:lnTo>
                                <a:lnTo>
                                  <a:pt x="0"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90"/>
                        <wps:cNvSpPr>
                          <a:spLocks/>
                        </wps:cNvSpPr>
                        <wps:spPr bwMode="auto">
                          <a:xfrm>
                            <a:off x="160020" y="264795"/>
                            <a:ext cx="18415" cy="20320"/>
                          </a:xfrm>
                          <a:custGeom>
                            <a:avLst/>
                            <a:gdLst>
                              <a:gd name="T0" fmla="*/ 2 w 87"/>
                              <a:gd name="T1" fmla="*/ 12 h 97"/>
                              <a:gd name="T2" fmla="*/ 2 w 87"/>
                              <a:gd name="T3" fmla="*/ 17 h 97"/>
                              <a:gd name="T4" fmla="*/ 13 w 87"/>
                              <a:gd name="T5" fmla="*/ 21 h 97"/>
                              <a:gd name="T6" fmla="*/ 24 w 87"/>
                              <a:gd name="T7" fmla="*/ 22 h 97"/>
                              <a:gd name="T8" fmla="*/ 29 w 87"/>
                              <a:gd name="T9" fmla="*/ 23 h 97"/>
                              <a:gd name="T10" fmla="*/ 36 w 87"/>
                              <a:gd name="T11" fmla="*/ 17 h 97"/>
                              <a:gd name="T12" fmla="*/ 43 w 87"/>
                              <a:gd name="T13" fmla="*/ 19 h 97"/>
                              <a:gd name="T14" fmla="*/ 51 w 87"/>
                              <a:gd name="T15" fmla="*/ 22 h 97"/>
                              <a:gd name="T16" fmla="*/ 56 w 87"/>
                              <a:gd name="T17" fmla="*/ 28 h 97"/>
                              <a:gd name="T18" fmla="*/ 44 w 87"/>
                              <a:gd name="T19" fmla="*/ 35 h 97"/>
                              <a:gd name="T20" fmla="*/ 37 w 87"/>
                              <a:gd name="T21" fmla="*/ 39 h 97"/>
                              <a:gd name="T22" fmla="*/ 28 w 87"/>
                              <a:gd name="T23" fmla="*/ 38 h 97"/>
                              <a:gd name="T24" fmla="*/ 18 w 87"/>
                              <a:gd name="T25" fmla="*/ 39 h 97"/>
                              <a:gd name="T26" fmla="*/ 12 w 87"/>
                              <a:gd name="T27" fmla="*/ 43 h 97"/>
                              <a:gd name="T28" fmla="*/ 9 w 87"/>
                              <a:gd name="T29" fmla="*/ 48 h 97"/>
                              <a:gd name="T30" fmla="*/ 14 w 87"/>
                              <a:gd name="T31" fmla="*/ 49 h 97"/>
                              <a:gd name="T32" fmla="*/ 27 w 87"/>
                              <a:gd name="T33" fmla="*/ 50 h 97"/>
                              <a:gd name="T34" fmla="*/ 36 w 87"/>
                              <a:gd name="T35" fmla="*/ 50 h 97"/>
                              <a:gd name="T36" fmla="*/ 32 w 87"/>
                              <a:gd name="T37" fmla="*/ 55 h 97"/>
                              <a:gd name="T38" fmla="*/ 35 w 87"/>
                              <a:gd name="T39" fmla="*/ 62 h 97"/>
                              <a:gd name="T40" fmla="*/ 45 w 87"/>
                              <a:gd name="T41" fmla="*/ 71 h 97"/>
                              <a:gd name="T42" fmla="*/ 36 w 87"/>
                              <a:gd name="T43" fmla="*/ 78 h 97"/>
                              <a:gd name="T44" fmla="*/ 32 w 87"/>
                              <a:gd name="T45" fmla="*/ 89 h 97"/>
                              <a:gd name="T46" fmla="*/ 36 w 87"/>
                              <a:gd name="T47" fmla="*/ 96 h 97"/>
                              <a:gd name="T48" fmla="*/ 44 w 87"/>
                              <a:gd name="T49" fmla="*/ 96 h 97"/>
                              <a:gd name="T50" fmla="*/ 57 w 87"/>
                              <a:gd name="T51" fmla="*/ 96 h 97"/>
                              <a:gd name="T52" fmla="*/ 71 w 87"/>
                              <a:gd name="T53" fmla="*/ 97 h 97"/>
                              <a:gd name="T54" fmla="*/ 81 w 87"/>
                              <a:gd name="T55" fmla="*/ 96 h 97"/>
                              <a:gd name="T56" fmla="*/ 87 w 87"/>
                              <a:gd name="T57" fmla="*/ 96 h 97"/>
                              <a:gd name="T58" fmla="*/ 77 w 87"/>
                              <a:gd name="T59" fmla="*/ 91 h 97"/>
                              <a:gd name="T60" fmla="*/ 63 w 87"/>
                              <a:gd name="T61" fmla="*/ 86 h 97"/>
                              <a:gd name="T62" fmla="*/ 57 w 87"/>
                              <a:gd name="T63" fmla="*/ 84 h 97"/>
                              <a:gd name="T64" fmla="*/ 66 w 87"/>
                              <a:gd name="T65" fmla="*/ 76 h 97"/>
                              <a:gd name="T66" fmla="*/ 65 w 87"/>
                              <a:gd name="T67" fmla="*/ 68 h 97"/>
                              <a:gd name="T68" fmla="*/ 55 w 87"/>
                              <a:gd name="T69" fmla="*/ 57 h 97"/>
                              <a:gd name="T70" fmla="*/ 45 w 87"/>
                              <a:gd name="T71" fmla="*/ 46 h 97"/>
                              <a:gd name="T72" fmla="*/ 50 w 87"/>
                              <a:gd name="T73" fmla="*/ 41 h 97"/>
                              <a:gd name="T74" fmla="*/ 60 w 87"/>
                              <a:gd name="T75" fmla="*/ 33 h 97"/>
                              <a:gd name="T76" fmla="*/ 65 w 87"/>
                              <a:gd name="T77" fmla="*/ 23 h 97"/>
                              <a:gd name="T78" fmla="*/ 63 w 87"/>
                              <a:gd name="T79" fmla="*/ 15 h 97"/>
                              <a:gd name="T80" fmla="*/ 58 w 87"/>
                              <a:gd name="T81" fmla="*/ 11 h 97"/>
                              <a:gd name="T82" fmla="*/ 48 w 87"/>
                              <a:gd name="T83" fmla="*/ 10 h 97"/>
                              <a:gd name="T84" fmla="*/ 35 w 87"/>
                              <a:gd name="T85" fmla="*/ 13 h 97"/>
                              <a:gd name="T86" fmla="*/ 26 w 87"/>
                              <a:gd name="T87" fmla="*/ 16 h 97"/>
                              <a:gd name="T88" fmla="*/ 18 w 87"/>
                              <a:gd name="T89" fmla="*/ 9 h 97"/>
                              <a:gd name="T90" fmla="*/ 26 w 87"/>
                              <a:gd name="T91" fmla="*/ 1 h 97"/>
                              <a:gd name="T92" fmla="*/ 18 w 87"/>
                              <a:gd name="T93" fmla="*/ 0 h 97"/>
                              <a:gd name="T94" fmla="*/ 9 w 87"/>
                              <a:gd name="T95"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97">
                                <a:moveTo>
                                  <a:pt x="9" y="4"/>
                                </a:moveTo>
                                <a:lnTo>
                                  <a:pt x="5" y="7"/>
                                </a:lnTo>
                                <a:lnTo>
                                  <a:pt x="2" y="12"/>
                                </a:lnTo>
                                <a:lnTo>
                                  <a:pt x="0" y="14"/>
                                </a:lnTo>
                                <a:lnTo>
                                  <a:pt x="0" y="16"/>
                                </a:lnTo>
                                <a:lnTo>
                                  <a:pt x="2" y="17"/>
                                </a:lnTo>
                                <a:lnTo>
                                  <a:pt x="5" y="20"/>
                                </a:lnTo>
                                <a:lnTo>
                                  <a:pt x="9" y="20"/>
                                </a:lnTo>
                                <a:lnTo>
                                  <a:pt x="13" y="21"/>
                                </a:lnTo>
                                <a:lnTo>
                                  <a:pt x="17" y="21"/>
                                </a:lnTo>
                                <a:lnTo>
                                  <a:pt x="21" y="22"/>
                                </a:lnTo>
                                <a:lnTo>
                                  <a:pt x="24" y="22"/>
                                </a:lnTo>
                                <a:lnTo>
                                  <a:pt x="27" y="22"/>
                                </a:lnTo>
                                <a:lnTo>
                                  <a:pt x="28" y="22"/>
                                </a:lnTo>
                                <a:lnTo>
                                  <a:pt x="29" y="23"/>
                                </a:lnTo>
                                <a:lnTo>
                                  <a:pt x="30" y="22"/>
                                </a:lnTo>
                                <a:lnTo>
                                  <a:pt x="34" y="20"/>
                                </a:lnTo>
                                <a:lnTo>
                                  <a:pt x="36" y="17"/>
                                </a:lnTo>
                                <a:lnTo>
                                  <a:pt x="40" y="17"/>
                                </a:lnTo>
                                <a:lnTo>
                                  <a:pt x="40" y="17"/>
                                </a:lnTo>
                                <a:lnTo>
                                  <a:pt x="43" y="19"/>
                                </a:lnTo>
                                <a:lnTo>
                                  <a:pt x="45" y="20"/>
                                </a:lnTo>
                                <a:lnTo>
                                  <a:pt x="49" y="21"/>
                                </a:lnTo>
                                <a:lnTo>
                                  <a:pt x="51" y="22"/>
                                </a:lnTo>
                                <a:lnTo>
                                  <a:pt x="54" y="23"/>
                                </a:lnTo>
                                <a:lnTo>
                                  <a:pt x="56" y="24"/>
                                </a:lnTo>
                                <a:lnTo>
                                  <a:pt x="56" y="28"/>
                                </a:lnTo>
                                <a:lnTo>
                                  <a:pt x="51" y="31"/>
                                </a:lnTo>
                                <a:lnTo>
                                  <a:pt x="47" y="34"/>
                                </a:lnTo>
                                <a:lnTo>
                                  <a:pt x="44" y="35"/>
                                </a:lnTo>
                                <a:lnTo>
                                  <a:pt x="41" y="38"/>
                                </a:lnTo>
                                <a:lnTo>
                                  <a:pt x="39" y="39"/>
                                </a:lnTo>
                                <a:lnTo>
                                  <a:pt x="37" y="39"/>
                                </a:lnTo>
                                <a:lnTo>
                                  <a:pt x="34" y="39"/>
                                </a:lnTo>
                                <a:lnTo>
                                  <a:pt x="32" y="38"/>
                                </a:lnTo>
                                <a:lnTo>
                                  <a:pt x="28" y="38"/>
                                </a:lnTo>
                                <a:lnTo>
                                  <a:pt x="25" y="38"/>
                                </a:lnTo>
                                <a:lnTo>
                                  <a:pt x="21" y="38"/>
                                </a:lnTo>
                                <a:lnTo>
                                  <a:pt x="18" y="39"/>
                                </a:lnTo>
                                <a:lnTo>
                                  <a:pt x="15" y="39"/>
                                </a:lnTo>
                                <a:lnTo>
                                  <a:pt x="14" y="40"/>
                                </a:lnTo>
                                <a:lnTo>
                                  <a:pt x="12" y="43"/>
                                </a:lnTo>
                                <a:lnTo>
                                  <a:pt x="10" y="46"/>
                                </a:lnTo>
                                <a:lnTo>
                                  <a:pt x="9" y="47"/>
                                </a:lnTo>
                                <a:lnTo>
                                  <a:pt x="9" y="48"/>
                                </a:lnTo>
                                <a:lnTo>
                                  <a:pt x="10" y="49"/>
                                </a:lnTo>
                                <a:lnTo>
                                  <a:pt x="12" y="49"/>
                                </a:lnTo>
                                <a:lnTo>
                                  <a:pt x="14" y="49"/>
                                </a:lnTo>
                                <a:lnTo>
                                  <a:pt x="18" y="49"/>
                                </a:lnTo>
                                <a:lnTo>
                                  <a:pt x="22" y="49"/>
                                </a:lnTo>
                                <a:lnTo>
                                  <a:pt x="27" y="50"/>
                                </a:lnTo>
                                <a:lnTo>
                                  <a:pt x="30" y="50"/>
                                </a:lnTo>
                                <a:lnTo>
                                  <a:pt x="34" y="50"/>
                                </a:lnTo>
                                <a:lnTo>
                                  <a:pt x="36" y="50"/>
                                </a:lnTo>
                                <a:lnTo>
                                  <a:pt x="37" y="51"/>
                                </a:lnTo>
                                <a:lnTo>
                                  <a:pt x="35" y="52"/>
                                </a:lnTo>
                                <a:lnTo>
                                  <a:pt x="32" y="55"/>
                                </a:lnTo>
                                <a:lnTo>
                                  <a:pt x="29" y="58"/>
                                </a:lnTo>
                                <a:lnTo>
                                  <a:pt x="32" y="61"/>
                                </a:lnTo>
                                <a:lnTo>
                                  <a:pt x="35" y="62"/>
                                </a:lnTo>
                                <a:lnTo>
                                  <a:pt x="41" y="66"/>
                                </a:lnTo>
                                <a:lnTo>
                                  <a:pt x="44" y="68"/>
                                </a:lnTo>
                                <a:lnTo>
                                  <a:pt x="45" y="71"/>
                                </a:lnTo>
                                <a:lnTo>
                                  <a:pt x="44" y="74"/>
                                </a:lnTo>
                                <a:lnTo>
                                  <a:pt x="41" y="77"/>
                                </a:lnTo>
                                <a:lnTo>
                                  <a:pt x="36" y="78"/>
                                </a:lnTo>
                                <a:lnTo>
                                  <a:pt x="34" y="82"/>
                                </a:lnTo>
                                <a:lnTo>
                                  <a:pt x="32" y="84"/>
                                </a:lnTo>
                                <a:lnTo>
                                  <a:pt x="32" y="89"/>
                                </a:lnTo>
                                <a:lnTo>
                                  <a:pt x="32" y="94"/>
                                </a:lnTo>
                                <a:lnTo>
                                  <a:pt x="35" y="96"/>
                                </a:lnTo>
                                <a:lnTo>
                                  <a:pt x="36" y="96"/>
                                </a:lnTo>
                                <a:lnTo>
                                  <a:pt x="39" y="96"/>
                                </a:lnTo>
                                <a:lnTo>
                                  <a:pt x="41" y="96"/>
                                </a:lnTo>
                                <a:lnTo>
                                  <a:pt x="44" y="96"/>
                                </a:lnTo>
                                <a:lnTo>
                                  <a:pt x="48" y="96"/>
                                </a:lnTo>
                                <a:lnTo>
                                  <a:pt x="52" y="96"/>
                                </a:lnTo>
                                <a:lnTo>
                                  <a:pt x="57" y="96"/>
                                </a:lnTo>
                                <a:lnTo>
                                  <a:pt x="63" y="97"/>
                                </a:lnTo>
                                <a:lnTo>
                                  <a:pt x="66" y="97"/>
                                </a:lnTo>
                                <a:lnTo>
                                  <a:pt x="71" y="97"/>
                                </a:lnTo>
                                <a:lnTo>
                                  <a:pt x="74" y="97"/>
                                </a:lnTo>
                                <a:lnTo>
                                  <a:pt x="79" y="97"/>
                                </a:lnTo>
                                <a:lnTo>
                                  <a:pt x="81" y="96"/>
                                </a:lnTo>
                                <a:lnTo>
                                  <a:pt x="85" y="96"/>
                                </a:lnTo>
                                <a:lnTo>
                                  <a:pt x="86" y="96"/>
                                </a:lnTo>
                                <a:lnTo>
                                  <a:pt x="87" y="96"/>
                                </a:lnTo>
                                <a:lnTo>
                                  <a:pt x="85" y="94"/>
                                </a:lnTo>
                                <a:lnTo>
                                  <a:pt x="81" y="93"/>
                                </a:lnTo>
                                <a:lnTo>
                                  <a:pt x="77" y="91"/>
                                </a:lnTo>
                                <a:lnTo>
                                  <a:pt x="72" y="89"/>
                                </a:lnTo>
                                <a:lnTo>
                                  <a:pt x="66" y="88"/>
                                </a:lnTo>
                                <a:lnTo>
                                  <a:pt x="63" y="86"/>
                                </a:lnTo>
                                <a:lnTo>
                                  <a:pt x="58" y="85"/>
                                </a:lnTo>
                                <a:lnTo>
                                  <a:pt x="57" y="85"/>
                                </a:lnTo>
                                <a:lnTo>
                                  <a:pt x="57" y="84"/>
                                </a:lnTo>
                                <a:lnTo>
                                  <a:pt x="62" y="80"/>
                                </a:lnTo>
                                <a:lnTo>
                                  <a:pt x="64" y="78"/>
                                </a:lnTo>
                                <a:lnTo>
                                  <a:pt x="66" y="76"/>
                                </a:lnTo>
                                <a:lnTo>
                                  <a:pt x="67" y="74"/>
                                </a:lnTo>
                                <a:lnTo>
                                  <a:pt x="67" y="73"/>
                                </a:lnTo>
                                <a:lnTo>
                                  <a:pt x="65" y="68"/>
                                </a:lnTo>
                                <a:lnTo>
                                  <a:pt x="63" y="65"/>
                                </a:lnTo>
                                <a:lnTo>
                                  <a:pt x="58" y="60"/>
                                </a:lnTo>
                                <a:lnTo>
                                  <a:pt x="55" y="57"/>
                                </a:lnTo>
                                <a:lnTo>
                                  <a:pt x="51" y="52"/>
                                </a:lnTo>
                                <a:lnTo>
                                  <a:pt x="48" y="49"/>
                                </a:lnTo>
                                <a:lnTo>
                                  <a:pt x="45" y="46"/>
                                </a:lnTo>
                                <a:lnTo>
                                  <a:pt x="45" y="44"/>
                                </a:lnTo>
                                <a:lnTo>
                                  <a:pt x="47" y="42"/>
                                </a:lnTo>
                                <a:lnTo>
                                  <a:pt x="50" y="41"/>
                                </a:lnTo>
                                <a:lnTo>
                                  <a:pt x="54" y="39"/>
                                </a:lnTo>
                                <a:lnTo>
                                  <a:pt x="57" y="35"/>
                                </a:lnTo>
                                <a:lnTo>
                                  <a:pt x="60" y="33"/>
                                </a:lnTo>
                                <a:lnTo>
                                  <a:pt x="63" y="30"/>
                                </a:lnTo>
                                <a:lnTo>
                                  <a:pt x="65" y="26"/>
                                </a:lnTo>
                                <a:lnTo>
                                  <a:pt x="65" y="23"/>
                                </a:lnTo>
                                <a:lnTo>
                                  <a:pt x="64" y="21"/>
                                </a:lnTo>
                                <a:lnTo>
                                  <a:pt x="64" y="17"/>
                                </a:lnTo>
                                <a:lnTo>
                                  <a:pt x="63" y="15"/>
                                </a:lnTo>
                                <a:lnTo>
                                  <a:pt x="63" y="14"/>
                                </a:lnTo>
                                <a:lnTo>
                                  <a:pt x="60" y="12"/>
                                </a:lnTo>
                                <a:lnTo>
                                  <a:pt x="58" y="11"/>
                                </a:lnTo>
                                <a:lnTo>
                                  <a:pt x="56" y="11"/>
                                </a:lnTo>
                                <a:lnTo>
                                  <a:pt x="52" y="11"/>
                                </a:lnTo>
                                <a:lnTo>
                                  <a:pt x="48" y="10"/>
                                </a:lnTo>
                                <a:lnTo>
                                  <a:pt x="43" y="11"/>
                                </a:lnTo>
                                <a:lnTo>
                                  <a:pt x="39" y="12"/>
                                </a:lnTo>
                                <a:lnTo>
                                  <a:pt x="35" y="13"/>
                                </a:lnTo>
                                <a:lnTo>
                                  <a:pt x="30" y="14"/>
                                </a:lnTo>
                                <a:lnTo>
                                  <a:pt x="28" y="15"/>
                                </a:lnTo>
                                <a:lnTo>
                                  <a:pt x="26" y="16"/>
                                </a:lnTo>
                                <a:lnTo>
                                  <a:pt x="26" y="17"/>
                                </a:lnTo>
                                <a:lnTo>
                                  <a:pt x="17" y="11"/>
                                </a:lnTo>
                                <a:lnTo>
                                  <a:pt x="18" y="9"/>
                                </a:lnTo>
                                <a:lnTo>
                                  <a:pt x="22" y="6"/>
                                </a:lnTo>
                                <a:lnTo>
                                  <a:pt x="26" y="3"/>
                                </a:lnTo>
                                <a:lnTo>
                                  <a:pt x="26" y="1"/>
                                </a:lnTo>
                                <a:lnTo>
                                  <a:pt x="24" y="0"/>
                                </a:lnTo>
                                <a:lnTo>
                                  <a:pt x="21" y="0"/>
                                </a:lnTo>
                                <a:lnTo>
                                  <a:pt x="18" y="0"/>
                                </a:lnTo>
                                <a:lnTo>
                                  <a:pt x="15" y="1"/>
                                </a:lnTo>
                                <a:lnTo>
                                  <a:pt x="11" y="2"/>
                                </a:lnTo>
                                <a:lnTo>
                                  <a:pt x="9" y="4"/>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91"/>
                        <wps:cNvSpPr>
                          <a:spLocks/>
                        </wps:cNvSpPr>
                        <wps:spPr bwMode="auto">
                          <a:xfrm>
                            <a:off x="161925" y="277495"/>
                            <a:ext cx="3175" cy="5715"/>
                          </a:xfrm>
                          <a:custGeom>
                            <a:avLst/>
                            <a:gdLst>
                              <a:gd name="T0" fmla="*/ 10 w 15"/>
                              <a:gd name="T1" fmla="*/ 0 h 26"/>
                              <a:gd name="T2" fmla="*/ 6 w 15"/>
                              <a:gd name="T3" fmla="*/ 0 h 26"/>
                              <a:gd name="T4" fmla="*/ 4 w 15"/>
                              <a:gd name="T5" fmla="*/ 2 h 26"/>
                              <a:gd name="T6" fmla="*/ 3 w 15"/>
                              <a:gd name="T7" fmla="*/ 4 h 26"/>
                              <a:gd name="T8" fmla="*/ 1 w 15"/>
                              <a:gd name="T9" fmla="*/ 8 h 26"/>
                              <a:gd name="T10" fmla="*/ 0 w 15"/>
                              <a:gd name="T11" fmla="*/ 9 h 26"/>
                              <a:gd name="T12" fmla="*/ 0 w 15"/>
                              <a:gd name="T13" fmla="*/ 13 h 26"/>
                              <a:gd name="T14" fmla="*/ 0 w 15"/>
                              <a:gd name="T15" fmla="*/ 15 h 26"/>
                              <a:gd name="T16" fmla="*/ 0 w 15"/>
                              <a:gd name="T17" fmla="*/ 17 h 26"/>
                              <a:gd name="T18" fmla="*/ 0 w 15"/>
                              <a:gd name="T19" fmla="*/ 22 h 26"/>
                              <a:gd name="T20" fmla="*/ 2 w 15"/>
                              <a:gd name="T21" fmla="*/ 26 h 26"/>
                              <a:gd name="T22" fmla="*/ 5 w 15"/>
                              <a:gd name="T23" fmla="*/ 26 h 26"/>
                              <a:gd name="T24" fmla="*/ 10 w 15"/>
                              <a:gd name="T25" fmla="*/ 26 h 26"/>
                              <a:gd name="T26" fmla="*/ 13 w 15"/>
                              <a:gd name="T27" fmla="*/ 25 h 26"/>
                              <a:gd name="T28" fmla="*/ 15 w 15"/>
                              <a:gd name="T29" fmla="*/ 23 h 26"/>
                              <a:gd name="T30" fmla="*/ 12 w 15"/>
                              <a:gd name="T31" fmla="*/ 21 h 26"/>
                              <a:gd name="T32" fmla="*/ 10 w 15"/>
                              <a:gd name="T33" fmla="*/ 18 h 26"/>
                              <a:gd name="T34" fmla="*/ 9 w 15"/>
                              <a:gd name="T35" fmla="*/ 16 h 26"/>
                              <a:gd name="T36" fmla="*/ 9 w 15"/>
                              <a:gd name="T37" fmla="*/ 15 h 26"/>
                              <a:gd name="T38" fmla="*/ 9 w 15"/>
                              <a:gd name="T39" fmla="*/ 11 h 26"/>
                              <a:gd name="T40" fmla="*/ 9 w 15"/>
                              <a:gd name="T41" fmla="*/ 5 h 26"/>
                              <a:gd name="T42" fmla="*/ 9 w 15"/>
                              <a:gd name="T43" fmla="*/ 2 h 26"/>
                              <a:gd name="T44" fmla="*/ 10 w 15"/>
                              <a:gd name="T45" fmla="*/ 0 h 26"/>
                              <a:gd name="T46" fmla="*/ 10 w 15"/>
                              <a:gd name="T47"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26">
                                <a:moveTo>
                                  <a:pt x="10" y="0"/>
                                </a:moveTo>
                                <a:lnTo>
                                  <a:pt x="6" y="0"/>
                                </a:lnTo>
                                <a:lnTo>
                                  <a:pt x="4" y="2"/>
                                </a:lnTo>
                                <a:lnTo>
                                  <a:pt x="3" y="4"/>
                                </a:lnTo>
                                <a:lnTo>
                                  <a:pt x="1" y="8"/>
                                </a:lnTo>
                                <a:lnTo>
                                  <a:pt x="0" y="9"/>
                                </a:lnTo>
                                <a:lnTo>
                                  <a:pt x="0" y="13"/>
                                </a:lnTo>
                                <a:lnTo>
                                  <a:pt x="0" y="15"/>
                                </a:lnTo>
                                <a:lnTo>
                                  <a:pt x="0" y="17"/>
                                </a:lnTo>
                                <a:lnTo>
                                  <a:pt x="0" y="22"/>
                                </a:lnTo>
                                <a:lnTo>
                                  <a:pt x="2" y="26"/>
                                </a:lnTo>
                                <a:lnTo>
                                  <a:pt x="5" y="26"/>
                                </a:lnTo>
                                <a:lnTo>
                                  <a:pt x="10" y="26"/>
                                </a:lnTo>
                                <a:lnTo>
                                  <a:pt x="13" y="25"/>
                                </a:lnTo>
                                <a:lnTo>
                                  <a:pt x="15" y="23"/>
                                </a:lnTo>
                                <a:lnTo>
                                  <a:pt x="12" y="21"/>
                                </a:lnTo>
                                <a:lnTo>
                                  <a:pt x="10" y="18"/>
                                </a:lnTo>
                                <a:lnTo>
                                  <a:pt x="9" y="16"/>
                                </a:lnTo>
                                <a:lnTo>
                                  <a:pt x="9" y="15"/>
                                </a:lnTo>
                                <a:lnTo>
                                  <a:pt x="9" y="11"/>
                                </a:lnTo>
                                <a:lnTo>
                                  <a:pt x="9" y="5"/>
                                </a:lnTo>
                                <a:lnTo>
                                  <a:pt x="9" y="2"/>
                                </a:lnTo>
                                <a:lnTo>
                                  <a:pt x="10"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92"/>
                        <wps:cNvSpPr>
                          <a:spLocks/>
                        </wps:cNvSpPr>
                        <wps:spPr bwMode="auto">
                          <a:xfrm>
                            <a:off x="210185" y="241300"/>
                            <a:ext cx="13335" cy="7620"/>
                          </a:xfrm>
                          <a:custGeom>
                            <a:avLst/>
                            <a:gdLst>
                              <a:gd name="T0" fmla="*/ 0 w 61"/>
                              <a:gd name="T1" fmla="*/ 12 h 35"/>
                              <a:gd name="T2" fmla="*/ 17 w 61"/>
                              <a:gd name="T3" fmla="*/ 19 h 35"/>
                              <a:gd name="T4" fmla="*/ 17 w 61"/>
                              <a:gd name="T5" fmla="*/ 20 h 35"/>
                              <a:gd name="T6" fmla="*/ 17 w 61"/>
                              <a:gd name="T7" fmla="*/ 22 h 35"/>
                              <a:gd name="T8" fmla="*/ 17 w 61"/>
                              <a:gd name="T9" fmla="*/ 24 h 35"/>
                              <a:gd name="T10" fmla="*/ 18 w 61"/>
                              <a:gd name="T11" fmla="*/ 28 h 35"/>
                              <a:gd name="T12" fmla="*/ 18 w 61"/>
                              <a:gd name="T13" fmla="*/ 30 h 35"/>
                              <a:gd name="T14" fmla="*/ 21 w 61"/>
                              <a:gd name="T15" fmla="*/ 33 h 35"/>
                              <a:gd name="T16" fmla="*/ 21 w 61"/>
                              <a:gd name="T17" fmla="*/ 34 h 35"/>
                              <a:gd name="T18" fmla="*/ 24 w 61"/>
                              <a:gd name="T19" fmla="*/ 35 h 35"/>
                              <a:gd name="T20" fmla="*/ 27 w 61"/>
                              <a:gd name="T21" fmla="*/ 34 h 35"/>
                              <a:gd name="T22" fmla="*/ 31 w 61"/>
                              <a:gd name="T23" fmla="*/ 34 h 35"/>
                              <a:gd name="T24" fmla="*/ 33 w 61"/>
                              <a:gd name="T25" fmla="*/ 33 h 35"/>
                              <a:gd name="T26" fmla="*/ 37 w 61"/>
                              <a:gd name="T27" fmla="*/ 32 h 35"/>
                              <a:gd name="T28" fmla="*/ 40 w 61"/>
                              <a:gd name="T29" fmla="*/ 31 h 35"/>
                              <a:gd name="T30" fmla="*/ 44 w 61"/>
                              <a:gd name="T31" fmla="*/ 30 h 35"/>
                              <a:gd name="T32" fmla="*/ 47 w 61"/>
                              <a:gd name="T33" fmla="*/ 29 h 35"/>
                              <a:gd name="T34" fmla="*/ 50 w 61"/>
                              <a:gd name="T35" fmla="*/ 29 h 35"/>
                              <a:gd name="T36" fmla="*/ 53 w 61"/>
                              <a:gd name="T37" fmla="*/ 26 h 35"/>
                              <a:gd name="T38" fmla="*/ 55 w 61"/>
                              <a:gd name="T39" fmla="*/ 26 h 35"/>
                              <a:gd name="T40" fmla="*/ 60 w 61"/>
                              <a:gd name="T41" fmla="*/ 24 h 35"/>
                              <a:gd name="T42" fmla="*/ 61 w 61"/>
                              <a:gd name="T43" fmla="*/ 24 h 35"/>
                              <a:gd name="T44" fmla="*/ 60 w 61"/>
                              <a:gd name="T45" fmla="*/ 20 h 35"/>
                              <a:gd name="T46" fmla="*/ 61 w 61"/>
                              <a:gd name="T47" fmla="*/ 18 h 35"/>
                              <a:gd name="T48" fmla="*/ 60 w 61"/>
                              <a:gd name="T49" fmla="*/ 14 h 35"/>
                              <a:gd name="T50" fmla="*/ 58 w 61"/>
                              <a:gd name="T51" fmla="*/ 13 h 35"/>
                              <a:gd name="T52" fmla="*/ 54 w 61"/>
                              <a:gd name="T53" fmla="*/ 14 h 35"/>
                              <a:gd name="T54" fmla="*/ 50 w 61"/>
                              <a:gd name="T55" fmla="*/ 15 h 35"/>
                              <a:gd name="T56" fmla="*/ 46 w 61"/>
                              <a:gd name="T57" fmla="*/ 16 h 35"/>
                              <a:gd name="T58" fmla="*/ 44 w 61"/>
                              <a:gd name="T59" fmla="*/ 18 h 35"/>
                              <a:gd name="T60" fmla="*/ 40 w 61"/>
                              <a:gd name="T61" fmla="*/ 18 h 35"/>
                              <a:gd name="T62" fmla="*/ 38 w 61"/>
                              <a:gd name="T63" fmla="*/ 19 h 35"/>
                              <a:gd name="T64" fmla="*/ 32 w 61"/>
                              <a:gd name="T65" fmla="*/ 21 h 35"/>
                              <a:gd name="T66" fmla="*/ 28 w 61"/>
                              <a:gd name="T67" fmla="*/ 22 h 35"/>
                              <a:gd name="T68" fmla="*/ 25 w 61"/>
                              <a:gd name="T69" fmla="*/ 23 h 35"/>
                              <a:gd name="T70" fmla="*/ 24 w 61"/>
                              <a:gd name="T71" fmla="*/ 24 h 35"/>
                              <a:gd name="T72" fmla="*/ 23 w 61"/>
                              <a:gd name="T73" fmla="*/ 19 h 35"/>
                              <a:gd name="T74" fmla="*/ 23 w 61"/>
                              <a:gd name="T75" fmla="*/ 18 h 35"/>
                              <a:gd name="T76" fmla="*/ 23 w 61"/>
                              <a:gd name="T77" fmla="*/ 15 h 35"/>
                              <a:gd name="T78" fmla="*/ 23 w 61"/>
                              <a:gd name="T79" fmla="*/ 13 h 35"/>
                              <a:gd name="T80" fmla="*/ 24 w 61"/>
                              <a:gd name="T81" fmla="*/ 10 h 35"/>
                              <a:gd name="T82" fmla="*/ 23 w 61"/>
                              <a:gd name="T83" fmla="*/ 6 h 35"/>
                              <a:gd name="T84" fmla="*/ 23 w 61"/>
                              <a:gd name="T85" fmla="*/ 4 h 35"/>
                              <a:gd name="T86" fmla="*/ 22 w 61"/>
                              <a:gd name="T87" fmla="*/ 2 h 35"/>
                              <a:gd name="T88" fmla="*/ 21 w 61"/>
                              <a:gd name="T89" fmla="*/ 1 h 35"/>
                              <a:gd name="T90" fmla="*/ 17 w 61"/>
                              <a:gd name="T91" fmla="*/ 0 h 35"/>
                              <a:gd name="T92" fmla="*/ 15 w 61"/>
                              <a:gd name="T93" fmla="*/ 2 h 35"/>
                              <a:gd name="T94" fmla="*/ 10 w 61"/>
                              <a:gd name="T95" fmla="*/ 3 h 35"/>
                              <a:gd name="T96" fmla="*/ 8 w 61"/>
                              <a:gd name="T97" fmla="*/ 5 h 35"/>
                              <a:gd name="T98" fmla="*/ 5 w 61"/>
                              <a:gd name="T99" fmla="*/ 7 h 35"/>
                              <a:gd name="T100" fmla="*/ 2 w 61"/>
                              <a:gd name="T101" fmla="*/ 10 h 35"/>
                              <a:gd name="T102" fmla="*/ 0 w 61"/>
                              <a:gd name="T103" fmla="*/ 11 h 35"/>
                              <a:gd name="T104" fmla="*/ 0 w 61"/>
                              <a:gd name="T105" fmla="*/ 12 h 35"/>
                              <a:gd name="T106" fmla="*/ 0 w 61"/>
                              <a:gd name="T107"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1" h="35">
                                <a:moveTo>
                                  <a:pt x="0" y="12"/>
                                </a:moveTo>
                                <a:lnTo>
                                  <a:pt x="17" y="19"/>
                                </a:lnTo>
                                <a:lnTo>
                                  <a:pt x="17" y="20"/>
                                </a:lnTo>
                                <a:lnTo>
                                  <a:pt x="17" y="22"/>
                                </a:lnTo>
                                <a:lnTo>
                                  <a:pt x="17" y="24"/>
                                </a:lnTo>
                                <a:lnTo>
                                  <a:pt x="18" y="28"/>
                                </a:lnTo>
                                <a:lnTo>
                                  <a:pt x="18" y="30"/>
                                </a:lnTo>
                                <a:lnTo>
                                  <a:pt x="21" y="33"/>
                                </a:lnTo>
                                <a:lnTo>
                                  <a:pt x="21" y="34"/>
                                </a:lnTo>
                                <a:lnTo>
                                  <a:pt x="24" y="35"/>
                                </a:lnTo>
                                <a:lnTo>
                                  <a:pt x="27" y="34"/>
                                </a:lnTo>
                                <a:lnTo>
                                  <a:pt x="31" y="34"/>
                                </a:lnTo>
                                <a:lnTo>
                                  <a:pt x="33" y="33"/>
                                </a:lnTo>
                                <a:lnTo>
                                  <a:pt x="37" y="32"/>
                                </a:lnTo>
                                <a:lnTo>
                                  <a:pt x="40" y="31"/>
                                </a:lnTo>
                                <a:lnTo>
                                  <a:pt x="44" y="30"/>
                                </a:lnTo>
                                <a:lnTo>
                                  <a:pt x="47" y="29"/>
                                </a:lnTo>
                                <a:lnTo>
                                  <a:pt x="50" y="29"/>
                                </a:lnTo>
                                <a:lnTo>
                                  <a:pt x="53" y="26"/>
                                </a:lnTo>
                                <a:lnTo>
                                  <a:pt x="55" y="26"/>
                                </a:lnTo>
                                <a:lnTo>
                                  <a:pt x="60" y="24"/>
                                </a:lnTo>
                                <a:lnTo>
                                  <a:pt x="61" y="24"/>
                                </a:lnTo>
                                <a:lnTo>
                                  <a:pt x="60" y="20"/>
                                </a:lnTo>
                                <a:lnTo>
                                  <a:pt x="61" y="18"/>
                                </a:lnTo>
                                <a:lnTo>
                                  <a:pt x="60" y="14"/>
                                </a:lnTo>
                                <a:lnTo>
                                  <a:pt x="58" y="13"/>
                                </a:lnTo>
                                <a:lnTo>
                                  <a:pt x="54" y="14"/>
                                </a:lnTo>
                                <a:lnTo>
                                  <a:pt x="50" y="15"/>
                                </a:lnTo>
                                <a:lnTo>
                                  <a:pt x="46" y="16"/>
                                </a:lnTo>
                                <a:lnTo>
                                  <a:pt x="44" y="18"/>
                                </a:lnTo>
                                <a:lnTo>
                                  <a:pt x="40" y="18"/>
                                </a:lnTo>
                                <a:lnTo>
                                  <a:pt x="38" y="19"/>
                                </a:lnTo>
                                <a:lnTo>
                                  <a:pt x="32" y="21"/>
                                </a:lnTo>
                                <a:lnTo>
                                  <a:pt x="28" y="22"/>
                                </a:lnTo>
                                <a:lnTo>
                                  <a:pt x="25" y="23"/>
                                </a:lnTo>
                                <a:lnTo>
                                  <a:pt x="24" y="24"/>
                                </a:lnTo>
                                <a:lnTo>
                                  <a:pt x="23" y="19"/>
                                </a:lnTo>
                                <a:lnTo>
                                  <a:pt x="23" y="18"/>
                                </a:lnTo>
                                <a:lnTo>
                                  <a:pt x="23" y="15"/>
                                </a:lnTo>
                                <a:lnTo>
                                  <a:pt x="23" y="13"/>
                                </a:lnTo>
                                <a:lnTo>
                                  <a:pt x="24" y="10"/>
                                </a:lnTo>
                                <a:lnTo>
                                  <a:pt x="23" y="6"/>
                                </a:lnTo>
                                <a:lnTo>
                                  <a:pt x="23" y="4"/>
                                </a:lnTo>
                                <a:lnTo>
                                  <a:pt x="22" y="2"/>
                                </a:lnTo>
                                <a:lnTo>
                                  <a:pt x="21" y="1"/>
                                </a:lnTo>
                                <a:lnTo>
                                  <a:pt x="17" y="0"/>
                                </a:lnTo>
                                <a:lnTo>
                                  <a:pt x="15" y="2"/>
                                </a:lnTo>
                                <a:lnTo>
                                  <a:pt x="10" y="3"/>
                                </a:lnTo>
                                <a:lnTo>
                                  <a:pt x="8" y="5"/>
                                </a:lnTo>
                                <a:lnTo>
                                  <a:pt x="5" y="7"/>
                                </a:lnTo>
                                <a:lnTo>
                                  <a:pt x="2" y="10"/>
                                </a:lnTo>
                                <a:lnTo>
                                  <a:pt x="0" y="11"/>
                                </a:lnTo>
                                <a:lnTo>
                                  <a:pt x="0" y="12"/>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93"/>
                        <wps:cNvSpPr>
                          <a:spLocks/>
                        </wps:cNvSpPr>
                        <wps:spPr bwMode="auto">
                          <a:xfrm>
                            <a:off x="217805" y="249555"/>
                            <a:ext cx="13335" cy="11430"/>
                          </a:xfrm>
                          <a:custGeom>
                            <a:avLst/>
                            <a:gdLst>
                              <a:gd name="T0" fmla="*/ 49 w 62"/>
                              <a:gd name="T1" fmla="*/ 1 h 55"/>
                              <a:gd name="T2" fmla="*/ 45 w 62"/>
                              <a:gd name="T3" fmla="*/ 0 h 55"/>
                              <a:gd name="T4" fmla="*/ 38 w 62"/>
                              <a:gd name="T5" fmla="*/ 0 h 55"/>
                              <a:gd name="T6" fmla="*/ 30 w 62"/>
                              <a:gd name="T7" fmla="*/ 0 h 55"/>
                              <a:gd name="T8" fmla="*/ 23 w 62"/>
                              <a:gd name="T9" fmla="*/ 0 h 55"/>
                              <a:gd name="T10" fmla="*/ 16 w 62"/>
                              <a:gd name="T11" fmla="*/ 0 h 55"/>
                              <a:gd name="T12" fmla="*/ 9 w 62"/>
                              <a:gd name="T13" fmla="*/ 1 h 55"/>
                              <a:gd name="T14" fmla="*/ 5 w 62"/>
                              <a:gd name="T15" fmla="*/ 2 h 55"/>
                              <a:gd name="T16" fmla="*/ 3 w 62"/>
                              <a:gd name="T17" fmla="*/ 4 h 55"/>
                              <a:gd name="T18" fmla="*/ 0 w 62"/>
                              <a:gd name="T19" fmla="*/ 10 h 55"/>
                              <a:gd name="T20" fmla="*/ 0 w 62"/>
                              <a:gd name="T21" fmla="*/ 14 h 55"/>
                              <a:gd name="T22" fmla="*/ 2 w 62"/>
                              <a:gd name="T23" fmla="*/ 20 h 55"/>
                              <a:gd name="T24" fmla="*/ 7 w 62"/>
                              <a:gd name="T25" fmla="*/ 22 h 55"/>
                              <a:gd name="T26" fmla="*/ 15 w 62"/>
                              <a:gd name="T27" fmla="*/ 24 h 55"/>
                              <a:gd name="T28" fmla="*/ 25 w 62"/>
                              <a:gd name="T29" fmla="*/ 25 h 55"/>
                              <a:gd name="T30" fmla="*/ 31 w 62"/>
                              <a:gd name="T31" fmla="*/ 25 h 55"/>
                              <a:gd name="T32" fmla="*/ 34 w 62"/>
                              <a:gd name="T33" fmla="*/ 39 h 55"/>
                              <a:gd name="T34" fmla="*/ 31 w 62"/>
                              <a:gd name="T35" fmla="*/ 41 h 55"/>
                              <a:gd name="T36" fmla="*/ 26 w 62"/>
                              <a:gd name="T37" fmla="*/ 47 h 55"/>
                              <a:gd name="T38" fmla="*/ 23 w 62"/>
                              <a:gd name="T39" fmla="*/ 52 h 55"/>
                              <a:gd name="T40" fmla="*/ 24 w 62"/>
                              <a:gd name="T41" fmla="*/ 55 h 55"/>
                              <a:gd name="T42" fmla="*/ 28 w 62"/>
                              <a:gd name="T43" fmla="*/ 55 h 55"/>
                              <a:gd name="T44" fmla="*/ 35 w 62"/>
                              <a:gd name="T45" fmla="*/ 54 h 55"/>
                              <a:gd name="T46" fmla="*/ 40 w 62"/>
                              <a:gd name="T47" fmla="*/ 52 h 55"/>
                              <a:gd name="T48" fmla="*/ 43 w 62"/>
                              <a:gd name="T49" fmla="*/ 52 h 55"/>
                              <a:gd name="T50" fmla="*/ 60 w 62"/>
                              <a:gd name="T51" fmla="*/ 50 h 55"/>
                              <a:gd name="T52" fmla="*/ 62 w 62"/>
                              <a:gd name="T53" fmla="*/ 45 h 55"/>
                              <a:gd name="T54" fmla="*/ 60 w 62"/>
                              <a:gd name="T55" fmla="*/ 41 h 55"/>
                              <a:gd name="T56" fmla="*/ 54 w 62"/>
                              <a:gd name="T57" fmla="*/ 38 h 55"/>
                              <a:gd name="T58" fmla="*/ 49 w 62"/>
                              <a:gd name="T59" fmla="*/ 36 h 55"/>
                              <a:gd name="T60" fmla="*/ 46 w 62"/>
                              <a:gd name="T61" fmla="*/ 32 h 55"/>
                              <a:gd name="T62" fmla="*/ 46 w 62"/>
                              <a:gd name="T63" fmla="*/ 27 h 55"/>
                              <a:gd name="T64" fmla="*/ 46 w 62"/>
                              <a:gd name="T65" fmla="*/ 20 h 55"/>
                              <a:gd name="T66" fmla="*/ 41 w 62"/>
                              <a:gd name="T67" fmla="*/ 18 h 55"/>
                              <a:gd name="T68" fmla="*/ 34 w 62"/>
                              <a:gd name="T69" fmla="*/ 18 h 55"/>
                              <a:gd name="T70" fmla="*/ 26 w 62"/>
                              <a:gd name="T71" fmla="*/ 19 h 55"/>
                              <a:gd name="T72" fmla="*/ 19 w 62"/>
                              <a:gd name="T73" fmla="*/ 18 h 55"/>
                              <a:gd name="T74" fmla="*/ 18 w 62"/>
                              <a:gd name="T75" fmla="*/ 12 h 55"/>
                              <a:gd name="T76" fmla="*/ 25 w 62"/>
                              <a:gd name="T77" fmla="*/ 9 h 55"/>
                              <a:gd name="T78" fmla="*/ 31 w 62"/>
                              <a:gd name="T79" fmla="*/ 9 h 55"/>
                              <a:gd name="T80" fmla="*/ 34 w 62"/>
                              <a:gd name="T81" fmla="*/ 9 h 55"/>
                              <a:gd name="T82" fmla="*/ 41 w 62"/>
                              <a:gd name="T83" fmla="*/ 9 h 55"/>
                              <a:gd name="T84" fmla="*/ 50 w 62"/>
                              <a:gd name="T85" fmla="*/ 9 h 55"/>
                              <a:gd name="T86" fmla="*/ 56 w 62"/>
                              <a:gd name="T87" fmla="*/ 9 h 55"/>
                              <a:gd name="T88" fmla="*/ 52 w 62"/>
                              <a:gd name="T89" fmla="*/ 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2" h="55">
                                <a:moveTo>
                                  <a:pt x="52" y="1"/>
                                </a:moveTo>
                                <a:lnTo>
                                  <a:pt x="49" y="1"/>
                                </a:lnTo>
                                <a:lnTo>
                                  <a:pt x="47" y="0"/>
                                </a:lnTo>
                                <a:lnTo>
                                  <a:pt x="45" y="0"/>
                                </a:lnTo>
                                <a:lnTo>
                                  <a:pt x="41" y="0"/>
                                </a:lnTo>
                                <a:lnTo>
                                  <a:pt x="38" y="0"/>
                                </a:lnTo>
                                <a:lnTo>
                                  <a:pt x="34" y="0"/>
                                </a:lnTo>
                                <a:lnTo>
                                  <a:pt x="30" y="0"/>
                                </a:lnTo>
                                <a:lnTo>
                                  <a:pt x="26" y="0"/>
                                </a:lnTo>
                                <a:lnTo>
                                  <a:pt x="23" y="0"/>
                                </a:lnTo>
                                <a:lnTo>
                                  <a:pt x="19" y="0"/>
                                </a:lnTo>
                                <a:lnTo>
                                  <a:pt x="16" y="0"/>
                                </a:lnTo>
                                <a:lnTo>
                                  <a:pt x="12" y="1"/>
                                </a:lnTo>
                                <a:lnTo>
                                  <a:pt x="9" y="1"/>
                                </a:lnTo>
                                <a:lnTo>
                                  <a:pt x="8" y="2"/>
                                </a:lnTo>
                                <a:lnTo>
                                  <a:pt x="5" y="2"/>
                                </a:lnTo>
                                <a:lnTo>
                                  <a:pt x="4" y="3"/>
                                </a:lnTo>
                                <a:lnTo>
                                  <a:pt x="3" y="4"/>
                                </a:lnTo>
                                <a:lnTo>
                                  <a:pt x="2" y="6"/>
                                </a:lnTo>
                                <a:lnTo>
                                  <a:pt x="0" y="10"/>
                                </a:lnTo>
                                <a:lnTo>
                                  <a:pt x="0" y="12"/>
                                </a:lnTo>
                                <a:lnTo>
                                  <a:pt x="0" y="14"/>
                                </a:lnTo>
                                <a:lnTo>
                                  <a:pt x="0" y="18"/>
                                </a:lnTo>
                                <a:lnTo>
                                  <a:pt x="2" y="20"/>
                                </a:lnTo>
                                <a:lnTo>
                                  <a:pt x="3" y="22"/>
                                </a:lnTo>
                                <a:lnTo>
                                  <a:pt x="7" y="22"/>
                                </a:lnTo>
                                <a:lnTo>
                                  <a:pt x="10" y="23"/>
                                </a:lnTo>
                                <a:lnTo>
                                  <a:pt x="15" y="24"/>
                                </a:lnTo>
                                <a:lnTo>
                                  <a:pt x="20" y="25"/>
                                </a:lnTo>
                                <a:lnTo>
                                  <a:pt x="25" y="25"/>
                                </a:lnTo>
                                <a:lnTo>
                                  <a:pt x="28" y="25"/>
                                </a:lnTo>
                                <a:lnTo>
                                  <a:pt x="31" y="25"/>
                                </a:lnTo>
                                <a:lnTo>
                                  <a:pt x="33" y="27"/>
                                </a:lnTo>
                                <a:lnTo>
                                  <a:pt x="34" y="39"/>
                                </a:lnTo>
                                <a:lnTo>
                                  <a:pt x="33" y="39"/>
                                </a:lnTo>
                                <a:lnTo>
                                  <a:pt x="31" y="41"/>
                                </a:lnTo>
                                <a:lnTo>
                                  <a:pt x="28" y="43"/>
                                </a:lnTo>
                                <a:lnTo>
                                  <a:pt x="26" y="47"/>
                                </a:lnTo>
                                <a:lnTo>
                                  <a:pt x="24" y="49"/>
                                </a:lnTo>
                                <a:lnTo>
                                  <a:pt x="23" y="52"/>
                                </a:lnTo>
                                <a:lnTo>
                                  <a:pt x="23" y="54"/>
                                </a:lnTo>
                                <a:lnTo>
                                  <a:pt x="24" y="55"/>
                                </a:lnTo>
                                <a:lnTo>
                                  <a:pt x="26" y="55"/>
                                </a:lnTo>
                                <a:lnTo>
                                  <a:pt x="28" y="55"/>
                                </a:lnTo>
                                <a:lnTo>
                                  <a:pt x="32" y="54"/>
                                </a:lnTo>
                                <a:lnTo>
                                  <a:pt x="35" y="54"/>
                                </a:lnTo>
                                <a:lnTo>
                                  <a:pt x="38" y="52"/>
                                </a:lnTo>
                                <a:lnTo>
                                  <a:pt x="40" y="52"/>
                                </a:lnTo>
                                <a:lnTo>
                                  <a:pt x="42" y="52"/>
                                </a:lnTo>
                                <a:lnTo>
                                  <a:pt x="43" y="52"/>
                                </a:lnTo>
                                <a:lnTo>
                                  <a:pt x="58" y="52"/>
                                </a:lnTo>
                                <a:lnTo>
                                  <a:pt x="60" y="50"/>
                                </a:lnTo>
                                <a:lnTo>
                                  <a:pt x="62" y="47"/>
                                </a:lnTo>
                                <a:lnTo>
                                  <a:pt x="62" y="45"/>
                                </a:lnTo>
                                <a:lnTo>
                                  <a:pt x="62" y="42"/>
                                </a:lnTo>
                                <a:lnTo>
                                  <a:pt x="60" y="41"/>
                                </a:lnTo>
                                <a:lnTo>
                                  <a:pt x="57" y="40"/>
                                </a:lnTo>
                                <a:lnTo>
                                  <a:pt x="54" y="38"/>
                                </a:lnTo>
                                <a:lnTo>
                                  <a:pt x="52" y="37"/>
                                </a:lnTo>
                                <a:lnTo>
                                  <a:pt x="49" y="36"/>
                                </a:lnTo>
                                <a:lnTo>
                                  <a:pt x="48" y="36"/>
                                </a:lnTo>
                                <a:lnTo>
                                  <a:pt x="46" y="32"/>
                                </a:lnTo>
                                <a:lnTo>
                                  <a:pt x="46" y="31"/>
                                </a:lnTo>
                                <a:lnTo>
                                  <a:pt x="46" y="27"/>
                                </a:lnTo>
                                <a:lnTo>
                                  <a:pt x="47" y="24"/>
                                </a:lnTo>
                                <a:lnTo>
                                  <a:pt x="46" y="20"/>
                                </a:lnTo>
                                <a:lnTo>
                                  <a:pt x="45" y="19"/>
                                </a:lnTo>
                                <a:lnTo>
                                  <a:pt x="41" y="18"/>
                                </a:lnTo>
                                <a:lnTo>
                                  <a:pt x="38" y="18"/>
                                </a:lnTo>
                                <a:lnTo>
                                  <a:pt x="34" y="18"/>
                                </a:lnTo>
                                <a:lnTo>
                                  <a:pt x="31" y="19"/>
                                </a:lnTo>
                                <a:lnTo>
                                  <a:pt x="26" y="19"/>
                                </a:lnTo>
                                <a:lnTo>
                                  <a:pt x="23" y="19"/>
                                </a:lnTo>
                                <a:lnTo>
                                  <a:pt x="19" y="18"/>
                                </a:lnTo>
                                <a:lnTo>
                                  <a:pt x="18" y="16"/>
                                </a:lnTo>
                                <a:lnTo>
                                  <a:pt x="18" y="12"/>
                                </a:lnTo>
                                <a:lnTo>
                                  <a:pt x="23" y="10"/>
                                </a:lnTo>
                                <a:lnTo>
                                  <a:pt x="25" y="9"/>
                                </a:lnTo>
                                <a:lnTo>
                                  <a:pt x="28" y="9"/>
                                </a:lnTo>
                                <a:lnTo>
                                  <a:pt x="31" y="9"/>
                                </a:lnTo>
                                <a:lnTo>
                                  <a:pt x="33" y="9"/>
                                </a:lnTo>
                                <a:lnTo>
                                  <a:pt x="34" y="9"/>
                                </a:lnTo>
                                <a:lnTo>
                                  <a:pt x="38" y="9"/>
                                </a:lnTo>
                                <a:lnTo>
                                  <a:pt x="41" y="9"/>
                                </a:lnTo>
                                <a:lnTo>
                                  <a:pt x="46" y="9"/>
                                </a:lnTo>
                                <a:lnTo>
                                  <a:pt x="50" y="9"/>
                                </a:lnTo>
                                <a:lnTo>
                                  <a:pt x="54" y="9"/>
                                </a:lnTo>
                                <a:lnTo>
                                  <a:pt x="56" y="9"/>
                                </a:lnTo>
                                <a:lnTo>
                                  <a:pt x="57" y="9"/>
                                </a:lnTo>
                                <a:lnTo>
                                  <a:pt x="52" y="1"/>
                                </a:lnTo>
                                <a:lnTo>
                                  <a:pt x="5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94"/>
                        <wps:cNvSpPr>
                          <a:spLocks/>
                        </wps:cNvSpPr>
                        <wps:spPr bwMode="auto">
                          <a:xfrm>
                            <a:off x="218440" y="267970"/>
                            <a:ext cx="8255" cy="8890"/>
                          </a:xfrm>
                          <a:custGeom>
                            <a:avLst/>
                            <a:gdLst>
                              <a:gd name="T0" fmla="*/ 19 w 39"/>
                              <a:gd name="T1" fmla="*/ 1 h 42"/>
                              <a:gd name="T2" fmla="*/ 15 w 39"/>
                              <a:gd name="T3" fmla="*/ 0 h 42"/>
                              <a:gd name="T4" fmla="*/ 13 w 39"/>
                              <a:gd name="T5" fmla="*/ 1 h 42"/>
                              <a:gd name="T6" fmla="*/ 9 w 39"/>
                              <a:gd name="T7" fmla="*/ 1 h 42"/>
                              <a:gd name="T8" fmla="*/ 6 w 39"/>
                              <a:gd name="T9" fmla="*/ 4 h 42"/>
                              <a:gd name="T10" fmla="*/ 1 w 39"/>
                              <a:gd name="T11" fmla="*/ 7 h 42"/>
                              <a:gd name="T12" fmla="*/ 0 w 39"/>
                              <a:gd name="T13" fmla="*/ 12 h 42"/>
                              <a:gd name="T14" fmla="*/ 3 w 39"/>
                              <a:gd name="T15" fmla="*/ 13 h 42"/>
                              <a:gd name="T16" fmla="*/ 6 w 39"/>
                              <a:gd name="T17" fmla="*/ 13 h 42"/>
                              <a:gd name="T18" fmla="*/ 11 w 39"/>
                              <a:gd name="T19" fmla="*/ 12 h 42"/>
                              <a:gd name="T20" fmla="*/ 14 w 39"/>
                              <a:gd name="T21" fmla="*/ 10 h 42"/>
                              <a:gd name="T22" fmla="*/ 16 w 39"/>
                              <a:gd name="T23" fmla="*/ 8 h 42"/>
                              <a:gd name="T24" fmla="*/ 20 w 39"/>
                              <a:gd name="T25" fmla="*/ 8 h 42"/>
                              <a:gd name="T26" fmla="*/ 22 w 39"/>
                              <a:gd name="T27" fmla="*/ 9 h 42"/>
                              <a:gd name="T28" fmla="*/ 26 w 39"/>
                              <a:gd name="T29" fmla="*/ 13 h 42"/>
                              <a:gd name="T30" fmla="*/ 27 w 39"/>
                              <a:gd name="T31" fmla="*/ 16 h 42"/>
                              <a:gd name="T32" fmla="*/ 28 w 39"/>
                              <a:gd name="T33" fmla="*/ 19 h 42"/>
                              <a:gd name="T34" fmla="*/ 27 w 39"/>
                              <a:gd name="T35" fmla="*/ 24 h 42"/>
                              <a:gd name="T36" fmla="*/ 26 w 39"/>
                              <a:gd name="T37" fmla="*/ 27 h 42"/>
                              <a:gd name="T38" fmla="*/ 22 w 39"/>
                              <a:gd name="T39" fmla="*/ 28 h 42"/>
                              <a:gd name="T40" fmla="*/ 20 w 39"/>
                              <a:gd name="T41" fmla="*/ 28 h 42"/>
                              <a:gd name="T42" fmla="*/ 16 w 39"/>
                              <a:gd name="T43" fmla="*/ 31 h 42"/>
                              <a:gd name="T44" fmla="*/ 15 w 39"/>
                              <a:gd name="T45" fmla="*/ 32 h 42"/>
                              <a:gd name="T46" fmla="*/ 11 w 39"/>
                              <a:gd name="T47" fmla="*/ 35 h 42"/>
                              <a:gd name="T48" fmla="*/ 12 w 39"/>
                              <a:gd name="T49" fmla="*/ 39 h 42"/>
                              <a:gd name="T50" fmla="*/ 14 w 39"/>
                              <a:gd name="T51" fmla="*/ 39 h 42"/>
                              <a:gd name="T52" fmla="*/ 16 w 39"/>
                              <a:gd name="T53" fmla="*/ 40 h 42"/>
                              <a:gd name="T54" fmla="*/ 20 w 39"/>
                              <a:gd name="T55" fmla="*/ 41 h 42"/>
                              <a:gd name="T56" fmla="*/ 23 w 39"/>
                              <a:gd name="T57" fmla="*/ 42 h 42"/>
                              <a:gd name="T58" fmla="*/ 27 w 39"/>
                              <a:gd name="T59" fmla="*/ 42 h 42"/>
                              <a:gd name="T60" fmla="*/ 30 w 39"/>
                              <a:gd name="T61" fmla="*/ 42 h 42"/>
                              <a:gd name="T62" fmla="*/ 31 w 39"/>
                              <a:gd name="T63" fmla="*/ 42 h 42"/>
                              <a:gd name="T64" fmla="*/ 34 w 39"/>
                              <a:gd name="T65" fmla="*/ 41 h 42"/>
                              <a:gd name="T66" fmla="*/ 34 w 39"/>
                              <a:gd name="T67" fmla="*/ 37 h 42"/>
                              <a:gd name="T68" fmla="*/ 35 w 39"/>
                              <a:gd name="T69" fmla="*/ 34 h 42"/>
                              <a:gd name="T70" fmla="*/ 36 w 39"/>
                              <a:gd name="T71" fmla="*/ 31 h 42"/>
                              <a:gd name="T72" fmla="*/ 37 w 39"/>
                              <a:gd name="T73" fmla="*/ 27 h 42"/>
                              <a:gd name="T74" fmla="*/ 37 w 39"/>
                              <a:gd name="T75" fmla="*/ 23 h 42"/>
                              <a:gd name="T76" fmla="*/ 38 w 39"/>
                              <a:gd name="T77" fmla="*/ 19 h 42"/>
                              <a:gd name="T78" fmla="*/ 39 w 39"/>
                              <a:gd name="T79" fmla="*/ 16 h 42"/>
                              <a:gd name="T80" fmla="*/ 39 w 39"/>
                              <a:gd name="T81" fmla="*/ 14 h 42"/>
                              <a:gd name="T82" fmla="*/ 36 w 39"/>
                              <a:gd name="T83" fmla="*/ 9 h 42"/>
                              <a:gd name="T84" fmla="*/ 33 w 39"/>
                              <a:gd name="T85" fmla="*/ 5 h 42"/>
                              <a:gd name="T86" fmla="*/ 30 w 39"/>
                              <a:gd name="T87" fmla="*/ 1 h 42"/>
                              <a:gd name="T88" fmla="*/ 29 w 39"/>
                              <a:gd name="T89" fmla="*/ 0 h 42"/>
                              <a:gd name="T90" fmla="*/ 19 w 39"/>
                              <a:gd name="T91" fmla="*/ 1 h 42"/>
                              <a:gd name="T92" fmla="*/ 19 w 39"/>
                              <a:gd name="T93"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42">
                                <a:moveTo>
                                  <a:pt x="19" y="1"/>
                                </a:moveTo>
                                <a:lnTo>
                                  <a:pt x="15" y="0"/>
                                </a:lnTo>
                                <a:lnTo>
                                  <a:pt x="13" y="1"/>
                                </a:lnTo>
                                <a:lnTo>
                                  <a:pt x="9" y="1"/>
                                </a:lnTo>
                                <a:lnTo>
                                  <a:pt x="6" y="4"/>
                                </a:lnTo>
                                <a:lnTo>
                                  <a:pt x="1" y="7"/>
                                </a:lnTo>
                                <a:lnTo>
                                  <a:pt x="0" y="12"/>
                                </a:lnTo>
                                <a:lnTo>
                                  <a:pt x="3" y="13"/>
                                </a:lnTo>
                                <a:lnTo>
                                  <a:pt x="6" y="13"/>
                                </a:lnTo>
                                <a:lnTo>
                                  <a:pt x="11" y="12"/>
                                </a:lnTo>
                                <a:lnTo>
                                  <a:pt x="14" y="10"/>
                                </a:lnTo>
                                <a:lnTo>
                                  <a:pt x="16" y="8"/>
                                </a:lnTo>
                                <a:lnTo>
                                  <a:pt x="20" y="8"/>
                                </a:lnTo>
                                <a:lnTo>
                                  <a:pt x="22" y="9"/>
                                </a:lnTo>
                                <a:lnTo>
                                  <a:pt x="26" y="13"/>
                                </a:lnTo>
                                <a:lnTo>
                                  <a:pt x="27" y="16"/>
                                </a:lnTo>
                                <a:lnTo>
                                  <a:pt x="28" y="19"/>
                                </a:lnTo>
                                <a:lnTo>
                                  <a:pt x="27" y="24"/>
                                </a:lnTo>
                                <a:lnTo>
                                  <a:pt x="26" y="27"/>
                                </a:lnTo>
                                <a:lnTo>
                                  <a:pt x="22" y="28"/>
                                </a:lnTo>
                                <a:lnTo>
                                  <a:pt x="20" y="28"/>
                                </a:lnTo>
                                <a:lnTo>
                                  <a:pt x="16" y="31"/>
                                </a:lnTo>
                                <a:lnTo>
                                  <a:pt x="15" y="32"/>
                                </a:lnTo>
                                <a:lnTo>
                                  <a:pt x="11" y="35"/>
                                </a:lnTo>
                                <a:lnTo>
                                  <a:pt x="12" y="39"/>
                                </a:lnTo>
                                <a:lnTo>
                                  <a:pt x="14" y="39"/>
                                </a:lnTo>
                                <a:lnTo>
                                  <a:pt x="16" y="40"/>
                                </a:lnTo>
                                <a:lnTo>
                                  <a:pt x="20" y="41"/>
                                </a:lnTo>
                                <a:lnTo>
                                  <a:pt x="23" y="42"/>
                                </a:lnTo>
                                <a:lnTo>
                                  <a:pt x="27" y="42"/>
                                </a:lnTo>
                                <a:lnTo>
                                  <a:pt x="30" y="42"/>
                                </a:lnTo>
                                <a:lnTo>
                                  <a:pt x="31" y="42"/>
                                </a:lnTo>
                                <a:lnTo>
                                  <a:pt x="34" y="41"/>
                                </a:lnTo>
                                <a:lnTo>
                                  <a:pt x="34" y="37"/>
                                </a:lnTo>
                                <a:lnTo>
                                  <a:pt x="35" y="34"/>
                                </a:lnTo>
                                <a:lnTo>
                                  <a:pt x="36" y="31"/>
                                </a:lnTo>
                                <a:lnTo>
                                  <a:pt x="37" y="27"/>
                                </a:lnTo>
                                <a:lnTo>
                                  <a:pt x="37" y="23"/>
                                </a:lnTo>
                                <a:lnTo>
                                  <a:pt x="38" y="19"/>
                                </a:lnTo>
                                <a:lnTo>
                                  <a:pt x="39" y="16"/>
                                </a:lnTo>
                                <a:lnTo>
                                  <a:pt x="39" y="14"/>
                                </a:lnTo>
                                <a:lnTo>
                                  <a:pt x="36" y="9"/>
                                </a:lnTo>
                                <a:lnTo>
                                  <a:pt x="33" y="5"/>
                                </a:lnTo>
                                <a:lnTo>
                                  <a:pt x="30" y="1"/>
                                </a:lnTo>
                                <a:lnTo>
                                  <a:pt x="29" y="0"/>
                                </a:lnTo>
                                <a:lnTo>
                                  <a:pt x="19" y="1"/>
                                </a:lnTo>
                                <a:lnTo>
                                  <a:pt x="1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95"/>
                        <wps:cNvSpPr>
                          <a:spLocks/>
                        </wps:cNvSpPr>
                        <wps:spPr bwMode="auto">
                          <a:xfrm>
                            <a:off x="231140" y="264795"/>
                            <a:ext cx="19050" cy="12065"/>
                          </a:xfrm>
                          <a:custGeom>
                            <a:avLst/>
                            <a:gdLst>
                              <a:gd name="T0" fmla="*/ 1 w 91"/>
                              <a:gd name="T1" fmla="*/ 8 h 55"/>
                              <a:gd name="T2" fmla="*/ 8 w 91"/>
                              <a:gd name="T3" fmla="*/ 12 h 55"/>
                              <a:gd name="T4" fmla="*/ 16 w 91"/>
                              <a:gd name="T5" fmla="*/ 12 h 55"/>
                              <a:gd name="T6" fmla="*/ 22 w 91"/>
                              <a:gd name="T7" fmla="*/ 13 h 55"/>
                              <a:gd name="T8" fmla="*/ 20 w 91"/>
                              <a:gd name="T9" fmla="*/ 19 h 55"/>
                              <a:gd name="T10" fmla="*/ 15 w 91"/>
                              <a:gd name="T11" fmla="*/ 26 h 55"/>
                              <a:gd name="T12" fmla="*/ 11 w 91"/>
                              <a:gd name="T13" fmla="*/ 32 h 55"/>
                              <a:gd name="T14" fmla="*/ 7 w 91"/>
                              <a:gd name="T15" fmla="*/ 39 h 55"/>
                              <a:gd name="T16" fmla="*/ 5 w 91"/>
                              <a:gd name="T17" fmla="*/ 45 h 55"/>
                              <a:gd name="T18" fmla="*/ 2 w 91"/>
                              <a:gd name="T19" fmla="*/ 53 h 55"/>
                              <a:gd name="T20" fmla="*/ 8 w 91"/>
                              <a:gd name="T21" fmla="*/ 55 h 55"/>
                              <a:gd name="T22" fmla="*/ 15 w 91"/>
                              <a:gd name="T23" fmla="*/ 55 h 55"/>
                              <a:gd name="T24" fmla="*/ 17 w 91"/>
                              <a:gd name="T25" fmla="*/ 49 h 55"/>
                              <a:gd name="T26" fmla="*/ 20 w 91"/>
                              <a:gd name="T27" fmla="*/ 42 h 55"/>
                              <a:gd name="T28" fmla="*/ 22 w 91"/>
                              <a:gd name="T29" fmla="*/ 36 h 55"/>
                              <a:gd name="T30" fmla="*/ 23 w 91"/>
                              <a:gd name="T31" fmla="*/ 30 h 55"/>
                              <a:gd name="T32" fmla="*/ 25 w 91"/>
                              <a:gd name="T33" fmla="*/ 24 h 55"/>
                              <a:gd name="T34" fmla="*/ 28 w 91"/>
                              <a:gd name="T35" fmla="*/ 19 h 55"/>
                              <a:gd name="T36" fmla="*/ 38 w 91"/>
                              <a:gd name="T37" fmla="*/ 20 h 55"/>
                              <a:gd name="T38" fmla="*/ 26 w 91"/>
                              <a:gd name="T39" fmla="*/ 35 h 55"/>
                              <a:gd name="T40" fmla="*/ 26 w 91"/>
                              <a:gd name="T41" fmla="*/ 39 h 55"/>
                              <a:gd name="T42" fmla="*/ 30 w 91"/>
                              <a:gd name="T43" fmla="*/ 41 h 55"/>
                              <a:gd name="T44" fmla="*/ 34 w 91"/>
                              <a:gd name="T45" fmla="*/ 40 h 55"/>
                              <a:gd name="T46" fmla="*/ 40 w 91"/>
                              <a:gd name="T47" fmla="*/ 38 h 55"/>
                              <a:gd name="T48" fmla="*/ 46 w 91"/>
                              <a:gd name="T49" fmla="*/ 33 h 55"/>
                              <a:gd name="T50" fmla="*/ 89 w 91"/>
                              <a:gd name="T51" fmla="*/ 30 h 55"/>
                              <a:gd name="T52" fmla="*/ 91 w 91"/>
                              <a:gd name="T53" fmla="*/ 26 h 55"/>
                              <a:gd name="T54" fmla="*/ 91 w 91"/>
                              <a:gd name="T55" fmla="*/ 20 h 55"/>
                              <a:gd name="T56" fmla="*/ 84 w 91"/>
                              <a:gd name="T57" fmla="*/ 20 h 55"/>
                              <a:gd name="T58" fmla="*/ 74 w 91"/>
                              <a:gd name="T59" fmla="*/ 21 h 55"/>
                              <a:gd name="T60" fmla="*/ 64 w 91"/>
                              <a:gd name="T61" fmla="*/ 21 h 55"/>
                              <a:gd name="T62" fmla="*/ 58 w 91"/>
                              <a:gd name="T63" fmla="*/ 21 h 55"/>
                              <a:gd name="T64" fmla="*/ 49 w 91"/>
                              <a:gd name="T65" fmla="*/ 21 h 55"/>
                              <a:gd name="T66" fmla="*/ 45 w 91"/>
                              <a:gd name="T67" fmla="*/ 20 h 55"/>
                              <a:gd name="T68" fmla="*/ 46 w 91"/>
                              <a:gd name="T69" fmla="*/ 15 h 55"/>
                              <a:gd name="T70" fmla="*/ 45 w 91"/>
                              <a:gd name="T71" fmla="*/ 12 h 55"/>
                              <a:gd name="T72" fmla="*/ 40 w 91"/>
                              <a:gd name="T73" fmla="*/ 10 h 55"/>
                              <a:gd name="T74" fmla="*/ 32 w 91"/>
                              <a:gd name="T75" fmla="*/ 8 h 55"/>
                              <a:gd name="T76" fmla="*/ 24 w 91"/>
                              <a:gd name="T77" fmla="*/ 8 h 55"/>
                              <a:gd name="T78" fmla="*/ 17 w 91"/>
                              <a:gd name="T79" fmla="*/ 8 h 55"/>
                              <a:gd name="T80" fmla="*/ 15 w 91"/>
                              <a:gd name="T81" fmla="*/ 9 h 55"/>
                              <a:gd name="T82" fmla="*/ 15 w 91"/>
                              <a:gd name="T83" fmla="*/ 5 h 55"/>
                              <a:gd name="T84" fmla="*/ 10 w 91"/>
                              <a:gd name="T85" fmla="*/ 0 h 55"/>
                              <a:gd name="T86" fmla="*/ 3 w 91"/>
                              <a:gd name="T87" fmla="*/ 2 h 55"/>
                              <a:gd name="T88" fmla="*/ 0 w 91"/>
                              <a:gd name="T89"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 h="55">
                                <a:moveTo>
                                  <a:pt x="0" y="7"/>
                                </a:moveTo>
                                <a:lnTo>
                                  <a:pt x="1" y="8"/>
                                </a:lnTo>
                                <a:lnTo>
                                  <a:pt x="5" y="10"/>
                                </a:lnTo>
                                <a:lnTo>
                                  <a:pt x="8" y="12"/>
                                </a:lnTo>
                                <a:lnTo>
                                  <a:pt x="13" y="13"/>
                                </a:lnTo>
                                <a:lnTo>
                                  <a:pt x="16" y="12"/>
                                </a:lnTo>
                                <a:lnTo>
                                  <a:pt x="20" y="13"/>
                                </a:lnTo>
                                <a:lnTo>
                                  <a:pt x="22" y="13"/>
                                </a:lnTo>
                                <a:lnTo>
                                  <a:pt x="22" y="15"/>
                                </a:lnTo>
                                <a:lnTo>
                                  <a:pt x="20" y="19"/>
                                </a:lnTo>
                                <a:lnTo>
                                  <a:pt x="16" y="23"/>
                                </a:lnTo>
                                <a:lnTo>
                                  <a:pt x="15" y="26"/>
                                </a:lnTo>
                                <a:lnTo>
                                  <a:pt x="13" y="29"/>
                                </a:lnTo>
                                <a:lnTo>
                                  <a:pt x="11" y="32"/>
                                </a:lnTo>
                                <a:lnTo>
                                  <a:pt x="9" y="36"/>
                                </a:lnTo>
                                <a:lnTo>
                                  <a:pt x="7" y="39"/>
                                </a:lnTo>
                                <a:lnTo>
                                  <a:pt x="6" y="42"/>
                                </a:lnTo>
                                <a:lnTo>
                                  <a:pt x="5" y="45"/>
                                </a:lnTo>
                                <a:lnTo>
                                  <a:pt x="3" y="48"/>
                                </a:lnTo>
                                <a:lnTo>
                                  <a:pt x="2" y="53"/>
                                </a:lnTo>
                                <a:lnTo>
                                  <a:pt x="3" y="55"/>
                                </a:lnTo>
                                <a:lnTo>
                                  <a:pt x="8" y="55"/>
                                </a:lnTo>
                                <a:lnTo>
                                  <a:pt x="11" y="55"/>
                                </a:lnTo>
                                <a:lnTo>
                                  <a:pt x="15" y="55"/>
                                </a:lnTo>
                                <a:lnTo>
                                  <a:pt x="17" y="53"/>
                                </a:lnTo>
                                <a:lnTo>
                                  <a:pt x="17" y="49"/>
                                </a:lnTo>
                                <a:lnTo>
                                  <a:pt x="20" y="45"/>
                                </a:lnTo>
                                <a:lnTo>
                                  <a:pt x="20" y="42"/>
                                </a:lnTo>
                                <a:lnTo>
                                  <a:pt x="21" y="39"/>
                                </a:lnTo>
                                <a:lnTo>
                                  <a:pt x="22" y="36"/>
                                </a:lnTo>
                                <a:lnTo>
                                  <a:pt x="23" y="33"/>
                                </a:lnTo>
                                <a:lnTo>
                                  <a:pt x="23" y="30"/>
                                </a:lnTo>
                                <a:lnTo>
                                  <a:pt x="24" y="27"/>
                                </a:lnTo>
                                <a:lnTo>
                                  <a:pt x="25" y="24"/>
                                </a:lnTo>
                                <a:lnTo>
                                  <a:pt x="26" y="22"/>
                                </a:lnTo>
                                <a:lnTo>
                                  <a:pt x="28" y="19"/>
                                </a:lnTo>
                                <a:lnTo>
                                  <a:pt x="28" y="18"/>
                                </a:lnTo>
                                <a:lnTo>
                                  <a:pt x="38" y="20"/>
                                </a:lnTo>
                                <a:lnTo>
                                  <a:pt x="28" y="32"/>
                                </a:lnTo>
                                <a:lnTo>
                                  <a:pt x="26" y="35"/>
                                </a:lnTo>
                                <a:lnTo>
                                  <a:pt x="26" y="38"/>
                                </a:lnTo>
                                <a:lnTo>
                                  <a:pt x="26" y="39"/>
                                </a:lnTo>
                                <a:lnTo>
                                  <a:pt x="28" y="40"/>
                                </a:lnTo>
                                <a:lnTo>
                                  <a:pt x="30" y="41"/>
                                </a:lnTo>
                                <a:lnTo>
                                  <a:pt x="33" y="41"/>
                                </a:lnTo>
                                <a:lnTo>
                                  <a:pt x="34" y="40"/>
                                </a:lnTo>
                                <a:lnTo>
                                  <a:pt x="38" y="39"/>
                                </a:lnTo>
                                <a:lnTo>
                                  <a:pt x="40" y="38"/>
                                </a:lnTo>
                                <a:lnTo>
                                  <a:pt x="43" y="37"/>
                                </a:lnTo>
                                <a:lnTo>
                                  <a:pt x="46" y="33"/>
                                </a:lnTo>
                                <a:lnTo>
                                  <a:pt x="48" y="32"/>
                                </a:lnTo>
                                <a:lnTo>
                                  <a:pt x="89" y="30"/>
                                </a:lnTo>
                                <a:lnTo>
                                  <a:pt x="90" y="28"/>
                                </a:lnTo>
                                <a:lnTo>
                                  <a:pt x="91" y="26"/>
                                </a:lnTo>
                                <a:lnTo>
                                  <a:pt x="91" y="21"/>
                                </a:lnTo>
                                <a:lnTo>
                                  <a:pt x="91" y="20"/>
                                </a:lnTo>
                                <a:lnTo>
                                  <a:pt x="88" y="20"/>
                                </a:lnTo>
                                <a:lnTo>
                                  <a:pt x="84" y="20"/>
                                </a:lnTo>
                                <a:lnTo>
                                  <a:pt x="79" y="20"/>
                                </a:lnTo>
                                <a:lnTo>
                                  <a:pt x="74" y="21"/>
                                </a:lnTo>
                                <a:lnTo>
                                  <a:pt x="68" y="21"/>
                                </a:lnTo>
                                <a:lnTo>
                                  <a:pt x="64" y="21"/>
                                </a:lnTo>
                                <a:lnTo>
                                  <a:pt x="60" y="21"/>
                                </a:lnTo>
                                <a:lnTo>
                                  <a:pt x="58" y="21"/>
                                </a:lnTo>
                                <a:lnTo>
                                  <a:pt x="53" y="21"/>
                                </a:lnTo>
                                <a:lnTo>
                                  <a:pt x="49" y="21"/>
                                </a:lnTo>
                                <a:lnTo>
                                  <a:pt x="46" y="20"/>
                                </a:lnTo>
                                <a:lnTo>
                                  <a:pt x="45" y="20"/>
                                </a:lnTo>
                                <a:lnTo>
                                  <a:pt x="46" y="18"/>
                                </a:lnTo>
                                <a:lnTo>
                                  <a:pt x="46" y="15"/>
                                </a:lnTo>
                                <a:lnTo>
                                  <a:pt x="46" y="13"/>
                                </a:lnTo>
                                <a:lnTo>
                                  <a:pt x="45" y="12"/>
                                </a:lnTo>
                                <a:lnTo>
                                  <a:pt x="44" y="10"/>
                                </a:lnTo>
                                <a:lnTo>
                                  <a:pt x="40" y="10"/>
                                </a:lnTo>
                                <a:lnTo>
                                  <a:pt x="37" y="8"/>
                                </a:lnTo>
                                <a:lnTo>
                                  <a:pt x="32" y="8"/>
                                </a:lnTo>
                                <a:lnTo>
                                  <a:pt x="28" y="8"/>
                                </a:lnTo>
                                <a:lnTo>
                                  <a:pt x="24" y="8"/>
                                </a:lnTo>
                                <a:lnTo>
                                  <a:pt x="21" y="8"/>
                                </a:lnTo>
                                <a:lnTo>
                                  <a:pt x="17" y="8"/>
                                </a:lnTo>
                                <a:lnTo>
                                  <a:pt x="16" y="8"/>
                                </a:lnTo>
                                <a:lnTo>
                                  <a:pt x="15" y="9"/>
                                </a:lnTo>
                                <a:lnTo>
                                  <a:pt x="15" y="7"/>
                                </a:lnTo>
                                <a:lnTo>
                                  <a:pt x="15" y="5"/>
                                </a:lnTo>
                                <a:lnTo>
                                  <a:pt x="13" y="2"/>
                                </a:lnTo>
                                <a:lnTo>
                                  <a:pt x="10" y="0"/>
                                </a:lnTo>
                                <a:lnTo>
                                  <a:pt x="6" y="0"/>
                                </a:lnTo>
                                <a:lnTo>
                                  <a:pt x="3" y="2"/>
                                </a:lnTo>
                                <a:lnTo>
                                  <a:pt x="0" y="5"/>
                                </a:lnTo>
                                <a:lnTo>
                                  <a:pt x="0" y="7"/>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96"/>
                        <wps:cNvSpPr>
                          <a:spLocks/>
                        </wps:cNvSpPr>
                        <wps:spPr bwMode="auto">
                          <a:xfrm>
                            <a:off x="256540" y="247650"/>
                            <a:ext cx="22225" cy="7620"/>
                          </a:xfrm>
                          <a:custGeom>
                            <a:avLst/>
                            <a:gdLst>
                              <a:gd name="T0" fmla="*/ 63 w 106"/>
                              <a:gd name="T1" fmla="*/ 20 h 36"/>
                              <a:gd name="T2" fmla="*/ 54 w 106"/>
                              <a:gd name="T3" fmla="*/ 18 h 36"/>
                              <a:gd name="T4" fmla="*/ 51 w 106"/>
                              <a:gd name="T5" fmla="*/ 17 h 36"/>
                              <a:gd name="T6" fmla="*/ 44 w 106"/>
                              <a:gd name="T7" fmla="*/ 10 h 36"/>
                              <a:gd name="T8" fmla="*/ 38 w 106"/>
                              <a:gd name="T9" fmla="*/ 11 h 36"/>
                              <a:gd name="T10" fmla="*/ 37 w 106"/>
                              <a:gd name="T11" fmla="*/ 9 h 36"/>
                              <a:gd name="T12" fmla="*/ 37 w 106"/>
                              <a:gd name="T13" fmla="*/ 2 h 36"/>
                              <a:gd name="T14" fmla="*/ 33 w 106"/>
                              <a:gd name="T15" fmla="*/ 0 h 36"/>
                              <a:gd name="T16" fmla="*/ 31 w 106"/>
                              <a:gd name="T17" fmla="*/ 0 h 36"/>
                              <a:gd name="T18" fmla="*/ 24 w 106"/>
                              <a:gd name="T19" fmla="*/ 2 h 36"/>
                              <a:gd name="T20" fmla="*/ 14 w 106"/>
                              <a:gd name="T21" fmla="*/ 7 h 36"/>
                              <a:gd name="T22" fmla="*/ 4 w 106"/>
                              <a:gd name="T23" fmla="*/ 12 h 36"/>
                              <a:gd name="T24" fmla="*/ 0 w 106"/>
                              <a:gd name="T25" fmla="*/ 17 h 36"/>
                              <a:gd name="T26" fmla="*/ 3 w 106"/>
                              <a:gd name="T27" fmla="*/ 20 h 36"/>
                              <a:gd name="T28" fmla="*/ 10 w 106"/>
                              <a:gd name="T29" fmla="*/ 21 h 36"/>
                              <a:gd name="T30" fmla="*/ 16 w 106"/>
                              <a:gd name="T31" fmla="*/ 21 h 36"/>
                              <a:gd name="T32" fmla="*/ 24 w 106"/>
                              <a:gd name="T33" fmla="*/ 22 h 36"/>
                              <a:gd name="T34" fmla="*/ 32 w 106"/>
                              <a:gd name="T35" fmla="*/ 21 h 36"/>
                              <a:gd name="T36" fmla="*/ 36 w 106"/>
                              <a:gd name="T37" fmla="*/ 19 h 36"/>
                              <a:gd name="T38" fmla="*/ 42 w 106"/>
                              <a:gd name="T39" fmla="*/ 16 h 36"/>
                              <a:gd name="T40" fmla="*/ 44 w 106"/>
                              <a:gd name="T41" fmla="*/ 17 h 36"/>
                              <a:gd name="T42" fmla="*/ 48 w 106"/>
                              <a:gd name="T43" fmla="*/ 25 h 36"/>
                              <a:gd name="T44" fmla="*/ 51 w 106"/>
                              <a:gd name="T45" fmla="*/ 28 h 36"/>
                              <a:gd name="T46" fmla="*/ 56 w 106"/>
                              <a:gd name="T47" fmla="*/ 31 h 36"/>
                              <a:gd name="T48" fmla="*/ 64 w 106"/>
                              <a:gd name="T49" fmla="*/ 34 h 36"/>
                              <a:gd name="T50" fmla="*/ 71 w 106"/>
                              <a:gd name="T51" fmla="*/ 36 h 36"/>
                              <a:gd name="T52" fmla="*/ 74 w 106"/>
                              <a:gd name="T53" fmla="*/ 32 h 36"/>
                              <a:gd name="T54" fmla="*/ 72 w 106"/>
                              <a:gd name="T55" fmla="*/ 26 h 36"/>
                              <a:gd name="T56" fmla="*/ 83 w 106"/>
                              <a:gd name="T57" fmla="*/ 19 h 36"/>
                              <a:gd name="T58" fmla="*/ 83 w 106"/>
                              <a:gd name="T59" fmla="*/ 23 h 36"/>
                              <a:gd name="T60" fmla="*/ 87 w 106"/>
                              <a:gd name="T61" fmla="*/ 30 h 36"/>
                              <a:gd name="T62" fmla="*/ 93 w 106"/>
                              <a:gd name="T63" fmla="*/ 31 h 36"/>
                              <a:gd name="T64" fmla="*/ 100 w 106"/>
                              <a:gd name="T65" fmla="*/ 31 h 36"/>
                              <a:gd name="T66" fmla="*/ 105 w 106"/>
                              <a:gd name="T67" fmla="*/ 30 h 36"/>
                              <a:gd name="T68" fmla="*/ 106 w 106"/>
                              <a:gd name="T69" fmla="*/ 29 h 36"/>
                              <a:gd name="T70" fmla="*/ 98 w 106"/>
                              <a:gd name="T71" fmla="*/ 22 h 36"/>
                              <a:gd name="T72" fmla="*/ 91 w 106"/>
                              <a:gd name="T73" fmla="*/ 14 h 36"/>
                              <a:gd name="T74" fmla="*/ 87 w 106"/>
                              <a:gd name="T75" fmla="*/ 8 h 36"/>
                              <a:gd name="T76" fmla="*/ 83 w 106"/>
                              <a:gd name="T77" fmla="*/ 7 h 36"/>
                              <a:gd name="T78" fmla="*/ 76 w 106"/>
                              <a:gd name="T79" fmla="*/ 14 h 36"/>
                              <a:gd name="T80" fmla="*/ 76 w 106"/>
                              <a:gd name="T81" fmla="*/ 20 h 36"/>
                              <a:gd name="T82" fmla="*/ 66 w 106"/>
                              <a:gd name="T83"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36">
                                <a:moveTo>
                                  <a:pt x="66" y="21"/>
                                </a:moveTo>
                                <a:lnTo>
                                  <a:pt x="63" y="20"/>
                                </a:lnTo>
                                <a:lnTo>
                                  <a:pt x="59" y="20"/>
                                </a:lnTo>
                                <a:lnTo>
                                  <a:pt x="54" y="18"/>
                                </a:lnTo>
                                <a:lnTo>
                                  <a:pt x="53" y="18"/>
                                </a:lnTo>
                                <a:lnTo>
                                  <a:pt x="51" y="17"/>
                                </a:lnTo>
                                <a:lnTo>
                                  <a:pt x="48" y="13"/>
                                </a:lnTo>
                                <a:lnTo>
                                  <a:pt x="44" y="10"/>
                                </a:lnTo>
                                <a:lnTo>
                                  <a:pt x="40" y="10"/>
                                </a:lnTo>
                                <a:lnTo>
                                  <a:pt x="38" y="11"/>
                                </a:lnTo>
                                <a:lnTo>
                                  <a:pt x="37" y="11"/>
                                </a:lnTo>
                                <a:lnTo>
                                  <a:pt x="37" y="9"/>
                                </a:lnTo>
                                <a:lnTo>
                                  <a:pt x="37" y="5"/>
                                </a:lnTo>
                                <a:lnTo>
                                  <a:pt x="37" y="2"/>
                                </a:lnTo>
                                <a:lnTo>
                                  <a:pt x="36" y="1"/>
                                </a:lnTo>
                                <a:lnTo>
                                  <a:pt x="33" y="0"/>
                                </a:lnTo>
                                <a:lnTo>
                                  <a:pt x="33" y="0"/>
                                </a:lnTo>
                                <a:lnTo>
                                  <a:pt x="31" y="0"/>
                                </a:lnTo>
                                <a:lnTo>
                                  <a:pt x="28" y="1"/>
                                </a:lnTo>
                                <a:lnTo>
                                  <a:pt x="24" y="2"/>
                                </a:lnTo>
                                <a:lnTo>
                                  <a:pt x="19" y="4"/>
                                </a:lnTo>
                                <a:lnTo>
                                  <a:pt x="14" y="7"/>
                                </a:lnTo>
                                <a:lnTo>
                                  <a:pt x="9" y="10"/>
                                </a:lnTo>
                                <a:lnTo>
                                  <a:pt x="4" y="12"/>
                                </a:lnTo>
                                <a:lnTo>
                                  <a:pt x="1" y="16"/>
                                </a:lnTo>
                                <a:lnTo>
                                  <a:pt x="0" y="17"/>
                                </a:lnTo>
                                <a:lnTo>
                                  <a:pt x="1" y="19"/>
                                </a:lnTo>
                                <a:lnTo>
                                  <a:pt x="3" y="20"/>
                                </a:lnTo>
                                <a:lnTo>
                                  <a:pt x="8" y="21"/>
                                </a:lnTo>
                                <a:lnTo>
                                  <a:pt x="10" y="21"/>
                                </a:lnTo>
                                <a:lnTo>
                                  <a:pt x="13" y="21"/>
                                </a:lnTo>
                                <a:lnTo>
                                  <a:pt x="16" y="21"/>
                                </a:lnTo>
                                <a:lnTo>
                                  <a:pt x="18" y="22"/>
                                </a:lnTo>
                                <a:lnTo>
                                  <a:pt x="24" y="22"/>
                                </a:lnTo>
                                <a:lnTo>
                                  <a:pt x="29" y="22"/>
                                </a:lnTo>
                                <a:lnTo>
                                  <a:pt x="32" y="21"/>
                                </a:lnTo>
                                <a:lnTo>
                                  <a:pt x="33" y="21"/>
                                </a:lnTo>
                                <a:lnTo>
                                  <a:pt x="36" y="19"/>
                                </a:lnTo>
                                <a:lnTo>
                                  <a:pt x="39" y="18"/>
                                </a:lnTo>
                                <a:lnTo>
                                  <a:pt x="42" y="16"/>
                                </a:lnTo>
                                <a:lnTo>
                                  <a:pt x="44" y="16"/>
                                </a:lnTo>
                                <a:lnTo>
                                  <a:pt x="44" y="17"/>
                                </a:lnTo>
                                <a:lnTo>
                                  <a:pt x="46" y="20"/>
                                </a:lnTo>
                                <a:lnTo>
                                  <a:pt x="48" y="25"/>
                                </a:lnTo>
                                <a:lnTo>
                                  <a:pt x="51" y="28"/>
                                </a:lnTo>
                                <a:lnTo>
                                  <a:pt x="51" y="28"/>
                                </a:lnTo>
                                <a:lnTo>
                                  <a:pt x="54" y="30"/>
                                </a:lnTo>
                                <a:lnTo>
                                  <a:pt x="56" y="31"/>
                                </a:lnTo>
                                <a:lnTo>
                                  <a:pt x="61" y="32"/>
                                </a:lnTo>
                                <a:lnTo>
                                  <a:pt x="64" y="34"/>
                                </a:lnTo>
                                <a:lnTo>
                                  <a:pt x="68" y="35"/>
                                </a:lnTo>
                                <a:lnTo>
                                  <a:pt x="71" y="36"/>
                                </a:lnTo>
                                <a:lnTo>
                                  <a:pt x="72" y="36"/>
                                </a:lnTo>
                                <a:lnTo>
                                  <a:pt x="74" y="32"/>
                                </a:lnTo>
                                <a:lnTo>
                                  <a:pt x="74" y="29"/>
                                </a:lnTo>
                                <a:lnTo>
                                  <a:pt x="72" y="26"/>
                                </a:lnTo>
                                <a:lnTo>
                                  <a:pt x="72" y="25"/>
                                </a:lnTo>
                                <a:lnTo>
                                  <a:pt x="83" y="19"/>
                                </a:lnTo>
                                <a:lnTo>
                                  <a:pt x="83" y="20"/>
                                </a:lnTo>
                                <a:lnTo>
                                  <a:pt x="83" y="23"/>
                                </a:lnTo>
                                <a:lnTo>
                                  <a:pt x="84" y="27"/>
                                </a:lnTo>
                                <a:lnTo>
                                  <a:pt x="87" y="30"/>
                                </a:lnTo>
                                <a:lnTo>
                                  <a:pt x="90" y="30"/>
                                </a:lnTo>
                                <a:lnTo>
                                  <a:pt x="93" y="31"/>
                                </a:lnTo>
                                <a:lnTo>
                                  <a:pt x="97" y="31"/>
                                </a:lnTo>
                                <a:lnTo>
                                  <a:pt x="100" y="31"/>
                                </a:lnTo>
                                <a:lnTo>
                                  <a:pt x="102" y="31"/>
                                </a:lnTo>
                                <a:lnTo>
                                  <a:pt x="105" y="30"/>
                                </a:lnTo>
                                <a:lnTo>
                                  <a:pt x="106" y="29"/>
                                </a:lnTo>
                                <a:lnTo>
                                  <a:pt x="106" y="29"/>
                                </a:lnTo>
                                <a:lnTo>
                                  <a:pt x="102" y="26"/>
                                </a:lnTo>
                                <a:lnTo>
                                  <a:pt x="98" y="22"/>
                                </a:lnTo>
                                <a:lnTo>
                                  <a:pt x="93" y="18"/>
                                </a:lnTo>
                                <a:lnTo>
                                  <a:pt x="91" y="14"/>
                                </a:lnTo>
                                <a:lnTo>
                                  <a:pt x="90" y="10"/>
                                </a:lnTo>
                                <a:lnTo>
                                  <a:pt x="87" y="8"/>
                                </a:lnTo>
                                <a:lnTo>
                                  <a:pt x="85" y="5"/>
                                </a:lnTo>
                                <a:lnTo>
                                  <a:pt x="83" y="7"/>
                                </a:lnTo>
                                <a:lnTo>
                                  <a:pt x="78" y="10"/>
                                </a:lnTo>
                                <a:lnTo>
                                  <a:pt x="76" y="14"/>
                                </a:lnTo>
                                <a:lnTo>
                                  <a:pt x="76" y="18"/>
                                </a:lnTo>
                                <a:lnTo>
                                  <a:pt x="76" y="20"/>
                                </a:lnTo>
                                <a:lnTo>
                                  <a:pt x="66" y="21"/>
                                </a:lnTo>
                                <a:lnTo>
                                  <a:pt x="6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97"/>
                        <wps:cNvSpPr>
                          <a:spLocks/>
                        </wps:cNvSpPr>
                        <wps:spPr bwMode="auto">
                          <a:xfrm>
                            <a:off x="264160" y="258445"/>
                            <a:ext cx="33655" cy="12700"/>
                          </a:xfrm>
                          <a:custGeom>
                            <a:avLst/>
                            <a:gdLst>
                              <a:gd name="T0" fmla="*/ 19 w 160"/>
                              <a:gd name="T1" fmla="*/ 39 h 60"/>
                              <a:gd name="T2" fmla="*/ 10 w 160"/>
                              <a:gd name="T3" fmla="*/ 41 h 60"/>
                              <a:gd name="T4" fmla="*/ 0 w 160"/>
                              <a:gd name="T5" fmla="*/ 44 h 60"/>
                              <a:gd name="T6" fmla="*/ 10 w 160"/>
                              <a:gd name="T7" fmla="*/ 53 h 60"/>
                              <a:gd name="T8" fmla="*/ 18 w 160"/>
                              <a:gd name="T9" fmla="*/ 56 h 60"/>
                              <a:gd name="T10" fmla="*/ 27 w 160"/>
                              <a:gd name="T11" fmla="*/ 46 h 60"/>
                              <a:gd name="T12" fmla="*/ 34 w 160"/>
                              <a:gd name="T13" fmla="*/ 35 h 60"/>
                              <a:gd name="T14" fmla="*/ 45 w 160"/>
                              <a:gd name="T15" fmla="*/ 30 h 60"/>
                              <a:gd name="T16" fmla="*/ 46 w 160"/>
                              <a:gd name="T17" fmla="*/ 37 h 60"/>
                              <a:gd name="T18" fmla="*/ 46 w 160"/>
                              <a:gd name="T19" fmla="*/ 46 h 60"/>
                              <a:gd name="T20" fmla="*/ 53 w 160"/>
                              <a:gd name="T21" fmla="*/ 58 h 60"/>
                              <a:gd name="T22" fmla="*/ 59 w 160"/>
                              <a:gd name="T23" fmla="*/ 59 h 60"/>
                              <a:gd name="T24" fmla="*/ 63 w 160"/>
                              <a:gd name="T25" fmla="*/ 53 h 60"/>
                              <a:gd name="T26" fmla="*/ 55 w 160"/>
                              <a:gd name="T27" fmla="*/ 40 h 60"/>
                              <a:gd name="T28" fmla="*/ 55 w 160"/>
                              <a:gd name="T29" fmla="*/ 28 h 60"/>
                              <a:gd name="T30" fmla="*/ 57 w 160"/>
                              <a:gd name="T31" fmla="*/ 25 h 60"/>
                              <a:gd name="T32" fmla="*/ 71 w 160"/>
                              <a:gd name="T33" fmla="*/ 27 h 60"/>
                              <a:gd name="T34" fmla="*/ 82 w 160"/>
                              <a:gd name="T35" fmla="*/ 19 h 60"/>
                              <a:gd name="T36" fmla="*/ 92 w 160"/>
                              <a:gd name="T37" fmla="*/ 17 h 60"/>
                              <a:gd name="T38" fmla="*/ 93 w 160"/>
                              <a:gd name="T39" fmla="*/ 25 h 60"/>
                              <a:gd name="T40" fmla="*/ 99 w 160"/>
                              <a:gd name="T41" fmla="*/ 25 h 60"/>
                              <a:gd name="T42" fmla="*/ 108 w 160"/>
                              <a:gd name="T43" fmla="*/ 25 h 60"/>
                              <a:gd name="T44" fmla="*/ 112 w 160"/>
                              <a:gd name="T45" fmla="*/ 26 h 60"/>
                              <a:gd name="T46" fmla="*/ 114 w 160"/>
                              <a:gd name="T47" fmla="*/ 34 h 60"/>
                              <a:gd name="T48" fmla="*/ 107 w 160"/>
                              <a:gd name="T49" fmla="*/ 42 h 60"/>
                              <a:gd name="T50" fmla="*/ 100 w 160"/>
                              <a:gd name="T51" fmla="*/ 44 h 60"/>
                              <a:gd name="T52" fmla="*/ 95 w 160"/>
                              <a:gd name="T53" fmla="*/ 49 h 60"/>
                              <a:gd name="T54" fmla="*/ 106 w 160"/>
                              <a:gd name="T55" fmla="*/ 53 h 60"/>
                              <a:gd name="T56" fmla="*/ 117 w 160"/>
                              <a:gd name="T57" fmla="*/ 42 h 60"/>
                              <a:gd name="T58" fmla="*/ 123 w 160"/>
                              <a:gd name="T59" fmla="*/ 42 h 60"/>
                              <a:gd name="T60" fmla="*/ 138 w 160"/>
                              <a:gd name="T61" fmla="*/ 43 h 60"/>
                              <a:gd name="T62" fmla="*/ 150 w 160"/>
                              <a:gd name="T63" fmla="*/ 45 h 60"/>
                              <a:gd name="T64" fmla="*/ 160 w 160"/>
                              <a:gd name="T65" fmla="*/ 34 h 60"/>
                              <a:gd name="T66" fmla="*/ 154 w 160"/>
                              <a:gd name="T67" fmla="*/ 32 h 60"/>
                              <a:gd name="T68" fmla="*/ 146 w 160"/>
                              <a:gd name="T69" fmla="*/ 32 h 60"/>
                              <a:gd name="T70" fmla="*/ 132 w 160"/>
                              <a:gd name="T71" fmla="*/ 33 h 60"/>
                              <a:gd name="T72" fmla="*/ 129 w 160"/>
                              <a:gd name="T73" fmla="*/ 32 h 60"/>
                              <a:gd name="T74" fmla="*/ 129 w 160"/>
                              <a:gd name="T75" fmla="*/ 25 h 60"/>
                              <a:gd name="T76" fmla="*/ 121 w 160"/>
                              <a:gd name="T77" fmla="*/ 22 h 60"/>
                              <a:gd name="T78" fmla="*/ 110 w 160"/>
                              <a:gd name="T79" fmla="*/ 21 h 60"/>
                              <a:gd name="T80" fmla="*/ 112 w 160"/>
                              <a:gd name="T81" fmla="*/ 10 h 60"/>
                              <a:gd name="T82" fmla="*/ 112 w 160"/>
                              <a:gd name="T83" fmla="*/ 4 h 60"/>
                              <a:gd name="T84" fmla="*/ 101 w 160"/>
                              <a:gd name="T85" fmla="*/ 0 h 60"/>
                              <a:gd name="T86" fmla="*/ 90 w 160"/>
                              <a:gd name="T87" fmla="*/ 10 h 60"/>
                              <a:gd name="T88" fmla="*/ 85 w 160"/>
                              <a:gd name="T89" fmla="*/ 12 h 60"/>
                              <a:gd name="T90" fmla="*/ 75 w 160"/>
                              <a:gd name="T91" fmla="*/ 10 h 60"/>
                              <a:gd name="T92" fmla="*/ 65 w 160"/>
                              <a:gd name="T93" fmla="*/ 10 h 60"/>
                              <a:gd name="T94" fmla="*/ 56 w 160"/>
                              <a:gd name="T95" fmla="*/ 15 h 60"/>
                              <a:gd name="T96" fmla="*/ 50 w 160"/>
                              <a:gd name="T97" fmla="*/ 22 h 60"/>
                              <a:gd name="T98" fmla="*/ 41 w 160"/>
                              <a:gd name="T99" fmla="*/ 17 h 60"/>
                              <a:gd name="T100" fmla="*/ 32 w 160"/>
                              <a:gd name="T101" fmla="*/ 23 h 60"/>
                              <a:gd name="T102" fmla="*/ 24 w 160"/>
                              <a:gd name="T103" fmla="*/ 3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0" h="60">
                                <a:moveTo>
                                  <a:pt x="23" y="34"/>
                                </a:moveTo>
                                <a:lnTo>
                                  <a:pt x="20" y="36"/>
                                </a:lnTo>
                                <a:lnTo>
                                  <a:pt x="19" y="39"/>
                                </a:lnTo>
                                <a:lnTo>
                                  <a:pt x="17" y="41"/>
                                </a:lnTo>
                                <a:lnTo>
                                  <a:pt x="15" y="42"/>
                                </a:lnTo>
                                <a:lnTo>
                                  <a:pt x="10" y="41"/>
                                </a:lnTo>
                                <a:lnTo>
                                  <a:pt x="5" y="40"/>
                                </a:lnTo>
                                <a:lnTo>
                                  <a:pt x="2" y="41"/>
                                </a:lnTo>
                                <a:lnTo>
                                  <a:pt x="0" y="44"/>
                                </a:lnTo>
                                <a:lnTo>
                                  <a:pt x="2" y="47"/>
                                </a:lnTo>
                                <a:lnTo>
                                  <a:pt x="7" y="52"/>
                                </a:lnTo>
                                <a:lnTo>
                                  <a:pt x="10" y="53"/>
                                </a:lnTo>
                                <a:lnTo>
                                  <a:pt x="12" y="55"/>
                                </a:lnTo>
                                <a:lnTo>
                                  <a:pt x="16" y="55"/>
                                </a:lnTo>
                                <a:lnTo>
                                  <a:pt x="18" y="56"/>
                                </a:lnTo>
                                <a:lnTo>
                                  <a:pt x="22" y="54"/>
                                </a:lnTo>
                                <a:lnTo>
                                  <a:pt x="25" y="51"/>
                                </a:lnTo>
                                <a:lnTo>
                                  <a:pt x="27" y="46"/>
                                </a:lnTo>
                                <a:lnTo>
                                  <a:pt x="29" y="43"/>
                                </a:lnTo>
                                <a:lnTo>
                                  <a:pt x="31" y="39"/>
                                </a:lnTo>
                                <a:lnTo>
                                  <a:pt x="34" y="35"/>
                                </a:lnTo>
                                <a:lnTo>
                                  <a:pt x="40" y="31"/>
                                </a:lnTo>
                                <a:lnTo>
                                  <a:pt x="45" y="30"/>
                                </a:lnTo>
                                <a:lnTo>
                                  <a:pt x="45" y="30"/>
                                </a:lnTo>
                                <a:lnTo>
                                  <a:pt x="46" y="31"/>
                                </a:lnTo>
                                <a:lnTo>
                                  <a:pt x="46" y="33"/>
                                </a:lnTo>
                                <a:lnTo>
                                  <a:pt x="46" y="37"/>
                                </a:lnTo>
                                <a:lnTo>
                                  <a:pt x="46" y="40"/>
                                </a:lnTo>
                                <a:lnTo>
                                  <a:pt x="46" y="43"/>
                                </a:lnTo>
                                <a:lnTo>
                                  <a:pt x="46" y="46"/>
                                </a:lnTo>
                                <a:lnTo>
                                  <a:pt x="47" y="50"/>
                                </a:lnTo>
                                <a:lnTo>
                                  <a:pt x="49" y="53"/>
                                </a:lnTo>
                                <a:lnTo>
                                  <a:pt x="53" y="58"/>
                                </a:lnTo>
                                <a:lnTo>
                                  <a:pt x="56" y="59"/>
                                </a:lnTo>
                                <a:lnTo>
                                  <a:pt x="57" y="60"/>
                                </a:lnTo>
                                <a:lnTo>
                                  <a:pt x="59" y="59"/>
                                </a:lnTo>
                                <a:lnTo>
                                  <a:pt x="61" y="59"/>
                                </a:lnTo>
                                <a:lnTo>
                                  <a:pt x="63" y="55"/>
                                </a:lnTo>
                                <a:lnTo>
                                  <a:pt x="63" y="53"/>
                                </a:lnTo>
                                <a:lnTo>
                                  <a:pt x="61" y="50"/>
                                </a:lnTo>
                                <a:lnTo>
                                  <a:pt x="57" y="45"/>
                                </a:lnTo>
                                <a:lnTo>
                                  <a:pt x="55" y="40"/>
                                </a:lnTo>
                                <a:lnTo>
                                  <a:pt x="54" y="36"/>
                                </a:lnTo>
                                <a:lnTo>
                                  <a:pt x="54" y="32"/>
                                </a:lnTo>
                                <a:lnTo>
                                  <a:pt x="55" y="28"/>
                                </a:lnTo>
                                <a:lnTo>
                                  <a:pt x="56" y="26"/>
                                </a:lnTo>
                                <a:lnTo>
                                  <a:pt x="56" y="25"/>
                                </a:lnTo>
                                <a:lnTo>
                                  <a:pt x="57" y="25"/>
                                </a:lnTo>
                                <a:lnTo>
                                  <a:pt x="62" y="26"/>
                                </a:lnTo>
                                <a:lnTo>
                                  <a:pt x="68" y="27"/>
                                </a:lnTo>
                                <a:lnTo>
                                  <a:pt x="71" y="27"/>
                                </a:lnTo>
                                <a:lnTo>
                                  <a:pt x="74" y="25"/>
                                </a:lnTo>
                                <a:lnTo>
                                  <a:pt x="78" y="22"/>
                                </a:lnTo>
                                <a:lnTo>
                                  <a:pt x="82" y="19"/>
                                </a:lnTo>
                                <a:lnTo>
                                  <a:pt x="84" y="18"/>
                                </a:lnTo>
                                <a:lnTo>
                                  <a:pt x="93" y="16"/>
                                </a:lnTo>
                                <a:lnTo>
                                  <a:pt x="92" y="17"/>
                                </a:lnTo>
                                <a:lnTo>
                                  <a:pt x="91" y="21"/>
                                </a:lnTo>
                                <a:lnTo>
                                  <a:pt x="91" y="24"/>
                                </a:lnTo>
                                <a:lnTo>
                                  <a:pt x="93" y="25"/>
                                </a:lnTo>
                                <a:lnTo>
                                  <a:pt x="94" y="25"/>
                                </a:lnTo>
                                <a:lnTo>
                                  <a:pt x="95" y="25"/>
                                </a:lnTo>
                                <a:lnTo>
                                  <a:pt x="99" y="25"/>
                                </a:lnTo>
                                <a:lnTo>
                                  <a:pt x="102" y="25"/>
                                </a:lnTo>
                                <a:lnTo>
                                  <a:pt x="105" y="25"/>
                                </a:lnTo>
                                <a:lnTo>
                                  <a:pt x="108" y="25"/>
                                </a:lnTo>
                                <a:lnTo>
                                  <a:pt x="109" y="25"/>
                                </a:lnTo>
                                <a:lnTo>
                                  <a:pt x="110" y="25"/>
                                </a:lnTo>
                                <a:lnTo>
                                  <a:pt x="112" y="26"/>
                                </a:lnTo>
                                <a:lnTo>
                                  <a:pt x="114" y="28"/>
                                </a:lnTo>
                                <a:lnTo>
                                  <a:pt x="115" y="31"/>
                                </a:lnTo>
                                <a:lnTo>
                                  <a:pt x="114" y="34"/>
                                </a:lnTo>
                                <a:lnTo>
                                  <a:pt x="110" y="36"/>
                                </a:lnTo>
                                <a:lnTo>
                                  <a:pt x="109" y="40"/>
                                </a:lnTo>
                                <a:lnTo>
                                  <a:pt x="107" y="42"/>
                                </a:lnTo>
                                <a:lnTo>
                                  <a:pt x="107" y="44"/>
                                </a:lnTo>
                                <a:lnTo>
                                  <a:pt x="105" y="43"/>
                                </a:lnTo>
                                <a:lnTo>
                                  <a:pt x="100" y="44"/>
                                </a:lnTo>
                                <a:lnTo>
                                  <a:pt x="95" y="44"/>
                                </a:lnTo>
                                <a:lnTo>
                                  <a:pt x="94" y="47"/>
                                </a:lnTo>
                                <a:lnTo>
                                  <a:pt x="95" y="49"/>
                                </a:lnTo>
                                <a:lnTo>
                                  <a:pt x="99" y="52"/>
                                </a:lnTo>
                                <a:lnTo>
                                  <a:pt x="102" y="53"/>
                                </a:lnTo>
                                <a:lnTo>
                                  <a:pt x="106" y="53"/>
                                </a:lnTo>
                                <a:lnTo>
                                  <a:pt x="110" y="50"/>
                                </a:lnTo>
                                <a:lnTo>
                                  <a:pt x="115" y="46"/>
                                </a:lnTo>
                                <a:lnTo>
                                  <a:pt x="117" y="42"/>
                                </a:lnTo>
                                <a:lnTo>
                                  <a:pt x="120" y="42"/>
                                </a:lnTo>
                                <a:lnTo>
                                  <a:pt x="121" y="42"/>
                                </a:lnTo>
                                <a:lnTo>
                                  <a:pt x="123" y="42"/>
                                </a:lnTo>
                                <a:lnTo>
                                  <a:pt x="127" y="42"/>
                                </a:lnTo>
                                <a:lnTo>
                                  <a:pt x="132" y="43"/>
                                </a:lnTo>
                                <a:lnTo>
                                  <a:pt x="138" y="43"/>
                                </a:lnTo>
                                <a:lnTo>
                                  <a:pt x="143" y="44"/>
                                </a:lnTo>
                                <a:lnTo>
                                  <a:pt x="147" y="44"/>
                                </a:lnTo>
                                <a:lnTo>
                                  <a:pt x="150" y="45"/>
                                </a:lnTo>
                                <a:lnTo>
                                  <a:pt x="154" y="42"/>
                                </a:lnTo>
                                <a:lnTo>
                                  <a:pt x="159" y="39"/>
                                </a:lnTo>
                                <a:lnTo>
                                  <a:pt x="160" y="34"/>
                                </a:lnTo>
                                <a:lnTo>
                                  <a:pt x="160" y="32"/>
                                </a:lnTo>
                                <a:lnTo>
                                  <a:pt x="158" y="32"/>
                                </a:lnTo>
                                <a:lnTo>
                                  <a:pt x="154" y="32"/>
                                </a:lnTo>
                                <a:lnTo>
                                  <a:pt x="151" y="32"/>
                                </a:lnTo>
                                <a:lnTo>
                                  <a:pt x="148" y="32"/>
                                </a:lnTo>
                                <a:lnTo>
                                  <a:pt x="146" y="32"/>
                                </a:lnTo>
                                <a:lnTo>
                                  <a:pt x="144" y="32"/>
                                </a:lnTo>
                                <a:lnTo>
                                  <a:pt x="138" y="32"/>
                                </a:lnTo>
                                <a:lnTo>
                                  <a:pt x="132" y="33"/>
                                </a:lnTo>
                                <a:lnTo>
                                  <a:pt x="130" y="33"/>
                                </a:lnTo>
                                <a:lnTo>
                                  <a:pt x="129" y="34"/>
                                </a:lnTo>
                                <a:lnTo>
                                  <a:pt x="129" y="32"/>
                                </a:lnTo>
                                <a:lnTo>
                                  <a:pt x="129" y="31"/>
                                </a:lnTo>
                                <a:lnTo>
                                  <a:pt x="129" y="27"/>
                                </a:lnTo>
                                <a:lnTo>
                                  <a:pt x="129" y="25"/>
                                </a:lnTo>
                                <a:lnTo>
                                  <a:pt x="127" y="24"/>
                                </a:lnTo>
                                <a:lnTo>
                                  <a:pt x="124" y="23"/>
                                </a:lnTo>
                                <a:lnTo>
                                  <a:pt x="121" y="22"/>
                                </a:lnTo>
                                <a:lnTo>
                                  <a:pt x="117" y="22"/>
                                </a:lnTo>
                                <a:lnTo>
                                  <a:pt x="113" y="21"/>
                                </a:lnTo>
                                <a:lnTo>
                                  <a:pt x="110" y="21"/>
                                </a:lnTo>
                                <a:lnTo>
                                  <a:pt x="108" y="12"/>
                                </a:lnTo>
                                <a:lnTo>
                                  <a:pt x="109" y="12"/>
                                </a:lnTo>
                                <a:lnTo>
                                  <a:pt x="112" y="10"/>
                                </a:lnTo>
                                <a:lnTo>
                                  <a:pt x="114" y="9"/>
                                </a:lnTo>
                                <a:lnTo>
                                  <a:pt x="114" y="7"/>
                                </a:lnTo>
                                <a:lnTo>
                                  <a:pt x="112" y="4"/>
                                </a:lnTo>
                                <a:lnTo>
                                  <a:pt x="108" y="1"/>
                                </a:lnTo>
                                <a:lnTo>
                                  <a:pt x="105" y="0"/>
                                </a:lnTo>
                                <a:lnTo>
                                  <a:pt x="101" y="0"/>
                                </a:lnTo>
                                <a:lnTo>
                                  <a:pt x="97" y="4"/>
                                </a:lnTo>
                                <a:lnTo>
                                  <a:pt x="93" y="8"/>
                                </a:lnTo>
                                <a:lnTo>
                                  <a:pt x="90" y="10"/>
                                </a:lnTo>
                                <a:lnTo>
                                  <a:pt x="89" y="13"/>
                                </a:lnTo>
                                <a:lnTo>
                                  <a:pt x="87" y="13"/>
                                </a:lnTo>
                                <a:lnTo>
                                  <a:pt x="85" y="12"/>
                                </a:lnTo>
                                <a:lnTo>
                                  <a:pt x="82" y="12"/>
                                </a:lnTo>
                                <a:lnTo>
                                  <a:pt x="79" y="12"/>
                                </a:lnTo>
                                <a:lnTo>
                                  <a:pt x="75" y="10"/>
                                </a:lnTo>
                                <a:lnTo>
                                  <a:pt x="71" y="10"/>
                                </a:lnTo>
                                <a:lnTo>
                                  <a:pt x="68" y="10"/>
                                </a:lnTo>
                                <a:lnTo>
                                  <a:pt x="65" y="10"/>
                                </a:lnTo>
                                <a:lnTo>
                                  <a:pt x="62" y="12"/>
                                </a:lnTo>
                                <a:lnTo>
                                  <a:pt x="60" y="13"/>
                                </a:lnTo>
                                <a:lnTo>
                                  <a:pt x="56" y="15"/>
                                </a:lnTo>
                                <a:lnTo>
                                  <a:pt x="55" y="16"/>
                                </a:lnTo>
                                <a:lnTo>
                                  <a:pt x="52" y="19"/>
                                </a:lnTo>
                                <a:lnTo>
                                  <a:pt x="50" y="22"/>
                                </a:lnTo>
                                <a:lnTo>
                                  <a:pt x="49" y="21"/>
                                </a:lnTo>
                                <a:lnTo>
                                  <a:pt x="46" y="18"/>
                                </a:lnTo>
                                <a:lnTo>
                                  <a:pt x="41" y="17"/>
                                </a:lnTo>
                                <a:lnTo>
                                  <a:pt x="38" y="18"/>
                                </a:lnTo>
                                <a:lnTo>
                                  <a:pt x="34" y="21"/>
                                </a:lnTo>
                                <a:lnTo>
                                  <a:pt x="32" y="23"/>
                                </a:lnTo>
                                <a:lnTo>
                                  <a:pt x="30" y="25"/>
                                </a:lnTo>
                                <a:lnTo>
                                  <a:pt x="27" y="27"/>
                                </a:lnTo>
                                <a:lnTo>
                                  <a:pt x="24" y="32"/>
                                </a:lnTo>
                                <a:lnTo>
                                  <a:pt x="23" y="34"/>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98"/>
                        <wps:cNvSpPr>
                          <a:spLocks/>
                        </wps:cNvSpPr>
                        <wps:spPr bwMode="auto">
                          <a:xfrm>
                            <a:off x="226060" y="130175"/>
                            <a:ext cx="26035" cy="13970"/>
                          </a:xfrm>
                          <a:custGeom>
                            <a:avLst/>
                            <a:gdLst>
                              <a:gd name="T0" fmla="*/ 0 w 123"/>
                              <a:gd name="T1" fmla="*/ 10 h 66"/>
                              <a:gd name="T2" fmla="*/ 84 w 123"/>
                              <a:gd name="T3" fmla="*/ 27 h 66"/>
                              <a:gd name="T4" fmla="*/ 74 w 123"/>
                              <a:gd name="T5" fmla="*/ 62 h 66"/>
                              <a:gd name="T6" fmla="*/ 82 w 123"/>
                              <a:gd name="T7" fmla="*/ 66 h 66"/>
                              <a:gd name="T8" fmla="*/ 97 w 123"/>
                              <a:gd name="T9" fmla="*/ 28 h 66"/>
                              <a:gd name="T10" fmla="*/ 123 w 123"/>
                              <a:gd name="T11" fmla="*/ 33 h 66"/>
                              <a:gd name="T12" fmla="*/ 122 w 123"/>
                              <a:gd name="T13" fmla="*/ 32 h 66"/>
                              <a:gd name="T14" fmla="*/ 121 w 123"/>
                              <a:gd name="T15" fmla="*/ 30 h 66"/>
                              <a:gd name="T16" fmla="*/ 119 w 123"/>
                              <a:gd name="T17" fmla="*/ 27 h 66"/>
                              <a:gd name="T18" fmla="*/ 116 w 123"/>
                              <a:gd name="T19" fmla="*/ 24 h 66"/>
                              <a:gd name="T20" fmla="*/ 112 w 123"/>
                              <a:gd name="T21" fmla="*/ 20 h 66"/>
                              <a:gd name="T22" fmla="*/ 107 w 123"/>
                              <a:gd name="T23" fmla="*/ 18 h 66"/>
                              <a:gd name="T24" fmla="*/ 105 w 123"/>
                              <a:gd name="T25" fmla="*/ 16 h 66"/>
                              <a:gd name="T26" fmla="*/ 101 w 123"/>
                              <a:gd name="T27" fmla="*/ 16 h 66"/>
                              <a:gd name="T28" fmla="*/ 98 w 123"/>
                              <a:gd name="T29" fmla="*/ 14 h 66"/>
                              <a:gd name="T30" fmla="*/ 96 w 123"/>
                              <a:gd name="T31" fmla="*/ 14 h 66"/>
                              <a:gd name="T32" fmla="*/ 91 w 123"/>
                              <a:gd name="T33" fmla="*/ 13 h 66"/>
                              <a:gd name="T34" fmla="*/ 86 w 123"/>
                              <a:gd name="T35" fmla="*/ 13 h 66"/>
                              <a:gd name="T36" fmla="*/ 83 w 123"/>
                              <a:gd name="T37" fmla="*/ 12 h 66"/>
                              <a:gd name="T38" fmla="*/ 81 w 123"/>
                              <a:gd name="T39" fmla="*/ 12 h 66"/>
                              <a:gd name="T40" fmla="*/ 77 w 123"/>
                              <a:gd name="T41" fmla="*/ 11 h 66"/>
                              <a:gd name="T42" fmla="*/ 75 w 123"/>
                              <a:gd name="T43" fmla="*/ 11 h 66"/>
                              <a:gd name="T44" fmla="*/ 71 w 123"/>
                              <a:gd name="T45" fmla="*/ 10 h 66"/>
                              <a:gd name="T46" fmla="*/ 68 w 123"/>
                              <a:gd name="T47" fmla="*/ 10 h 66"/>
                              <a:gd name="T48" fmla="*/ 65 w 123"/>
                              <a:gd name="T49" fmla="*/ 10 h 66"/>
                              <a:gd name="T50" fmla="*/ 61 w 123"/>
                              <a:gd name="T51" fmla="*/ 9 h 66"/>
                              <a:gd name="T52" fmla="*/ 58 w 123"/>
                              <a:gd name="T53" fmla="*/ 8 h 66"/>
                              <a:gd name="T54" fmla="*/ 54 w 123"/>
                              <a:gd name="T55" fmla="*/ 8 h 66"/>
                              <a:gd name="T56" fmla="*/ 51 w 123"/>
                              <a:gd name="T57" fmla="*/ 7 h 66"/>
                              <a:gd name="T58" fmla="*/ 47 w 123"/>
                              <a:gd name="T59" fmla="*/ 7 h 66"/>
                              <a:gd name="T60" fmla="*/ 44 w 123"/>
                              <a:gd name="T61" fmla="*/ 5 h 66"/>
                              <a:gd name="T62" fmla="*/ 40 w 123"/>
                              <a:gd name="T63" fmla="*/ 5 h 66"/>
                              <a:gd name="T64" fmla="*/ 38 w 123"/>
                              <a:gd name="T65" fmla="*/ 4 h 66"/>
                              <a:gd name="T66" fmla="*/ 35 w 123"/>
                              <a:gd name="T67" fmla="*/ 4 h 66"/>
                              <a:gd name="T68" fmla="*/ 29 w 123"/>
                              <a:gd name="T69" fmla="*/ 3 h 66"/>
                              <a:gd name="T70" fmla="*/ 24 w 123"/>
                              <a:gd name="T71" fmla="*/ 2 h 66"/>
                              <a:gd name="T72" fmla="*/ 20 w 123"/>
                              <a:gd name="T73" fmla="*/ 1 h 66"/>
                              <a:gd name="T74" fmla="*/ 16 w 123"/>
                              <a:gd name="T75" fmla="*/ 0 h 66"/>
                              <a:gd name="T76" fmla="*/ 15 w 123"/>
                              <a:gd name="T77" fmla="*/ 0 h 66"/>
                              <a:gd name="T78" fmla="*/ 14 w 123"/>
                              <a:gd name="T79" fmla="*/ 0 h 66"/>
                              <a:gd name="T80" fmla="*/ 0 w 123"/>
                              <a:gd name="T81" fmla="*/ 10 h 66"/>
                              <a:gd name="T82" fmla="*/ 0 w 123"/>
                              <a:gd name="T83" fmla="*/ 1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 h="66">
                                <a:moveTo>
                                  <a:pt x="0" y="10"/>
                                </a:moveTo>
                                <a:lnTo>
                                  <a:pt x="84" y="27"/>
                                </a:lnTo>
                                <a:lnTo>
                                  <a:pt x="74" y="62"/>
                                </a:lnTo>
                                <a:lnTo>
                                  <a:pt x="82" y="66"/>
                                </a:lnTo>
                                <a:lnTo>
                                  <a:pt x="97" y="28"/>
                                </a:lnTo>
                                <a:lnTo>
                                  <a:pt x="123" y="33"/>
                                </a:lnTo>
                                <a:lnTo>
                                  <a:pt x="122" y="32"/>
                                </a:lnTo>
                                <a:lnTo>
                                  <a:pt x="121" y="30"/>
                                </a:lnTo>
                                <a:lnTo>
                                  <a:pt x="119" y="27"/>
                                </a:lnTo>
                                <a:lnTo>
                                  <a:pt x="116" y="24"/>
                                </a:lnTo>
                                <a:lnTo>
                                  <a:pt x="112" y="20"/>
                                </a:lnTo>
                                <a:lnTo>
                                  <a:pt x="107" y="18"/>
                                </a:lnTo>
                                <a:lnTo>
                                  <a:pt x="105" y="16"/>
                                </a:lnTo>
                                <a:lnTo>
                                  <a:pt x="101" y="16"/>
                                </a:lnTo>
                                <a:lnTo>
                                  <a:pt x="98" y="14"/>
                                </a:lnTo>
                                <a:lnTo>
                                  <a:pt x="96" y="14"/>
                                </a:lnTo>
                                <a:lnTo>
                                  <a:pt x="91" y="13"/>
                                </a:lnTo>
                                <a:lnTo>
                                  <a:pt x="86" y="13"/>
                                </a:lnTo>
                                <a:lnTo>
                                  <a:pt x="83" y="12"/>
                                </a:lnTo>
                                <a:lnTo>
                                  <a:pt x="81" y="12"/>
                                </a:lnTo>
                                <a:lnTo>
                                  <a:pt x="77" y="11"/>
                                </a:lnTo>
                                <a:lnTo>
                                  <a:pt x="75" y="11"/>
                                </a:lnTo>
                                <a:lnTo>
                                  <a:pt x="71" y="10"/>
                                </a:lnTo>
                                <a:lnTo>
                                  <a:pt x="68" y="10"/>
                                </a:lnTo>
                                <a:lnTo>
                                  <a:pt x="65" y="10"/>
                                </a:lnTo>
                                <a:lnTo>
                                  <a:pt x="61" y="9"/>
                                </a:lnTo>
                                <a:lnTo>
                                  <a:pt x="58" y="8"/>
                                </a:lnTo>
                                <a:lnTo>
                                  <a:pt x="54" y="8"/>
                                </a:lnTo>
                                <a:lnTo>
                                  <a:pt x="51" y="7"/>
                                </a:lnTo>
                                <a:lnTo>
                                  <a:pt x="47" y="7"/>
                                </a:lnTo>
                                <a:lnTo>
                                  <a:pt x="44" y="5"/>
                                </a:lnTo>
                                <a:lnTo>
                                  <a:pt x="40" y="5"/>
                                </a:lnTo>
                                <a:lnTo>
                                  <a:pt x="38" y="4"/>
                                </a:lnTo>
                                <a:lnTo>
                                  <a:pt x="35" y="4"/>
                                </a:lnTo>
                                <a:lnTo>
                                  <a:pt x="29" y="3"/>
                                </a:lnTo>
                                <a:lnTo>
                                  <a:pt x="24" y="2"/>
                                </a:lnTo>
                                <a:lnTo>
                                  <a:pt x="20" y="1"/>
                                </a:lnTo>
                                <a:lnTo>
                                  <a:pt x="16" y="0"/>
                                </a:lnTo>
                                <a:lnTo>
                                  <a:pt x="15" y="0"/>
                                </a:lnTo>
                                <a:lnTo>
                                  <a:pt x="14"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99"/>
                        <wps:cNvSpPr>
                          <a:spLocks/>
                        </wps:cNvSpPr>
                        <wps:spPr bwMode="auto">
                          <a:xfrm>
                            <a:off x="10160" y="255270"/>
                            <a:ext cx="74930" cy="50165"/>
                          </a:xfrm>
                          <a:custGeom>
                            <a:avLst/>
                            <a:gdLst>
                              <a:gd name="T0" fmla="*/ 0 w 353"/>
                              <a:gd name="T1" fmla="*/ 108 h 236"/>
                              <a:gd name="T2" fmla="*/ 231 w 353"/>
                              <a:gd name="T3" fmla="*/ 0 h 236"/>
                              <a:gd name="T4" fmla="*/ 353 w 353"/>
                              <a:gd name="T5" fmla="*/ 57 h 236"/>
                              <a:gd name="T6" fmla="*/ 173 w 353"/>
                              <a:gd name="T7" fmla="*/ 236 h 236"/>
                              <a:gd name="T8" fmla="*/ 0 w 353"/>
                              <a:gd name="T9" fmla="*/ 108 h 236"/>
                              <a:gd name="T10" fmla="*/ 0 w 353"/>
                              <a:gd name="T11" fmla="*/ 108 h 236"/>
                            </a:gdLst>
                            <a:ahLst/>
                            <a:cxnLst>
                              <a:cxn ang="0">
                                <a:pos x="T0" y="T1"/>
                              </a:cxn>
                              <a:cxn ang="0">
                                <a:pos x="T2" y="T3"/>
                              </a:cxn>
                              <a:cxn ang="0">
                                <a:pos x="T4" y="T5"/>
                              </a:cxn>
                              <a:cxn ang="0">
                                <a:pos x="T6" y="T7"/>
                              </a:cxn>
                              <a:cxn ang="0">
                                <a:pos x="T8" y="T9"/>
                              </a:cxn>
                              <a:cxn ang="0">
                                <a:pos x="T10" y="T11"/>
                              </a:cxn>
                            </a:cxnLst>
                            <a:rect l="0" t="0" r="r" b="b"/>
                            <a:pathLst>
                              <a:path w="353" h="236">
                                <a:moveTo>
                                  <a:pt x="0" y="108"/>
                                </a:moveTo>
                                <a:lnTo>
                                  <a:pt x="231" y="0"/>
                                </a:lnTo>
                                <a:lnTo>
                                  <a:pt x="353" y="57"/>
                                </a:lnTo>
                                <a:lnTo>
                                  <a:pt x="173" y="236"/>
                                </a:lnTo>
                                <a:lnTo>
                                  <a:pt x="0" y="108"/>
                                </a:lnTo>
                                <a:lnTo>
                                  <a:pt x="0" y="108"/>
                                </a:lnTo>
                                <a:close/>
                              </a:path>
                            </a:pathLst>
                          </a:custGeom>
                          <a:solidFill>
                            <a:srgbClr val="B0C77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100"/>
                        <wps:cNvSpPr>
                          <a:spLocks/>
                        </wps:cNvSpPr>
                        <wps:spPr bwMode="auto">
                          <a:xfrm>
                            <a:off x="9525" y="279400"/>
                            <a:ext cx="38735" cy="31115"/>
                          </a:xfrm>
                          <a:custGeom>
                            <a:avLst/>
                            <a:gdLst>
                              <a:gd name="T0" fmla="*/ 0 w 185"/>
                              <a:gd name="T1" fmla="*/ 61 h 147"/>
                              <a:gd name="T2" fmla="*/ 0 w 185"/>
                              <a:gd name="T3" fmla="*/ 0 h 147"/>
                              <a:gd name="T4" fmla="*/ 185 w 185"/>
                              <a:gd name="T5" fmla="*/ 98 h 147"/>
                              <a:gd name="T6" fmla="*/ 184 w 185"/>
                              <a:gd name="T7" fmla="*/ 147 h 147"/>
                              <a:gd name="T8" fmla="*/ 0 w 185"/>
                              <a:gd name="T9" fmla="*/ 61 h 147"/>
                              <a:gd name="T10" fmla="*/ 0 w 185"/>
                              <a:gd name="T11" fmla="*/ 61 h 147"/>
                            </a:gdLst>
                            <a:ahLst/>
                            <a:cxnLst>
                              <a:cxn ang="0">
                                <a:pos x="T0" y="T1"/>
                              </a:cxn>
                              <a:cxn ang="0">
                                <a:pos x="T2" y="T3"/>
                              </a:cxn>
                              <a:cxn ang="0">
                                <a:pos x="T4" y="T5"/>
                              </a:cxn>
                              <a:cxn ang="0">
                                <a:pos x="T6" y="T7"/>
                              </a:cxn>
                              <a:cxn ang="0">
                                <a:pos x="T8" y="T9"/>
                              </a:cxn>
                              <a:cxn ang="0">
                                <a:pos x="T10" y="T11"/>
                              </a:cxn>
                            </a:cxnLst>
                            <a:rect l="0" t="0" r="r" b="b"/>
                            <a:pathLst>
                              <a:path w="185" h="147">
                                <a:moveTo>
                                  <a:pt x="0" y="61"/>
                                </a:moveTo>
                                <a:lnTo>
                                  <a:pt x="0" y="0"/>
                                </a:lnTo>
                                <a:lnTo>
                                  <a:pt x="185" y="98"/>
                                </a:lnTo>
                                <a:lnTo>
                                  <a:pt x="184" y="147"/>
                                </a:lnTo>
                                <a:lnTo>
                                  <a:pt x="0" y="61"/>
                                </a:lnTo>
                                <a:lnTo>
                                  <a:pt x="0" y="61"/>
                                </a:lnTo>
                                <a:close/>
                              </a:path>
                            </a:pathLst>
                          </a:custGeom>
                          <a:solidFill>
                            <a:srgbClr val="A6BF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101"/>
                        <wps:cNvSpPr>
                          <a:spLocks/>
                        </wps:cNvSpPr>
                        <wps:spPr bwMode="auto">
                          <a:xfrm>
                            <a:off x="49530" y="269240"/>
                            <a:ext cx="34925" cy="41275"/>
                          </a:xfrm>
                          <a:custGeom>
                            <a:avLst/>
                            <a:gdLst>
                              <a:gd name="T0" fmla="*/ 0 w 167"/>
                              <a:gd name="T1" fmla="*/ 139 h 195"/>
                              <a:gd name="T2" fmla="*/ 167 w 167"/>
                              <a:gd name="T3" fmla="*/ 0 h 195"/>
                              <a:gd name="T4" fmla="*/ 167 w 167"/>
                              <a:gd name="T5" fmla="*/ 48 h 195"/>
                              <a:gd name="T6" fmla="*/ 0 w 167"/>
                              <a:gd name="T7" fmla="*/ 195 h 195"/>
                              <a:gd name="T8" fmla="*/ 0 w 167"/>
                              <a:gd name="T9" fmla="*/ 139 h 195"/>
                              <a:gd name="T10" fmla="*/ 0 w 167"/>
                              <a:gd name="T11" fmla="*/ 139 h 195"/>
                            </a:gdLst>
                            <a:ahLst/>
                            <a:cxnLst>
                              <a:cxn ang="0">
                                <a:pos x="T0" y="T1"/>
                              </a:cxn>
                              <a:cxn ang="0">
                                <a:pos x="T2" y="T3"/>
                              </a:cxn>
                              <a:cxn ang="0">
                                <a:pos x="T4" y="T5"/>
                              </a:cxn>
                              <a:cxn ang="0">
                                <a:pos x="T6" y="T7"/>
                              </a:cxn>
                              <a:cxn ang="0">
                                <a:pos x="T8" y="T9"/>
                              </a:cxn>
                              <a:cxn ang="0">
                                <a:pos x="T10" y="T11"/>
                              </a:cxn>
                            </a:cxnLst>
                            <a:rect l="0" t="0" r="r" b="b"/>
                            <a:pathLst>
                              <a:path w="167" h="195">
                                <a:moveTo>
                                  <a:pt x="0" y="139"/>
                                </a:moveTo>
                                <a:lnTo>
                                  <a:pt x="167" y="0"/>
                                </a:lnTo>
                                <a:lnTo>
                                  <a:pt x="167" y="48"/>
                                </a:lnTo>
                                <a:lnTo>
                                  <a:pt x="0" y="195"/>
                                </a:lnTo>
                                <a:lnTo>
                                  <a:pt x="0" y="139"/>
                                </a:lnTo>
                                <a:lnTo>
                                  <a:pt x="0" y="139"/>
                                </a:lnTo>
                                <a:close/>
                              </a:path>
                            </a:pathLst>
                          </a:custGeom>
                          <a:solidFill>
                            <a:srgbClr val="9CB3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102"/>
                        <wps:cNvSpPr>
                          <a:spLocks/>
                        </wps:cNvSpPr>
                        <wps:spPr bwMode="auto">
                          <a:xfrm>
                            <a:off x="18415" y="274320"/>
                            <a:ext cx="34290" cy="20320"/>
                          </a:xfrm>
                          <a:custGeom>
                            <a:avLst/>
                            <a:gdLst>
                              <a:gd name="T0" fmla="*/ 0 w 162"/>
                              <a:gd name="T1" fmla="*/ 16 h 96"/>
                              <a:gd name="T2" fmla="*/ 133 w 162"/>
                              <a:gd name="T3" fmla="*/ 96 h 96"/>
                              <a:gd name="T4" fmla="*/ 162 w 162"/>
                              <a:gd name="T5" fmla="*/ 68 h 96"/>
                              <a:gd name="T6" fmla="*/ 42 w 162"/>
                              <a:gd name="T7" fmla="*/ 0 h 96"/>
                              <a:gd name="T8" fmla="*/ 0 w 162"/>
                              <a:gd name="T9" fmla="*/ 16 h 96"/>
                              <a:gd name="T10" fmla="*/ 0 w 162"/>
                              <a:gd name="T11" fmla="*/ 16 h 96"/>
                            </a:gdLst>
                            <a:ahLst/>
                            <a:cxnLst>
                              <a:cxn ang="0">
                                <a:pos x="T0" y="T1"/>
                              </a:cxn>
                              <a:cxn ang="0">
                                <a:pos x="T2" y="T3"/>
                              </a:cxn>
                              <a:cxn ang="0">
                                <a:pos x="T4" y="T5"/>
                              </a:cxn>
                              <a:cxn ang="0">
                                <a:pos x="T6" y="T7"/>
                              </a:cxn>
                              <a:cxn ang="0">
                                <a:pos x="T8" y="T9"/>
                              </a:cxn>
                              <a:cxn ang="0">
                                <a:pos x="T10" y="T11"/>
                              </a:cxn>
                            </a:cxnLst>
                            <a:rect l="0" t="0" r="r" b="b"/>
                            <a:pathLst>
                              <a:path w="162" h="96">
                                <a:moveTo>
                                  <a:pt x="0" y="16"/>
                                </a:moveTo>
                                <a:lnTo>
                                  <a:pt x="133" y="96"/>
                                </a:lnTo>
                                <a:lnTo>
                                  <a:pt x="162" y="68"/>
                                </a:lnTo>
                                <a:lnTo>
                                  <a:pt x="42" y="0"/>
                                </a:lnTo>
                                <a:lnTo>
                                  <a:pt x="0" y="16"/>
                                </a:lnTo>
                                <a:lnTo>
                                  <a:pt x="0" y="16"/>
                                </a:lnTo>
                                <a:close/>
                              </a:path>
                            </a:pathLst>
                          </a:custGeom>
                          <a:solidFill>
                            <a:srgbClr val="DBDE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103"/>
                        <wps:cNvSpPr>
                          <a:spLocks/>
                        </wps:cNvSpPr>
                        <wps:spPr bwMode="auto">
                          <a:xfrm>
                            <a:off x="38735" y="259715"/>
                            <a:ext cx="38100" cy="23495"/>
                          </a:xfrm>
                          <a:custGeom>
                            <a:avLst/>
                            <a:gdLst>
                              <a:gd name="T0" fmla="*/ 0 w 180"/>
                              <a:gd name="T1" fmla="*/ 50 h 112"/>
                              <a:gd name="T2" fmla="*/ 90 w 180"/>
                              <a:gd name="T3" fmla="*/ 112 h 112"/>
                              <a:gd name="T4" fmla="*/ 180 w 180"/>
                              <a:gd name="T5" fmla="*/ 41 h 112"/>
                              <a:gd name="T6" fmla="*/ 92 w 180"/>
                              <a:gd name="T7" fmla="*/ 0 h 112"/>
                              <a:gd name="T8" fmla="*/ 0 w 180"/>
                              <a:gd name="T9" fmla="*/ 50 h 112"/>
                              <a:gd name="T10" fmla="*/ 0 w 180"/>
                              <a:gd name="T11" fmla="*/ 50 h 112"/>
                            </a:gdLst>
                            <a:ahLst/>
                            <a:cxnLst>
                              <a:cxn ang="0">
                                <a:pos x="T0" y="T1"/>
                              </a:cxn>
                              <a:cxn ang="0">
                                <a:pos x="T2" y="T3"/>
                              </a:cxn>
                              <a:cxn ang="0">
                                <a:pos x="T4" y="T5"/>
                              </a:cxn>
                              <a:cxn ang="0">
                                <a:pos x="T6" y="T7"/>
                              </a:cxn>
                              <a:cxn ang="0">
                                <a:pos x="T8" y="T9"/>
                              </a:cxn>
                              <a:cxn ang="0">
                                <a:pos x="T10" y="T11"/>
                              </a:cxn>
                            </a:cxnLst>
                            <a:rect l="0" t="0" r="r" b="b"/>
                            <a:pathLst>
                              <a:path w="180" h="112">
                                <a:moveTo>
                                  <a:pt x="0" y="50"/>
                                </a:moveTo>
                                <a:lnTo>
                                  <a:pt x="90" y="112"/>
                                </a:lnTo>
                                <a:lnTo>
                                  <a:pt x="180" y="41"/>
                                </a:lnTo>
                                <a:lnTo>
                                  <a:pt x="92" y="0"/>
                                </a:lnTo>
                                <a:lnTo>
                                  <a:pt x="0" y="50"/>
                                </a:lnTo>
                                <a:lnTo>
                                  <a:pt x="0" y="50"/>
                                </a:lnTo>
                                <a:close/>
                              </a:path>
                            </a:pathLst>
                          </a:custGeom>
                          <a:solidFill>
                            <a:srgbClr val="CC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104"/>
                        <wps:cNvSpPr>
                          <a:spLocks/>
                        </wps:cNvSpPr>
                        <wps:spPr bwMode="auto">
                          <a:xfrm>
                            <a:off x="47625" y="266065"/>
                            <a:ext cx="38735" cy="45720"/>
                          </a:xfrm>
                          <a:custGeom>
                            <a:avLst/>
                            <a:gdLst>
                              <a:gd name="T0" fmla="*/ 0 w 185"/>
                              <a:gd name="T1" fmla="*/ 155 h 217"/>
                              <a:gd name="T2" fmla="*/ 2 w 185"/>
                              <a:gd name="T3" fmla="*/ 153 h 217"/>
                              <a:gd name="T4" fmla="*/ 8 w 185"/>
                              <a:gd name="T5" fmla="*/ 149 h 217"/>
                              <a:gd name="T6" fmla="*/ 16 w 185"/>
                              <a:gd name="T7" fmla="*/ 140 h 217"/>
                              <a:gd name="T8" fmla="*/ 22 w 185"/>
                              <a:gd name="T9" fmla="*/ 135 h 217"/>
                              <a:gd name="T10" fmla="*/ 29 w 185"/>
                              <a:gd name="T11" fmla="*/ 131 h 217"/>
                              <a:gd name="T12" fmla="*/ 34 w 185"/>
                              <a:gd name="T13" fmla="*/ 124 h 217"/>
                              <a:gd name="T14" fmla="*/ 42 w 185"/>
                              <a:gd name="T15" fmla="*/ 118 h 217"/>
                              <a:gd name="T16" fmla="*/ 49 w 185"/>
                              <a:gd name="T17" fmla="*/ 112 h 217"/>
                              <a:gd name="T18" fmla="*/ 57 w 185"/>
                              <a:gd name="T19" fmla="*/ 105 h 217"/>
                              <a:gd name="T20" fmla="*/ 64 w 185"/>
                              <a:gd name="T21" fmla="*/ 98 h 217"/>
                              <a:gd name="T22" fmla="*/ 74 w 185"/>
                              <a:gd name="T23" fmla="*/ 91 h 217"/>
                              <a:gd name="T24" fmla="*/ 82 w 185"/>
                              <a:gd name="T25" fmla="*/ 84 h 217"/>
                              <a:gd name="T26" fmla="*/ 91 w 185"/>
                              <a:gd name="T27" fmla="*/ 77 h 217"/>
                              <a:gd name="T28" fmla="*/ 99 w 185"/>
                              <a:gd name="T29" fmla="*/ 69 h 217"/>
                              <a:gd name="T30" fmla="*/ 107 w 185"/>
                              <a:gd name="T31" fmla="*/ 62 h 217"/>
                              <a:gd name="T32" fmla="*/ 115 w 185"/>
                              <a:gd name="T33" fmla="*/ 54 h 217"/>
                              <a:gd name="T34" fmla="*/ 124 w 185"/>
                              <a:gd name="T35" fmla="*/ 48 h 217"/>
                              <a:gd name="T36" fmla="*/ 131 w 185"/>
                              <a:gd name="T37" fmla="*/ 41 h 217"/>
                              <a:gd name="T38" fmla="*/ 139 w 185"/>
                              <a:gd name="T39" fmla="*/ 35 h 217"/>
                              <a:gd name="T40" fmla="*/ 146 w 185"/>
                              <a:gd name="T41" fmla="*/ 28 h 217"/>
                              <a:gd name="T42" fmla="*/ 154 w 185"/>
                              <a:gd name="T43" fmla="*/ 24 h 217"/>
                              <a:gd name="T44" fmla="*/ 160 w 185"/>
                              <a:gd name="T45" fmla="*/ 18 h 217"/>
                              <a:gd name="T46" fmla="*/ 166 w 185"/>
                              <a:gd name="T47" fmla="*/ 14 h 217"/>
                              <a:gd name="T48" fmla="*/ 175 w 185"/>
                              <a:gd name="T49" fmla="*/ 6 h 217"/>
                              <a:gd name="T50" fmla="*/ 181 w 185"/>
                              <a:gd name="T51" fmla="*/ 3 h 217"/>
                              <a:gd name="T52" fmla="*/ 184 w 185"/>
                              <a:gd name="T53" fmla="*/ 2 h 217"/>
                              <a:gd name="T54" fmla="*/ 185 w 185"/>
                              <a:gd name="T55" fmla="*/ 5 h 217"/>
                              <a:gd name="T56" fmla="*/ 185 w 185"/>
                              <a:gd name="T57" fmla="*/ 12 h 217"/>
                              <a:gd name="T58" fmla="*/ 185 w 185"/>
                              <a:gd name="T59" fmla="*/ 16 h 217"/>
                              <a:gd name="T60" fmla="*/ 185 w 185"/>
                              <a:gd name="T61" fmla="*/ 22 h 217"/>
                              <a:gd name="T62" fmla="*/ 185 w 185"/>
                              <a:gd name="T63" fmla="*/ 27 h 217"/>
                              <a:gd name="T64" fmla="*/ 185 w 185"/>
                              <a:gd name="T65" fmla="*/ 33 h 217"/>
                              <a:gd name="T66" fmla="*/ 184 w 185"/>
                              <a:gd name="T67" fmla="*/ 39 h 217"/>
                              <a:gd name="T68" fmla="*/ 184 w 185"/>
                              <a:gd name="T69" fmla="*/ 44 h 217"/>
                              <a:gd name="T70" fmla="*/ 184 w 185"/>
                              <a:gd name="T71" fmla="*/ 54 h 217"/>
                              <a:gd name="T72" fmla="*/ 183 w 185"/>
                              <a:gd name="T73" fmla="*/ 61 h 217"/>
                              <a:gd name="T74" fmla="*/ 183 w 185"/>
                              <a:gd name="T75" fmla="*/ 64 h 217"/>
                              <a:gd name="T76" fmla="*/ 177 w 185"/>
                              <a:gd name="T77" fmla="*/ 69 h 217"/>
                              <a:gd name="T78" fmla="*/ 173 w 185"/>
                              <a:gd name="T79" fmla="*/ 70 h 217"/>
                              <a:gd name="T80" fmla="*/ 173 w 185"/>
                              <a:gd name="T81" fmla="*/ 67 h 217"/>
                              <a:gd name="T82" fmla="*/ 174 w 185"/>
                              <a:gd name="T83" fmla="*/ 61 h 217"/>
                              <a:gd name="T84" fmla="*/ 174 w 185"/>
                              <a:gd name="T85" fmla="*/ 52 h 217"/>
                              <a:gd name="T86" fmla="*/ 174 w 185"/>
                              <a:gd name="T87" fmla="*/ 43 h 217"/>
                              <a:gd name="T88" fmla="*/ 174 w 185"/>
                              <a:gd name="T89" fmla="*/ 34 h 217"/>
                              <a:gd name="T90" fmla="*/ 174 w 185"/>
                              <a:gd name="T91" fmla="*/ 26 h 217"/>
                              <a:gd name="T92" fmla="*/ 174 w 185"/>
                              <a:gd name="T93" fmla="*/ 21 h 217"/>
                              <a:gd name="T94" fmla="*/ 12 w 185"/>
                              <a:gd name="T95" fmla="*/ 159 h 217"/>
                              <a:gd name="T96" fmla="*/ 12 w 185"/>
                              <a:gd name="T97" fmla="*/ 163 h 217"/>
                              <a:gd name="T98" fmla="*/ 12 w 185"/>
                              <a:gd name="T99" fmla="*/ 171 h 217"/>
                              <a:gd name="T100" fmla="*/ 12 w 185"/>
                              <a:gd name="T101" fmla="*/ 181 h 217"/>
                              <a:gd name="T102" fmla="*/ 14 w 185"/>
                              <a:gd name="T103" fmla="*/ 191 h 217"/>
                              <a:gd name="T104" fmla="*/ 14 w 185"/>
                              <a:gd name="T105" fmla="*/ 202 h 217"/>
                              <a:gd name="T106" fmla="*/ 12 w 185"/>
                              <a:gd name="T107" fmla="*/ 211 h 217"/>
                              <a:gd name="T108" fmla="*/ 12 w 185"/>
                              <a:gd name="T109" fmla="*/ 216 h 217"/>
                              <a:gd name="T110" fmla="*/ 10 w 185"/>
                              <a:gd name="T111" fmla="*/ 216 h 217"/>
                              <a:gd name="T112" fmla="*/ 2 w 185"/>
                              <a:gd name="T113" fmla="*/ 213 h 217"/>
                              <a:gd name="T114" fmla="*/ 0 w 185"/>
                              <a:gd name="T115" fmla="*/ 21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5" h="217">
                                <a:moveTo>
                                  <a:pt x="0" y="212"/>
                                </a:moveTo>
                                <a:lnTo>
                                  <a:pt x="0" y="155"/>
                                </a:lnTo>
                                <a:lnTo>
                                  <a:pt x="0" y="154"/>
                                </a:lnTo>
                                <a:lnTo>
                                  <a:pt x="2" y="153"/>
                                </a:lnTo>
                                <a:lnTo>
                                  <a:pt x="4" y="151"/>
                                </a:lnTo>
                                <a:lnTo>
                                  <a:pt x="8" y="149"/>
                                </a:lnTo>
                                <a:lnTo>
                                  <a:pt x="11" y="144"/>
                                </a:lnTo>
                                <a:lnTo>
                                  <a:pt x="16" y="140"/>
                                </a:lnTo>
                                <a:lnTo>
                                  <a:pt x="19" y="137"/>
                                </a:lnTo>
                                <a:lnTo>
                                  <a:pt x="22" y="135"/>
                                </a:lnTo>
                                <a:lnTo>
                                  <a:pt x="25" y="133"/>
                                </a:lnTo>
                                <a:lnTo>
                                  <a:pt x="29" y="131"/>
                                </a:lnTo>
                                <a:lnTo>
                                  <a:pt x="32" y="127"/>
                                </a:lnTo>
                                <a:lnTo>
                                  <a:pt x="34" y="124"/>
                                </a:lnTo>
                                <a:lnTo>
                                  <a:pt x="38" y="122"/>
                                </a:lnTo>
                                <a:lnTo>
                                  <a:pt x="42" y="118"/>
                                </a:lnTo>
                                <a:lnTo>
                                  <a:pt x="45" y="115"/>
                                </a:lnTo>
                                <a:lnTo>
                                  <a:pt x="49" y="112"/>
                                </a:lnTo>
                                <a:lnTo>
                                  <a:pt x="53" y="108"/>
                                </a:lnTo>
                                <a:lnTo>
                                  <a:pt x="57" y="105"/>
                                </a:lnTo>
                                <a:lnTo>
                                  <a:pt x="61" y="102"/>
                                </a:lnTo>
                                <a:lnTo>
                                  <a:pt x="64" y="98"/>
                                </a:lnTo>
                                <a:lnTo>
                                  <a:pt x="69" y="94"/>
                                </a:lnTo>
                                <a:lnTo>
                                  <a:pt x="74" y="91"/>
                                </a:lnTo>
                                <a:lnTo>
                                  <a:pt x="78" y="87"/>
                                </a:lnTo>
                                <a:lnTo>
                                  <a:pt x="82" y="84"/>
                                </a:lnTo>
                                <a:lnTo>
                                  <a:pt x="86" y="80"/>
                                </a:lnTo>
                                <a:lnTo>
                                  <a:pt x="91" y="77"/>
                                </a:lnTo>
                                <a:lnTo>
                                  <a:pt x="94" y="72"/>
                                </a:lnTo>
                                <a:lnTo>
                                  <a:pt x="99" y="69"/>
                                </a:lnTo>
                                <a:lnTo>
                                  <a:pt x="102" y="66"/>
                                </a:lnTo>
                                <a:lnTo>
                                  <a:pt x="107" y="62"/>
                                </a:lnTo>
                                <a:lnTo>
                                  <a:pt x="112" y="59"/>
                                </a:lnTo>
                                <a:lnTo>
                                  <a:pt x="115" y="54"/>
                                </a:lnTo>
                                <a:lnTo>
                                  <a:pt x="120" y="51"/>
                                </a:lnTo>
                                <a:lnTo>
                                  <a:pt x="124" y="48"/>
                                </a:lnTo>
                                <a:lnTo>
                                  <a:pt x="128" y="44"/>
                                </a:lnTo>
                                <a:lnTo>
                                  <a:pt x="131" y="41"/>
                                </a:lnTo>
                                <a:lnTo>
                                  <a:pt x="136" y="37"/>
                                </a:lnTo>
                                <a:lnTo>
                                  <a:pt x="139" y="35"/>
                                </a:lnTo>
                                <a:lnTo>
                                  <a:pt x="143" y="32"/>
                                </a:lnTo>
                                <a:lnTo>
                                  <a:pt x="146" y="28"/>
                                </a:lnTo>
                                <a:lnTo>
                                  <a:pt x="151" y="26"/>
                                </a:lnTo>
                                <a:lnTo>
                                  <a:pt x="154" y="24"/>
                                </a:lnTo>
                                <a:lnTo>
                                  <a:pt x="157" y="21"/>
                                </a:lnTo>
                                <a:lnTo>
                                  <a:pt x="160" y="18"/>
                                </a:lnTo>
                                <a:lnTo>
                                  <a:pt x="162" y="16"/>
                                </a:lnTo>
                                <a:lnTo>
                                  <a:pt x="166" y="14"/>
                                </a:lnTo>
                                <a:lnTo>
                                  <a:pt x="170" y="9"/>
                                </a:lnTo>
                                <a:lnTo>
                                  <a:pt x="175" y="6"/>
                                </a:lnTo>
                                <a:lnTo>
                                  <a:pt x="178" y="4"/>
                                </a:lnTo>
                                <a:lnTo>
                                  <a:pt x="181" y="3"/>
                                </a:lnTo>
                                <a:lnTo>
                                  <a:pt x="183" y="0"/>
                                </a:lnTo>
                                <a:lnTo>
                                  <a:pt x="184" y="2"/>
                                </a:lnTo>
                                <a:lnTo>
                                  <a:pt x="184" y="2"/>
                                </a:lnTo>
                                <a:lnTo>
                                  <a:pt x="185" y="5"/>
                                </a:lnTo>
                                <a:lnTo>
                                  <a:pt x="185" y="7"/>
                                </a:lnTo>
                                <a:lnTo>
                                  <a:pt x="185" y="12"/>
                                </a:lnTo>
                                <a:lnTo>
                                  <a:pt x="185" y="14"/>
                                </a:lnTo>
                                <a:lnTo>
                                  <a:pt x="185" y="16"/>
                                </a:lnTo>
                                <a:lnTo>
                                  <a:pt x="185" y="18"/>
                                </a:lnTo>
                                <a:lnTo>
                                  <a:pt x="185" y="22"/>
                                </a:lnTo>
                                <a:lnTo>
                                  <a:pt x="185" y="24"/>
                                </a:lnTo>
                                <a:lnTo>
                                  <a:pt x="185" y="27"/>
                                </a:lnTo>
                                <a:lnTo>
                                  <a:pt x="185" y="31"/>
                                </a:lnTo>
                                <a:lnTo>
                                  <a:pt x="185" y="33"/>
                                </a:lnTo>
                                <a:lnTo>
                                  <a:pt x="184" y="36"/>
                                </a:lnTo>
                                <a:lnTo>
                                  <a:pt x="184" y="39"/>
                                </a:lnTo>
                                <a:lnTo>
                                  <a:pt x="184" y="42"/>
                                </a:lnTo>
                                <a:lnTo>
                                  <a:pt x="184" y="44"/>
                                </a:lnTo>
                                <a:lnTo>
                                  <a:pt x="184" y="49"/>
                                </a:lnTo>
                                <a:lnTo>
                                  <a:pt x="184" y="54"/>
                                </a:lnTo>
                                <a:lnTo>
                                  <a:pt x="183" y="58"/>
                                </a:lnTo>
                                <a:lnTo>
                                  <a:pt x="183" y="61"/>
                                </a:lnTo>
                                <a:lnTo>
                                  <a:pt x="183" y="63"/>
                                </a:lnTo>
                                <a:lnTo>
                                  <a:pt x="183" y="64"/>
                                </a:lnTo>
                                <a:lnTo>
                                  <a:pt x="181" y="66"/>
                                </a:lnTo>
                                <a:lnTo>
                                  <a:pt x="177" y="69"/>
                                </a:lnTo>
                                <a:lnTo>
                                  <a:pt x="174" y="70"/>
                                </a:lnTo>
                                <a:lnTo>
                                  <a:pt x="173" y="70"/>
                                </a:lnTo>
                                <a:lnTo>
                                  <a:pt x="173" y="69"/>
                                </a:lnTo>
                                <a:lnTo>
                                  <a:pt x="173" y="67"/>
                                </a:lnTo>
                                <a:lnTo>
                                  <a:pt x="173" y="64"/>
                                </a:lnTo>
                                <a:lnTo>
                                  <a:pt x="174" y="61"/>
                                </a:lnTo>
                                <a:lnTo>
                                  <a:pt x="174" y="57"/>
                                </a:lnTo>
                                <a:lnTo>
                                  <a:pt x="174" y="52"/>
                                </a:lnTo>
                                <a:lnTo>
                                  <a:pt x="174" y="48"/>
                                </a:lnTo>
                                <a:lnTo>
                                  <a:pt x="174" y="43"/>
                                </a:lnTo>
                                <a:lnTo>
                                  <a:pt x="174" y="39"/>
                                </a:lnTo>
                                <a:lnTo>
                                  <a:pt x="174" y="34"/>
                                </a:lnTo>
                                <a:lnTo>
                                  <a:pt x="174" y="30"/>
                                </a:lnTo>
                                <a:lnTo>
                                  <a:pt x="174" y="26"/>
                                </a:lnTo>
                                <a:lnTo>
                                  <a:pt x="174" y="23"/>
                                </a:lnTo>
                                <a:lnTo>
                                  <a:pt x="174" y="21"/>
                                </a:lnTo>
                                <a:lnTo>
                                  <a:pt x="174" y="19"/>
                                </a:lnTo>
                                <a:lnTo>
                                  <a:pt x="12" y="159"/>
                                </a:lnTo>
                                <a:lnTo>
                                  <a:pt x="12" y="161"/>
                                </a:lnTo>
                                <a:lnTo>
                                  <a:pt x="12" y="163"/>
                                </a:lnTo>
                                <a:lnTo>
                                  <a:pt x="12" y="167"/>
                                </a:lnTo>
                                <a:lnTo>
                                  <a:pt x="12" y="171"/>
                                </a:lnTo>
                                <a:lnTo>
                                  <a:pt x="12" y="176"/>
                                </a:lnTo>
                                <a:lnTo>
                                  <a:pt x="12" y="181"/>
                                </a:lnTo>
                                <a:lnTo>
                                  <a:pt x="14" y="187"/>
                                </a:lnTo>
                                <a:lnTo>
                                  <a:pt x="14" y="191"/>
                                </a:lnTo>
                                <a:lnTo>
                                  <a:pt x="14" y="197"/>
                                </a:lnTo>
                                <a:lnTo>
                                  <a:pt x="14" y="202"/>
                                </a:lnTo>
                                <a:lnTo>
                                  <a:pt x="14" y="206"/>
                                </a:lnTo>
                                <a:lnTo>
                                  <a:pt x="12" y="211"/>
                                </a:lnTo>
                                <a:lnTo>
                                  <a:pt x="12" y="213"/>
                                </a:lnTo>
                                <a:lnTo>
                                  <a:pt x="12" y="216"/>
                                </a:lnTo>
                                <a:lnTo>
                                  <a:pt x="12" y="217"/>
                                </a:lnTo>
                                <a:lnTo>
                                  <a:pt x="10" y="216"/>
                                </a:lnTo>
                                <a:lnTo>
                                  <a:pt x="5" y="215"/>
                                </a:lnTo>
                                <a:lnTo>
                                  <a:pt x="2" y="213"/>
                                </a:lnTo>
                                <a:lnTo>
                                  <a:pt x="0" y="212"/>
                                </a:lnTo>
                                <a:lnTo>
                                  <a:pt x="0"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105"/>
                        <wps:cNvSpPr>
                          <a:spLocks/>
                        </wps:cNvSpPr>
                        <wps:spPr bwMode="auto">
                          <a:xfrm>
                            <a:off x="8255" y="254635"/>
                            <a:ext cx="78105" cy="57150"/>
                          </a:xfrm>
                          <a:custGeom>
                            <a:avLst/>
                            <a:gdLst>
                              <a:gd name="T0" fmla="*/ 195 w 370"/>
                              <a:gd name="T1" fmla="*/ 272 h 272"/>
                              <a:gd name="T2" fmla="*/ 359 w 370"/>
                              <a:gd name="T3" fmla="*/ 113 h 272"/>
                              <a:gd name="T4" fmla="*/ 13 w 370"/>
                              <a:gd name="T5" fmla="*/ 173 h 272"/>
                              <a:gd name="T6" fmla="*/ 239 w 370"/>
                              <a:gd name="T7" fmla="*/ 10 h 272"/>
                              <a:gd name="T8" fmla="*/ 370 w 370"/>
                              <a:gd name="T9" fmla="*/ 57 h 272"/>
                              <a:gd name="T10" fmla="*/ 245 w 370"/>
                              <a:gd name="T11" fmla="*/ 1 h 272"/>
                              <a:gd name="T12" fmla="*/ 238 w 370"/>
                              <a:gd name="T13" fmla="*/ 0 h 272"/>
                              <a:gd name="T14" fmla="*/ 231 w 370"/>
                              <a:gd name="T15" fmla="*/ 1 h 272"/>
                              <a:gd name="T16" fmla="*/ 224 w 370"/>
                              <a:gd name="T17" fmla="*/ 4 h 272"/>
                              <a:gd name="T18" fmla="*/ 217 w 370"/>
                              <a:gd name="T19" fmla="*/ 7 h 272"/>
                              <a:gd name="T20" fmla="*/ 211 w 370"/>
                              <a:gd name="T21" fmla="*/ 9 h 272"/>
                              <a:gd name="T22" fmla="*/ 204 w 370"/>
                              <a:gd name="T23" fmla="*/ 13 h 272"/>
                              <a:gd name="T24" fmla="*/ 197 w 370"/>
                              <a:gd name="T25" fmla="*/ 17 h 272"/>
                              <a:gd name="T26" fmla="*/ 189 w 370"/>
                              <a:gd name="T27" fmla="*/ 21 h 272"/>
                              <a:gd name="T28" fmla="*/ 180 w 370"/>
                              <a:gd name="T29" fmla="*/ 24 h 272"/>
                              <a:gd name="T30" fmla="*/ 171 w 370"/>
                              <a:gd name="T31" fmla="*/ 28 h 272"/>
                              <a:gd name="T32" fmla="*/ 162 w 370"/>
                              <a:gd name="T33" fmla="*/ 33 h 272"/>
                              <a:gd name="T34" fmla="*/ 151 w 370"/>
                              <a:gd name="T35" fmla="*/ 39 h 272"/>
                              <a:gd name="T36" fmla="*/ 141 w 370"/>
                              <a:gd name="T37" fmla="*/ 43 h 272"/>
                              <a:gd name="T38" fmla="*/ 131 w 370"/>
                              <a:gd name="T39" fmla="*/ 48 h 272"/>
                              <a:gd name="T40" fmla="*/ 120 w 370"/>
                              <a:gd name="T41" fmla="*/ 53 h 272"/>
                              <a:gd name="T42" fmla="*/ 110 w 370"/>
                              <a:gd name="T43" fmla="*/ 58 h 272"/>
                              <a:gd name="T44" fmla="*/ 99 w 370"/>
                              <a:gd name="T45" fmla="*/ 63 h 272"/>
                              <a:gd name="T46" fmla="*/ 89 w 370"/>
                              <a:gd name="T47" fmla="*/ 68 h 272"/>
                              <a:gd name="T48" fmla="*/ 80 w 370"/>
                              <a:gd name="T49" fmla="*/ 72 h 272"/>
                              <a:gd name="T50" fmla="*/ 69 w 370"/>
                              <a:gd name="T51" fmla="*/ 77 h 272"/>
                              <a:gd name="T52" fmla="*/ 60 w 370"/>
                              <a:gd name="T53" fmla="*/ 81 h 272"/>
                              <a:gd name="T54" fmla="*/ 51 w 370"/>
                              <a:gd name="T55" fmla="*/ 86 h 272"/>
                              <a:gd name="T56" fmla="*/ 43 w 370"/>
                              <a:gd name="T57" fmla="*/ 90 h 272"/>
                              <a:gd name="T58" fmla="*/ 35 w 370"/>
                              <a:gd name="T59" fmla="*/ 94 h 272"/>
                              <a:gd name="T60" fmla="*/ 28 w 370"/>
                              <a:gd name="T61" fmla="*/ 97 h 272"/>
                              <a:gd name="T62" fmla="*/ 21 w 370"/>
                              <a:gd name="T63" fmla="*/ 100 h 272"/>
                              <a:gd name="T64" fmla="*/ 15 w 370"/>
                              <a:gd name="T65" fmla="*/ 103 h 272"/>
                              <a:gd name="T66" fmla="*/ 9 w 370"/>
                              <a:gd name="T67" fmla="*/ 106 h 272"/>
                              <a:gd name="T68" fmla="*/ 5 w 370"/>
                              <a:gd name="T69" fmla="*/ 108 h 272"/>
                              <a:gd name="T70" fmla="*/ 4 w 370"/>
                              <a:gd name="T71" fmla="*/ 109 h 272"/>
                              <a:gd name="T72" fmla="*/ 3 w 370"/>
                              <a:gd name="T73" fmla="*/ 112 h 272"/>
                              <a:gd name="T74" fmla="*/ 0 w 370"/>
                              <a:gd name="T75" fmla="*/ 117 h 272"/>
                              <a:gd name="T76" fmla="*/ 0 w 370"/>
                              <a:gd name="T77" fmla="*/ 124 h 272"/>
                              <a:gd name="T78" fmla="*/ 0 w 370"/>
                              <a:gd name="T79" fmla="*/ 133 h 272"/>
                              <a:gd name="T80" fmla="*/ 0 w 370"/>
                              <a:gd name="T81" fmla="*/ 141 h 272"/>
                              <a:gd name="T82" fmla="*/ 0 w 370"/>
                              <a:gd name="T83" fmla="*/ 146 h 272"/>
                              <a:gd name="T84" fmla="*/ 0 w 370"/>
                              <a:gd name="T85" fmla="*/ 154 h 272"/>
                              <a:gd name="T86" fmla="*/ 0 w 370"/>
                              <a:gd name="T87" fmla="*/ 163 h 272"/>
                              <a:gd name="T88" fmla="*/ 1 w 370"/>
                              <a:gd name="T89" fmla="*/ 171 h 272"/>
                              <a:gd name="T90" fmla="*/ 1 w 370"/>
                              <a:gd name="T91" fmla="*/ 176 h 272"/>
                              <a:gd name="T92" fmla="*/ 8 w 370"/>
                              <a:gd name="T93" fmla="*/ 183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0" h="272">
                                <a:moveTo>
                                  <a:pt x="8" y="183"/>
                                </a:moveTo>
                                <a:lnTo>
                                  <a:pt x="195" y="272"/>
                                </a:lnTo>
                                <a:lnTo>
                                  <a:pt x="366" y="121"/>
                                </a:lnTo>
                                <a:lnTo>
                                  <a:pt x="359" y="113"/>
                                </a:lnTo>
                                <a:lnTo>
                                  <a:pt x="195" y="261"/>
                                </a:lnTo>
                                <a:lnTo>
                                  <a:pt x="13" y="173"/>
                                </a:lnTo>
                                <a:lnTo>
                                  <a:pt x="11" y="118"/>
                                </a:lnTo>
                                <a:lnTo>
                                  <a:pt x="239" y="10"/>
                                </a:lnTo>
                                <a:lnTo>
                                  <a:pt x="357" y="65"/>
                                </a:lnTo>
                                <a:lnTo>
                                  <a:pt x="370" y="57"/>
                                </a:lnTo>
                                <a:lnTo>
                                  <a:pt x="246" y="1"/>
                                </a:lnTo>
                                <a:lnTo>
                                  <a:pt x="245" y="1"/>
                                </a:lnTo>
                                <a:lnTo>
                                  <a:pt x="241" y="0"/>
                                </a:lnTo>
                                <a:lnTo>
                                  <a:pt x="238" y="0"/>
                                </a:lnTo>
                                <a:lnTo>
                                  <a:pt x="233" y="1"/>
                                </a:lnTo>
                                <a:lnTo>
                                  <a:pt x="231" y="1"/>
                                </a:lnTo>
                                <a:lnTo>
                                  <a:pt x="229" y="3"/>
                                </a:lnTo>
                                <a:lnTo>
                                  <a:pt x="224" y="4"/>
                                </a:lnTo>
                                <a:lnTo>
                                  <a:pt x="220" y="6"/>
                                </a:lnTo>
                                <a:lnTo>
                                  <a:pt x="217" y="7"/>
                                </a:lnTo>
                                <a:lnTo>
                                  <a:pt x="215" y="8"/>
                                </a:lnTo>
                                <a:lnTo>
                                  <a:pt x="211" y="9"/>
                                </a:lnTo>
                                <a:lnTo>
                                  <a:pt x="208" y="12"/>
                                </a:lnTo>
                                <a:lnTo>
                                  <a:pt x="204" y="13"/>
                                </a:lnTo>
                                <a:lnTo>
                                  <a:pt x="201" y="15"/>
                                </a:lnTo>
                                <a:lnTo>
                                  <a:pt x="197" y="17"/>
                                </a:lnTo>
                                <a:lnTo>
                                  <a:pt x="194" y="18"/>
                                </a:lnTo>
                                <a:lnTo>
                                  <a:pt x="189" y="21"/>
                                </a:lnTo>
                                <a:lnTo>
                                  <a:pt x="185" y="23"/>
                                </a:lnTo>
                                <a:lnTo>
                                  <a:pt x="180" y="24"/>
                                </a:lnTo>
                                <a:lnTo>
                                  <a:pt x="175" y="26"/>
                                </a:lnTo>
                                <a:lnTo>
                                  <a:pt x="171" y="28"/>
                                </a:lnTo>
                                <a:lnTo>
                                  <a:pt x="166" y="31"/>
                                </a:lnTo>
                                <a:lnTo>
                                  <a:pt x="162" y="33"/>
                                </a:lnTo>
                                <a:lnTo>
                                  <a:pt x="157" y="36"/>
                                </a:lnTo>
                                <a:lnTo>
                                  <a:pt x="151" y="39"/>
                                </a:lnTo>
                                <a:lnTo>
                                  <a:pt x="147" y="41"/>
                                </a:lnTo>
                                <a:lnTo>
                                  <a:pt x="141" y="43"/>
                                </a:lnTo>
                                <a:lnTo>
                                  <a:pt x="136" y="45"/>
                                </a:lnTo>
                                <a:lnTo>
                                  <a:pt x="131" y="48"/>
                                </a:lnTo>
                                <a:lnTo>
                                  <a:pt x="126" y="50"/>
                                </a:lnTo>
                                <a:lnTo>
                                  <a:pt x="120" y="53"/>
                                </a:lnTo>
                                <a:lnTo>
                                  <a:pt x="116" y="55"/>
                                </a:lnTo>
                                <a:lnTo>
                                  <a:pt x="110" y="58"/>
                                </a:lnTo>
                                <a:lnTo>
                                  <a:pt x="105" y="60"/>
                                </a:lnTo>
                                <a:lnTo>
                                  <a:pt x="99" y="63"/>
                                </a:lnTo>
                                <a:lnTo>
                                  <a:pt x="95" y="65"/>
                                </a:lnTo>
                                <a:lnTo>
                                  <a:pt x="89" y="68"/>
                                </a:lnTo>
                                <a:lnTo>
                                  <a:pt x="84" y="70"/>
                                </a:lnTo>
                                <a:lnTo>
                                  <a:pt x="80" y="72"/>
                                </a:lnTo>
                                <a:lnTo>
                                  <a:pt x="75" y="76"/>
                                </a:lnTo>
                                <a:lnTo>
                                  <a:pt x="69" y="77"/>
                                </a:lnTo>
                                <a:lnTo>
                                  <a:pt x="65" y="79"/>
                                </a:lnTo>
                                <a:lnTo>
                                  <a:pt x="60" y="81"/>
                                </a:lnTo>
                                <a:lnTo>
                                  <a:pt x="56" y="83"/>
                                </a:lnTo>
                                <a:lnTo>
                                  <a:pt x="51" y="86"/>
                                </a:lnTo>
                                <a:lnTo>
                                  <a:pt x="47" y="88"/>
                                </a:lnTo>
                                <a:lnTo>
                                  <a:pt x="43" y="90"/>
                                </a:lnTo>
                                <a:lnTo>
                                  <a:pt x="39" y="92"/>
                                </a:lnTo>
                                <a:lnTo>
                                  <a:pt x="35" y="94"/>
                                </a:lnTo>
                                <a:lnTo>
                                  <a:pt x="31" y="96"/>
                                </a:lnTo>
                                <a:lnTo>
                                  <a:pt x="28" y="97"/>
                                </a:lnTo>
                                <a:lnTo>
                                  <a:pt x="24" y="99"/>
                                </a:lnTo>
                                <a:lnTo>
                                  <a:pt x="21" y="100"/>
                                </a:lnTo>
                                <a:lnTo>
                                  <a:pt x="19" y="101"/>
                                </a:lnTo>
                                <a:lnTo>
                                  <a:pt x="15" y="103"/>
                                </a:lnTo>
                                <a:lnTo>
                                  <a:pt x="14" y="105"/>
                                </a:lnTo>
                                <a:lnTo>
                                  <a:pt x="9" y="106"/>
                                </a:lnTo>
                                <a:lnTo>
                                  <a:pt x="7" y="108"/>
                                </a:lnTo>
                                <a:lnTo>
                                  <a:pt x="5" y="108"/>
                                </a:lnTo>
                                <a:lnTo>
                                  <a:pt x="5" y="109"/>
                                </a:lnTo>
                                <a:lnTo>
                                  <a:pt x="4" y="109"/>
                                </a:lnTo>
                                <a:lnTo>
                                  <a:pt x="4" y="109"/>
                                </a:lnTo>
                                <a:lnTo>
                                  <a:pt x="3" y="112"/>
                                </a:lnTo>
                                <a:lnTo>
                                  <a:pt x="1" y="116"/>
                                </a:lnTo>
                                <a:lnTo>
                                  <a:pt x="0" y="117"/>
                                </a:lnTo>
                                <a:lnTo>
                                  <a:pt x="0" y="121"/>
                                </a:lnTo>
                                <a:lnTo>
                                  <a:pt x="0" y="124"/>
                                </a:lnTo>
                                <a:lnTo>
                                  <a:pt x="0" y="128"/>
                                </a:lnTo>
                                <a:lnTo>
                                  <a:pt x="0" y="133"/>
                                </a:lnTo>
                                <a:lnTo>
                                  <a:pt x="0" y="137"/>
                                </a:lnTo>
                                <a:lnTo>
                                  <a:pt x="0" y="141"/>
                                </a:lnTo>
                                <a:lnTo>
                                  <a:pt x="0" y="143"/>
                                </a:lnTo>
                                <a:lnTo>
                                  <a:pt x="0" y="146"/>
                                </a:lnTo>
                                <a:lnTo>
                                  <a:pt x="0" y="149"/>
                                </a:lnTo>
                                <a:lnTo>
                                  <a:pt x="0" y="154"/>
                                </a:lnTo>
                                <a:lnTo>
                                  <a:pt x="0" y="159"/>
                                </a:lnTo>
                                <a:lnTo>
                                  <a:pt x="0" y="163"/>
                                </a:lnTo>
                                <a:lnTo>
                                  <a:pt x="1" y="168"/>
                                </a:lnTo>
                                <a:lnTo>
                                  <a:pt x="1" y="171"/>
                                </a:lnTo>
                                <a:lnTo>
                                  <a:pt x="1" y="173"/>
                                </a:lnTo>
                                <a:lnTo>
                                  <a:pt x="1" y="176"/>
                                </a:lnTo>
                                <a:lnTo>
                                  <a:pt x="1" y="177"/>
                                </a:lnTo>
                                <a:lnTo>
                                  <a:pt x="8" y="183"/>
                                </a:lnTo>
                                <a:lnTo>
                                  <a:pt x="8"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106"/>
                        <wps:cNvSpPr>
                          <a:spLocks/>
                        </wps:cNvSpPr>
                        <wps:spPr bwMode="auto">
                          <a:xfrm>
                            <a:off x="9525" y="278130"/>
                            <a:ext cx="40005" cy="22225"/>
                          </a:xfrm>
                          <a:custGeom>
                            <a:avLst/>
                            <a:gdLst>
                              <a:gd name="T0" fmla="*/ 0 w 187"/>
                              <a:gd name="T1" fmla="*/ 10 h 105"/>
                              <a:gd name="T2" fmla="*/ 180 w 187"/>
                              <a:gd name="T3" fmla="*/ 105 h 105"/>
                              <a:gd name="T4" fmla="*/ 181 w 187"/>
                              <a:gd name="T5" fmla="*/ 104 h 105"/>
                              <a:gd name="T6" fmla="*/ 183 w 187"/>
                              <a:gd name="T7" fmla="*/ 102 h 105"/>
                              <a:gd name="T8" fmla="*/ 186 w 187"/>
                              <a:gd name="T9" fmla="*/ 100 h 105"/>
                              <a:gd name="T10" fmla="*/ 187 w 187"/>
                              <a:gd name="T11" fmla="*/ 100 h 105"/>
                              <a:gd name="T12" fmla="*/ 1 w 187"/>
                              <a:gd name="T13" fmla="*/ 0 h 105"/>
                              <a:gd name="T14" fmla="*/ 0 w 187"/>
                              <a:gd name="T15" fmla="*/ 10 h 105"/>
                              <a:gd name="T16" fmla="*/ 0 w 187"/>
                              <a:gd name="T17" fmla="*/ 1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05">
                                <a:moveTo>
                                  <a:pt x="0" y="10"/>
                                </a:moveTo>
                                <a:lnTo>
                                  <a:pt x="180" y="105"/>
                                </a:lnTo>
                                <a:lnTo>
                                  <a:pt x="181" y="104"/>
                                </a:lnTo>
                                <a:lnTo>
                                  <a:pt x="183" y="102"/>
                                </a:lnTo>
                                <a:lnTo>
                                  <a:pt x="186" y="100"/>
                                </a:lnTo>
                                <a:lnTo>
                                  <a:pt x="187" y="100"/>
                                </a:lnTo>
                                <a:lnTo>
                                  <a:pt x="1" y="0"/>
                                </a:lnTo>
                                <a:lnTo>
                                  <a:pt x="0"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107"/>
                        <wps:cNvSpPr>
                          <a:spLocks/>
                        </wps:cNvSpPr>
                        <wps:spPr bwMode="auto">
                          <a:xfrm>
                            <a:off x="17780" y="278130"/>
                            <a:ext cx="36195" cy="17145"/>
                          </a:xfrm>
                          <a:custGeom>
                            <a:avLst/>
                            <a:gdLst>
                              <a:gd name="T0" fmla="*/ 0 w 172"/>
                              <a:gd name="T1" fmla="*/ 5 h 82"/>
                              <a:gd name="T2" fmla="*/ 140 w 172"/>
                              <a:gd name="T3" fmla="*/ 82 h 82"/>
                              <a:gd name="T4" fmla="*/ 172 w 172"/>
                              <a:gd name="T5" fmla="*/ 55 h 82"/>
                              <a:gd name="T6" fmla="*/ 165 w 172"/>
                              <a:gd name="T7" fmla="*/ 48 h 82"/>
                              <a:gd name="T8" fmla="*/ 138 w 172"/>
                              <a:gd name="T9" fmla="*/ 73 h 82"/>
                              <a:gd name="T10" fmla="*/ 7 w 172"/>
                              <a:gd name="T11" fmla="*/ 0 h 82"/>
                              <a:gd name="T12" fmla="*/ 0 w 172"/>
                              <a:gd name="T13" fmla="*/ 5 h 82"/>
                              <a:gd name="T14" fmla="*/ 0 w 172"/>
                              <a:gd name="T15" fmla="*/ 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 h="82">
                                <a:moveTo>
                                  <a:pt x="0" y="5"/>
                                </a:moveTo>
                                <a:lnTo>
                                  <a:pt x="140" y="82"/>
                                </a:lnTo>
                                <a:lnTo>
                                  <a:pt x="172" y="55"/>
                                </a:lnTo>
                                <a:lnTo>
                                  <a:pt x="165" y="48"/>
                                </a:lnTo>
                                <a:lnTo>
                                  <a:pt x="138" y="73"/>
                                </a:lnTo>
                                <a:lnTo>
                                  <a:pt x="7"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108"/>
                        <wps:cNvSpPr>
                          <a:spLocks/>
                        </wps:cNvSpPr>
                        <wps:spPr bwMode="auto">
                          <a:xfrm>
                            <a:off x="16510" y="273050"/>
                            <a:ext cx="38100" cy="16510"/>
                          </a:xfrm>
                          <a:custGeom>
                            <a:avLst/>
                            <a:gdLst>
                              <a:gd name="T0" fmla="*/ 11 w 180"/>
                              <a:gd name="T1" fmla="*/ 28 h 77"/>
                              <a:gd name="T2" fmla="*/ 0 w 180"/>
                              <a:gd name="T3" fmla="*/ 26 h 77"/>
                              <a:gd name="T4" fmla="*/ 56 w 180"/>
                              <a:gd name="T5" fmla="*/ 0 h 77"/>
                              <a:gd name="T6" fmla="*/ 180 w 180"/>
                              <a:gd name="T7" fmla="*/ 72 h 77"/>
                              <a:gd name="T8" fmla="*/ 173 w 180"/>
                              <a:gd name="T9" fmla="*/ 77 h 77"/>
                              <a:gd name="T10" fmla="*/ 54 w 180"/>
                              <a:gd name="T11" fmla="*/ 8 h 77"/>
                              <a:gd name="T12" fmla="*/ 11 w 180"/>
                              <a:gd name="T13" fmla="*/ 28 h 77"/>
                              <a:gd name="T14" fmla="*/ 11 w 180"/>
                              <a:gd name="T15" fmla="*/ 28 h 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 h="77">
                                <a:moveTo>
                                  <a:pt x="11" y="28"/>
                                </a:moveTo>
                                <a:lnTo>
                                  <a:pt x="0" y="26"/>
                                </a:lnTo>
                                <a:lnTo>
                                  <a:pt x="56" y="0"/>
                                </a:lnTo>
                                <a:lnTo>
                                  <a:pt x="180" y="72"/>
                                </a:lnTo>
                                <a:lnTo>
                                  <a:pt x="173" y="77"/>
                                </a:lnTo>
                                <a:lnTo>
                                  <a:pt x="54" y="8"/>
                                </a:lnTo>
                                <a:lnTo>
                                  <a:pt x="11" y="28"/>
                                </a:lnTo>
                                <a:lnTo>
                                  <a:pt x="1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109"/>
                        <wps:cNvSpPr>
                          <a:spLocks/>
                        </wps:cNvSpPr>
                        <wps:spPr bwMode="auto">
                          <a:xfrm>
                            <a:off x="38100" y="259080"/>
                            <a:ext cx="40005" cy="24765"/>
                          </a:xfrm>
                          <a:custGeom>
                            <a:avLst/>
                            <a:gdLst>
                              <a:gd name="T0" fmla="*/ 0 w 191"/>
                              <a:gd name="T1" fmla="*/ 55 h 117"/>
                              <a:gd name="T2" fmla="*/ 93 w 191"/>
                              <a:gd name="T3" fmla="*/ 117 h 117"/>
                              <a:gd name="T4" fmla="*/ 191 w 191"/>
                              <a:gd name="T5" fmla="*/ 43 h 117"/>
                              <a:gd name="T6" fmla="*/ 98 w 191"/>
                              <a:gd name="T7" fmla="*/ 0 h 117"/>
                              <a:gd name="T8" fmla="*/ 87 w 191"/>
                              <a:gd name="T9" fmla="*/ 2 h 117"/>
                              <a:gd name="T10" fmla="*/ 177 w 191"/>
                              <a:gd name="T11" fmla="*/ 46 h 117"/>
                              <a:gd name="T12" fmla="*/ 93 w 191"/>
                              <a:gd name="T13" fmla="*/ 109 h 117"/>
                              <a:gd name="T14" fmla="*/ 7 w 191"/>
                              <a:gd name="T15" fmla="*/ 49 h 117"/>
                              <a:gd name="T16" fmla="*/ 0 w 191"/>
                              <a:gd name="T17" fmla="*/ 55 h 117"/>
                              <a:gd name="T18" fmla="*/ 0 w 191"/>
                              <a:gd name="T19"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17">
                                <a:moveTo>
                                  <a:pt x="0" y="55"/>
                                </a:moveTo>
                                <a:lnTo>
                                  <a:pt x="93" y="117"/>
                                </a:lnTo>
                                <a:lnTo>
                                  <a:pt x="191" y="43"/>
                                </a:lnTo>
                                <a:lnTo>
                                  <a:pt x="98" y="0"/>
                                </a:lnTo>
                                <a:lnTo>
                                  <a:pt x="87" y="2"/>
                                </a:lnTo>
                                <a:lnTo>
                                  <a:pt x="177" y="46"/>
                                </a:lnTo>
                                <a:lnTo>
                                  <a:pt x="93" y="109"/>
                                </a:lnTo>
                                <a:lnTo>
                                  <a:pt x="7" y="49"/>
                                </a:lnTo>
                                <a:lnTo>
                                  <a:pt x="0" y="55"/>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110"/>
                        <wps:cNvSpPr>
                          <a:spLocks/>
                        </wps:cNvSpPr>
                        <wps:spPr bwMode="auto">
                          <a:xfrm>
                            <a:off x="36195" y="259080"/>
                            <a:ext cx="23495" cy="11430"/>
                          </a:xfrm>
                          <a:custGeom>
                            <a:avLst/>
                            <a:gdLst>
                              <a:gd name="T0" fmla="*/ 15 w 109"/>
                              <a:gd name="T1" fmla="*/ 51 h 54"/>
                              <a:gd name="T2" fmla="*/ 109 w 109"/>
                              <a:gd name="T3" fmla="*/ 5 h 54"/>
                              <a:gd name="T4" fmla="*/ 108 w 109"/>
                              <a:gd name="T5" fmla="*/ 4 h 54"/>
                              <a:gd name="T6" fmla="*/ 106 w 109"/>
                              <a:gd name="T7" fmla="*/ 2 h 54"/>
                              <a:gd name="T8" fmla="*/ 104 w 109"/>
                              <a:gd name="T9" fmla="*/ 1 h 54"/>
                              <a:gd name="T10" fmla="*/ 100 w 109"/>
                              <a:gd name="T11" fmla="*/ 0 h 54"/>
                              <a:gd name="T12" fmla="*/ 99 w 109"/>
                              <a:gd name="T13" fmla="*/ 0 h 54"/>
                              <a:gd name="T14" fmla="*/ 94 w 109"/>
                              <a:gd name="T15" fmla="*/ 2 h 54"/>
                              <a:gd name="T16" fmla="*/ 91 w 109"/>
                              <a:gd name="T17" fmla="*/ 3 h 54"/>
                              <a:gd name="T18" fmla="*/ 89 w 109"/>
                              <a:gd name="T19" fmla="*/ 4 h 54"/>
                              <a:gd name="T20" fmla="*/ 85 w 109"/>
                              <a:gd name="T21" fmla="*/ 5 h 54"/>
                              <a:gd name="T22" fmla="*/ 83 w 109"/>
                              <a:gd name="T23" fmla="*/ 8 h 54"/>
                              <a:gd name="T24" fmla="*/ 78 w 109"/>
                              <a:gd name="T25" fmla="*/ 10 h 54"/>
                              <a:gd name="T26" fmla="*/ 74 w 109"/>
                              <a:gd name="T27" fmla="*/ 11 h 54"/>
                              <a:gd name="T28" fmla="*/ 70 w 109"/>
                              <a:gd name="T29" fmla="*/ 13 h 54"/>
                              <a:gd name="T30" fmla="*/ 66 w 109"/>
                              <a:gd name="T31" fmla="*/ 16 h 54"/>
                              <a:gd name="T32" fmla="*/ 61 w 109"/>
                              <a:gd name="T33" fmla="*/ 18 h 54"/>
                              <a:gd name="T34" fmla="*/ 56 w 109"/>
                              <a:gd name="T35" fmla="*/ 20 h 54"/>
                              <a:gd name="T36" fmla="*/ 52 w 109"/>
                              <a:gd name="T37" fmla="*/ 22 h 54"/>
                              <a:gd name="T38" fmla="*/ 47 w 109"/>
                              <a:gd name="T39" fmla="*/ 25 h 54"/>
                              <a:gd name="T40" fmla="*/ 42 w 109"/>
                              <a:gd name="T41" fmla="*/ 27 h 54"/>
                              <a:gd name="T42" fmla="*/ 38 w 109"/>
                              <a:gd name="T43" fmla="*/ 29 h 54"/>
                              <a:gd name="T44" fmla="*/ 33 w 109"/>
                              <a:gd name="T45" fmla="*/ 31 h 54"/>
                              <a:gd name="T46" fmla="*/ 29 w 109"/>
                              <a:gd name="T47" fmla="*/ 34 h 54"/>
                              <a:gd name="T48" fmla="*/ 24 w 109"/>
                              <a:gd name="T49" fmla="*/ 36 h 54"/>
                              <a:gd name="T50" fmla="*/ 21 w 109"/>
                              <a:gd name="T51" fmla="*/ 37 h 54"/>
                              <a:gd name="T52" fmla="*/ 16 w 109"/>
                              <a:gd name="T53" fmla="*/ 39 h 54"/>
                              <a:gd name="T54" fmla="*/ 13 w 109"/>
                              <a:gd name="T55" fmla="*/ 41 h 54"/>
                              <a:gd name="T56" fmla="*/ 9 w 109"/>
                              <a:gd name="T57" fmla="*/ 42 h 54"/>
                              <a:gd name="T58" fmla="*/ 7 w 109"/>
                              <a:gd name="T59" fmla="*/ 45 h 54"/>
                              <a:gd name="T60" fmla="*/ 3 w 109"/>
                              <a:gd name="T61" fmla="*/ 46 h 54"/>
                              <a:gd name="T62" fmla="*/ 2 w 109"/>
                              <a:gd name="T63" fmla="*/ 48 h 54"/>
                              <a:gd name="T64" fmla="*/ 0 w 109"/>
                              <a:gd name="T65" fmla="*/ 49 h 54"/>
                              <a:gd name="T66" fmla="*/ 0 w 109"/>
                              <a:gd name="T67" fmla="*/ 51 h 54"/>
                              <a:gd name="T68" fmla="*/ 1 w 109"/>
                              <a:gd name="T69" fmla="*/ 54 h 54"/>
                              <a:gd name="T70" fmla="*/ 6 w 109"/>
                              <a:gd name="T71" fmla="*/ 54 h 54"/>
                              <a:gd name="T72" fmla="*/ 8 w 109"/>
                              <a:gd name="T73" fmla="*/ 54 h 54"/>
                              <a:gd name="T74" fmla="*/ 10 w 109"/>
                              <a:gd name="T75" fmla="*/ 54 h 54"/>
                              <a:gd name="T76" fmla="*/ 15 w 109"/>
                              <a:gd name="T77" fmla="*/ 51 h 54"/>
                              <a:gd name="T78" fmla="*/ 15 w 109"/>
                              <a:gd name="T79"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 h="54">
                                <a:moveTo>
                                  <a:pt x="15" y="51"/>
                                </a:moveTo>
                                <a:lnTo>
                                  <a:pt x="109" y="5"/>
                                </a:lnTo>
                                <a:lnTo>
                                  <a:pt x="108" y="4"/>
                                </a:lnTo>
                                <a:lnTo>
                                  <a:pt x="106" y="2"/>
                                </a:lnTo>
                                <a:lnTo>
                                  <a:pt x="104" y="1"/>
                                </a:lnTo>
                                <a:lnTo>
                                  <a:pt x="100" y="0"/>
                                </a:lnTo>
                                <a:lnTo>
                                  <a:pt x="99" y="0"/>
                                </a:lnTo>
                                <a:lnTo>
                                  <a:pt x="94" y="2"/>
                                </a:lnTo>
                                <a:lnTo>
                                  <a:pt x="91" y="3"/>
                                </a:lnTo>
                                <a:lnTo>
                                  <a:pt x="89" y="4"/>
                                </a:lnTo>
                                <a:lnTo>
                                  <a:pt x="85" y="5"/>
                                </a:lnTo>
                                <a:lnTo>
                                  <a:pt x="83" y="8"/>
                                </a:lnTo>
                                <a:lnTo>
                                  <a:pt x="78" y="10"/>
                                </a:lnTo>
                                <a:lnTo>
                                  <a:pt x="74" y="11"/>
                                </a:lnTo>
                                <a:lnTo>
                                  <a:pt x="70" y="13"/>
                                </a:lnTo>
                                <a:lnTo>
                                  <a:pt x="66" y="16"/>
                                </a:lnTo>
                                <a:lnTo>
                                  <a:pt x="61" y="18"/>
                                </a:lnTo>
                                <a:lnTo>
                                  <a:pt x="56" y="20"/>
                                </a:lnTo>
                                <a:lnTo>
                                  <a:pt x="52" y="22"/>
                                </a:lnTo>
                                <a:lnTo>
                                  <a:pt x="47" y="25"/>
                                </a:lnTo>
                                <a:lnTo>
                                  <a:pt x="42" y="27"/>
                                </a:lnTo>
                                <a:lnTo>
                                  <a:pt x="38" y="29"/>
                                </a:lnTo>
                                <a:lnTo>
                                  <a:pt x="33" y="31"/>
                                </a:lnTo>
                                <a:lnTo>
                                  <a:pt x="29" y="34"/>
                                </a:lnTo>
                                <a:lnTo>
                                  <a:pt x="24" y="36"/>
                                </a:lnTo>
                                <a:lnTo>
                                  <a:pt x="21" y="37"/>
                                </a:lnTo>
                                <a:lnTo>
                                  <a:pt x="16" y="39"/>
                                </a:lnTo>
                                <a:lnTo>
                                  <a:pt x="13" y="41"/>
                                </a:lnTo>
                                <a:lnTo>
                                  <a:pt x="9" y="42"/>
                                </a:lnTo>
                                <a:lnTo>
                                  <a:pt x="7" y="45"/>
                                </a:lnTo>
                                <a:lnTo>
                                  <a:pt x="3" y="46"/>
                                </a:lnTo>
                                <a:lnTo>
                                  <a:pt x="2" y="48"/>
                                </a:lnTo>
                                <a:lnTo>
                                  <a:pt x="0" y="49"/>
                                </a:lnTo>
                                <a:lnTo>
                                  <a:pt x="0" y="51"/>
                                </a:lnTo>
                                <a:lnTo>
                                  <a:pt x="1" y="54"/>
                                </a:lnTo>
                                <a:lnTo>
                                  <a:pt x="6" y="54"/>
                                </a:lnTo>
                                <a:lnTo>
                                  <a:pt x="8" y="54"/>
                                </a:lnTo>
                                <a:lnTo>
                                  <a:pt x="10" y="54"/>
                                </a:lnTo>
                                <a:lnTo>
                                  <a:pt x="15" y="5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111"/>
                        <wps:cNvSpPr>
                          <a:spLocks/>
                        </wps:cNvSpPr>
                        <wps:spPr bwMode="auto">
                          <a:xfrm>
                            <a:off x="44450" y="266065"/>
                            <a:ext cx="20955" cy="12065"/>
                          </a:xfrm>
                          <a:custGeom>
                            <a:avLst/>
                            <a:gdLst>
                              <a:gd name="T0" fmla="*/ 0 w 98"/>
                              <a:gd name="T1" fmla="*/ 4 h 58"/>
                              <a:gd name="T2" fmla="*/ 92 w 98"/>
                              <a:gd name="T3" fmla="*/ 58 h 58"/>
                              <a:gd name="T4" fmla="*/ 98 w 98"/>
                              <a:gd name="T5" fmla="*/ 53 h 58"/>
                              <a:gd name="T6" fmla="*/ 9 w 98"/>
                              <a:gd name="T7" fmla="*/ 0 h 58"/>
                              <a:gd name="T8" fmla="*/ 0 w 98"/>
                              <a:gd name="T9" fmla="*/ 4 h 58"/>
                              <a:gd name="T10" fmla="*/ 0 w 98"/>
                              <a:gd name="T11" fmla="*/ 4 h 58"/>
                            </a:gdLst>
                            <a:ahLst/>
                            <a:cxnLst>
                              <a:cxn ang="0">
                                <a:pos x="T0" y="T1"/>
                              </a:cxn>
                              <a:cxn ang="0">
                                <a:pos x="T2" y="T3"/>
                              </a:cxn>
                              <a:cxn ang="0">
                                <a:pos x="T4" y="T5"/>
                              </a:cxn>
                              <a:cxn ang="0">
                                <a:pos x="T6" y="T7"/>
                              </a:cxn>
                              <a:cxn ang="0">
                                <a:pos x="T8" y="T9"/>
                              </a:cxn>
                              <a:cxn ang="0">
                                <a:pos x="T10" y="T11"/>
                              </a:cxn>
                            </a:cxnLst>
                            <a:rect l="0" t="0" r="r" b="b"/>
                            <a:pathLst>
                              <a:path w="98" h="58">
                                <a:moveTo>
                                  <a:pt x="0" y="4"/>
                                </a:moveTo>
                                <a:lnTo>
                                  <a:pt x="92" y="58"/>
                                </a:lnTo>
                                <a:lnTo>
                                  <a:pt x="98" y="53"/>
                                </a:lnTo>
                                <a:lnTo>
                                  <a:pt x="9" y="0"/>
                                </a:lnTo>
                                <a:lnTo>
                                  <a:pt x="0"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112"/>
                        <wps:cNvSpPr>
                          <a:spLocks/>
                        </wps:cNvSpPr>
                        <wps:spPr bwMode="auto">
                          <a:xfrm>
                            <a:off x="52070" y="262255"/>
                            <a:ext cx="19050" cy="10795"/>
                          </a:xfrm>
                          <a:custGeom>
                            <a:avLst/>
                            <a:gdLst>
                              <a:gd name="T0" fmla="*/ 0 w 91"/>
                              <a:gd name="T1" fmla="*/ 5 h 53"/>
                              <a:gd name="T2" fmla="*/ 86 w 91"/>
                              <a:gd name="T3" fmla="*/ 53 h 53"/>
                              <a:gd name="T4" fmla="*/ 91 w 91"/>
                              <a:gd name="T5" fmla="*/ 49 h 53"/>
                              <a:gd name="T6" fmla="*/ 9 w 91"/>
                              <a:gd name="T7" fmla="*/ 0 h 53"/>
                              <a:gd name="T8" fmla="*/ 0 w 91"/>
                              <a:gd name="T9" fmla="*/ 5 h 53"/>
                              <a:gd name="T10" fmla="*/ 0 w 91"/>
                              <a:gd name="T11" fmla="*/ 5 h 53"/>
                            </a:gdLst>
                            <a:ahLst/>
                            <a:cxnLst>
                              <a:cxn ang="0">
                                <a:pos x="T0" y="T1"/>
                              </a:cxn>
                              <a:cxn ang="0">
                                <a:pos x="T2" y="T3"/>
                              </a:cxn>
                              <a:cxn ang="0">
                                <a:pos x="T4" y="T5"/>
                              </a:cxn>
                              <a:cxn ang="0">
                                <a:pos x="T6" y="T7"/>
                              </a:cxn>
                              <a:cxn ang="0">
                                <a:pos x="T8" y="T9"/>
                              </a:cxn>
                              <a:cxn ang="0">
                                <a:pos x="T10" y="T11"/>
                              </a:cxn>
                            </a:cxnLst>
                            <a:rect l="0" t="0" r="r" b="b"/>
                            <a:pathLst>
                              <a:path w="91" h="53">
                                <a:moveTo>
                                  <a:pt x="0" y="5"/>
                                </a:moveTo>
                                <a:lnTo>
                                  <a:pt x="86" y="53"/>
                                </a:lnTo>
                                <a:lnTo>
                                  <a:pt x="91" y="49"/>
                                </a:lnTo>
                                <a:lnTo>
                                  <a:pt x="9" y="0"/>
                                </a:lnTo>
                                <a:lnTo>
                                  <a:pt x="0"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 name="Freeform 113"/>
                        <wps:cNvSpPr>
                          <a:spLocks/>
                        </wps:cNvSpPr>
                        <wps:spPr bwMode="auto">
                          <a:xfrm>
                            <a:off x="51435" y="266065"/>
                            <a:ext cx="20320" cy="13970"/>
                          </a:xfrm>
                          <a:custGeom>
                            <a:avLst/>
                            <a:gdLst>
                              <a:gd name="T0" fmla="*/ 95 w 95"/>
                              <a:gd name="T1" fmla="*/ 3 h 68"/>
                              <a:gd name="T2" fmla="*/ 8 w 95"/>
                              <a:gd name="T3" fmla="*/ 68 h 68"/>
                              <a:gd name="T4" fmla="*/ 0 w 95"/>
                              <a:gd name="T5" fmla="*/ 61 h 68"/>
                              <a:gd name="T6" fmla="*/ 89 w 95"/>
                              <a:gd name="T7" fmla="*/ 0 h 68"/>
                              <a:gd name="T8" fmla="*/ 95 w 95"/>
                              <a:gd name="T9" fmla="*/ 3 h 68"/>
                              <a:gd name="T10" fmla="*/ 95 w 95"/>
                              <a:gd name="T11" fmla="*/ 3 h 68"/>
                            </a:gdLst>
                            <a:ahLst/>
                            <a:cxnLst>
                              <a:cxn ang="0">
                                <a:pos x="T0" y="T1"/>
                              </a:cxn>
                              <a:cxn ang="0">
                                <a:pos x="T2" y="T3"/>
                              </a:cxn>
                              <a:cxn ang="0">
                                <a:pos x="T4" y="T5"/>
                              </a:cxn>
                              <a:cxn ang="0">
                                <a:pos x="T6" y="T7"/>
                              </a:cxn>
                              <a:cxn ang="0">
                                <a:pos x="T8" y="T9"/>
                              </a:cxn>
                              <a:cxn ang="0">
                                <a:pos x="T10" y="T11"/>
                              </a:cxn>
                            </a:cxnLst>
                            <a:rect l="0" t="0" r="r" b="b"/>
                            <a:pathLst>
                              <a:path w="95" h="68">
                                <a:moveTo>
                                  <a:pt x="95" y="3"/>
                                </a:moveTo>
                                <a:lnTo>
                                  <a:pt x="8" y="68"/>
                                </a:lnTo>
                                <a:lnTo>
                                  <a:pt x="0" y="61"/>
                                </a:lnTo>
                                <a:lnTo>
                                  <a:pt x="89" y="0"/>
                                </a:lnTo>
                                <a:lnTo>
                                  <a:pt x="95" y="3"/>
                                </a:lnTo>
                                <a:lnTo>
                                  <a:pt x="9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Freeform 114"/>
                        <wps:cNvSpPr>
                          <a:spLocks/>
                        </wps:cNvSpPr>
                        <wps:spPr bwMode="auto">
                          <a:xfrm>
                            <a:off x="43180" y="261620"/>
                            <a:ext cx="20320" cy="12700"/>
                          </a:xfrm>
                          <a:custGeom>
                            <a:avLst/>
                            <a:gdLst>
                              <a:gd name="T0" fmla="*/ 97 w 97"/>
                              <a:gd name="T1" fmla="*/ 6 h 59"/>
                              <a:gd name="T2" fmla="*/ 10 w 97"/>
                              <a:gd name="T3" fmla="*/ 59 h 59"/>
                              <a:gd name="T4" fmla="*/ 0 w 97"/>
                              <a:gd name="T5" fmla="*/ 53 h 59"/>
                              <a:gd name="T6" fmla="*/ 91 w 97"/>
                              <a:gd name="T7" fmla="*/ 0 h 59"/>
                              <a:gd name="T8" fmla="*/ 97 w 97"/>
                              <a:gd name="T9" fmla="*/ 6 h 59"/>
                              <a:gd name="T10" fmla="*/ 97 w 97"/>
                              <a:gd name="T11" fmla="*/ 6 h 59"/>
                            </a:gdLst>
                            <a:ahLst/>
                            <a:cxnLst>
                              <a:cxn ang="0">
                                <a:pos x="T0" y="T1"/>
                              </a:cxn>
                              <a:cxn ang="0">
                                <a:pos x="T2" y="T3"/>
                              </a:cxn>
                              <a:cxn ang="0">
                                <a:pos x="T4" y="T5"/>
                              </a:cxn>
                              <a:cxn ang="0">
                                <a:pos x="T6" y="T7"/>
                              </a:cxn>
                              <a:cxn ang="0">
                                <a:pos x="T8" y="T9"/>
                              </a:cxn>
                              <a:cxn ang="0">
                                <a:pos x="T10" y="T11"/>
                              </a:cxn>
                            </a:cxnLst>
                            <a:rect l="0" t="0" r="r" b="b"/>
                            <a:pathLst>
                              <a:path w="97" h="59">
                                <a:moveTo>
                                  <a:pt x="97" y="6"/>
                                </a:moveTo>
                                <a:lnTo>
                                  <a:pt x="10" y="59"/>
                                </a:lnTo>
                                <a:lnTo>
                                  <a:pt x="0" y="53"/>
                                </a:lnTo>
                                <a:lnTo>
                                  <a:pt x="91" y="0"/>
                                </a:lnTo>
                                <a:lnTo>
                                  <a:pt x="97" y="6"/>
                                </a:lnTo>
                                <a:lnTo>
                                  <a:pt x="9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4F6F5E1B" id="Canvas 69" o:spid="_x0000_s1026" editas="canvas" style="width:26.35pt;height:26.35pt;mso-position-horizontal-relative:char;mso-position-vertical-relative:line" coordsize="334645,3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">
                <v:shape id="_x0000_s1027" type="#_x0000_t75" style="position:absolute;width:334645;height:334645;visibility:visible;mso-wrap-style:square">
                  <v:fill o:detectmouseclick="t"/>
                  <v:path o:connecttype="none"/>
                </v:shape>
                <v:shape id="Freeform 47" o:spid="_x0000_s1028" style="position:absolute;left:635;top:4445;width:328930;height:325755;visibility:visible;mso-wrap-style:square;v-text-anchor:top" coordsize="1555,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" path="m357,174r-1,l353,174r-3,-2l345,172r-4,l336,175r-5,1l329,179r-2,1l325,184r-3,2l321,189r-2,2l316,195r-1,3l313,202r-1,3l311,208r-3,3l308,214r,4l311,222r1,2l315,226r3,1l320,229r5,2l327,232r-4,1l319,238r-3,3l314,243r-2,4l312,250r-1,2l311,256r,3l311,263r,3l312,268r,2l312,270r-1,l308,272r-3,3l300,278r-3,1l293,280r-3,3l288,286r-4,1l281,290r-4,2l275,295r-5,2l267,299r-4,3l260,305r-4,2l253,309r-3,3l247,314r-3,1l241,317r-3,1l237,321r-4,3l231,326r-2,4l226,333r-1,2l223,340r-1,3l222,349r,2l222,354r,4l223,362r,4l225,370r,2l226,376r2,3l230,383r1,2l231,388r2,4l235,395r2,3l238,400r1,5l241,408r2,3l244,414r2,2l247,420r1,2l250,424r2,2l253,430r2,3l258,436r1,2l259,439r,1l259,443r-1,2l258,449r,3l258,457r-2,4l256,466r,4l256,476r-1,3l255,481r,4l255,487r,3l255,494r,3l255,499r,3l255,505r-1,3l254,512r,2l254,517r,4l254,523r-1,3l253,529r,3l253,535r,4l253,541r,3l253,548r,4l253,558r,4l253,568r,3l253,577r,3l254,584r,2l254,589r1,4l256,596r,2l258,603r1,3l260,610r1,3l262,616r1,4l265,624r2,2l268,631r1,3l271,638r2,3l274,643r1,4l276,650r2,4l281,660r2,3l284,667r1,1l285,669r,l284,672r-1,2l283,676r-1,3l282,681r-1,4l280,688r-2,4l277,696r-1,3l275,703r-1,4l273,712r-2,4l269,721r-1,3l267,729r-1,4l263,738r,3l262,745r-2,4l259,752r,4l258,759r-3,6l254,768r-1,1l252,771r-2,4l248,778r-2,3l243,786r-3,4l238,795r-2,2l235,799r-3,4l231,806r-2,2l228,812r-3,2l224,819r-2,2l220,824r-2,3l216,831r-1,3l213,838r-3,3l209,845r-3,3l203,852r-1,4l200,859r-2,3l195,866r-2,3l192,874r-2,3l187,880r-2,4l184,888r-2,4l179,895r-2,3l176,903r-3,2l171,910r-1,2l168,916r-3,3l164,923r-1,3l161,930r-1,3l158,935r-2,4l155,942r-1,2l153,948r-1,2l150,953r-2,5l146,963r-3,6l143,975r-1,4l141,985r,5l141,996r,5l141,1006r1,6l142,1017r1,5l143,1028r2,5l147,1039r1,4l148,1048r2,4l152,1058r2,4l155,1067r1,4l158,1076r2,3l162,1083r1,3l165,1090r,3l168,1096r1,3l170,1102r2,4l176,1112r3,4l184,1122r4,4l193,1131r6,4l203,1140r6,3l214,1147r3,2l222,1152r2,2l226,1157r3,1l230,1158r-1,l228,1160r-3,2l223,1166r-3,2l216,1171r-5,4l207,1179r-4,l201,1181r-3,2l193,1185r-2,1l188,1187r-2,1l183,1190r-3,2l177,1193r-4,2l171,1197r-4,1l164,1199r-4,3l156,1203r-3,2l148,1207r-3,1l141,1211r-4,2l133,1214r-5,2l125,1219r-5,2l117,1223r-5,1l109,1228r-5,1l100,1231r-5,2l92,1235r-4,2l83,1239r-3,1l77,1242r-5,2l68,1245r-3,3l62,1250r-4,1l55,1252r-4,2l49,1257r-4,l43,1259r-3,1l39,1261r-5,2l29,1266r-2,1l25,1268r-1,1l24,1269r-2,l20,1269r-2,1l14,1272r-2,3l9,1279r-3,4l6,1286r-1,3l5,1295r-1,2l4,1299r-1,3l3,1305r-1,2l2,1311r,3l2,1317r-2,4l,1323r,3l,1330r,3l,1338r,2l,1344r,4l,1350r,3l,1357r,3l2,1363r,3l3,1370r1,2l5,1375r,3l6,1380r4,6l13,1390r2,2l18,1395r4,2l27,1401r2,1l32,1403r3,2l39,1406r2,1l44,1410r4,2l52,1414r4,2l59,1417r4,3l67,1422r5,1l75,1425r5,3l85,1430r4,2l94,1434r4,3l103,1439r5,1l112,1443r5,3l122,1448r4,1l131,1451r4,1l140,1454r5,3l149,1458r5,2l160,1462r3,1l168,1466r3,1l176,1468r4,2l185,1471r3,1l193,1475r5,1l201,1477r4,1l208,1479r3,l215,1480r2,1l221,1483r4,l231,1483r4,l238,1483r2,-2l244,1480r3,-2l251,1476r3,-2l259,1471r4,-3l268,1465r5,-4l277,1457r5,-4l286,1450r5,-4l296,1441r5,-3l306,1434r5,-4l315,1425r4,-4l323,1417r5,-4l331,1410r4,-3l339,1404r3,-2l345,1398r1,-2l350,1395r2,-3l353,1392r,1l353,1395r1,2l354,1401r2,3l357,1407r1,5l359,1415r1,5l361,1423r2,5l364,1431r1,3l366,1438r1,2l369,1443r5,5l378,1449r2,2l383,1452r4,2l389,1456r4,1l395,1458r3,2l402,1461r1,1l403,1462r-1,4l401,1469r,5l401,1478r,5l403,1486r3,3l411,1493r6,2l419,1496r4,1l426,1498r3,1l432,1499r3,l438,1501r2,1l443,1503r1,l444,1504r3,3l448,1510r2,2l451,1515r3,4l455,1521r3,3l461,1526r3,4l467,1532r4,2l476,1535r4,2l482,1537r5,l489,1537r4,-2l496,1535r4,l503,1534r6,-1l514,1533r4,-1l524,1531r6,l536,1531r6,-1l548,1529r6,-1l561,1526r7,l575,1524r7,l590,1522r8,l605,1521r8,-1l621,1517r8,-1l636,1515r9,-1l652,1513r9,-1l668,1511r8,-1l684,1508r8,-1l700,1505r7,-1l715,1504r8,-1l730,1501r7,-2l744,1499r8,-1l759,1496r7,l773,1495r7,-1l786,1493r6,l797,1492r6,-2l808,1489r5,l818,1488r5,l826,1488r5,-1l833,1487r4,l839,1487r3,l843,1487r3,l848,1487r2,l854,1487r3,l861,1487r3,1l869,1488r4,l877,1488r4,l886,1488r5,l895,1488r5,l905,1488r4,1l914,1488r4,l922,1488r4,l931,1488r5,l939,1488r4,l946,1488r4,l952,1488r3,l960,1488r3,-1l966,1486r3,l971,1485r4,-1l978,1484r4,-1l985,1483r5,-2l994,1480r6,-1l1005,1478r6,l1018,1477r5,-1l1029,1475r7,-1l1043,1472r7,-1l1057,1469r7,-1l1072,1467r8,-1l1087,1465r8,-2l1103,1461r8,l1119,1459r8,-1l1135,1457r8,l1151,1454r8,-1l1167,1451r9,l1184,1449r8,-1l1200,1447r8,-1l1215,1444r8,-1l1230,1442r8,-1l1245,1439r7,l1259,1438r8,-1l1272,1435r6,l1284,1434r7,-1l1295,1432r6,l1306,1431r4,l1314,1431r5,-1l1322,1430r3,l1330,1430r5,l1337,1430r3,l1344,1430r6,1l1351,1431r3,l1357,1431r3,l1362,1431r4,1l1368,1432r4,l1375,1432r4,l1382,1432r3,1l1389,1433r3,l1396,1433r3,l1403,1433r4,l1411,1433r4,1l1419,1434r3,l1427,1434r3,1l1434,1435r3,l1441,1435r3,l1449,1435r3,l1456,1435r3,l1463,1434r2,l1468,1434r4,l1475,1434r4,l1482,1434r3,l1489,1433r6,l1498,1432r5,l1505,1431r4,-1l1510,1429r1,-1l1512,1424r1,-2l1513,1417r,-3l1513,1411r,-4l1513,1403r,-4l1513,1396r-1,-3l1512,1389r,-2l1511,1384r,-1l1511,1381r2,-1l1515,1377r3,-5l1521,1368r4,-6l1526,1359r2,-2l1531,1353r2,-3l1535,1347r1,-4l1539,1340r2,-3l1542,1333r3,-3l1546,1326r2,-2l1549,1321r1,-4l1551,1315r2,-2l1554,1307r1,-2l1555,1302r-1,-4l1553,1294r-2,-5l1549,1287r-1,-3l1547,1280r,-2l1545,1274r-2,-4l1541,1267r-1,-4l1538,1259r-2,-5l1534,1251r-2,-4l1531,1242r-3,-4l1526,1233r-1,-4l1521,1223r-2,-4l1517,1213r-2,-5l1512,1203r-2,-5l1508,1193r-3,-5l1503,1183r-3,-5l1497,1172r-2,-4l1493,1162r-4,-4l1487,1152r-2,-4l1482,1143r-2,-5l1477,1132r-3,-4l1472,1123r-2,-4l1467,1114r-2,-3l1462,1105r-2,-4l1457,1097r-2,-3l1452,1089r-2,-3l1448,1083r-1,-4l1444,1076r-2,-2l1440,1070r-2,-2l1435,1063r-2,-3l1429,1057r-3,-4l1422,1051r-2,-2l1415,1044r-4,-3l1405,1039r-2,-3l1399,1035r-3,l1393,1035r-2,l1389,1035r-1,l1385,1036r,2l1385,1036r,-1l1385,1033r3,-2l1388,1026r1,-4l1389,1020r1,-3l1390,1014r1,-2l1391,1008r1,-3l1392,1002r,-4l1392,994r1,-4l1393,987r,-3l1393,979r-1,-3l1392,971r,-4l1391,963r-1,-4l1390,954r-1,-3l1389,949r-1,-4l1387,943r,-2l1384,938r-1,-4l1383,932r-1,-3l1380,925r-3,-3l1376,919r-1,-4l1373,912r-1,-5l1369,904r-2,-3l1365,896r-3,-3l1361,888r-2,-4l1357,880r-3,-4l1352,872r-2,-4l1347,863r-2,-4l1342,856r-2,-5l1337,847r-2,-5l1332,839r-2,-4l1328,831r-3,-5l1323,822r-2,-3l1319,814r-3,-3l1313,806r-1,-2l1308,799r-1,-3l1304,793r-2,-4l1300,786r-2,-3l1297,780r-2,-3l1293,775r-2,-4l1290,769r-1,-2l1285,762r-1,-3l1282,756r-2,-2l1279,753r,-1l1279,750r1,-2l1282,744r1,-5l1285,733r,-3l1286,727r1,-4l1289,721r1,-5l1291,712r,-4l1293,704r1,-5l1295,695r2,-5l1298,686r1,-5l1301,676r1,-5l1304,666r2,-6l1307,656r1,-6l1310,645r,-3l1312,639r,-3l1313,633r,-2l1314,627r,-2l1315,622r,-2l1316,616r,-3l1317,611r,-6l1319,599r,-2l1319,594r,-4l1319,588r1,-5l1320,577r,-6l1321,567r,-5l1322,558r,-6l1322,548r,-5l1322,540r,-6l1322,531r,-4l1322,524r,-3l1322,518r,-3l1323,513r,-5l1324,506r,-3l1325,501r2,-5l1329,492r,-4l1329,485r1,-2l1331,479r,-2l1332,474r,-4l1334,468r,-3l1334,461r,-3l1334,456r-2,-4l1332,449r-1,-2l1331,443r-2,-2l1328,438r-3,-3l1324,433r-2,-2l1319,429r-3,-3l1313,425r-4,-2l1306,421r-4,-1l1299,418r-4,-2l1293,416r-2,-1l1289,415r-6,-1l1278,414r-4,l1270,415r-5,l1262,416r-3,2l1256,420r-3,1l1249,423r-2,2l1245,427r-4,4l1239,434r-2,2l1236,440r-2,2l1233,447r-2,2l1230,453r-1,4l1226,460r-1,3l1224,468r-2,4l1221,477r-2,3l1218,485r-2,3l1215,492r-1,3l1214,498r-2,4l1211,505r-1,2l1209,511r,2l1209,515r-1,2l1208,518r-31,5l1146,506r,-1l1144,504r,-2l1143,499r-1,-3l1141,493r-1,-4l1137,485r-2,-5l1133,476r-2,-5l1128,467r-2,-5l1122,458r-3,-4l1116,451r-4,-3l1108,445r-5,-2l1098,442r-4,-1l1088,441r-6,l1078,442r-4,l1072,442r-4,l1066,444r-3,l1059,447r-3,1l1053,449r-2,1l1048,452r-4,1l1041,456r-3,1l1035,459r-4,2l1029,465r-1,-3l1028,458r-1,-4l1026,451r,-3l1024,443r-1,-5l1022,433r-1,-6l1019,422r-1,-2l1018,416r-2,-3l1015,411r-2,-4l1012,405r,-3l1011,399r,-1l1011,396r,-2l1012,389r,-2l1013,384r,-3l1014,378r,-3l1015,372r1,-3l1018,366r,-4l1018,358r,-4l1018,351r,-4l1019,343r,-3l1020,336r,-4l1020,329r,-4l1020,322r-1,-4l1019,315r-1,-3l1018,309r-2,-3l1015,303r-1,-4l1013,297r-4,-5l1006,287r-5,-4l997,279r-5,-3l988,274r-6,-4l977,268r-3,-2l970,265r-3,-2l965,262r-3,l960,245r1,-1l963,244r5,-1l974,243r4,-2l983,240r2,-2l988,234r,-4l985,224r-1,-3l983,218r-2,-3l980,213r-5,-6l973,204r-3,-4l969,199r,l971,198r2,-3l975,193r1,-4l977,186r,-3l977,179r-2,-3l973,172r-4,-2l967,168r-4,-2l961,165r-2,-2l958,162r,-1l958,158r,-2l958,151r-2,-4l955,142r,-4l953,132r-2,-5l947,122r-2,-4l940,114r-2,-3l936,108r,l936,108r,-2l935,103r,-4l932,95r-2,-5l926,86r-3,-5l920,79r-3,-3l913,74r-5,-3l903,68r-5,-2l892,63r-5,-2l881,59r-4,-2l871,54r-3,-1l864,52r-2,-1l860,50r1,l864,49r5,-2l873,44r2,-2l876,40r1,-2l877,34r-1,-3l875,27r-4,-3l866,20r-2,-4l861,15r-4,-2l855,11,852,9,848,8,846,7,842,6,839,5,837,4,833,3r-3,l826,2r-3,l820,2r-3,l813,r-3,l805,r-2,l798,r-2,l793,r-4,2l786,2r-4,l779,2r-2,l773,2r-3,1l766,3r-2,l760,3r-3,l753,4r-4,1l745,6r-4,1l737,8r-3,3l728,12r-3,2l720,16r-5,2l711,21r-5,3l702,26r-4,3l694,31r-4,2l685,35r-3,3l679,40r-4,2l672,44r-3,3l666,48r-2,1l661,51r-1,1l658,54r-1,l657,53r,-4l655,47r-1,-4l653,40r-1,-2l650,34r-4,-2l644,29r-4,-2l636,25r-5,-1l628,24r-4,l622,24r-3,1l614,25r-4,1l607,27r-2,2l601,31r-3,1l595,34r-2,4l589,42r-5,6l582,50r-1,3l579,56r-1,3l575,63r-3,5l570,72r,5l569,79r,2l569,83r,l569,80r-1,-2l566,76r-3,-2l560,70r-3,-3l553,63r-2,-3l546,56r-4,-3l538,49r-4,-1l531,44r-4,-1l525,42r-1,1l521,44r-3,4l516,51r,6l515,60r,5l515,68r,1l514,69r-2,-1l509,67r-2,l503,67r-3,l497,68r-3,3l493,74r-2,3l489,80r,4l489,86r,2l489,90r,1l488,90r-4,-3l481,86r-3,-1l474,83r-3,-2l467,80r-3,-2l459,77r-3,-1l453,76r-3,l447,76r-3,1l441,79r-2,4l438,87r,6l438,97r,3l439,103r,1l438,104r-3,-1l431,102r-4,l421,100r-5,2l411,102r-5,2l402,107r-3,4l398,115r,5l398,122r,3l399,127r,2l398,129r-3,-2l391,126r-4,l382,125r-4,1l373,127r-2,4l368,132r-1,3l366,138r-1,3l363,143r-2,5l361,151r-1,5l359,159r-1,3l357,166r,2l357,172r,2l357,174xe" fillcolor="#f2cc99" stroked="f">
                  <v:path arrowok="t" o:connecttype="custom" o:connectlocs="65998,47475;62825,59132;47594,71001;52037,88168;53940,103852;53517,121019;58805,138610;56267,155354;47594,172521;37441,190324;29826,209823;35749,232924;44633,249032;27076,257722;8461,267047;423,278492;3173,295023;22845,305197;44633,313462;65786,303077;76786,302653;85881,315582;99631,325119;126495,322576;164994,316641;184666,315370;204973,314946;235010,309647;273086,303713;291701,303501;309892,303925;319834,295235;327872,279128;322584,260477;309892,235468;295297,219360;294662,208551;289162,190960;277528,170401;271817,154718;277740,133735;279643,113177;282182,97069;269490,87744;257856,101732;240087,101732;222319,95374;214069,85201;215761,68881;203281,51714;206665,38785;197993,22890;182128,10597;174724,424;157590,1272;139187,11445;125861,7206;115496,11869;104285,15684;92650,18439;82708,26705" o:connectangles="0,0,0,0,0,0,0,0,0,0,0,0,0,0,0,0,0,0,0,0,0,0,0,0,0,0,0,0,0,0,0,0,0,0,0,0,0,0,0,0,0,0,0,0,0,0,0,0,0,0,0,0,0,0,0,0,0,0,0,0,0"/>
                </v:shape>
                <v:shape id="Freeform 48" o:spid="_x0000_s1029" style="position:absolute;left:74930;top:11430;width:120650;height:70485;visibility:visible;mso-wrap-style:square;v-text-anchor:top" coordsize="57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" path="m5,238l2,216,42,198,,176,24,164r27,-6l42,140r41,-6l70,110r36,1l137,124,123,85r37,16l191,119r-1,-1l189,115r-3,-4l185,107r-4,-5l179,97r-4,-5l174,88r-2,-5l170,80r-2,-5l167,72r-2,-2l165,67r,-2l191,82r-1,-1l189,79r-2,-3l186,73r-1,-2l183,68r-1,-3l182,63r,-4l182,56r,-3l183,49r33,35l241,90r9,-33l263,48r21,28l363,16,414,2,480,,445,30r68,18l541,62r-32,9l510,71r4,l517,71r3,1l524,72r4,1l530,74r5,1l539,75r4,1l547,77r3,2l552,80r4,2l559,84r4,4l565,92r2,5l569,99r1,3l571,104r,2l571,146,383,333,70,310,5,238r,xe" fillcolor="#d99966" stroked="f">
                  <v:path arrowok="t" o:connecttype="custom" o:connectlocs="423,45720;0,37253;10776,33443;17538,28363;22397,23495;25989,17992;40358,25188;39935,24342;39090,22648;37822,20532;36765,18627;35920,16933;35286,15240;34864,14182;40358,17357;39935,16722;39301,15452;38667,14393;38456,13335;38456,11853;38667,10372;50922,19050;55571,10160;76700,3387;101422,0;108395,10160;107550,15028;108606,15028;109874,15240;111564,15452;113043,15875;114734,16087;116213,16722;117481,17357;118960,18627;119805,20532;120439,21590;120650,22437;80926,70485;1056,50377" o:connectangles="0,0,0,0,0,0,0,0,0,0,0,0,0,0,0,0,0,0,0,0,0,0,0,0,0,0,0,0,0,0,0,0,0,0,0,0,0,0,0,0"/>
                </v:shape>
                <v:shape id="Freeform 49" o:spid="_x0000_s1030" style="position:absolute;left:74295;top:34925;width:127635;height:54610;visibility:visible;mso-wrap-style:square;v-text-anchor:top" coordsize="60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" path="m56,258l33,232,3,223,25,200,,192,30,172r1,-45l31,128r2,4l35,135r5,5l45,143r4,3l53,148r2,1l58,149r3,1l63,149r5,-1l72,146r5,-1l81,142r5,-1l92,137r4,-1l101,133r5,-1l110,128r4,-1l116,126r2,-1l121,124r1,l113,149r-11,19l102,167r4,-2l108,164r2,-1l114,162r3,-1l119,159r4,-1l125,156r4,-2l133,151r5,-3l137,174r31,-11l205,156,334,127,281,105r54,-5l358,91r,l357,90r-3,-1l351,88r-3,-2l344,85r-4,-3l336,80r-5,-3l327,74r-5,-2l319,70r-5,-3l311,64r-2,-3l306,60r-3,-6l301,49r-3,-5l296,40r-1,-5l294,33r-2,-2l292,30r52,28l471,78,516,64,457,44r2,l463,44r4,-1l470,43r2,l478,43r4,-1l486,42r4,-1l494,41r5,-1l502,40r4,l510,39r5,-3l521,36r3,l529,36r3,l536,36r1,1l538,37,485,r47,12l567,31r35,42l576,78,558,189,56,258r,xe" fillcolor="#bf6633" stroked="f">
                  <v:path arrowok="t" o:connecttype="custom" o:connectlocs="6997,49107;5300,42333;6361,36407;6573,27093;7421,28575;9541,30268;11237,31327;12297,31538;13357,31538;15265,30903;17173,30057;19506,28998;21414,28152;23322,27093;24594,26670;25654,26247;23958,31538;21626,35348;22898,34713;24170,34290;25230,33655;26502,33020;28198,31962;29047,36830;43464,33020;59577,22225;75903,19262;75691,19050;74418,18627;72934,17992;71238,16933;69330,15663;67634,14817;65938,13547;64878,12700;63818,10372;62757,8467;62333,6985;61909,6350;99861,16510;96892,9313;98164,9313;99649,9102;101345,9102;103041,8890;104737,8678;106433,8467;108129,8255;110462,7620;112158,7620;113642,7620;114066,7832;112794,2540;127635,15452;118306,40005;11873,54610" o:connectangles="0,0,0,0,0,0,0,0,0,0,0,0,0,0,0,0,0,0,0,0,0,0,0,0,0,0,0,0,0,0,0,0,0,0,0,0,0,0,0,0,0,0,0,0,0,0,0,0,0,0,0,0,0,0,0,0"/>
                </v:shape>
                <v:shape id="Freeform 50" o:spid="_x0000_s1031" style="position:absolute;left:85725;top:260985;width:238125;height:61595;visibility:visible;mso-wrap-style:square;v-text-anchor:top" coordsize="112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" path="m,204r7,14l38,222r1,31l71,253r4,27l90,289,524,235r63,-1l617,234,927,186r153,l1081,169r9,-12l1110,123r15,-32l319,,,204r,xe" fillcolor="#e8d9d9" stroked="f">
                  <v:path arrowok="t" o:connecttype="custom" o:connectlocs="0,43479;1482,46463;8043,47315;8255,53922;15028,53922;15875,59677;19050,61595;110913,50086;124248,49873;130598,49873;196215,39642;228600,39642;228812,36019;230717,33462;234950,26215;238125,19395;67522,0;0,43479;0,43479" o:connectangles="0,0,0,0,0,0,0,0,0,0,0,0,0,0,0,0,0,0,0"/>
                </v:shape>
                <v:shape id="Freeform 51" o:spid="_x0000_s1032" style="position:absolute;left:114300;top:114300;width:169545;height:119380;visibility:visible;mso-wrap-style:square;v-text-anchor:top" coordsize="80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" path="m,l634,11,800,300,678,408r3,95l31,562,,,,xe" fillcolor="#a1b0fa" stroked="f">
                  <v:path arrowok="t" o:connecttype="custom" o:connectlocs="0,0;134364,2337;169545,63726;143689,86667;144325,106847;6570,119380;0,0;0,0" o:connectangles="0,0,0,0,0,0,0,0"/>
                </v:shape>
                <v:shape id="Freeform 52" o:spid="_x0000_s1033" style="position:absolute;left:102235;top:128270;width:84455;height:32385;visibility:visible;mso-wrap-style:square;v-text-anchor:top" coordsize="40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" path="m,78r1,2l3,84r5,3l9,89r4,3l15,94r3,3l22,100r5,3l30,106r6,4l38,111r2,2l43,114r3,1l48,118r4,1l55,120r3,2l61,123r4,1l68,127r5,1l76,129r4,2l84,132r5,2l92,134r5,3l102,138r4,1l111,140r4,1l121,142r6,2l131,144r6,2l142,147r7,1l155,149r5,1l167,151r6,1l179,152r7,l191,152r7,1l204,152r6,l216,152r5,-1l227,150r6,l239,149r4,-1l249,147r6,-1l261,144r4,-1l270,141r6,-1l281,138r5,-3l291,134r4,-2l300,130r4,-2l309,125r5,-2l317,121r5,-2l325,116r5,-2l334,112r4,-2l341,107r4,-2l348,102r4,-2l355,97r4,-2l361,93r3,-2l369,86r6,-4l381,77r4,-3l387,70r4,-3l394,64r3,-3l400,59r1,-1l35,,,78r,xe" fillcolor="#708ff7" stroked="f">
                  <v:path arrowok="t" o:connecttype="custom" o:connectlocs="211,16933;1685,18415;2738,19473;3791,20532;5686,21802;7582,23283;8424,23918;9688,24342;10952,25188;12215,25823;13690,26247;15375,27093;16849,27728;18744,28363;20429,28998;22325,29422;24220,29845;26748,30480;28854,30903;31381,31327;33698,31750;36436,32173;39174,32173;41701,32385;44228,32173;46545,31962;49072,31750;51178,31327;53706,30903;55812,30268;58129,29633;60235,28575;62130,27940;64026,27093;66132,26035;67817,25188;69502,24130;71187,23283;72661,22225;74135,21167;75609,20108;76662,19262;78979,17357;81085,15663;82349,14182;83613,12912;84455,12277;0,16510" o:connectangles="0,0,0,0,0,0,0,0,0,0,0,0,0,0,0,0,0,0,0,0,0,0,0,0,0,0,0,0,0,0,0,0,0,0,0,0,0,0,0,0,0,0,0,0,0,0,0,0"/>
                </v:shape>
                <v:shape id="Freeform 53" o:spid="_x0000_s1034" style="position:absolute;left:213995;top:100330;width:73660;height:131445;visibility:visible;mso-wrap-style:square;v-text-anchor:top" coordsize="34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" path="m1,184l,272r14,11l51,284r55,49l128,487,73,541r83,45l201,611r61,11l308,608r41,-37l345,488,228,299r23,-29l263,223,293,20,283,,246,16r-24,98l191,96r-35,9l135,91r-35,5l97,33,72,23,33,49,,129r1,55l1,184xe" fillcolor="#ffb5a8" stroked="f">
                  <v:path arrowok="t" o:connecttype="custom" o:connectlocs="211,38884;0,57481;2955,59805;10764,60017;22372,70372;27016,102916;15407,114328;32925,123837;42423,129120;55298,131445;65007,128486;73660,120667;72816,103127;48122,63187;52976,57058;55509,47126;61841,4227;59730,0;51921,3381;46855,24091;40312,20287;32925,22189;28493,19231;21106,20287;20473,6974;15196,4861;6965,10355;0,27261;211,38884;211,38884" o:connectangles="0,0,0,0,0,0,0,0,0,0,0,0,0,0,0,0,0,0,0,0,0,0,0,0,0,0,0,0,0,0"/>
                </v:shape>
                <v:shape id="Freeform 54" o:spid="_x0000_s1035" style="position:absolute;left:38100;top:50165;width:170815;height:194310;visibility:visible;mso-wrap-style:square;v-text-anchor:top" coordsize="807,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" path="m,778r32,76l72,902r64,15l195,905r60,-61l268,792r-1,-97l249,499r32,-21l286,450r37,-13l331,403r74,35l448,450,760,354r41,-56l801,193r6,-91l795,89,760,83,742,50,687,,602,41r-72,1l528,42r-4,1l521,44r-2,l514,46r-3,1l505,48r-5,2l496,51r-6,2l486,53r-2,1l481,54r-4,1l475,55r-4,1l468,57r-2,2l462,59r-3,l455,60r-3,l448,60r-3,1l441,61r-3,l434,61r-3,l428,61r-4,l421,61r-4,l415,61r-4,l408,61r-3,l401,60r-3,l394,59r-2,l388,57r-2,-1l383,55r-3,-1l377,53r-1,-1l370,50r-4,-4l343,59r17,3l349,74r17,-2l366,73r,2l366,80r,5l365,88r,3l363,93r-1,4l358,98r-2,3l353,103r-4,2l317,123r-14,27l251,161r4,19l191,202,176,161,159,134r11,-16l203,101,198,56,182,50,83,134r40,83l117,362r36,81l130,534,12,720,,778r,xe" fillcolor="#ffb5a8" stroked="f">
                  <v:path arrowok="t" o:connecttype="custom" o:connectlocs="6773,180960;28787,194310;53975,178841;56515,147269;59478,101287;68368,92599;85725,92811;160867,75012;169545,40896;168275,18859;157057,10595;127423,8688;111760,8900;110278,9323;108797,9747;106892,10171;104987,10807;102870,11231;101812,11442;100542,11654;99060,12078;97790,12502;96308,12714;94827,12714;93345,12926;91863,12926;90593,12926;89112,12926;87842,12926;86360,12926;84878,12714;83397,12502;82127,12078;81068,11654;79798,11231;78317,10595;72602,12502;73872,15680;77470,15469;77470,16952;77258,18647;76835,19706;75777,20766;74718,21825;67098,26063;53128,34115;40428,42803;33655,28394;42968,21402;38523,10595;26035,45982;32385,93871;2540,152566;0,164856" o:connectangles="0,0,0,0,0,0,0,0,0,0,0,0,0,0,0,0,0,0,0,0,0,0,0,0,0,0,0,0,0,0,0,0,0,0,0,0,0,0,0,0,0,0,0,0,0,0,0,0,0,0,0,0,0,0"/>
                </v:shape>
                <v:shape id="Freeform 55" o:spid="_x0000_s1036" style="position:absolute;left:111760;top:55245;width:90805;height:93345;visibility:visible;mso-wrap-style:square;v-text-anchor:top" coordsize="43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" path="m176,51r,l174,50r-3,l166,49r-3,l159,48r-3,l153,48r-4,l145,47r-3,l138,47r-4,l129,47r-4,-1l121,46r-5,l112,46r-5,l103,47r-5,l93,47r-4,l84,48r-4,l76,49r-3,1l68,51r-3,1l61,54r-4,1l53,57r-5,2l45,62r-3,3l39,69r-4,2l32,76r-3,4l27,85r-4,4l21,94r-3,2l18,98r-1,4l16,105r-2,2l13,110r-1,3l10,116r-1,3l8,122r-1,3l7,129r-1,3l6,134r-1,5l3,142r-1,4l2,149r,3l2,156r-1,3l1,164,,167r,4l,175r,3l,183r,3l,189r,5l,198r,5l,206r1,5l1,215r1,5l2,223r,5l3,231r,6l5,240r1,5l6,248r1,6l7,257r1,3l9,265r1,4l10,273r3,4l13,280r1,5l15,289r1,4l17,296r1,5l20,304r1,5l22,312r2,4l24,320r1,3l28,327r1,4l30,333r2,5l33,341r2,4l37,348r1,3l40,355r2,3l43,360r2,4l46,367r2,3l50,373r2,3l54,378r3,4l60,387r5,6l68,397r5,5l77,405r5,5l86,414r5,4l96,420r5,3l171,442r73,-2l303,422r64,-34l368,387r1,-3l371,382r1,-4l375,376r2,-3l379,368r3,-3l385,360r2,-5l391,350r3,-5l397,339r3,-6l401,330r1,-2l405,324r1,-3l407,318r1,-3l411,312r1,-3l413,305r1,-3l415,298r1,-2l417,292r3,-3l421,286r1,-3l422,279r1,-3l424,273r2,-4l427,266r1,-3l428,259r1,-3l429,252r,-3l430,247r,-4l430,240r,-3l430,234r1,-3l430,228r,-4l429,221r,-3l428,213r,-3l428,206r-1,-3l426,198r-2,-4l423,191r,-5l422,182r-1,-5l420,173r-1,-4l416,164r-1,-5l414,155r-2,-5l411,146r-3,-5l407,137r-1,-5l404,127r-3,-5l399,118r-1,-5l396,109r-3,-5l391,100r-1,-5l387,91r-2,-5l382,82r-3,-5l377,73r-2,-5l372,64r-2,-4l368,56r-4,-4l362,48r-2,-3l357,41r-3,-3l352,34r-3,-3l346,28r-2,-4l340,21r-2,-2l334,16r-2,-2l329,11r-3,-1l323,7,319,5,317,4,314,3,311,2,308,1,304,r-2,l254,19r-1,l249,19r-3,1l241,21r-3,1l235,23r-3,2l229,27r-5,4l219,36r-3,2l213,40r-3,2l208,45r-4,1l199,48r-2,l194,49r-4,1l187,50r-4,l182,51r-4,l176,51r,xe" fillcolor="#ffd1c7" stroked="f">
                  <v:path arrowok="t" o:connecttype="custom" o:connectlocs="34974,10348;31392,10137;27178,9926;22543,9715;17697,10137;13694,10982;9481,13094;6110,16895;3792,20696;2528,23864;1475,27243;421,30833;211,34635;0,38647;0,42871;421,47095;1264,51741;1896,55965;2950,60189;4214,64201;5267,68214;6953,72015;8849,75605;10534,78773;13694,82997;18119,87432;51407,92923;78164,80674;80481,77084;83642,71593;85538,67791;87013,64412;88487,61033;89330,57654;90384,54064;90594,50685;90594,47306;90173,43505;89120,39281;87645,34635;85959,29777;84063,24920;82167,20063;79428,15417;76689,10982;74161,7180;71211,4013;68051,1478;64891,211;52460,4013;48879,5280;44876,8448;41505,10137;38345,10771" o:connectangles="0,0,0,0,0,0,0,0,0,0,0,0,0,0,0,0,0,0,0,0,0,0,0,0,0,0,0,0,0,0,0,0,0,0,0,0,0,0,0,0,0,0,0,0,0,0,0,0,0,0,0,0,0,0"/>
                </v:shape>
                <v:shape id="Freeform 56" o:spid="_x0000_s1037" style="position:absolute;left:242570;top:134620;width:12700;height:8890;visibility:visible;mso-wrap-style:square;v-text-anchor:top" coordsize="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" path="m,42l14,,60,21,53,42,,42r,xe" fillcolor="#ffe6b3" stroked="f">
                  <v:path arrowok="t" o:connecttype="custom" o:connectlocs="0,8890;2963,0;12700,4445;11218,8890;0,8890;0,8890" o:connectangles="0,0,0,0,0,0"/>
                </v:shape>
                <v:shape id="Freeform 57" o:spid="_x0000_s1038" style="position:absolute;left:173355;top:124460;width:9525;height:9525;visibility:visible;mso-wrap-style:square;v-text-anchor:top" coordsize="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" path="m,38l17,,43,3,30,46,,38r,xe" fillcolor="#b8b8d9" stroked="f">
                  <v:path arrowok="t" o:connecttype="custom" o:connectlocs="0,7868;3766,0;9525,621;6645,9525;0,7868;0,7868" o:connectangles="0,0,0,0,0,0"/>
                </v:shape>
                <v:shape id="Freeform 58" o:spid="_x0000_s1039" style="position:absolute;left:179705;top:125095;width:66040;height:19050;visibility:visible;mso-wrap-style:square;v-text-anchor:top" coordsize="3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" path="m9,l,43,299,91,312,45,225,29r-7,9l217,38r-3,1l212,39r-2,2l205,41r-3,1l198,42r-4,l171,35,159,18,9,r,xe" fillcolor="#fc0" stroked="f">
                  <v:path arrowok="t" o:connecttype="custom" o:connectlocs="1905,0;0,9002;63288,19050;66040,9420;47625,6071;46143,7955;45932,7955;45297,8164;44873,8164;44450,8583;43392,8583;42757,8792;41910,8792;41063,8792;36195,7327;33655,3768;1905,0;1905,0" o:connectangles="0,0,0,0,0,0,0,0,0,0,0,0,0,0,0,0,0,0"/>
                </v:shape>
                <v:shape id="Freeform 59" o:spid="_x0000_s1040" style="position:absolute;left:161290;top:122555;width:16510;height:10160;visibility:visible;mso-wrap-style:square;v-text-anchor:top" coordsize="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" path="m,35l34,,79,8,62,46,,35r,xe" fillcolor="#f57575" stroked="f">
                  <v:path arrowok="t" o:connecttype="custom" o:connectlocs="0,7730;7106,0;16510,1767;12957,10160;0,7730;0,7730" o:connectangles="0,0,0,0,0,0"/>
                </v:shape>
                <v:shape id="Freeform 60" o:spid="_x0000_s1041" style="position:absolute;left:69215;top:224790;width:252730;height:80010;visibility:visible;mso-wrap-style:square;v-text-anchor:top" coordsize="119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" path="m,89l59,70,118,,241,2,421,30,530,65,703,9,848,7r61,21l964,24r33,-7l1056,24r57,78l1194,256r-240,1l820,288,684,365r-40,-2l593,378,350,335r-131,4l72,373,,89r,xe" fillcolor="#ffeded" stroked="f">
                  <v:path arrowok="t" o:connecttype="custom" o:connectlocs="0,18838;12488,14817;24977,0;51012,423;89112,6350;112183,13758;148802,1905;179493,1482;192405,5927;204047,5080;211032,3598;223520,5080;235585,21590;252730,54187;201930,54398;173567,60960;144780,77258;136313,76835;125518,80010;74083,70908;46355,71755;15240,78952;0,18838;0,18838" o:connectangles="0,0,0,0,0,0,0,0,0,0,0,0,0,0,0,0,0,0,0,0,0,0,0,0"/>
                </v:shape>
                <v:shape id="Freeform 61" o:spid="_x0000_s1042" style="position:absolute;left:71120;top:226060;width:25400;height:24765;visibility:visible;mso-wrap-style:square;v-text-anchor:top" coordsize="11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" path="m5,116r,l8,116r2,-1l14,115r3,-1l23,114r1,-1l27,113r3,-1l33,112r2,-1l39,110r2,-1l45,109r2,-3l50,106r4,-2l56,103r4,-1l62,100r3,-2l69,96r5,-4l79,88r3,-3l83,82r2,-3l89,76r1,-3l92,69r2,-3l95,64r3,-5l99,56r1,-4l102,48r2,-3l105,41r2,-3l108,34r1,-3l110,27r,-3l113,21r1,-6l116,11r,-5l117,4r2,-2l119,1,104,,49,61,,79r5,37l5,116xe" fillcolor="#e8d9d9" stroked="f">
                  <v:path arrowok="t" o:connecttype="custom" o:connectlocs="1067,24765;1067,24765;1708,24765;2134,24552;2988,24552;3629,24338;4909,24338;5123,24125;5763,24125;6403,23911;7044,23911;7471,23698;8324,23484;8751,23271;9605,23271;10032,22630;10672,22630;11526,22203;11953,21990;12807,21776;13234,21349;13874,20922;14728,20495;15795,19641;16862,18787;17503,18147;17716,17506;18143,16866;18997,16225;19210,15585;19637,14731;20064,14090;20277,13663;20918,12596;21131,11956;21345,11102;21771,10248;22198,9607;22412,8753;22839,8113;23052,7259;23266,6618;23479,5764;23479,5124;24119,4483;24333,3202;24760,2348;24760,1281;24973,854;25400,427;25400,213;22198,0;10459,13023;0,16866;1067,24765;1067,24765" o:connectangles="0,0,0,0,0,0,0,0,0,0,0,0,0,0,0,0,0,0,0,0,0,0,0,0,0,0,0,0,0,0,0,0,0,0,0,0,0,0,0,0,0,0,0,0,0,0,0,0,0,0,0,0,0,0,0,0"/>
                </v:shape>
                <v:shape id="Freeform 62" o:spid="_x0000_s1043" style="position:absolute;left:53975;top:43815;width:47625;height:100965;visibility:visible;mso-wrap-style:square;v-text-anchor:top" coordsize="2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" path="m71,478r-1,-1l69,475r-2,-3l66,467r-2,-3l62,461r-1,-3l60,455r-1,-4l56,448r-1,-3l54,441r-1,-5l51,432r-2,-4l48,423r-2,-4l45,414r-1,-3l43,406r-2,-4l40,397r-1,-4l39,390r-1,-5l38,382r,-5l38,374r,-4l38,366r,-5l38,357r,-5l38,348r,-6l38,338r,-6l38,327r,-6l39,317r,-6l39,305r,-5l40,295r,-5l40,285r,-6l40,275r,-6l40,265r,-4l40,258r-1,-6l39,250r,-3l39,243r-1,-4l38,237r-2,-5l33,229r-2,-5l29,221r-5,-6l21,210r-3,-2l17,204r-1,-2l14,200r-3,-4l10,193,9,190,7,187,4,182,2,177,1,172,,167r,-4l2,160r1,-3l7,154r3,-5l15,146r4,-5l24,138r4,-2l30,133r3,-2l36,130r5,-5l46,122r5,-4l55,115r5,-3l63,109r3,-1l68,105r2,-3l75,97r4,-4l84,88r5,-4l93,82r3,-3l97,79r,-1l96,76r,-2l96,72r,-4l97,65r1,-4l101,59r4,-3l109,54r5,-4l119,48r3,-2l126,45r2,-2l129,43,93,31r,-1l93,28r1,-3l97,22r2,-3l101,15r3,-2l107,11r1,-1l112,7r3,-1l121,5r1,l126,4r3,l131,4r4,-1l138,3r4,-1l145,2r4,l151,1r3,l158,1,160,r4,l167,r4,l173,r3,l179,r2,l186,r3,l192,r3,1l198,1r3,2l204,5r5,2l212,12r-1,1l209,12r-3,l203,11r-4,l195,11r-5,l184,11r-4,1l174,12r-6,l162,12r-4,1l152,13r-3,l144,14r-3,1l137,15r-2,l131,15r-1,1l126,19r-4,2l119,23r2,4l122,27r5,1l130,28r4,1l137,30r4,l143,30r,1l144,30r3,-1l152,27r6,-2l160,24r4,l166,23r3,l173,23r4,2l180,27r3,3l186,32r3,5l191,38r1,3l191,42r-2,l186,42r-5,l177,42r-2,l172,42r-3,l166,42r-4,l159,43r-2,l151,45r-4,2l145,48r-2,l141,50r-4,1l135,54r-4,1l129,57r-2,2l123,61r-3,3l117,65r-2,3l112,70r-1,5l111,75r2,l115,75r5,1l123,78r5,3l131,83r3,3l135,88r,3l136,94r,3l136,102r,3l136,110r,4l135,118r,4l134,125r,5l132,132r-1,4l130,138r,1l127,141r-3,2l121,145r-2,3l113,150r-1,1l114,152r2,l120,154r3,l128,154r4,-2l137,151r1,-1l142,148r3,-2l151,143r5,-3l160,138r4,-2l166,134r3,-1l173,131r4,-3l183,124r6,-3l194,118r4,-3l203,113r2,-3l209,109r3,-3l213,108r-1,4l210,116r-3,6l205,127r-2,3l203,132r22,-9l222,139r-1,l219,140r-2,2l213,145r-4,2l204,150r-6,4l192,157r-2,2l187,160r-4,1l181,164r-6,3l171,170r-6,3l160,175r-3,2l154,178r-5,l146,177r-3,-2l142,173r-3,-5l138,166r-1,l134,166r-4,-1l128,165r-4,l122,165r-3,l115,164r-3,l108,163r-3,l102,161r-3,l98,161r-2,l91,161r-4,l86,161r-1,-2l85,157r2,-3l91,150r5,-4l101,142r6,-4l112,134r3,-4l117,128r,-4l117,123r,-3l119,118r-2,-5l117,111r,-3l117,104r-1,-3l115,96r,-2l115,92r-2,-5l112,86r-3,l107,87r-2,3l102,92r-3,3l94,99r-3,3l87,106r-4,4l79,113r-3,3l73,121r-4,2l66,125r-2,3l63,129r-3,2l55,134r-3,2l48,139r-3,2l43,145r-4,1l36,149r-3,2l30,155r-2,3l25,161r-2,3l23,167r-1,3l22,174r1,4l24,184r1,3l26,190r3,3l30,195r1,4l33,202r1,2l37,208r1,2l39,213r2,3l43,220r1,2l46,225r1,3l49,231r3,5l54,241r1,4l58,248r,1l58,252r,3l58,258r-2,2l56,265r,4l56,274r,4l55,284r,4l55,294r,2l55,300r,2l55,305r-1,3l54,311r,3l54,318r,2l54,323r-1,2l53,329r,2l53,334r,3l53,339r-1,6l52,350r,6l52,360r,5l52,369r,5l52,377r,4l53,384r,2l54,388r1,4l58,396r1,3l60,401r,3l62,408r1,2l64,413r2,2l68,419r1,3l70,426r1,3l74,432r1,4l76,438r1,3l78,445r1,2l81,450r1,2l83,456r,3l84,464r1,3l85,469r-1,4l83,474r-4,1l77,477r-4,1l71,478r,xe" fillcolor="black" stroked="f">
                  <v:path arrowok="t" o:connecttype="custom" o:connectlocs="12912,96741;10372,90404;8255,83011;8043,76252;8043,67803;8467,58931;8255,52172;5080,45413;1905,40133;635,33162;6985,27670;13970,22812;20320,16687;20743,12885;27093,9083;21378,3168;26670,845;31962,211;37253,0;42545,634;42122,2323;33443,2746;27517,3380;28363,6125;33443,5281;38735,6337;38312,8871;33232,9083;27728,11617;23495,15842;28363,18165;28787,24080;27517,29360;24553,32106;30692,30839;37465,27037;44873,22390;47625,25981;41910,32528;34925,36542;29422,35486;25188,34852;20320,34007;20320,30839;24765,25347;24342,19855;20955,20066;14605,25981;9525,29783;4868,34641;6138,40766;8678,45624;11642,51750;11853,56819;11642,63790;11218,68648;11007,75196;11218,81532;13335,86602;15875,92094;17568,96952;15452,100965" o:connectangles="0,0,0,0,0,0,0,0,0,0,0,0,0,0,0,0,0,0,0,0,0,0,0,0,0,0,0,0,0,0,0,0,0,0,0,0,0,0,0,0,0,0,0,0,0,0,0,0,0,0,0,0,0,0,0,0,0,0,0,0,0,0"/>
                </v:shape>
                <v:shape id="Freeform 63" o:spid="_x0000_s1044" style="position:absolute;left:37465;top:125730;width:158115;height:119380;visibility:visible;mso-wrap-style:square;v-text-anchor:top" coordsize="74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" path="m150,81r-1,1l148,86r-1,1l146,91r-1,3l143,98r-1,5l140,107r-1,5l138,117r-3,6l134,128r-1,3l133,134r-1,2l131,140r-1,2l128,145r-1,2l127,151r-1,2l125,156r-1,3l123,162r-1,6l119,172r-1,6l117,182r-2,5l113,190r-1,5l111,198r-1,2l109,203r-1,1l108,206r-1,l105,208r-2,2l102,214r-4,3l96,222r-3,3l90,231r-2,2l86,235r-3,4l82,241r-2,2l78,246r-3,4l74,253r-3,3l68,260r-1,3l65,267r-2,3l60,273r-2,4l57,281r-4,4l52,288r-3,3l47,296r-3,3l42,303r-2,4l38,310r-2,4l34,318r-2,4l29,326r-2,4l25,334r-2,3l22,342r-2,3l18,349r-1,3l14,356r-1,4l12,363r-2,5l9,371r-2,3l6,378r-1,3l5,385r-2,3l3,391r,4l3,398r-1,2l,404r,3l,410r,3l,416r,3l,423r,3l,428r2,4l2,435r1,4l3,442r1,3l5,449r,3l6,454r1,4l9,461r1,3l11,468r1,2l14,474r,3l17,480r1,3l19,486r2,3l22,492r3,4l26,498r3,6l34,509r3,5l42,519r3,5l50,530r5,4l60,539r5,3l70,545r4,4l80,552r5,2l89,557r6,2l101,561r4,l110,562r6,l120,563r6,l132,564r5,l142,564r5,l153,563r4,l163,562r6,-1l173,560r6,-1l185,558r5,-3l194,553r6,-2l205,549r4,-4l214,543r4,-3l223,537r5,-4l232,530r4,-5l240,522r4,-5l248,513r4,-6l256,503r2,-4l260,497r1,-3l262,491r3,-5l268,481r2,-5l273,470r2,-6l277,460r1,-6l280,450r2,-6l283,440r,-5l284,431r1,-5l286,422r,-5l286,413r,-5l288,404r,-5l288,396r,-5l288,389r-2,-4l286,381r,-3l286,374r,-3l286,368r-1,-3l285,362r-1,-3l284,356r-1,-4l283,349r-1,-5l282,341r-1,-6l281,332r-1,-6l278,322r-1,-6l277,312r-1,-6l276,301r-1,-5l274,291r-1,-5l273,280r-2,-4l271,270r-1,-5l269,261r-1,-5l268,253r-1,-4l267,244r-1,-3l266,239r-1,-6l265,230r,-5l265,221r-2,-3l263,216r,-3l263,210r,-4l262,204r,-4l262,197r,-2l261,191r,-3l261,185r,-4l261,178r-1,-2l260,173r,-3l260,168r,-4l260,162r,-3l260,155r,-2l260,152r3,-1l267,146r6,-3l277,139r6,-5l288,130r4,-5l294,119r3,-3l298,112r1,-4l299,105r,-2l299,100r1,l301,99r5,-1l308,96r4,-2l315,92r5,-2l323,88r4,-2l330,82r4,-2l336,78r3,-2l341,72r1,-1l342,53r1,1l346,56r3,2l352,60r5,1l361,64r5,3l371,70r3,1l376,72r4,2l383,76r4,1l390,79r4,1l397,82r4,1l405,86r4,1l413,89r4,1l421,91r4,1l429,95r5,1l439,98r4,1l449,100r5,1l458,104r5,l467,106r6,1l478,108r6,l489,110r5,l500,112r4,1l510,114r6,l522,114r4,1l532,115r6,l544,115r5,l555,116r6,-1l567,115r5,l578,115r6,-1l590,113r4,-1l600,112r5,-2l610,109r5,-1l621,108r4,-2l630,105r5,-1l639,103r4,-2l647,100r5,-1l657,98r3,-1l664,95r3,-1l672,92r3,-2l679,89r3,-2l685,87r4,-2l691,83r4,-1l698,81r5,-3l708,76r5,-4l718,69r3,-4l726,63r3,-2l732,59r3,-4l737,54r4,-4l744,47r1,-2l747,45,717,43r-2,l713,45r-3,2l705,52r-3,1l698,55r-3,3l691,61r-4,2l683,65r-4,4l675,72r-6,2l665,77r-6,3l653,82r-3,1l647,85r-3,1l642,87r-4,1l636,90r-4,1l630,92r-3,l623,94r-3,1l617,96r-3,1l610,98r-2,l605,99r-4,l598,100r-4,l592,101r-3,l585,101r-3,2l578,103r-3,l571,103r-3,l564,103r-3,l557,103r-3,l550,103r-3,-2l544,101r-5,l537,101r-4,-1l529,100r-4,l522,100r-4,-1l515,99r-4,-1l507,98r-4,-1l500,97r-5,-1l493,96r-5,-1l485,95r-4,-1l478,92r-5,l470,91r-4,-1l463,90r-5,-2l455,87r-4,l447,86r-4,-3l440,82r-5,l432,81r-5,-2l424,78r-5,-1l416,76r-4,-2l408,72r-4,-1l401,70r-5,-2l393,67r-5,-2l384,63r-4,-2l376,60r-3,-2l369,56r-5,-2l360,52r-3,-2l353,49r-4,-4l345,44r-4,-2l337,40r-1,-1l336,34r-1,-2l334,28r,-3l333,22r-2,-4l330,15r-1,-3l328,9,327,6,326,4,323,1r-1,l320,r-4,l313,r-5,l304,r-6,l292,1r-4,2l282,4r-5,1l273,5r-4,1l265,6r-3,1l260,7r,1l260,8r1,4l262,12r3,1l267,13r4,1l274,13r3,l280,12r3,l286,12r3,-2l292,10r4,l298,9r3,l304,9r3,1l311,12r3,2l314,15r1,2l316,19r2,4l319,26r1,5l321,34r2,5l323,43r1,3l326,51r,4l326,58r,3l324,64r-1,3l320,69r-4,3l313,73r-4,3l306,77r-2,1l301,78r,l300,77r,-3l299,70r,-5l297,61r-3,-5l291,54r-3,-1l283,53r-1,2l280,56r,4l278,62r2,5l280,69r,3l281,76r,2l281,83r,6l280,91r,4l278,97r,3l276,105r-2,5l271,115r-3,6l266,123r-3,2l260,127r-4,3l253,132r-3,2l245,135r-2,4l238,140r-2,2l232,143r-2,2l228,147r,4l230,152r2,1l236,154r2,l241,154r3,l245,153r1,l246,154r,5l246,162r,3l246,170r,4l246,177r,2l246,182r,3l246,188r,2l246,194r1,3l247,200r,4l247,207r,3l247,214r1,3l248,222r,3l248,228r,5l248,235r2,5l250,243r,5l250,251r,3l250,259r,3l250,265r1,5l251,273r,4l251,280r1,5l252,287r,4l252,294r1,3l253,300r,4l253,307r1,3l254,313r,3l254,318r1,4l255,326r1,6l256,335r2,6l258,345r1,6l259,355r1,6l260,363r,4l261,370r,3l261,376r,2l261,381r1,4l262,388r,2l262,394r1,3l263,399r,4l263,406r,3l263,413r,3l263,419r,4l262,426r,2l261,432r,3l260,437r,4l260,444r-1,4l258,451r-2,2l255,457r,3l254,463r-1,4l252,470r-1,3l250,476r-2,3l246,481r-1,4l243,487r-2,3l239,492r-1,4l233,501r-5,6l223,512r-6,5l215,518r-4,3l208,523r-2,2l202,526r-2,2l196,530r-2,2l188,534r-5,2l177,539r-5,2l166,542r-5,2l156,544r-6,1l146,545r-5,l137,545r-5,1l127,545r-4,l118,544r-3,l110,543r-3,-1l102,541r-2,-1l96,539r-4,-3l89,535r-3,-1l80,532r-3,-2l71,525r-5,-4l63,518r-3,-3l58,513r-3,-4l52,506r-3,-3l47,498r-4,-3l41,490r-3,-4l36,481r-2,-3l30,472r-1,-4l27,463r-2,-5l23,452r-2,-4l20,442r,-6l19,433r,-2l19,427r,-2l19,422r,-4l19,416r,-3l19,410r,-3l19,404r1,-4l20,398r1,-3l22,391r1,-2l25,386r,-4l26,378r1,-2l28,372r2,-3l32,365r1,-3l35,358r1,-4l37,351r3,-3l41,343r2,-3l45,336r2,-3l49,328r2,-3l52,321r3,-4l57,313r2,-4l62,305r2,-4l65,297r3,-3l70,290r3,-3l74,282r4,-3l80,276r2,-4l83,268r3,-4l88,260r2,-4l93,253r2,-3l96,246r4,-3l101,240r2,-4l105,233r3,-2l109,227r2,-3l113,222r3,-3l117,216r1,-3l120,210r2,-2l125,204r3,-5l130,195r3,-4l134,189r3,-2l138,183r1,-2l139,178r2,-4l142,171r1,-3l145,163r1,-3l147,155r1,-3l149,146r1,-3l150,139r3,-5l153,131r2,-5l155,122r1,-5l156,113r1,-4l158,105r2,-4l160,98r1,-2l161,92r1,-2l162,88r,-1l163,85r,-2l150,81r,xe" fillcolor="black" stroked="f">
                  <v:path arrowok="t" o:connecttype="custom" o:connectlocs="28152,27728;24977,37677;20743,45932;14182,55668;7620,66463;2117,77893;0,87418;1482,96943;6138,106680;20108,118322;35772,118745;49953,111125;58208,98213;60960,84455;59902,74507;57785,60537;56092,47625;55245,38312;57785,30268;64770,20743;72602,11430;83397,16933;96097,21378;111337,24342;128058,23283;141182,19897;152612,13758;149225,11007;136948,17992;128058,20955;117898,21802;107315,20743;96308,18415;84878,14817;73025,9313;69003,847;56938,1270;59902,2540;67310,4868;66887,15240;60960,11218;59267,20108;51435,29422;52070,32385;52282,41698;52917,52493;53552,62865;54822,74295;55668,84032;55033,93345;51858,102658;42333,111760;27940,115570;16298,112183;7197,101177;4022,88477;5715,79587;10795,68792;17357,57573;23495,47413;29422,38312;32808,26670;34502,17568" o:connectangles="0,0,0,0,0,0,0,0,0,0,0,0,0,0,0,0,0,0,0,0,0,0,0,0,0,0,0,0,0,0,0,0,0,0,0,0,0,0,0,0,0,0,0,0,0,0,0,0,0,0,0,0,0,0,0,0,0,0,0,0,0,0,0"/>
                </v:shape>
                <v:shape id="Freeform 64" o:spid="_x0000_s1045" style="position:absolute;left:70485;top:79375;width:37465;height:46990;visibility:visible;mso-wrap-style:square;v-text-anchor:top" coordsize="17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" path="m,l2,1,4,6r,2l6,12r1,3l10,19r1,5l13,28r1,4l17,36r1,4l19,44r,2l20,50r,4l21,60r,5l23,70r,4l26,78r1,1l29,79r1,-1l34,77r2,-3l41,73r3,-3l50,68r5,-4l60,62r5,-3l70,56r5,-3l80,52r5,-1l89,50r4,l97,50r3,1l102,53r3,2l109,60r3,4l116,69r3,4l123,79r2,4l128,89r2,5l133,98r1,3l135,105r1,1l138,107r-2,l134,108r-3,1l127,110r-5,3l117,115r-4,1l111,117r-3,1l105,121r-3,1l98,122r-2,1l94,125r-6,1l85,130r-5,1l79,132r-1,1l79,134r1,l83,134r3,-1l92,132r3,-1l101,130r4,-2l111,127r5,-1l122,124r4,-1l131,123r3,-1l139,123r2,l143,125r2,1l146,128r1,4l149,135r1,4l151,144r2,5l155,153r1,5l156,163r1,5l158,172r2,5l160,181r,4l161,188r-1,3l160,194r-2,3l158,199r,5l158,208r,2l158,213r,1l158,215r,l160,217r2,1l164,221r2,1l169,222r1,-3l171,218r1,-2l173,214r2,-5l175,205r,-4l176,199r,-3l176,194r,-4l176,187r,-4l176,180r,-3l176,173r,-3l176,168r-1,-4l175,160r-2,-4l173,154r,-4l172,148r,-4l172,142r-1,-6l170,132r-1,-5l168,125r-4,-6l162,116r-4,-2l156,113r-5,-3l150,112r-1,-2l149,109r,-2l148,105r-1,-4l146,98r,-4l145,89r-3,-4l140,80r-1,-6l138,70r-4,-5l133,61r-2,-3l128,54r-3,-3l124,47r-4,-2l119,43r-6,-3l109,39r-2,-2l103,37r-2,l97,37r-3,l92,39r-5,l83,40r-4,1l74,41r-4,1l66,44r-3,1l58,46r-3,3l52,50r-3,1l47,52r-4,1l42,55r-4,1l38,58,37,56r,-2l36,52r,-5l35,44,34,42,33,39r,-3l32,33,30,30,29,26,28,24,26,19,23,17,21,14,20,12,15,7,11,5,6,3,4,,2,,,,,xe" fillcolor="black" stroked="f">
                  <v:path arrowok="t" o:connecttype="custom" o:connectlocs="851,1693;2342,5080;3832,8467;4257,11430;4896,15663;6386,16510;9366,14817;13837,12488;18094,10795;21287,10795;23841,13547;26609,17568;28524,21378;28950,22648;25970,23918;22990,24977;20435,26035;17030,27728;17030,28363;20223,27728;24693,26670;28524,25823;30866,26670;31930,29422;33208,33443;34059,37465;34059,40428;33633,43180;33633,45297;34485,46143;36188,46355;37252,44238;37465,41487;37465,38735;37465,35983;36826,33020;36614,30480;35975,26882;33633,24130;31718,23283;31292,21378;30227,17992;28524,13758;26609,10795;24054,8467;21500,7832;18520,8255;14901,8890;11708,10372;9153,11218;7876,11853;7450,9313;6812,6985;5535,4022;3193,1482;426,0" o:connectangles="0,0,0,0,0,0,0,0,0,0,0,0,0,0,0,0,0,0,0,0,0,0,0,0,0,0,0,0,0,0,0,0,0,0,0,0,0,0,0,0,0,0,0,0,0,0,0,0,0,0,0,0,0,0,0,0"/>
                </v:shape>
                <v:shape id="Freeform 65" o:spid="_x0000_s1046" style="position:absolute;left:89535;top:72390;width:23495;height:12700;visibility:visible;mso-wrap-style:square;v-text-anchor:top" coordsize="1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" path="m,52r1,l6,52,8,51r4,-1l15,49r4,l23,47r4,l31,45r4,-2l39,42r4,-2l45,38r4,-2l53,30r5,-5l62,20r5,-4l73,12,77,9,81,5,86,3,90,2,95,1,99,r5,l106,r3,1l110,2r-1,1l105,5r-4,2l96,10r-5,4l86,16r-5,4l77,24r-3,5l72,32r-1,4l68,38r-1,3l65,43r-4,4l58,47r-2,2l52,50r-3,2l44,52r-5,2l35,55r-2,1l29,57r-3,1l22,58r-2,1l15,59r-3,1l9,60r,l,52r,xe" fillcolor="black" stroked="f">
                  <v:path arrowok="t" o:connecttype="custom" o:connectlocs="0,11007;214,11007;1282,11007;1709,10795;2563,10583;3204,10372;4058,10372;4913,9948;5767,9948;6621,9525;7476,9102;8330,8890;9184,8467;9612,8043;10466,7620;11320,6350;12388,5292;13243,4233;14311,3387;15592,2540;16447,1905;17301,1058;18369,635;19223,423;20291,212;21146,0;22213,0;22641,0;23281,212;23495,423;23281,635;22427,1058;21573,1482;20505,2117;19437,2963;18369,3387;17301,4233;16447,5080;15806,6138;15379,6773;15165,7620;14524,8043;14311,8678;13883,9102;13029,9948;12388,9948;11961,10372;11107,10583;10466,11007;9398,11007;8330,11430;7476,11642;7049,11853;6194,12065;5553,12277;4699,12277;4272,12488;3204,12488;2563,12700;1922,12700;1922,12700;0,11007;0,11007" o:connectangles="0,0,0,0,0,0,0,0,0,0,0,0,0,0,0,0,0,0,0,0,0,0,0,0,0,0,0,0,0,0,0,0,0,0,0,0,0,0,0,0,0,0,0,0,0,0,0,0,0,0,0,0,0,0,0,0,0,0,0,0,0,0,0"/>
                </v:shape>
                <v:shape id="Freeform 66" o:spid="_x0000_s1047" style="position:absolute;left:124460;top:92710;width:6350;height:12700;visibility:visible;mso-wrap-style:square;v-text-anchor:top" coordsize="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" path="m22,6l20,2,16,,14,,12,,8,,6,2,5,6,4,10,3,11,1,16,,18r,5l,26r,4l,34r,4l,42r1,3l1,48r2,4l5,55r3,4l11,59r3,l16,59r5,1l23,59r4,-2l28,55r2,-2l30,50r,-2l30,45r,-3l29,38r,-4l28,30r,-3l27,23r,-4l26,16r,-4l24,10,23,8r,-2l22,6r,xe" fillcolor="black" stroked="f">
                  <v:path arrowok="t" o:connecttype="custom" o:connectlocs="4657,1270;4233,423;3387,0;2963,0;2540,0;1693,0;1270,423;1058,1270;847,2117;635,2328;212,3387;0,3810;0,4868;0,5503;0,6350;0,7197;0,8043;0,8890;212,9525;212,10160;635,11007;1058,11642;1693,12488;2328,12488;2963,12488;3387,12488;4445,12700;4868,12488;5715,12065;5927,11642;6350,11218;6350,10583;6350,10160;6350,9525;6350,8890;6138,8043;6138,7197;5927,6350;5927,5715;5715,4868;5715,4022;5503,3387;5503,2540;5080,2117;4868,1693;4868,1270;4657,1270;4657,1270" o:connectangles="0,0,0,0,0,0,0,0,0,0,0,0,0,0,0,0,0,0,0,0,0,0,0,0,0,0,0,0,0,0,0,0,0,0,0,0,0,0,0,0,0,0,0,0,0,0,0,0"/>
                </v:shape>
                <v:shape id="Freeform 67" o:spid="_x0000_s1048" style="position:absolute;left:175895;top:84455;width:6985;height:13335;visibility:visible;mso-wrap-style:square;v-text-anchor:top" coordsize="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" path="m18,2l12,,7,2,5,3,3,7,1,9r,3l1,15r,2l1,19r,3l,26r,3l,34r1,4l1,41r,4l1,48r3,4l4,54r1,2l6,58r2,1l12,61r3,1l20,62r5,-1l28,59r3,-1l33,55r1,-2l34,49,33,47r,-3l33,40,30,37,29,32,28,28,27,25,26,21,25,17,22,13,21,11,20,8,19,6,18,3r,-1l18,2xe" fillcolor="black" stroked="f">
                  <v:path arrowok="t" o:connecttype="custom" o:connectlocs="3698,430;2465,0;1438,430;1027,645;616,1506;205,1936;205,2581;205,3226;205,3656;205,4087;205,4732;0,5592;0,6237;0,7313;205,8173;205,8818;205,9679;205,10324;822,11184;822,11614;1027,12045;1233,12475;1644,12690;2465,13120;3082,13335;4109,13335;5136,13120;5752,12690;6369,12475;6780,11829;6985,11399;6985,10539;6780,10109;6780,9464;6780,8603;6163,7958;5958,6883;5752,6022;5547,5377;5341,4517;5136,3656;4520,2796;4314,2366;4109,1721;3903,1290;3698,645;3698,430;3698,430" o:connectangles="0,0,0,0,0,0,0,0,0,0,0,0,0,0,0,0,0,0,0,0,0,0,0,0,0,0,0,0,0,0,0,0,0,0,0,0,0,0,0,0,0,0,0,0,0,0,0,0"/>
                </v:shape>
                <v:shape id="Freeform 68" o:spid="_x0000_s1049" style="position:absolute;left:147955;top:105410;width:17780;height:10795;visibility:visible;mso-wrap-style:square;v-text-anchor:top" coordsize="8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" path="m72,2r-3,l65,6,61,9r-4,4l53,17r-5,3l43,24r-4,2l35,26r-2,1l30,26r-3,l24,25r-4,l17,24,15,22,11,21,8,20r-3,l3,20,,20r,1l,24r3,3l4,29r3,2l10,34r2,2l16,38r2,2l22,41r3,3l27,46r4,1l33,48r4,1l41,49r6,l53,47r5,-1l63,45r5,-4l72,38r4,-3l77,31r1,-2l79,26r1,-2l82,20r,-3l83,13r1,-2l83,8r,-2l82,3r,-1l79,,78,,76,,72,2r,xe" fillcolor="black" stroked="f">
                  <v:path arrowok="t" o:connecttype="custom" o:connectlocs="15240,441;14605,441;13758,1322;12912,1983;12065,2864;11218,3745;10160,4406;9102,5287;8255,5728;7408,5728;6985,5948;6350,5728;5715,5728;5080,5508;4233,5508;3598,5287;3175,4847;2328,4626;1693,4406;1058,4406;635,4406;0,4406;0,4626;0,5287;635,5948;847,6389;1482,6829;2117,7490;2540,7931;3387,8372;3810,8812;4657,9033;5292,9693;5715,10134;6562,10354;6985,10575;7832,10795;8678,10795;9948,10795;11218,10354;12277,10134;13335,9914;14393,9033;15240,8372;16087,7711;16298,6829;16510,6389;16722,5728;16933,5287;17357,4406;17357,3745;17568,2864;17780,2423;17568,1762;17568,1322;17357,661;17357,441;16722,0;16510,0;16087,0;15240,441;15240,441" o:connectangles="0,0,0,0,0,0,0,0,0,0,0,0,0,0,0,0,0,0,0,0,0,0,0,0,0,0,0,0,0,0,0,0,0,0,0,0,0,0,0,0,0,0,0,0,0,0,0,0,0,0,0,0,0,0,0,0,0,0,0,0,0,0"/>
                </v:shape>
                <v:shape id="Freeform 69" o:spid="_x0000_s1050" style="position:absolute;left:156210;top:123190;width:108585;height:22860;visibility:visible;mso-wrap-style:square;v-text-anchor:top" coordsize="5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" path="m,28l1,27,3,26,6,23,9,21r4,-3l17,16r5,-4l27,10,31,7,35,6,38,2,43,1,45,r2,l48,r3,1l50,3,48,8r-2,3l43,17r-3,4l37,26r-1,2l35,30,417,92r39,-1l460,70r2,l465,71r4,1l474,74r5,2l484,78r6,3l495,82r4,2l503,87r4,2l510,91r2,2l512,94r-1,2l507,97r-3,1l501,98r-3,1l495,99r-4,1l488,100r-4,l480,101r-4,l472,102r-5,l464,103r-4,l456,103r-5,l446,103r-3,2l439,105r-3,l432,106r-2,l427,106r-3,l421,106r-1,1l417,107r-1,l415,107r-3,-1l408,106r-2,-1l402,105r-3,-2l394,103r-4,-1l385,101r-6,l374,99r-7,l361,98r-7,-1l347,96r-8,-2l331,93r-7,-1l316,90r-9,-1l299,88r-8,-1l281,85r-9,-2l263,82r-8,-1l245,79,235,78r-9,-2l217,75r-9,-2l198,72r-9,-1l180,69r-9,-2l161,66r-9,-2l143,63r-9,-2l126,60r-8,-2l110,56r-8,-1l93,54,85,53,78,52,70,51,65,50,58,48,52,47,46,45r-4,l36,44r-5,l27,42r-3,l20,41r-2,l14,38r-1,l9,36,6,34,5,33,2,32,,29,,28r,xe" fillcolor="black" stroked="f">
                  <v:path arrowok="t" o:connecttype="custom" o:connectlocs="636,5555;2757,3846;5726,2136;8059,427;9968,0;10604,641;9119,3632;7635,5982;96709,19442;98617,15169;101586,16237;104980,17519;107525,19014;108585,20083;106888,20937;104980,21151;102647,21364;100102,21792;97557,22005;94588,22005;92467,22433;90558,22646;89074,22860;88013,22860;86105,22433;83560,22005;80378,21578;76561,20937;71895,20083;67017,19228;61715,18587;55777,17519;49839,16664;44113,15596;38174,14741;32236,13673;26722,12819;21632,11750;16542,11110;12301,10255;8907,9614;5726,8973;3817,8759;1909,7691;424,6837;0,5982" o:connectangles="0,0,0,0,0,0,0,0,0,0,0,0,0,0,0,0,0,0,0,0,0,0,0,0,0,0,0,0,0,0,0,0,0,0,0,0,0,0,0,0,0,0,0,0,0,0"/>
                </v:shape>
                <v:shape id="Freeform 70" o:spid="_x0000_s1051" style="position:absolute;left:167005;top:99060;width:109855;height:67945;visibility:visible;mso-wrap-style:square;v-text-anchor:top" coordsize="520,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" path="m31,153l43,125,,118r,-2l1,114r2,-3l8,108r,l10,108r3,l18,109r1,l22,109r3,2l28,111r3,l34,111r4,1l42,112r4,l49,113r4,l57,114r5,l67,115r4,l76,116r4,l85,117r5,l95,118r5,l105,120r4,1l115,122r5,l124,122r5,l133,123r5,l143,124r4,l153,125r3,l161,126r5,l170,127r4,l177,129r5,l186,130r3,l192,131r4,l199,131r6,1l209,132r4,1l216,133r2,l219,134r,-1l220,131r1,-5l222,122r1,-5l224,115r2,-4l227,108r1,-4l230,100r1,-4l233,93r2,-5l236,84r2,-4l239,77r3,-5l243,68r2,-4l248,61r1,-4l251,54r1,-3l254,49r4,-6l263,40r3,-2l269,34r3,-2l275,30r4,-1l282,26r4,-1l289,24r4,l295,23r3,l302,23r2,l308,23r2,1l313,25r3,1l318,29r2,3l323,38r,2l324,42r1,3l325,48r1,3l326,53r1,4l328,60r,2l328,66r,3l329,72r,5l331,82r,4l331,89r,2l331,93r1,-3l336,89r4,-1l343,87r5,l352,88r6,1l363,91r4,4l371,99r3,3l378,105r1,1l380,107r,-1l384,106r3,-1l392,103r4,-1l402,99r4,l410,99r4,l418,100r5,3l429,105r3,2l436,109r3,2l440,112r,-1l440,108r,-3l441,100r,-3l442,95r,-4l444,88r,-3l445,81r,-3l447,75r,-5l448,67r1,-5l451,59r1,-3l453,52r1,-4l455,45r1,-4l457,38r2,-4l460,32r2,-5l465,24r3,-3l471,17r3,-3l477,12r2,-4l483,7r2,-2l489,4r4,-2l499,r6,2l509,5r4,3l516,13r1,3l519,18r,4l520,25r,4l520,31r,3l520,39r-1,3l519,47r-2,4l516,56r-1,2l514,61r-1,3l513,70r-1,2l512,75r-2,3l510,81r,3l510,87r-1,3l509,95r-1,2l508,100r-1,5l507,109r,4l506,116r,5l506,125r-1,4l505,133r-1,5l504,142r,3l502,150r,4l502,159r-1,4l500,168r,3l500,176r-1,4l499,185r-1,4l498,194r-1,3l495,202r,3l494,209r,4l494,217r-1,4l493,224r-1,3l492,231r-1,3l491,238r-1,2l490,243r-1,2l489,249r-2,4l486,258r-1,3l485,263r-2,5l480,272r-2,6l476,284r-4,4l470,294r-2,4l465,304r-3,3l460,311r-3,3l455,317r-2,4l452,322r-1,1l449,323r-3,-1l445,318r-3,-3l440,312r-1,-4l438,306r,-2l438,304r1,-2l442,298r3,-3l448,293r4,-4l456,287r3,-5l462,279r3,-3l468,272r2,-4l472,265r2,-4l476,258r,-2l476,252r1,-3l478,244r,-3l478,239r,-4l479,232r,-3l479,225r1,-3l482,218r,-4l483,209r,-3l484,202r,-5l485,193r,-5l486,184r,-5l487,175r2,-5l489,166r1,-6l491,156r,-5l492,147r,-5l493,138r,-6l494,127r,-4l495,118r,-4l497,109r,-4l498,99r,-3l499,91r1,-4l500,84r,-5l501,77r,-5l502,69r,-3l504,62r,-5l505,52r1,-4l506,45r,-2l506,42r,-3l507,35r,-3l508,30r,-4l507,23r-1,-2l501,20r-4,-2l493,18r-4,l486,21r-3,2l479,26r-1,1l477,30r-2,3l474,35r-2,1l471,40r-1,2l469,45r-1,3l467,52r-2,5l465,62r-2,5l462,71r,2l461,77r-1,2l460,82r-1,6l457,94r-1,2l456,99r-1,3l455,105r-1,6l453,115r-2,6l451,126r-3,5l447,135r-1,5l446,144r-1,4l444,150r-2,3l441,156r-1,2l439,159r-2,-2l436,154r,-2l436,149r-2,-4l434,143r,-4l436,136r,-4l436,129r,-3l436,124r1,-4l438,118r-1,-1l434,116r-3,-2l426,112r-4,-3l416,108r-6,-1l406,108r-5,3l395,115r-4,5l387,124r-5,5l380,132r-3,l376,132r-3,-3l371,125r-2,-4l367,116r-2,-4l364,108r-1,-2l363,105r-36,3l326,108r-1,3l324,114r-3,3l318,122r-2,4l313,130r-1,2l310,135r-1,3l304,143r-3,6l297,153r-3,5l290,161r-3,4l283,166r-2,l278,165r-2,-3l276,159r2,-2l280,153r3,-4l288,144r5,-3l295,138r2,-4l301,130r2,-4l305,122r3,-6l309,112r2,-6l312,104r,-4l313,98r1,-3l314,89r3,-4l317,80r1,-4l318,71r,-3l318,63r-1,-3l317,57r,-3l314,50r,-3l312,43r-3,-1l304,41r-5,l297,41r-3,l290,42r-2,1l284,43r-3,1l279,47r-3,1l271,50r-5,3l261,57r-2,3l258,62r-2,4l254,69r-2,4l250,77r-1,2l249,82r-1,3l245,88r-1,3l244,95r-1,3l241,100r-2,4l238,107r-1,4l236,114r-1,2l234,120r,3l233,127r-2,6l230,138r1,3l231,145r3,4l237,152r4,2l244,156r4,2l249,158r1,1l251,159r1,l254,161r3,2l258,165r,1l256,168r-4,1l249,169r-3,l244,168r-3,l236,166r-5,-1l227,160r-4,-3l220,152r-2,-4l78,131,68,160r-10,l68,131,55,127,40,157r-9,-4l31,153xe" fillcolor="black" stroked="f">
                  <v:path arrowok="t" o:connecttype="custom" o:connectlocs="2113,22718;8028,23560;16056,24401;25351,25663;34013,26505;41407,27557;46477,27557;48801,20194;52392,12832;57463,6731;63800,4838;68237,8414;69293,13883;70138,18932;78377,20825;83659,21456;92109,22929;93377,19142;95278,12411;97602,5680;103306,841;109644,4628;109010,11780;107742,17670;106897,24401;106052,32395;105207,40809;103940,47751;102672,54272;98870,62686;94856,67945;92743,63528;98870,57217;100982,50696;102038,43964;103306,35761;104362,26715;105630,18301;106686,10939;107320,5469;101193,5469;98870,10097;97179,17249;95278,25453;93165,32816;91687,29239;91687,24401;82603,25243;77532,24401;67814,24612;62744,32184;58730,33026;64434,25663;66969,17880;66336,10518;60843,9045;54505,13042;51547,19142;49435,25243;50914,32395;54505,34709;48801,34709;11619,26715" o:connectangles="0,0,0,0,0,0,0,0,0,0,0,0,0,0,0,0,0,0,0,0,0,0,0,0,0,0,0,0,0,0,0,0,0,0,0,0,0,0,0,0,0,0,0,0,0,0,0,0,0,0,0,0,0,0,0,0,0,0,0,0,0,0,0"/>
                </v:shape>
                <v:shape id="Freeform 71" o:spid="_x0000_s1052" style="position:absolute;left:135890;top:26670;width:67945;height:34290;visibility:visible;mso-wrap-style:square;v-text-anchor:top" coordsize="3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" path="m,113r2,1l6,116r1,1l11,118r3,2l18,121r3,1l25,123r3,2l32,127r3,l39,128r3,l45,128r3,-1l51,127r4,-1l58,126r2,-1l65,123r2,-1l72,122r2,-2l78,120r2,-1l82,118r4,-1l87,117r-1,l85,117r-3,-1l79,116r-5,-3l71,112r-5,-1l62,110r-6,-3l51,105r-4,-3l43,101,39,96,35,94,33,90,32,87r1,-1l36,85r5,-1l45,86r2,l49,87r3,3l57,91r2,l63,92r3,l69,93r3,1l75,95r4,l83,96r4,2l90,98r5,1l100,100r4,l109,101r4,l118,102r5,l127,103r5,l138,104r4,l148,105r5,l158,107r5,l168,107r4,l177,107r3,-2l186,105r4,-1l194,104r4,-1l202,103r4,-1l209,102r4,-1l216,101r4,-1l223,100r6,-2l233,95r5,-1l241,93r3,-1l246,91r1,l248,91r19,4l263,108r41,4l303,111r-3,-1l298,107r-3,-3l290,100r-6,-5l282,92r-4,-2l276,87r-3,-2l269,82r-2,-3l263,75r-3,-2l256,70r-3,-3l251,65r-4,-2l244,61r-3,-3l238,56r-2,-2l232,53r-2,-3l226,49r-2,-1l220,47r-6,-2l209,44r-4,-1l200,41r-5,-1l191,40r-5,l182,39r-3,l176,39r-3,l170,39r-1,l170,38r3,l176,37r3,l183,37r3,l190,36r4,l198,35r3,l205,35r3,l210,35r4,1l216,36r4,1l223,37r5,2l232,40r6,1l243,44r5,2l253,47r5,2l262,50r4,3l269,53r2,1l273,55r1,l276,41r-1,l274,40r-4,-1l268,37r-5,-1l259,34r-5,-3l248,29r-2,-2l243,26r-3,-1l237,23r-6,-3l226,19r-5,-3l216,14r-3,-1l209,12r-3,-1l202,10r-4,l194,10r-3,l187,10r-4,l180,10r-4,l173,10r-3,l169,10r-5,1l164,11r,-1l165,7r3,-4l172,r3,l177,r3,l185,1r2,l190,1r2,l195,2r3,l201,3r4,l208,4r4,l214,4r3,1l221,7r3,l226,8r4,1l233,10r4,l240,11r3,l246,12r2,1l252,14r2,l258,16r4,2l267,19r3,2l275,25r3,1l281,29r3,2l286,35r4,3l293,43r2,2l296,47r-7,11l313,83,286,80r2,1l292,84r3,1l297,89r3,3l304,95r2,3l308,101r4,3l314,108r1,2l318,113r,3l319,118r-3,3l313,122r-5,1l304,123r-5,l296,123r-4,-1l291,122r,24l298,158r-1,l296,158r-3,1l290,161r-5,l282,161r-5,-2l273,158r-6,-3l261,150r-6,-5l251,140r-5,-5l243,130r-2,-2l240,127r10,l273,148r-2,-27l250,113r-2,l246,116r-3,l241,117r-3,1l235,120r-5,1l226,122r-3,1l220,126r-6,2l209,129r-4,2l201,134r-6,1l191,137r-6,2l180,140r-4,3l171,145r-4,1l162,148r-5,1l153,150r-4,2l146,154r-4,l139,155r-2,1l134,157r-4,l124,157r-2,l118,157r-3,l112,157r-3,l107,157r-4,-1l100,156r-6,l89,156r-6,-1l79,155r-5,-1l71,154r-5,-1l65,153r-2,l64,152r2,l69,152r4,l78,152r4,-2l86,150r3,l93,150r3,l100,149r2,l105,148r4,l112,147r3,l118,146r4,l126,145r5,-1l135,143r4,-2l109,127r,l107,128r-3,l101,129r-5,1l93,132r-6,2l82,135r-3,1l75,136r-3,1l70,138r-6,1l59,140r-5,l49,141r-5,l41,141r-4,-1l33,139r-4,-2l27,136r-5,-2l20,131r-3,-3l14,127r-3,-4l9,121,6,119,4,117,2,114,,113r,xe" fillcolor="black" stroked="f">
                  <v:path arrowok="t" o:connecttype="custom" o:connectlocs="3834,25771;8946,27262;13845,26197;18317,24919;15123,23854;8307,20446;9585,18316;14058,19594;19169,20872;26198,21724;33653,22789;40469,22150;46007,21511;51970,19594;64537,23641;59212,19168;54526,14909;50267,11501;44516,9371;38126,8306;37487,7880;42812,7454;47498,7880;54952,10436;58786,8732;54100,6602;48137,4047;42173,2130;36848,2130;35783,639;40469,213;45155,852;49628,2130;54100,2982;59851,6176;61555,12353;63898,19594;67732,24067;63685,26197;63046,33651;56869,33012;51118,27049;51757,24706;46859,26836;39404,29604;32588,31947;27689,33438;22790,33438;15762,32799;14697,32373;20447,31947;25133,31095;23216,27049;17465,28752;11502,29817;5751,28965;1278,25345" o:connectangles="0,0,0,0,0,0,0,0,0,0,0,0,0,0,0,0,0,0,0,0,0,0,0,0,0,0,0,0,0,0,0,0,0,0,0,0,0,0,0,0,0,0,0,0,0,0,0,0,0,0,0,0,0,0,0,0,0"/>
                </v:shape>
                <v:shape id="Freeform 72" o:spid="_x0000_s1053" style="position:absolute;left:83185;top:38100;width:19685;height:3810;visibility:visible;mso-wrap-style:square;v-text-anchor:top" coordsize="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" path="m92,17l91,15r-2,l86,13,81,12,75,11,71,10,67,9,65,8r-4,l59,6,54,5r-2,l48,4r-3,l42,3r-4,l36,2r-2,l30,1r-3,l24,,23,,19,,16,,11,1,7,3,5,5,3,8,,13r3,4l4,17r3,1l11,18r5,l19,18r3,l26,18r2,l31,18r4,l38,18r5,1l45,19r4,l52,19r4,l59,19r2,l65,19r3,l73,19r3,l80,20r2,l86,20r3,-1l91,18r1,-1l92,17xe" fillcolor="black" stroked="f">
                  <v:path arrowok="t" o:connecttype="custom" o:connectlocs="19685,3239;19471,2858;19043,2858;18401,2477;17331,2286;16048,2096;15192,1905;14336,1715;13908,1524;13052,1524;12624,1143;11554,953;11126,953;10270,762;9629,762;8987,572;8131,572;7703,381;7275,381;6419,191;5777,191;5135,0;4921,0;4065,0;3423,0;2354,191;1498,572;1070,953;642,1524;0,2477;642,3239;856,3239;1498,3429;2354,3429;3423,3429;4065,3429;4707,3429;5563,3429;5991,3429;6633,3429;7489,3429;8131,3429;9201,3620;9629,3620;10484,3620;11126,3620;11982,3620;12624,3620;13052,3620;13908,3620;14550,3620;15620,3620;16262,3620;17117,3810;17545,3810;18401,3810;19043,3620;19471,3429;19685,3239;19685,3239" o:connectangles="0,0,0,0,0,0,0,0,0,0,0,0,0,0,0,0,0,0,0,0,0,0,0,0,0,0,0,0,0,0,0,0,0,0,0,0,0,0,0,0,0,0,0,0,0,0,0,0,0,0,0,0,0,0,0,0,0,0,0,0"/>
                </v:shape>
                <v:shape id="Freeform 73" o:spid="_x0000_s1054" style="position:absolute;left:90170;top:26670;width:26035;height:13335;visibility:visible;mso-wrap-style:square;v-text-anchor:top" coordsize="1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" path="m1,41l,38,,36,1,34,2,31,4,30,7,29r2,l14,29r2,l19,29r4,1l26,31r5,1l34,35r5,1l43,37r4,1l50,40r4,1l57,43r5,1l63,44r,-3l62,40,60,38,58,36,56,31,54,29,52,26,49,21,47,18,45,14,42,10,41,8,40,4r,-2l40,1,41,r4,l49,2r4,1l56,4r4,3l63,9r4,1l71,12r4,2l78,17r4,2l85,20r2,2l91,25r4,3l100,31r6,4l110,38r5,3l118,44r4,2l123,47r-1,l120,48r-3,1l113,48r-3,-1l107,47r-2,-1l102,45,98,43,95,41,91,39,88,38,85,36,80,34,78,32,76,31,71,29r-1,l71,30r5,4l78,37r2,2l84,43r2,4l90,49r2,4l93,55r2,3l97,63r-3,1l91,64,87,63,82,62,77,61,73,59,70,58r-2,l64,57,61,56,57,55,54,54r-2,l47,53,45,52,41,50,38,49,35,48r-3,l29,47r-3,l22,45r-4,l15,44r-1,1l9,44,4,43,2,41r-1,l1,41xe" fillcolor="black" stroked="f">
                  <v:path arrowok="t" o:connecttype="custom" o:connectlocs="0,7918;212,7084;847,6251;1905,6042;3387,6042;4868,6251;6562,6668;8255,7501;9948,7918;11430,8543;13123,9168;13335,8543;12700,7918;11853,6459;11007,5417;9948,3750;8890,2084;8467,833;8467,208;9525,0;11218,625;12700,1459;14182,2084;15875,2917;17357,3959;18415,4584;20108,5834;22437,7293;24342,8543;25823,9585;25823,9793;24765,10210;23283,9793;22225,9585;20743,8959;19262,8126;17992,7501;16510,6668;15028,6042;15028,6251;16510,7709;17780,8959;19050,10210;19685,11460;20532,13127;19262,13335;17357,12918;15452,12293;14393,12085;12912,11668;11430,11251;9948,11043;8678,10418;7408,10001;6138,9793;4657,9376;3175,9168;1905,9168;423,8543;212,8543" o:connectangles="0,0,0,0,0,0,0,0,0,0,0,0,0,0,0,0,0,0,0,0,0,0,0,0,0,0,0,0,0,0,0,0,0,0,0,0,0,0,0,0,0,0,0,0,0,0,0,0,0,0,0,0,0,0,0,0,0,0,0,0"/>
                </v:shape>
                <v:shape id="Freeform 74" o:spid="_x0000_s1055" style="position:absolute;left:113030;top:13335;width:40640;height:19050;visibility:visible;mso-wrap-style:square;v-text-anchor:top" coordsize="1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" path="m1,38l,39r1,3l3,44r3,4l8,52r3,4l16,62r6,4l23,69r3,2l29,73r3,2l35,78r3,2l40,81r4,2l47,84r4,1l54,87r4,1l61,88r3,1l68,89r3,l71,88r2,-1l74,82r,-4l74,74r1,-3l76,66r1,-4l78,57r1,-2l82,52r1,l84,51r2,2l88,55r1,5l91,63r1,4l93,71r3,2l99,76r5,3l108,78r5,-4l114,72r2,-2l120,65r6,-4l128,58r3,-2l134,54r3,-3l141,48r3,-3l148,43r4,-4l154,37r5,-3l161,30r4,-2l168,25r3,-2l174,20r4,-2l182,14r4,-3l188,9r1,-1l190,6r1,-4l190,r-3,l184,r-3,1l179,2r-3,1l174,6r-3,1l167,9r-3,1l161,12r-3,3l154,17r-3,2l148,21r-4,3l139,26r-3,2l133,30r-4,3l126,35r-4,2l120,38r-2,3l112,44r-4,2l106,48r,1l105,48r,-2l105,43r,-5l104,34r,-4l101,26r-1,-3l98,19,94,17,92,16r-2,l84,16r-5,2l76,21r-3,5l70,28r-2,4l66,35r-3,3l61,42r-2,2l58,47r-3,4l53,55r,5l53,61r,3l53,66r,3l53,72r-3,1l46,72,43,69,37,64,32,61,29,57,25,55,23,52,21,49,17,44,14,39,11,35,9,34r-2,l6,34,2,36,1,38r,xe" fillcolor="black" stroked="f">
                  <v:path arrowok="t" o:connecttype="custom" o:connectlocs="213,8990;1702,11130;4681,14127;6170,15625;8085,17124;10000,17980;12341,18836;14469,19050;15533,18622;15745,15839;16384,13271;17448,11130;18299,11344;19363,13485;20426,15625;22980,16696;24682,14983;27235,12415;29150,10916;31491,9204;33831,7278;35746,5351;37874,3853;40002,1926;40640,428;39151,0;37448,642;35533,1926;33618,3211;31491,4495;28937,5993;26810,7492;25107,8776;22554,10274;22341,9846;22129,7278;21277,4923;19575,3425;16809,3853;14894,5993;13405,8134;12341,10060;11277,12843;11277,14127;10639,15625;7873,13699;5319,11772;3617,9418;1915,7278;426,7706" o:connectangles="0,0,0,0,0,0,0,0,0,0,0,0,0,0,0,0,0,0,0,0,0,0,0,0,0,0,0,0,0,0,0,0,0,0,0,0,0,0,0,0,0,0,0,0,0,0,0,0,0,0"/>
                </v:shape>
                <v:shape id="Freeform 75" o:spid="_x0000_s1056" style="position:absolute;left:155575;top:9525;width:37465;height:17145;visibility:visible;mso-wrap-style:square;v-text-anchor:top" coordsize="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" path="m5,30r,-1l6,29,8,28r3,-1l13,26r5,-1l21,23r5,-2l31,20r4,-1l39,17r6,-1l48,15r5,-1l56,14r4,l64,14r5,l72,15r5,1l78,16r2,1l80,18r-2,1l76,19r-3,l70,20r-5,3l61,24r-5,1l50,26r-4,1l41,28r-5,2l32,32r-4,1l24,34r-1,1l20,36r1,1l23,41r4,4l32,46r4,1l38,46r2,l43,46r4,l51,46r5,l60,46r2,l65,46r3,1l71,47r2,l77,47r2,l83,47r2,1l88,48r3,l95,48r5,2l105,50r3,1l110,51r4,1l117,52r5,2l124,55r4,1l132,59r4,1l138,61r2,1l143,64r2,1l147,67r-1,3l143,70r-4,l134,70r-3,l126,70r-4,-1l118,69r-1,l113,66r-5,-1l103,64r-2,2l101,69r5,4l108,75r3,3l116,79r5,1l122,80r4,1l130,81r4,l139,81r6,l151,80r5,l161,79r5,l169,76r4,-1l175,74r2,-1l177,71r-1,-1l171,67r-4,-2l164,63r-3,-1l158,61r-4,-1l151,59r-5,-3l143,55r-5,-1l133,53r-3,-1l125,51r-3,-1l116,47r-3,-1l108,45r-3,-1l100,42r-4,l93,41r-3,l87,38r-3,l81,37r-1,l77,36r,l78,35r5,-1l86,32r4,-2l93,28r5,-1l101,25r4,-2l108,20r3,-1l116,15r1,-1l115,8,111,6,110,3,108,2,106,1r-3,l100,,98,,94,,90,,84,,79,,76,,73,,70,,68,1r-4,l61,1r-3,l56,1r-6,l45,2r-5,l36,3r-3,l31,6,26,7,21,9r-4,3l12,16,8,19,3,21,1,24,,25r,2l2,29r1,l5,30r,xe" fillcolor="black" stroked="f">
                  <v:path arrowok="t" o:connecttype="custom" o:connectlocs="1693,5927;4445,4868;8255,3598;11853,2963;15240,3175;16933,3810;14817,4233;10583,5503;6773,6773;4233,7620;6773,9737;9102,9737;12700,9737;15028,9948;17568,9948;20108,10160;23283,10795;26247,11642;29210,12912;31115,14182;28363,14817;24977,14605;21802,13547;22860,15875;25823,16933;29422,17145;34078,16722;37042,15663;36195,14182;33443,12912;30268,11642;26458,10795;22860,9525;19685,8678;17145,7832;16510,7408;19685,5927;22860,4233;24342,1693;22437,212;19897,0;16087,0;13547,212;10583,212;6985,635;3598,2540;212,5080;635,6138" o:connectangles="0,0,0,0,0,0,0,0,0,0,0,0,0,0,0,0,0,0,0,0,0,0,0,0,0,0,0,0,0,0,0,0,0,0,0,0,0,0,0,0,0,0,0,0,0,0,0,0"/>
                </v:shape>
                <v:shape id="Freeform 76" o:spid="_x0000_s1057" style="position:absolute;left:193040;top:59055;width:18415;height:67945;visibility:visible;mso-wrap-style:square;v-text-anchor:top" coordsize="87,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" path="m,2l,3,,5,1,8r3,5l4,15r1,4l6,21r1,3l9,28r2,3l12,35r2,4l15,42r1,5l19,50r1,5l21,58r2,3l24,66r3,4l28,74r2,3l31,81r3,3l35,87r2,3l38,93r3,3l42,99r1,2l44,104r1,2l46,110r3,2l50,115r1,5l52,122r1,4l54,129r2,4l57,137r1,4l59,145r1,4l61,152r1,5l62,160r2,5l64,169r1,5l65,178r1,5l66,186r,5l66,196r,5l66,205r,5l65,214r,5l65,222r-1,5l62,231r-1,5l59,240r-1,5l56,249r-3,5l51,257r-2,4l47,265r-2,4l43,273r-4,4l37,281r-2,4l31,287r-1,5l27,294r-1,5l21,303r-4,6l14,312r-2,2l9,317r,1l34,321r,-1l35,319r2,-2l41,314r3,-4l49,305r1,-3l53,299r1,-3l58,293r1,-3l62,286r3,-3l67,278r2,-4l71,270r2,-4l75,261r2,-5l79,251r2,-4l82,241r,-2l83,236r,-3l84,230r1,-6l87,220r,-3l87,213r,-2l87,208r,-4l87,202r,-3l87,196r,-3l87,191r,-4l87,185r-2,-6l85,175r-1,-6l83,164r-1,-5l81,155r-1,-5l79,146r-3,-5l75,138r-1,-5l73,129r-2,-3l69,122r-1,-3l66,115r-1,-3l64,110r-3,-4l60,103r-1,-2l58,99,56,94,53,92,51,88,49,84,47,81,46,77,44,74,43,72,42,67,39,64,38,59,37,56,35,51,34,48,31,43,30,40,28,36,27,32,26,28,23,24,22,21,21,18,20,14,19,12,17,9,16,6,15,4r,-2l14,r,l,2r,xe" fillcolor="black" stroked="f">
                  <v:path arrowok="t" o:connecttype="custom" o:connectlocs="0,1058;847,3175;1482,5080;2540,7408;3387,9948;4445,12277;5715,14817;6562,17145;7832,19050;8890,20955;9525,22437;10583,24342;11218,26670;12065,28998;12700,31538;13123,33867;13758,36830;13970,39370;13970,42545;13758,45297;13547,48048;12488,50800;11218,53763;9948,56092;8255,58632;6562,60748;5503,63288;2963,66040;1905,67310;7408,67522;9313,65617;11218,63288;12488,61383;14182,58843;15452,56303;16722,53128;17357,50588;17780,48683;18415,45932;18415,44027;18415,42122;18415,40428;17992,37888;17568,34713;16933,31750;15875,29210;15028,26670;13970,24342;12912,22437;12277,20955;10795,18627;9737,16298;8890,14182;7832,11853;6562,9102;5715,6773;4657,4445;4022,2540;3175,847;2963,0" o:connectangles="0,0,0,0,0,0,0,0,0,0,0,0,0,0,0,0,0,0,0,0,0,0,0,0,0,0,0,0,0,0,0,0,0,0,0,0,0,0,0,0,0,0,0,0,0,0,0,0,0,0,0,0,0,0,0,0,0,0,0,0"/>
                </v:shape>
                <v:shape id="Freeform 77" o:spid="_x0000_s1058" style="position:absolute;left:198755;top:66675;width:11430;height:22860;visibility:visible;mso-wrap-style:square;v-text-anchor:top" coordsize="5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" path="m7,15r,-1l9,14r2,-1l15,13r3,-1l23,14r6,1l33,20r2,3l38,27r,3l40,36r,5l40,47r,2l40,52r,3l41,58r-1,5l40,69r-1,5l39,78r,3l38,84r,1l38,86r11,21l49,106r,-2l49,100r1,-5l50,92r2,-4l52,85r1,-3l53,78r1,-4l54,70r,-3l54,63r,-5l54,54r1,-4l54,46r,-5l54,38r,-4l54,30,53,27,52,24r,-3l48,15,46,12,42,9,38,5,34,3,31,2,26,,23,,18,,16,,11,,9,,5,,4,1,1,1,,2,7,15r,xe" fillcolor="black" stroked="f">
                  <v:path arrowok="t" o:connecttype="custom" o:connectlocs="1455,2991;2286,2777;3741,2564;6027,3205;7274,4914;7897,6409;8313,8759;8313,10469;8313,11750;8313,13460;8105,15810;8105,17305;7897,18160;10183,22860;10183,22219;10391,20296;10807,18801;11014,17519;11222,15810;11222,14314;11222,12391;11430,10682;11222,8759;11222,7264;11014,5768;10807,4487;9560,2564;7897,1068;6442,427;4780,0;3325,0;1870,0;831,214;0,427;1455,3205" o:connectangles="0,0,0,0,0,0,0,0,0,0,0,0,0,0,0,0,0,0,0,0,0,0,0,0,0,0,0,0,0,0,0,0,0,0,0"/>
                </v:shape>
                <v:shape id="Freeform 78" o:spid="_x0000_s1059" style="position:absolute;left:92710;top:140335;width:198120;height:159385;visibility:visible;mso-wrap-style:square;v-text-anchor:top" coordsize="93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" path="m5,391r2,1l10,392r4,l15,390r2,-1l21,386r3,-4l27,378r3,-5l31,370r2,-4l36,362r2,-3l39,354r3,-4l43,344r1,-5l45,334r2,-6l47,323r3,-5l50,315r,-4l51,309r,-2l51,303r1,-3l52,298r1,-2l53,290r,-6l54,279r1,-5l55,269r,-6l55,259r2,-4l57,251r,-5l58,242r,-3l58,236r1,-3l59,230r,-1l61,226r1,l67,225r2,1l70,228r2,5l72,235r1,4l73,242r,2l74,247r,3l74,253r,2l74,259r1,4l75,266r,5l75,275r,6l74,285r,5l73,294r,6l73,305r-1,5l72,315r,5l70,325r-1,5l68,335r-1,6l66,345r-1,5l63,355r-1,5l61,364r-2,4l58,372r-1,3l54,379r-1,3l51,386r-3,3l50,389r2,l53,389r4,l59,389r3,l65,389r4,l73,389r4,l82,389r5,1l92,390r6,1l103,391r7,1l115,392r7,1l128,393r7,l142,394r8,2l157,396r7,1l172,397r7,1l187,399r8,1l202,400r9,2l218,402r8,1l234,405r8,1l250,407r7,1l265,409r8,1l280,411r8,3l295,415r8,1l310,417r7,2l324,420r7,3l337,424r7,2l349,427r7,2l361,430r6,3l373,435r5,2l382,438r4,4l391,443r3,3l398,447r3,4l404,453r3,2l407,455r1,-1l409,453r4,l415,452r5,-2l424,448r6,-1l432,445r4,l438,443r4,l445,442r2,-1l452,439r4,-1l459,437r5,-1l467,435r4,-1l475,432r4,l483,430r5,-1l491,427r5,-1l499,425r5,-1l509,421r3,-1l517,419r4,-1l526,417r3,-1l534,415r5,-1l543,412r4,-1l551,410r5,l559,408r5,-1l567,406r5,l575,405r5,l584,403r4,-1l590,401r5,l599,400r3,l605,400r3,-1l611,399r4,l615,398r1,-5l616,390r,-3l617,382r,-3l617,373r,-4l617,363r,-4l617,355r,-3l617,350r,-4l617,344r,-3l617,338r,-3l617,332r-1,-4l616,325r-1,-4l614,317r,-5l612,308r,-5l611,299r-1,-5l609,289r-1,-5l607,279r-2,-5l605,269r-1,-5l603,259r-1,-5l601,248r-1,-4l600,238r-1,-4l597,229r,-3l596,220r-1,-3l595,214r,-4l594,208r,-3l594,202r,-1l593,197r,-4l593,190r,-3l592,183r,-3l593,178r,-3l593,171r2,-3l596,168r3,2l601,172r2,6l604,180r1,3l605,185r2,4l608,192r1,5l610,201r1,5l612,210r2,6l614,218r1,2l616,224r1,2l617,229r1,3l618,235r1,4l620,243r2,4l622,252r1,5l623,262r1,4l625,271r1,4l626,281r1,4l627,291r2,6l629,301r1,6l630,311r1,5l632,320r,5l632,329r1,5l633,337r1,5l634,345r1,3l635,351r2,3l637,356r1,3l638,362r,3l638,369r,3l638,375r,4l638,382r,4l638,390r,4l638,397r,2l737,402r-2,-1l731,397r-3,-4l724,391r-3,-4l718,382r-2,-3l715,377r-2,-4l710,371r-1,-5l708,364r-2,-3l705,356r-2,-3l701,348r-1,-3l700,341r-2,-5l698,332r,-5l698,323r-1,-6l695,312r,-5l695,302r-1,-4l694,293r,-4l694,285r-1,-4l693,275r,-3l693,269r,-5l693,261r,-4l693,254r-1,-3l692,247r,-3l692,241r-1,-4l691,235r,-3l691,229r-1,-4l688,220r,-4l687,214r-1,-5l685,205r-2,-5l682,194r,-2l680,189r-1,-4l679,183r-1,-3l678,178r-1,-4l677,172r-1,-3l676,166r-1,-3l675,161r-1,-6l672,151r-1,-4l671,145r,-2l669,141r-4,-4l662,135r-3,-3l655,128r-3,-3l648,120r-3,-2l641,114r-3,-3l634,108r-2,-2l630,103r-1,-1l626,101r-3,-1l619,99r-3,l611,98r-4,l602,98r-5,l592,97r-5,l582,96r-3,l575,93r-2,-2l571,89r-1,-2l567,82r,-4l567,74r,-3l567,69r,-4l567,62r,-3l567,54r,-3l567,47r,-3l567,39r2,-2l569,33r,-4l569,26r,-3l569,19r1,-3l570,14r,-3l571,6r,-3l571,1,572,r12,l584,1r,2l582,7r,5l582,15r-1,3l581,21r,4l580,27r,5l580,35r,3l579,42r,4l578,48r,5l578,56r,4l578,62r,3l578,71r1,4l579,78r2,2l584,81r5,1l592,82r3,l597,82r4,1l604,83r4,l611,83r4,1l618,84r4,1l625,85r4,2l633,88r5,3l642,93r5,5l652,102r3,5l660,112r4,6l668,123r4,3l676,126r2,1l682,128r3,l687,128r4,l694,128r4,l701,127r5,l709,126r5,-1l717,124r4,-1l724,120r4,-1l731,117r2,-1l737,114r2,-2l744,110r3,-1l751,109r2,3l753,115r,3l752,121r-1,4l748,127r-3,2l742,132r-5,3l732,136r-2,1l725,138r-2,3l718,141r-3,1l712,143r-4,1l705,145r-4,l699,146r-2,l693,146r,1l693,148r,3l693,154r,3l693,162r,4l694,171r,4l695,181r2,4l698,190r,4l699,199r1,3l701,206r,1l702,209r,1l703,214r,2l703,220r,4l705,228r,4l706,236r,5l707,246r,5l707,256r1,5l709,266r,6l709,278r,4l710,288r,5l712,298r,5l713,308r1,4l715,318r,3l716,326r,3l717,334r1,3l720,339r,3l721,345r1,2l723,351r1,3l725,356r3,4l729,363r1,3l731,369r2,3l736,375r1,3l739,381r3,3l744,388r3,4l753,398r2,2l759,403r2,3l765,408r3,2l770,411r4,3l777,415r4,1l785,418r4,1l793,420r4,l802,420r3,l810,421r4,-1l819,420r4,l828,420r5,l837,419r5,-1l846,418r5,-1l856,416r4,-1l865,414r3,-3l873,410r3,-2l880,406r5,-3l888,401r2,-2l895,398r2,-4l901,392r2,-3l905,387r3,-5l910,380r1,-3l912,373r1,-4l913,365r2,-4l916,357r,-4l917,350r,-5l917,342r,-5l916,333r,-5l915,324r-2,-5l913,315r-1,-5l911,306r-1,-6l909,296r-3,-6l905,285r-2,-4l901,275r-3,-5l896,265r-2,-5l890,255r-2,-5l885,245r-4,-4l878,235r-5,-5l870,226r-5,-6l861,215r-4,-5l853,205r-3,-6l845,194r-3,-5l840,184r-5,-4l831,175r-2,-4l826,166r-3,-4l820,157r-2,-4l815,150r-3,-4l810,142r-3,-4l806,135r-2,-2l802,129r-2,-2l799,125r-3,-5l795,118r-2,-2l814,103r1,2l815,106r3,3l819,112r2,5l822,119r1,4l826,125r2,3l829,132r2,4l834,139r3,5l840,148r2,5l844,156r1,3l846,162r3,2l851,168r1,2l853,172r3,3l857,179r2,3l861,185r3,4l866,192r2,4l871,199r2,4l875,207r3,3l880,215r3,4l886,223r2,3l890,230r3,4l895,237r2,5l900,244r2,4l903,252r2,2l906,257r3,4l910,264r1,4l913,270r3,3l917,279r3,5l923,289r2,5l926,299r2,4l930,308r1,4l932,317r1,3l933,324r1,4l934,332r,3l935,338r,4l935,344r,3l935,350r,3l935,355r,4l935,361r1,3l935,369r-1,5l933,378r-1,3l930,383r-2,4l927,389r-2,3l923,394r-3,4l917,400r-2,3l911,406r-2,3l905,411r-3,3l898,416r-3,3l890,420r-3,3l883,425r-3,2l875,428r-4,2l867,432r-4,1l858,433r-5,1l849,435r-4,1l840,435r-5,l830,435r-4,l821,435r-5,-1l813,434r-5,l804,433r-5,-1l796,432r-5,-2l788,429r-4,-1l781,427r-4,l774,426r-4,-1l767,424r-2,-1l759,420r-5,-1l751,417r-3,-1l747,416r-2,-1l742,415r-3,l737,415r-2,l731,415r-4,l723,415r-5,l715,415r-6,-1l705,414r-6,l694,414r-3,l688,414r-3,l683,414r-6,-2l671,412r-2,l665,412r-2,l660,412r-6,l649,412r-5,l638,412r-6,l627,412r-4,l618,412r-4,l610,412r-5,l601,412r-6,2l589,415r-3,l584,416r-4,l577,417r-4,1l570,419r-4,1l563,421r-4,l556,423r-5,1l549,425r-5,1l541,427r-4,1l534,429r-5,1l526,432r-4,1l518,434r-4,1l511,436r-5,1l504,439r-5,2l496,442r-4,l489,444r-5,1l482,446r-3,1l475,448r-3,2l469,451r-3,1l464,453r-4,l457,455r-3,l452,457r-5,2l443,460r-4,2l436,463r-5,1l430,465r,1l431,469r,1l432,472r2,2l436,478r,2l437,484r2,3l442,491r1,5l444,500r2,5l449,510r1,5l452,520r2,6l457,532r2,5l461,544r3,6l467,556r2,6l472,569r3,6l477,582r3,6l483,596r3,6l489,609r1,6l494,623r2,5l498,636r4,6l504,648r2,7l509,662r2,6l513,673r3,7l518,686r2,5l522,697r3,5l527,708r1,4l531,717r1,4l534,726r,3l536,733r1,3l539,739r1,3l540,744r,2l541,748r1,3l542,752r-2,-2l539,747r-2,-2l536,743r-2,-2l534,738r-2,-4l529,732r-1,-5l527,724r-2,-5l522,715r-2,-5l519,706r-2,-5l514,696r-2,-6l510,686r-4,-6l504,674r-2,-5l499,663r-3,-7l494,650r-3,-6l489,637r-3,-7l483,625r-2,-6l479,612r-4,-6l473,599r-2,-6l468,587r-3,-6l462,574r-3,-5l458,562r-4,-6l452,550r-2,-5l447,539r-2,-5l443,528r-2,-4l438,518r-2,-4l434,509r-3,-4l430,500r-2,-4l427,492r-1,-2l423,487r-1,-4l420,481r-1,-2l419,477r-3,-3l415,473r-2,-1l411,471r-4,-2l404,468r-5,-4l394,463r-3,-2l388,460r-3,-1l382,459r-5,-3l374,455r-4,-2l366,452r-5,-1l356,448r-4,-1l347,446r-4,-2l337,443r-6,-1l326,439r-7,-1l314,437r-6,-2l302,434r-7,-2l288,430r-7,-1l275,427r-9,-1l260,425r-9,-2l245,421r-10,-1l227,419r-8,-1l211,417r-9,-1l193,415r-10,l174,414r-9,-2l156,411r-11,-1l136,410r-11,l114,410r-10,l93,410,82,409r-12,l59,409r-11,1l37,410r-13,l13,411,,412,5,391r,xe" fillcolor="black" stroked="f">
                  <v:path arrowok="t" o:connecttype="custom" o:connectlocs="9313,71850;11642,55742;15452,50656;15240,65704;10160,82448;25823,83296;54398,86475;80010,92621;92287,94317;106680,89866;122767,85839;130598,78209;129540,64220;125942,45993;126788,36031;130810,49172;133562,66976;135043,80328;150072,77573;146897,61253;146050,47688;142875,34548;133773,22467;120650,18439;120438,4875;122767,5723;125307,17380;139700,23738;153247,25434;154940,28825;146685,34336;149225,48324;151342,67400;155787,79481;167852,89018;184785,86899;193887,75665;190712,58286;177800,38998;168275,25010;178647,33064;186267,45569;194098,59134;197908,74182;192828,86051;177800,92197;162348,89866;149225,87747;132715,87323;117687,89654;103505,94105;91017,98556;96732,112756;106680,137342;114088,156630;110490,151543;101388,129712;91863,107882;83397,98132;66463,92621;36830,87747;1058,82872" o:connectangles="0,0,0,0,0,0,0,0,0,0,0,0,0,0,0,0,0,0,0,0,0,0,0,0,0,0,0,0,0,0,0,0,0,0,0,0,0,0,0,0,0,0,0,0,0,0,0,0,0,0,0,0,0,0,0,0,0,0,0,0,0,0"/>
                </v:shape>
                <v:shape id="Freeform 79" o:spid="_x0000_s1060" style="position:absolute;left:226060;top:201295;width:23495;height:26035;visibility:visible;mso-wrap-style:square;v-text-anchor:top" coordsize="11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" path="m67,l,62r111,61l108,108,36,57,71,32,67,r,xe" fillcolor="black" stroked="f">
                  <v:path arrowok="t" o:connecttype="custom" o:connectlocs="14182,0;0,13123;23495,26035;22860,22860;7620,12065;15028,6773;14182,0;14182,0" o:connectangles="0,0,0,0,0,0,0,0"/>
                </v:shape>
                <v:shape id="Freeform 80" o:spid="_x0000_s1061" style="position:absolute;left:224790;top:141605;width:22860;height:18415;visibility:visible;mso-wrap-style:square;v-text-anchor:top" coordsize="10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" path="m,l1,1,5,4,7,6r2,4l12,14r1,5l13,24r,6l10,35,9,39,7,42,6,46r1,2l8,50r5,l17,49r4,-1l23,48r5,l31,47r4,-1l38,46r4,-1l46,45r4,l53,46r4,l60,48r2,l66,50r3,4l74,57r4,2l82,64r5,4l90,72r3,3l97,78r3,3l103,84r3,1l108,83r-1,-4l106,77r-1,-3l104,70r-2,-3l99,64,97,60,95,57,91,54,89,50,87,47,84,45,78,40,73,37,70,36,68,35,63,33r-3,l55,33r-4,l47,33r-4,2l38,35r-3,l31,36r-2,l25,36r-2,1l22,37r,l22,36r1,-3l24,29r3,-3l29,20r1,-5l30,10r,-5l,,,xe" fillcolor="black" stroked="f">
                  <v:path arrowok="t" o:connecttype="custom" o:connectlocs="212,217;1482,1300;2540,3033;2752,5200;2117,7583;1482,9099;1482,10399;2752,10832;4445,10399;5927,10399;7408,9966;8890,9749;10583,9749;12065,9966;13123,10399;14605,11699;16510,12782;18415,14732;19685,16249;21167,17548;22437,18415;22648,17115;22225,16032;21590,14515;20532,12999;19262,11699;18415,10182;16510,8666;14817,7799;13335,7149;11642,7149;9948,7149;8043,7583;6562,7799;5292,7799;4657,8016;4657,7799;5080,6283;6138,4333;6350,2166;0,0" o:connectangles="0,0,0,0,0,0,0,0,0,0,0,0,0,0,0,0,0,0,0,0,0,0,0,0,0,0,0,0,0,0,0,0,0,0,0,0,0,0,0,0,0"/>
                </v:shape>
                <v:shape id="Freeform 81" o:spid="_x0000_s1062" style="position:absolute;left:69215;top:227330;width:254635;height:84455;visibility:visible;mso-wrap-style:square;v-text-anchor:top" coordsize="120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" path="m,85l70,367r1,-1l75,364r3,-1l81,362r5,-2l90,360r3,-1l95,358r3,-1l102,355r3,-1l108,354r3,-1l115,352r3,-1l123,350r3,-1l131,349r3,-1l139,346r4,-1l148,344r5,-1l157,342r5,-1l168,340r4,-1l177,339r6,-2l188,337r5,-2l199,335r4,-1l210,333r5,l221,333r7,-1l233,332r6,-1l246,330r6,l258,330r6,-2l270,328r7,l284,328r6,l296,328r6,l309,328r7,l323,330r7,l337,331r7,l350,332r7,l364,333r5,l376,333r7,1l389,335r6,l402,336r5,1l414,339r6,l426,340r6,l437,341r6,1l448,343r6,l459,344r5,l470,346r4,l480,349r5,l489,350r5,1l499,352r4,l508,354r4,l517,355r3,2l525,358r4,l533,359r4,1l540,360r3,1l547,362r3,1l553,364r3,l560,366r4,1l570,369r5,1l578,370r4,1l585,373r2,l590,375r1,1l592,377r2,l595,380r3,4l600,388r2,3l606,395r2,2l614,398r2,l620,398r3,l629,398r4,l638,398r5,-1l648,397r5,-1l658,396r4,-1l667,394r3,-1l673,393r2,-3l677,389r1,-4l682,380r2,-5l688,370r1,-6l692,361r1,-3l695,358r,-1l697,354r2,-2l701,350r4,-2l708,345r4,-3l716,339r5,-4l727,332r2,-2l733,327r2,-1l738,324r4,-2l744,321r5,-3l752,317r3,-2l759,313r4,-3l766,308r5,-2l774,305r5,-4l783,300r4,-2l791,296r5,-2l801,293r4,-3l810,288r6,-2l820,285r6,-3l831,280r4,-1l841,277r6,-1l853,273r4,-1l864,271r6,-2l876,268r5,-2l887,264r7,-1l900,262r7,-1l913,260r6,-1l925,258r7,-1l939,255r6,-1l952,254r5,-1l964,252r7,l978,251r6,-1l991,250r6,l1004,249r7,l1017,249r5,-1l1029,248r6,l1042,248r5,-2l1053,246r7,l1066,246r4,l1077,246r5,l1089,246r5,l1099,246r6,l1111,248r4,l1120,248r5,l1130,248r5,l1140,248r3,l1148,248r4,l1156,248r4,1l1164,249r5,l1172,249r3,1l1179,250r2,l1185,250r2,l1189,251r5,l1197,252r4,l1203,252r1,l1205,252r-1,l1204,250r-1,-2l1202,244r-4,-4l1196,235r-1,-3l1194,228r-1,-3l1192,223r-3,-5l1188,215r-2,-5l1185,207r-3,-3l1180,199r-2,-4l1177,191r-3,-4l1172,182r-2,-5l1167,172r-3,-4l1163,163r-4,-5l1158,153r-3,-5l1152,143r-3,-6l1147,133r-4,-6l1141,122r-4,-5l1135,112r-3,-6l1128,100r-2,-4l1122,90r-3,-4l1115,80r-2,-4l1110,71r-4,-5l1103,61r-4,-4l1096,52r-4,-4l1089,42r-4,-5l1082,34r-3,-4l1075,25r-3,-4l1069,18r-3,-4l1061,10r-2,-2l1056,5,1008,,989,12r67,4l1057,17r1,2l1060,22r1,3l1065,30r1,1l1068,34r2,2l1072,40r2,2l1076,45r1,4l1080,52r2,3l1084,59r3,3l1090,67r2,3l1095,73r2,5l1100,82r3,4l1105,90r4,5l1111,99r3,5l1117,108r2,5l1122,117r3,5l1127,126r3,5l1133,135r2,5l1139,144r2,6l1143,154r2,5l1149,163r2,5l1154,172r2,5l1158,181r2,5l1163,190r1,5l1166,199r3,5l1171,208r1,5l1174,216r1,5l1178,225r1,3l1180,233r1,3l1182,241r-1,-1l1181,240r-3,l1175,240r-4,-1l1166,239r-3,-2l1160,237r-3,l1155,237r-4,l1148,236r-5,l1140,236r-4,-1l1132,235r-5,l1124,235r-5,l1114,235r-4,-1l1105,234r-5,l1096,234r-6,l1085,234r-5,-1l1075,233r-6,l1064,233r-6,l1053,233r-6,l1042,233r-6,l1030,233r-6,l1019,233r-6,l1007,233r-6,1l996,234r-6,l984,234r-6,1l972,235r-5,l961,236r-6,l951,237r-7,l939,239r-6,1l927,241r-4,l917,242r-4,1l907,245r-5,1l898,248r-6,l886,250r-5,1l876,252r-5,2l866,257r-5,1l855,259r-5,2l846,263r-6,1l835,267r-4,2l826,271r-6,2l814,275r-4,2l805,279r-4,2l796,284r-5,2l787,288r-6,2l776,293r-4,2l768,297r-4,2l759,301r-4,3l751,306r-5,2l743,310r-5,2l735,314r-4,2l728,318r-3,3l721,322r-3,2l714,326r-3,1l708,330r-3,1l703,333r-3,1l698,336r-6,3l689,342r-4,1l683,346r-5,3l677,350r-9,35l617,389,606,368r1,-1l609,367r4,-3l617,363r5,-2l628,360r3,-1l636,359r2,-1l640,359r4,1l647,361r5,1l653,360r-1,-6l651,350r-1,-4l645,345r-1,-1l642,344r-4,l636,345r-4,l629,345r-5,1l622,348r-5,l614,349r-4,1l608,352r-3,1l602,354r-2,3l599,359r-1,-1l597,358r-2,-1l592,357r-4,-3l585,354r-6,-2l575,351r-5,-1l568,349r-4,l561,348r-4,-2l553,346r-4,-1l546,344r-5,-1l538,343r-5,-2l530,341r-5,-1l519,339r-4,-2l511,337r-6,-2l501,334r-6,-1l490,333r-4,-1l480,331r-5,-1l470,328r-6,-1l458,327r-6,-1l448,325r-6,-1l436,324r-6,-1l426,322r-7,l413,321r-6,-2l403,319r-7,-1l390,317r-6,l380,317r-7,l367,316r-6,l356,316r-6,l345,316r-6,l334,316r-6,l323,316r-7,l312,316r-6,l300,316r-6,l289,317r-6,l277,317r-6,l266,318r-6,l255,319r-6,l244,321r-6,l233,322r-5,l222,323r-6,1l211,325r-5,l201,326r-5,1l191,327r-5,1l180,330r-4,l171,331r-5,1l163,333r-5,l154,334r-6,1l144,336r-4,l136,337r-4,2l128,339r-3,1l121,340r-3,1l115,342r-4,l108,343r-3,l103,344r-6,1l93,346r-5,2l86,349r-5,1l80,351,12,76,,85r,xe" fillcolor="black" stroked="f">
                  <v:path arrowok="t" o:connecttype="custom" o:connectlocs="20075,75967;27682,74057;37403,71935;49236,70450;62549,69601;76919,70662;90020,72147;101431,74057;110941,75967;118337,77665;125099,79999;131016,84455;140947,83606;146230,76604;151302,71935;158909,67267;167150,62811;177716,58779;190184,55596;203708,53474;217443,52625;230122,52201;240900,52625;249141,53050;254635,53474;251888,47320;247662,38620;242379,28222;235617,16976;228643,7215;208991,2546;226530,8488;231390,15490;237096,24827;242801,34588;247450,44137;249563,50928;242590,50079;233503,49654;222515,49442;210470,49654;198425,50715;187225,53050;176448,56657;166305,61113;157007,65782;149611,70026;143060,74269;133340,76179;137355,73421;130382,73845;125733,75755;117703,73421;108827,71511;98050,69389;86005,67691;73960,67055;62127,67055;50293,68116;39305,69601;29584,71299;22188,72784;0,18037" o:connectangles="0,0,0,0,0,0,0,0,0,0,0,0,0,0,0,0,0,0,0,0,0,0,0,0,0,0,0,0,0,0,0,0,0,0,0,0,0,0,0,0,0,0,0,0,0,0,0,0,0,0,0,0,0,0,0,0,0,0,0,0,0,0,0"/>
                </v:shape>
                <v:shape id="Freeform 82" o:spid="_x0000_s1063" style="position:absolute;left:86995;top:300355;width:112395;height:24130;visibility:visible;mso-wrap-style:square;v-text-anchor:top" coordsize="53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" path="m,36r1,l5,35,8,34r3,l15,33r4,-1l24,30r6,-1l32,28r3,-1l39,27r3,l46,26r2,-1l52,24r4,l60,23r4,-2l68,21r4,l76,20r4,-1l84,18r4,-1l93,17r5,-1l102,15r5,l112,14r4,-2l121,11r4,l130,10r6,l140,9r6,l151,8r4,-1l161,6r5,l172,6r4,-1l182,5r6,l192,3r6,-1l203,2r5,l213,1r6,l225,1r5,l235,r6,l245,r6,l256,r5,l266,r6,l278,r4,l288,r6,l298,r6,1l309,1r5,1l319,2r6,1l331,3r4,2l340,5r6,1l350,6r6,1l361,8r4,1l370,9r4,1l379,11r5,l388,12r5,2l396,15r5,1l406,16r3,1l413,17r4,1l421,19r3,1l428,21r3,l434,23r4,1l440,24r4,1l447,26r4,1l454,27r5,2l462,30r5,2l469,32r2,1l472,33r,1l522,46r9,14l530,61r-3,3l524,65r-3,1l517,67r-4,2l509,69r-3,l501,69r-4,l494,69r-3,l487,69r-2,l482,69r-4,l476,69r-4,l469,69r-3,l462,69r-2,l455,69r-3,l449,69r-3,l443,69r-4,l436,69r-3,l430,69r-4,l424,69r-2,l418,67r-4,l411,67r-2,l406,67r-3,2l400,69r-5,l392,69r-4,1l384,70r-4,l376,71r-5,l366,71r-4,l356,71r-5,1l346,72r-6,l334,73r-5,1l323,74r-6,1l311,75r-6,1l298,76r-5,2l286,79r-5,1l274,80r-7,1l260,81r-7,1l248,82r-7,1l234,84r-6,1l221,87r-7,l208,88r-7,1l195,90r-6,1l182,92r-6,1l169,94r-7,2l157,97r-7,1l144,99r-6,1l132,101r-5,2l120,103r-5,2l109,106r-6,2l98,109r-5,1l88,112r-4,2l70,100r,l72,99r1,l76,98r2,l82,98r2,-1l87,96r3,-2l94,94r5,-1l103,92r5,l113,91r4,-1l123,89r5,-1l135,87r5,-2l146,84r7,-1l160,82r6,-1l173,80r7,-1l188,78r7,-2l201,75r9,-1l218,73r7,-2l231,70r9,-1l248,67r8,-1l264,65r7,-1l280,64r7,-2l295,62r8,-1l311,61r8,-1l327,58r8,-1l342,57r8,-1l357,56r7,-1l372,55r7,l387,55r7,l401,55r7,l415,55r6,l428,56r5,l439,57r6,1l451,60r-2,-2l446,57r-2,-2l440,55r-3,-1l433,53r-3,-1l428,51r-4,-1l422,50r-4,-2l415,48r-4,-1l408,46r-5,-1l399,45r-5,-1l389,44r-4,-1l379,43r-5,l369,43r-6,-1l357,42r-7,-1l343,41r-7,l329,41r-6,l314,42r-8,l298,42r-8,l281,43r-9,l263,44r-10,1l244,46r-11,1l222,48r-10,2l200,52r-11,1l177,55r-11,1l153,60r-13,1l128,64r-14,2l100,70,86,72,72,75,57,79,42,82,31,70r1,-1l34,69r3,-2l41,66r4,-1l47,65r3,-1l54,63r3,-1l62,62r5,-1l72,61r5,-3l82,57r4,-1l92,55r6,l103,54r7,-1l117,52r6,-2l129,50r7,-2l144,47r6,-2l158,44r8,-1l173,43r8,-1l188,41r8,-2l204,38r7,-1l220,36r7,-1l236,35r7,-1l252,34r8,-1l268,32r8,l286,30r7,l302,30r8,-1l318,29r8,l334,29r8,l350,29r8,l366,30r7,l381,30r8,l398,32r6,1l411,34r8,1l426,36r-1,l424,35r-2,-1l419,34r-4,-2l410,30r-3,-1l404,28r-3,l399,27r-5,-1l391,26r-5,-2l383,24r-5,-1l373,21r-4,l364,20r-6,-1l353,19r-6,-1l342,17r-7,l331,16r-7,-1l318,15r-8,-1l303,14r-7,-2l289,12r-8,l274,11r-8,l258,11r-9,l241,11r-8,l225,12r-10,l205,14r-9,l188,15r-11,1l167,17r-10,l147,19r-10,1l127,21r-12,3l105,26,93,27,83,29,71,32,60,35,47,38,35,41,24,44,12,47,,36r,xe" fillcolor="black" stroked="f">
                  <v:path arrowok="t" o:connecttype="custom" o:connectlocs="4022,6773;9737,5503;15240,4445;21590,3175;28787,2117;36407,1270;44027,423;51858,0;59690,0;67522,423;75353,1482;82127,2540;88265,3810;93133,5080;98848,6773;112183,12912;107103,14605;102023,14605;97367,14605;92287,14605;87630,14182;82973,14605;76623,15028;68368,15663;59478,16933;49530,17780;40005,19262;30480,20955;21802,22860;15240,20955;19050,19897;26035,18838;35137,17145;46143,15452;57362,13547;69215,12277;80222,11642;90593,11853;93980,11642;89323,10583;83397,9313;75565,8890;64770,8890;51647,9737;35137,11853;15240,15875;8678,13970;14182,12912;21802,11430;31750,9525;43180,8043;55033,6985;67310,6138;78952,6350;90170,7620;86148,6138;81068,5080;73448,3810;64135,2963;52705,2328;39793,3175;24342,5080;7408,8678" o:connectangles="0,0,0,0,0,0,0,0,0,0,0,0,0,0,0,0,0,0,0,0,0,0,0,0,0,0,0,0,0,0,0,0,0,0,0,0,0,0,0,0,0,0,0,0,0,0,0,0,0,0,0,0,0,0,0,0,0,0,0,0,0,0,0"/>
                </v:shape>
                <v:shape id="Freeform 83" o:spid="_x0000_s1064" style="position:absolute;left:215265;top:283210;width:106045;height:27940;visibility:visible;mso-wrap-style:square;v-text-anchor:top" coordsize="50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" path="m11,87r1,-1l16,83r3,-1l22,80r5,-1l33,77r2,-1l37,74r4,-1l43,72r3,-2l50,69r3,-1l57,67r3,-3l65,63r3,-1l73,60r3,-1l81,58r5,-3l90,54r5,-1l99,51r5,-2l110,47r4,-1l119,44r6,-1l131,42r4,-2l141,37r5,-1l152,35r6,-2l164,32r6,-1l177,28r5,-1l187,26r7,-2l200,23r7,-1l212,19r7,-1l226,17r6,-1l238,14r7,-1l252,12r7,-2l265,10r7,-1l279,8r7,-1l292,6r7,l306,5r6,-1l317,4r7,-1l330,3r6,-2l342,1,347,r6,l358,r6,l368,r6,l378,r6,l389,r6,l398,r5,l407,r5,l417,r4,l425,r4,1l433,1r3,l440,3r4,l448,3r2,l453,4r4,l460,4r3,1l466,5r2,1l473,6r5,l482,7r5,1l489,8r4,1l495,9r2,1l500,10r1,2l497,21r-1,l494,19r-4,l488,19r-3,-1l482,18r-4,-1l473,17r-6,-1l463,16r-3,l457,16r-2,l451,16r-3,l445,16r-3,l438,16r-4,-1l430,15r-3,l423,15r-4,l415,15r-4,l407,15r-4,l398,15r-5,l389,15r-5,l380,15r-5,l370,16r-5,l360,16r-6,l350,16r-6,l339,16r-5,1l329,18r-7,l317,19r-7,l306,21r-7,l293,22r-6,l282,24r-6,l270,25r-7,1l257,27r-7,l245,28r-6,2l233,32r-6,l222,33r-6,1l210,36r-6,1l200,38r-6,2l188,42r-6,1l178,44r-6,1l166,46r-5,1l156,49r-5,2l147,52r-6,1l136,54r-4,2l128,58r-6,1l118,61r-4,1l111,64r-5,l102,65r-5,3l95,69r-5,1l87,71r-4,1l80,74r-4,2l73,76r-4,1l67,78r-4,2l57,82r-5,1l49,86r-4,1l45,88r4,-1l53,86r4,-1l59,85r4,-2l66,83r2,-2l72,81r3,-1l79,79r4,-1l87,77r4,-1l96,76r5,-3l104,72r5,-1l114,70r5,l124,69r4,-1l134,67r5,-3l143,64r6,-1l154,62r5,-2l165,59r5,l176,58r5,-3l187,55r5,-1l197,53r6,-1l209,52r6,-1l221,50r4,-1l231,49r4,-2l241,47r5,-1l252,45r4,l262,45r5,-1l272,43r5,l283,43r4,l292,43r5,l301,43r5,l309,43r5,l319,43r4,l327,44r4,l336,44r3,l344,44r3,l352,45r3,l360,45r4,l368,46r5,l376,46r4,l384,46r3,l391,47r4,l398,47r4,l405,47r3,2l412,49r3,l418,49r3,l425,50r5,l436,50r5,1l447,51r4,l456,52r3,l464,53r2,l470,53r2,l474,54r3,l478,54r-3,11l473,65r-2,-1l467,64r-2,l462,64r-4,l453,63r-4,l443,62r-5,l435,62r-2,l429,61r-2,l423,61r-3,l418,61r-4,l411,60r-4,l404,60r-4,l396,59r-3,l389,59r-4,l382,59r-4,l374,59r-4,l367,59r-5,l359,59r-4,l352,58r-5,l343,58r-4,l336,58r-5,l328,58r-4,l320,58r-4,l312,58r-4,1l304,59r-4,l297,59r-4,l289,59r-4,l280,59r-4,1l271,60r-4,l262,61r-3,1l253,62r-5,1l242,63r-4,1l232,64r-5,1l222,67r-5,1l211,69r-4,1l201,70r-6,1l189,72r-4,1l179,74r-6,2l167,77r-4,1l157,80r-6,1l146,82r-5,1l135,85r-4,1l125,87r-5,1l114,89r-4,2l105,91r-4,1l96,94r-5,2l87,96r-5,1l78,98r-4,1l69,100r-3,1l63,101r-4,3l56,104r-4,1l50,105r-4,1l42,107r-5,2l34,109r-3,1l30,112r,l33,112r2,-2l38,110r3,-1l43,109r2,-1l49,108r2,-1l54,107r4,l63,107r3,-1l69,105r5,-1l79,104r4,-1l88,101r5,l97,101r5,-1l106,99r6,-1l118,98r4,-1l128,97r6,-1l140,96r4,-1l150,94r6,-2l162,91r5,l173,90r6,-1l185,89r6,-1l196,87r6,-1l208,86r4,-1l218,85r6,-2l230,83r5,-1l240,82r6,-1l250,80r5,l260,80r4,-1l270,79r5,-1l279,78r4,-1l287,77r4,l295,77r4,l302,77r4,-1l308,76r4,l315,76r4,l322,76r3,l330,76r2,-2l336,74r4,l344,74r3,l351,74r3,l358,74r3,l365,74r3,l372,74r3,l378,74r4,l385,74r4,l392,74r4,l399,74r4,l406,74r2,l412,76r3,l418,76r3,l423,76r6,l435,76r5,l444,76r5,l453,76r3,l459,76r3,l465,76r2,l470,77r,2l472,83r,3l472,88r-1,1l468,90r-3,-1l460,89r-3,-1l455,88r-5,l447,88r-6,l436,88r-4,l426,88r-3,l420,88r-2,l414,88r-2,l408,88r-3,l403,88r-4,l396,88r-4,l389,88r-4,l382,88r-4,l375,88r-3,l368,88r-3,l361,88r-3,l354,88r-3,l347,88r-3,l340,88r-4,l334,88r-4,l325,89r-3,l320,89r-5,l313,89r-5,l306,90r-4,l299,90r-2,l293,91r-3,l286,91r-4,l278,91r-4,l270,92r-6,l261,94r-6,l250,95r-4,l240,96r-6,l230,97r-6,l219,98r-7,1l207,100r-6,l195,101r-7,l184,103r-7,1l171,105r-6,1l158,107r-6,l146,108r-6,1l134,110r-6,2l122,113r-6,1l110,114r-6,1l98,116r-7,l87,117r-6,1l75,119r-6,l65,121r-5,1l56,123r-5,l45,124r-4,l37,125r-4,l29,126r-3,l22,127r-3,l16,128r-2,l12,130r-5,l4,131r-1,l3,132,1,130,,126r,-2l3,122r1,-1l6,119r2,l13,118r-1,l9,117,8,115,7,114r,-4l9,107r3,-1l15,104r3,-1l20,103r2,-2l26,101r-2,l23,101r-3,l18,101r-4,-1l12,99,8,98,7,97,11,87r,xe" fillcolor="black" stroked="f">
                  <v:path arrowok="t" o:connecttype="custom" o:connectlocs="9102,15240;18203,11642;29845,7832;43815,4657;59055,1693;73448,0;85302,0;94827,635;103082,1693;103293,4022;94827,3387;86148,3175;74930,3387;62018,4657;48048,6773;35137,9737;24130,13123;15452,16087;12065,17992;20320,16087;31538,13335;44238,11007;56515,9313;67522,9102;77047,9525;85725,9948;95462,10795;100118,13758;91652,13123;83820,12488;75142,12488;66040,12277;56515,12700;44662,14605;31962,17145;20320,19897;11007,22225;8043,23283;15663,22013;27093,20532;40428,18627;52917,16933;63288,16298;71120,15663;79375,15663;87207,16087;96520,16087;99060,19050;89535,18627;82338,18627;74295,18627;66252,18838;57997,19262;46355,20743;32173,22648;18415,24765;6985,26458;635,27940;1693,24342;4868,21378" o:connectangles="0,0,0,0,0,0,0,0,0,0,0,0,0,0,0,0,0,0,0,0,0,0,0,0,0,0,0,0,0,0,0,0,0,0,0,0,0,0,0,0,0,0,0,0,0,0,0,0,0,0,0,0,0,0,0,0,0,0,0,0"/>
                </v:shape>
                <v:shape id="Freeform 84" o:spid="_x0000_s1065" style="position:absolute;left:92075;top:265430;width:4445;height:3810;visibility:visible;mso-wrap-style:square;v-text-anchor:top" coordsize="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" path="m20,15l18,12,17,10,15,8,13,6,9,1,6,,3,1,1,4,,6,,9r3,2l6,15r3,2l13,18r3,-1l17,16r3,-1l20,15r,xe" fillcolor="black" stroked="f">
                  <v:path arrowok="t" o:connecttype="custom" o:connectlocs="4445,3175;4001,2540;3778,2117;3334,1693;2889,1270;2000,212;1334,0;667,212;222,847;0,1270;0,1905;667,2328;1334,3175;2000,3598;2889,3810;3556,3598;3778,3387;4445,3175;4445,3175;4445,3175" o:connectangles="0,0,0,0,0,0,0,0,0,0,0,0,0,0,0,0,0,0,0,0"/>
                </v:shape>
                <v:shape id="Freeform 85" o:spid="_x0000_s1066" style="position:absolute;left:95885;top:266700;width:17780;height:14605;visibility:visible;mso-wrap-style:square;v-text-anchor:top" coordsize="8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" path="m1,50r,-2l,45,,40,,34,,31,1,29r,-4l4,23,5,20,6,16,7,14r4,-2l15,7,21,4,27,2,31,1,37,r6,l46,r5,1l54,1r5,1l61,2r4,2l69,9r2,4l72,15r2,3l76,19r3,l83,21r-1,2l81,28r,4l82,37r-1,4l81,45r-2,3l77,49,74,48,71,47,68,45,65,42,62,40,61,37,60,34r,-3l59,25r1,-4l59,15,56,12,52,10r-3,l45,9r-3,l37,9r-3,1l30,11r-2,1l23,15r-1,5l21,24r1,3l23,27r3,l30,27r5,l38,28r5,3l45,34r,2l42,36r-5,1l34,38r-2,l32,39r,3l34,46r2,4l36,52r1,4l37,57r2,1l43,58r4,l50,58r1,1l52,60r1,5l53,69r-2,1l47,69,43,68r-4,l37,68r-3,l31,69,28,68r-4,l22,68r-2,l16,67r-1,l15,64r,-3l15,59r1,l24,59r,-9l23,50r-2,l19,50r,-1l19,45r1,-5l19,37,16,34r-3,l11,36,9,38r,2l9,42r2,4l12,49r-1,2l7,51r-2,l3,50r-2,l1,50xe" fillcolor="black" stroked="f">
                  <v:path arrowok="t" o:connecttype="custom" o:connectlocs="0,9389;0,6468;857,4799;1500,2921;4499,835;7926,0;10925,209;13067,417;15209,2712;16280,3964;17566,4799;17566,7720;16923,10015;15209,9806;13281,8346;12853,6468;12639,3130;10497,2086;7926,1878;5998,2504;4499,5007;5570,5633;8140,5842;9640,7511;7283,7928;6855,8763;7712,10849;8354,12101;10711,12101;11353,13562;10068,14396;7926,14188;5998,14188;4284,14188;3213,13353;3427,12310;4927,10432;4070,10224;4070,7720;2356,7511;1928,8763;2356,10641;643,10432" o:connectangles="0,0,0,0,0,0,0,0,0,0,0,0,0,0,0,0,0,0,0,0,0,0,0,0,0,0,0,0,0,0,0,0,0,0,0,0,0,0,0,0,0,0,0"/>
                </v:shape>
                <v:shape id="Freeform 86" o:spid="_x0000_s1067" style="position:absolute;left:118110;top:241935;width:12700;height:11430;visibility:visible;mso-wrap-style:square;v-text-anchor:top" coordsize="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" path="m5,4r,l5,6r1,4l8,12r3,l15,12r5,l22,15r1,3l25,22r,2l22,28r-3,l16,29r-3,1l10,32,6,33,4,36r-3,l1,37r,2l,42r1,4l4,48r2,l11,48r3,l20,48r5,l29,48r2,l34,48r14,7l49,54r1,-3l51,49,49,47,44,45,42,42,37,41r-2,l31,41,29,40r-4,l21,40,18,39r-4,l13,39r-1,l13,39r2,l19,38r4,l27,36r3,-2l34,32r2,-2l36,27r,-4l36,21r,-3l36,14r,-2l36,11r,l39,13r4,1l46,15r5,-2l56,13r3,-1l60,11,58,6,57,3,56,2,53,1,51,,49,,46,,44,,42,,38,1r-4,l30,1,27,2r-4,l19,2r-3,l13,2,11,3,6,3,5,4r,xe" fillcolor="black" stroked="f">
                  <v:path arrowok="t" o:connecttype="custom" o:connectlocs="1058,831;1270,2078;2328,2494;4233,2494;4868,3741;5292,4988;4022,5819;2752,6235;1270,6858;212,7481;212,8105;212,9560;1270,9975;2963,9975;5292,9975;6562,9975;10160,11430;10583,10599;10372,9767;8890,8728;7408,8521;6138,8313;4445,8313;2963,8105;2540,8105;3175,8105;4868,7897;6350,7066;7620,6235;7620,4780;7620,3741;7620,2494;7620,2286;9102,2909;10795,2702;12488,2494;12277,1247;11853,416;10795,0;9737,0;8890,0;7197,208;5715,416;4022,416;2752,416;1270,623;1058,831" o:connectangles="0,0,0,0,0,0,0,0,0,0,0,0,0,0,0,0,0,0,0,0,0,0,0,0,0,0,0,0,0,0,0,0,0,0,0,0,0,0,0,0,0,0,0,0,0,0,0"/>
                </v:shape>
                <v:shape id="Freeform 87" o:spid="_x0000_s1068" style="position:absolute;left:125095;top:264795;width:19685;height:17145;visibility:visible;mso-wrap-style:square;v-text-anchor:top" coordsize="9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" path="m48,l44,,42,1,38,3,36,5,32,8r-3,2l26,11r-1,2l21,13r-2,1l14,15r-3,1l7,18,5,20,4,22r1,5l6,29r4,3l13,34r4,3l20,38r3,1l26,40r1,l23,49,,54r,1l,57r2,3l5,63r1,l11,63r3,l20,64r5,l30,64r4,-1l36,61r1,-5l37,51r,-4l38,46r2,l45,48r3,1l50,49r2,2l53,52r,3l52,59r-3,4l47,66r-4,2l42,73r-1,3l41,77r,l43,77r4,l51,78r5,l60,79r4,l67,81r5,-2l77,79r3,-2l83,76r2,-2l87,73r2,-1l92,70r1,-1l94,67,93,66r-1,l88,65r-3,l81,66r-2,1l75,69r-3,3l68,70r-4,l60,68,59,67r1,-2l63,64r2,-3l68,60r4,-4l72,51,71,48,70,45,67,42,65,40,63,38,59,37,56,34r-3,l48,33r-4,l40,32r-5,l32,30,28,29,26,28r,-1l26,23r2,-1l32,20r2,-2l37,16r4,l42,16r2,l45,20r3,3l49,27r3,1l53,28r3,l59,28r3,l65,28r2,-3l67,21r,-5l65,11,64,6,60,4,58,3,55,1r-2,l49,,48,r,xe" fillcolor="black" stroked="f">
                  <v:path arrowok="t" o:connecttype="custom" o:connectlocs="8795,212;6701,1693;5235,2752;2932,3175;1047,4233;1256,6138;3560,7832;5445,8467;0,11430;419,12700;2304,13335;5235,13547;7539,12912;7748,9948;9424,10160;10890,10795;10890,12488;9005,14393;8586,16298;9843,16298;12565,16722;15078,16722;17381,16087;18638,15240;19685,14182;18429,13758;16544,14182;14240,14817;12355,14182;13612,12912;15078,10795;14031,8890;12355,7832;10052,6985;7330,6773;5445,5927;5864,4657;7748,3387;9214,3387;10261,5715;11727,5927;13612,5927;14031,3387;12565,847;11099,212;10052,0" o:connectangles="0,0,0,0,0,0,0,0,0,0,0,0,0,0,0,0,0,0,0,0,0,0,0,0,0,0,0,0,0,0,0,0,0,0,0,0,0,0,0,0,0,0,0,0,0,0"/>
                </v:shape>
                <v:shape id="Freeform 88" o:spid="_x0000_s1069" style="position:absolute;left:146050;top:245745;width:3810;height:4445;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" path="m3,l1,2,,6r,4l3,14r4,4l10,20r2,1l13,22r6,-7l3,r,xe" fillcolor="black" stroked="f">
                  <v:path arrowok="t" o:connecttype="custom" o:connectlocs="602,0;201,404;0,1212;0,2020;602,2829;1404,3637;2005,4041;2406,4243;2607,4445;3810,3031;602,0;602,0" o:connectangles="0,0,0,0,0,0,0,0,0,0,0,0"/>
                </v:shape>
                <v:shape id="Freeform 89" o:spid="_x0000_s1070" style="position:absolute;left:149860;top:242570;width:12700;height:13335;visibility:visible;mso-wrap-style:square;v-text-anchor:top" coordsize="5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" path="m,17r,l1,19r1,1l7,21r2,l13,21r1,l15,21r,7l39,35r,1l39,38r-1,4l36,44r-4,1l29,45r-4,1l22,46r-5,1l14,47r-1,l12,48r,l12,51r,2l12,56r,3l12,62r1,1l15,64r3,l23,64r2,l29,64r3,l35,64r3,-1l40,63r3,l46,63r4,l52,63r3,-3l58,57r1,-2l57,55,52,54r-2,l47,53r-1,l44,53r,l45,52r5,-1l55,47r2,-3l57,39,55,35,54,34,53,33,51,32,48,30,44,29r-4,l38,29r-2,l32,27,31,25r,-4l31,19r1,-3l35,15r3,1l43,17r3,l46,15,45,14r,-4l44,8,42,6,38,1,33,,29,,23,,18,,15,2,13,4,10,7,9,9r,1l,17r,xe" fillcolor="black" stroked="f">
                  <v:path arrowok="t" o:connecttype="custom" o:connectlocs="0,3542;431,4167;1937,4376;3014,4376;3229,5834;8395,7501;8180,8751;6888,9376;5381,9585;3659,9793;2798,9793;2583,10001;2583,11043;2583,12293;2798,13127;3875,13335;5381,13335;6888,13335;8180,13127;9256,13127;10763,13127;11839,12502;12700,11460;11193,11251;10117,11043;9471,11043;9686,10835;11839,9793;12269,8126;11624,7084;10978,6668;9471,6042;8180,6042;6888,5626;6673,4376;6888,3334;8180,3334;9902,3542;9686,2917;9471,1667;8180,208;6242,0;3875,0;2798,833;1937,1875;0,3542" o:connectangles="0,0,0,0,0,0,0,0,0,0,0,0,0,0,0,0,0,0,0,0,0,0,0,0,0,0,0,0,0,0,0,0,0,0,0,0,0,0,0,0,0,0,0,0,0,0"/>
                </v:shape>
                <v:shape id="Freeform 90" o:spid="_x0000_s1071" style="position:absolute;left:160020;top:264795;width:18415;height:20320;visibility:visible;mso-wrap-style:square;v-text-anchor:top" coordsize="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" path="m9,4l5,7,2,12,,14r,2l2,17r3,3l9,20r4,1l17,21r4,1l24,22r3,l28,22r1,1l30,22r4,-2l36,17r4,l40,17r3,2l45,20r4,1l51,22r3,1l56,24r,4l51,31r-4,3l44,35r-3,3l39,39r-2,l34,39,32,38r-4,l25,38r-4,l18,39r-3,l14,40r-2,3l10,46,9,47r,1l10,49r2,l14,49r4,l22,49r5,1l30,50r4,l36,50r1,1l35,52r-3,3l29,58r3,3l35,62r6,4l44,68r1,3l44,74r-3,3l36,78r-2,4l32,84r,5l32,94r3,2l36,96r3,l41,96r3,l48,96r4,l57,96r6,1l66,97r5,l74,97r5,l81,96r4,l86,96r1,l85,94,81,93,77,91,72,89,66,88,63,86,58,85r-1,l57,84r5,-4l64,78r2,-2l67,74r,-1l65,68,63,65,58,60,55,57,51,52,48,49,45,46r,-2l47,42r3,-1l54,39r3,-4l60,33r3,-3l65,26r,-3l64,21r,-4l63,15r,-1l60,12,58,11r-2,l52,11,48,10r-5,1l39,12r-4,1l30,14r-2,1l26,16r,1l17,11,18,9,22,6,26,3r,-2l24,,21,,18,,15,1,11,2,9,4r,xe" fillcolor="black" stroked="f">
                  <v:path arrowok="t" o:connecttype="custom" o:connectlocs="423,2514;423,3561;2752,4399;5080,4609;6138,4818;7620,3561;9102,3980;10795,4609;11853,5866;9313,7332;7832,8170;5927,7960;3810,8170;2540,9008;1905,10055;2963,10265;5715,10474;7620,10474;6773,11522;7408,12988;9525,14873;7620,16340;6773,18644;7620,20111;9313,20111;12065,20111;15028,20320;17145,20111;18415,20111;16298,19063;13335,18016;12065,17597;13970,15921;13758,14245;11642,11941;9525,9636;10583,8589;12700,6913;13758,4818;13335,3142;12277,2304;10160,2095;7408,2723;5503,3352;3810,1885;5503,209;3810,0;1905,838" o:connectangles="0,0,0,0,0,0,0,0,0,0,0,0,0,0,0,0,0,0,0,0,0,0,0,0,0,0,0,0,0,0,0,0,0,0,0,0,0,0,0,0,0,0,0,0,0,0,0,0"/>
                </v:shape>
                <v:shape id="Freeform 91" o:spid="_x0000_s1072" style="position:absolute;left:161925;top:277495;width:3175;height:5715;visibility:visible;mso-wrap-style:square;v-text-anchor:top" coordsize="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" path="m10,l6,,4,2,3,4,1,8,,9r,4l,15r,2l,22r2,4l5,26r5,l13,25r2,-2l12,21,10,18,9,16r,-1l9,11,9,5,9,2,10,r,xe" fillcolor="black" stroked="f">
                  <v:path arrowok="t" o:connecttype="custom" o:connectlocs="2117,0;1270,0;847,440;635,879;212,1758;0,1978;0,2858;0,3297;0,3737;0,4836;423,5715;1058,5715;2117,5715;2752,5495;3175,5056;2540,4616;2117,3957;1905,3517;1905,3297;1905,2418;1905,1099;1905,440;2117,0;2117,0" o:connectangles="0,0,0,0,0,0,0,0,0,0,0,0,0,0,0,0,0,0,0,0,0,0,0,0"/>
                </v:shape>
                <v:shape id="Freeform 92" o:spid="_x0000_s1073" style="position:absolute;left:210185;top:241300;width:13335;height:7620;visibility:visible;mso-wrap-style:square;v-text-anchor:top" coordsize="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" path="m,12r17,7l17,20r,2l17,24r1,4l18,30r3,3l21,34r3,1l27,34r4,l33,33r4,-1l40,31r4,-1l47,29r3,l53,26r2,l60,24r1,l60,20r1,-2l60,14,58,13r-4,1l50,15r-4,1l44,18r-4,l38,19r-6,2l28,22r-3,1l24,24,23,19r,-1l23,15r,-2l24,10,23,6r,-2l22,2,21,1,17,,15,2,10,3,8,5,5,7,2,10,,11r,1l,12xe" fillcolor="black" stroked="f">
                  <v:path arrowok="t" o:connecttype="custom" o:connectlocs="0,2613;3716,4137;3716,4354;3716,4790;3716,5225;3935,6096;3935,6531;4591,7185;4591,7402;5247,7620;5902,7402;6777,7402;7214,7185;8088,6967;8744,6749;9619,6531;10275,6314;10930,6314;11586,5661;12023,5661;13116,5225;13335,5225;13116,4354;13335,3919;13116,3048;12679,2830;11805,3048;10930,3266;10056,3483;9619,3919;8744,3919;8307,4137;6995,4572;6121,4790;5465,5007;5247,5225;5028,4137;5028,3919;5028,3266;5028,2830;5247,2177;5028,1306;5028,871;4809,435;4591,218;3716,0;3279,435;2186,653;1749,1089;1093,1524;437,2177;0,2395;0,2613;0,2613" o:connectangles="0,0,0,0,0,0,0,0,0,0,0,0,0,0,0,0,0,0,0,0,0,0,0,0,0,0,0,0,0,0,0,0,0,0,0,0,0,0,0,0,0,0,0,0,0,0,0,0,0,0,0,0,0,0"/>
                </v:shape>
                <v:shape id="Freeform 93" o:spid="_x0000_s1074" style="position:absolute;left:217805;top:249555;width:13335;height:11430;visibility:visible;mso-wrap-style:square;v-text-anchor:top" coordsize="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" path="m52,1r-3,l47,,45,,41,,38,,34,,30,,26,,23,,19,,16,,12,1,9,1,8,2,5,2,4,3,3,4,2,6,,10r,2l,14r,4l2,20r1,2l7,22r3,1l15,24r5,1l25,25r3,l31,25r2,2l34,39r-1,l31,41r-3,2l26,47r-2,2l23,52r,2l24,55r2,l28,55r4,-1l35,54r3,-2l40,52r2,l43,52r15,l60,50r2,-3l62,45r,-3l60,41,57,40,54,38,52,37,49,36r-1,l46,32r,-1l46,27r1,-3l46,20,45,19,41,18r-3,l34,18r-3,1l26,19r-3,l19,18,18,16r,-4l23,10,25,9r3,l31,9r2,l34,9r4,l41,9r5,l50,9r4,l56,9r1,l52,1r,xe" fillcolor="black" stroked="f">
                  <v:path arrowok="t" o:connecttype="custom" o:connectlocs="10539,208;9679,0;8173,0;6452,0;4947,0;3441,0;1936,208;1075,416;645,831;0,2078;0,2909;430,4156;1506,4572;3226,4988;5377,5195;6668,5195;7313,8105;6668,8521;5592,9767;4947,10807;5162,11430;6022,11430;7528,11222;8603,10807;9248,10807;12905,10391;13335,9352;12905,8521;11614,7897;10539,7481;9894,6650;9894,5611;9894,4156;8818,3741;7313,3741;5592,3949;4087,3741;3871,2494;5377,1870;6668,1870;7313,1870;8818,1870;10754,1870;12045,1870;11184,208" o:connectangles="0,0,0,0,0,0,0,0,0,0,0,0,0,0,0,0,0,0,0,0,0,0,0,0,0,0,0,0,0,0,0,0,0,0,0,0,0,0,0,0,0,0,0,0,0"/>
                </v:shape>
                <v:shape id="Freeform 94" o:spid="_x0000_s1075" style="position:absolute;left:218440;top:267970;width:8255;height:8890;visibility:visible;mso-wrap-style:square;v-text-anchor:top" coordsize="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" path="m19,1l15,,13,1,9,1,6,4,1,7,,12r3,1l6,13r5,-1l14,10,16,8r4,l22,9r4,4l27,16r1,3l27,24r-1,3l22,28r-2,l16,31r-1,1l11,35r1,4l14,39r2,1l20,41r3,1l27,42r3,l31,42r3,-1l34,37r1,-3l36,31r1,-4l37,23r1,-4l39,16r,-2l36,9,33,5,30,1,29,,19,1r,xe" fillcolor="black" stroked="f">
                  <v:path arrowok="t" o:connecttype="custom" o:connectlocs="4022,212;3175,0;2752,212;1905,212;1270,847;212,1482;0,2540;635,2752;1270,2752;2328,2540;2963,2117;3387,1693;4233,1693;4657,1905;5503,2752;5715,3387;5927,4022;5715,5080;5503,5715;4657,5927;4233,5927;3387,6562;3175,6773;2328,7408;2540,8255;2963,8255;3387,8467;4233,8678;4868,8890;5715,8890;6350,8890;6562,8890;7197,8678;7197,7832;7408,7197;7620,6562;7832,5715;7832,4868;8043,4022;8255,3387;8255,2963;7620,1905;6985,1058;6350,212;6138,0;4022,212;4022,212" o:connectangles="0,0,0,0,0,0,0,0,0,0,0,0,0,0,0,0,0,0,0,0,0,0,0,0,0,0,0,0,0,0,0,0,0,0,0,0,0,0,0,0,0,0,0,0,0,0,0"/>
                </v:shape>
                <v:shape id="Freeform 95" o:spid="_x0000_s1076" style="position:absolute;left:231140;top:264795;width:19050;height:12065;visibility:visible;mso-wrap-style:square;v-text-anchor:top" coordsize="9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" path="m,7l1,8r4,2l8,12r5,1l16,12r4,1l22,13r,2l20,19r-4,4l15,26r-2,3l11,32,9,36,7,39,6,42,5,45,3,48,2,53r1,2l8,55r3,l15,55r2,-2l17,49r3,-4l20,42r1,-3l22,36r1,-3l23,30r1,-3l25,24r1,-2l28,19r,-1l38,20,28,32r-2,3l26,38r,1l28,40r2,1l33,41r1,-1l38,39r2,-1l43,37r3,-4l48,32,89,30r1,-2l91,26r,-5l91,20r-3,l84,20r-5,l74,21r-6,l64,21r-4,l58,21r-5,l49,21,46,20r-1,l46,18r,-3l46,13,45,12,44,10r-4,l37,8r-5,l28,8r-4,l21,8r-4,l16,8,15,9r,-2l15,5,13,2,10,,6,,3,2,,5,,7r,xe" fillcolor="black" stroked="f">
                  <v:path arrowok="t" o:connecttype="custom" o:connectlocs="209,1755;1675,2632;3349,2632;4605,2852;4187,4168;3140,5703;2303,7020;1465,8555;1047,9871;419,11626;1675,12065;3140,12065;3559,10749;4187,9213;4605,7897;4815,6581;5234,5265;5862,4168;7955,4387;5443,7678;5443,8555;6280,8994;7118,8775;8374,8336;9630,7239;18631,6581;19050,5703;19050,4387;17585,4387;15491,4607;13398,4607;12142,4607;10258,4607;9420,4387;9630,3290;9420,2632;8374,2194;6699,1755;5024,1755;3559,1755;3140,1974;3140,1097;2093,0;628,439;0,1536" o:connectangles="0,0,0,0,0,0,0,0,0,0,0,0,0,0,0,0,0,0,0,0,0,0,0,0,0,0,0,0,0,0,0,0,0,0,0,0,0,0,0,0,0,0,0,0,0"/>
                </v:shape>
                <v:shape id="Freeform 96" o:spid="_x0000_s1077" style="position:absolute;left:256540;top:247650;width:22225;height:7620;visibility:visible;mso-wrap-style:square;v-text-anchor:top" coordsize="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" path="m66,21l63,20r-4,l54,18r-1,l51,17,48,13,44,10r-4,l38,11r-1,l37,9r,-4l37,2,36,1,33,r,l31,,28,1,24,2,19,4,14,7,9,10,4,12,1,16,,17r1,2l3,20r5,1l10,21r3,l16,21r2,1l24,22r5,l32,21r1,l36,19r3,-1l42,16r2,l44,17r2,3l48,25r3,3l51,28r3,2l56,31r5,1l64,34r4,1l71,36r1,l74,32r,-3l72,26r,-1l83,19r,1l83,23r1,4l87,30r3,l93,31r4,l100,31r2,l105,30r1,-1l106,29r-4,-3l98,22,93,18,91,14,90,10,87,8,85,5,83,7r-5,3l76,14r,4l76,20,66,21r,xe" fillcolor="black" stroked="f">
                  <v:path arrowok="t" o:connecttype="custom" o:connectlocs="13209,4233;11322,3810;10693,3598;9225,2117;7967,2328;7758,1905;7758,423;6919,0;6500,0;5032,423;2935,1482;839,2540;0,3598;629,4233;2097,4445;3355,4445;5032,4657;6709,4445;7548,4022;8806,3387;9225,3598;10064,5292;10693,5927;11742,6562;13419,7197;14887,7620;15516,6773;15096,5503;17403,4022;17403,4868;18241,6350;19499,6562;20967,6562;22015,6350;22225,6138;20548,4657;19080,2963;18241,1693;17403,1482;15935,2963;15935,4233;13838,4445" o:connectangles="0,0,0,0,0,0,0,0,0,0,0,0,0,0,0,0,0,0,0,0,0,0,0,0,0,0,0,0,0,0,0,0,0,0,0,0,0,0,0,0,0,0"/>
                </v:shape>
                <v:shape id="Freeform 97" o:spid="_x0000_s1078" style="position:absolute;left:264160;top:258445;width:33655;height:12700;visibility:visible;mso-wrap-style:square;v-text-anchor:top" coordsize="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" path="m23,34r-3,2l19,39r-2,2l15,42,10,41,5,40,2,41,,44r2,3l7,52r3,1l12,55r4,l18,56r4,-2l25,51r2,-5l29,43r2,-4l34,35r6,-4l45,30r,l46,31r,2l46,37r,3l46,43r,3l47,50r2,3l53,58r3,1l57,60r2,-1l61,59r2,-4l63,53,61,50,57,45,55,40,54,36r,-4l55,28r1,-2l56,25r1,l62,26r6,1l71,27r3,-2l78,22r4,-3l84,18r9,-2l92,17r-1,4l91,24r2,1l94,25r1,l99,25r3,l105,25r3,l109,25r1,l112,26r2,2l115,31r-1,3l110,36r-1,4l107,42r,2l105,43r-5,1l95,44r-1,3l95,49r4,3l102,53r4,l110,50r5,-4l117,42r3,l121,42r2,l127,42r5,1l138,43r5,1l147,44r3,1l154,42r5,-3l160,34r,-2l158,32r-4,l151,32r-3,l146,32r-2,l138,32r-6,1l130,33r-1,1l129,32r,-1l129,27r,-2l127,24r-3,-1l121,22r-4,l113,21r-3,l108,12r1,l112,10r2,-1l114,7,112,4,108,1,105,r-4,l97,4,93,8r-3,2l89,13r-2,l85,12r-3,l79,12,75,10r-4,l68,10r-3,l62,12r-2,1l56,15r-1,1l52,19r-2,3l49,21,46,18,41,17r-3,1l34,21r-2,2l30,25r-3,2l24,32r-1,2l23,34xe" fillcolor="black" stroked="f">
                  <v:path arrowok="t" o:connecttype="custom" o:connectlocs="3997,8255;2103,8678;0,9313;2103,11218;3786,11853;5679,9737;7152,7408;9465,6350;9676,7832;9676,9737;11148,12277;12410,12488;13252,11218;11569,8467;11569,5927;11990,5292;14934,5715;17248,4022;19352,3598;19562,5292;20824,5292;22717,5292;23559,5503;23979,7197;22507,8890;21034,9313;19983,10372;22296,11218;24610,8890;25872,8890;29027,9102;31552,9525;33655,7197;32393,6773;30710,6773;27765,6985;27134,6773;27134,5292;25452,4657;23138,4445;23559,2117;23559,847;21245,0;18931,2117;17879,2540;15776,2117;13672,2117;11779,3175;10517,4657;8624,3598;6731,4868;5048,6773" o:connectangles="0,0,0,0,0,0,0,0,0,0,0,0,0,0,0,0,0,0,0,0,0,0,0,0,0,0,0,0,0,0,0,0,0,0,0,0,0,0,0,0,0,0,0,0,0,0,0,0,0,0,0,0"/>
                </v:shape>
                <v:shape id="Freeform 98" o:spid="_x0000_s1079" style="position:absolute;left:226060;top:130175;width:26035;height:13970;visibility:visible;mso-wrap-style:square;v-text-anchor:top" coordsize="1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" path="m,10l84,27,74,62r8,4l97,28r26,5l122,32r-1,-2l119,27r-3,-3l112,20r-5,-2l105,16r-4,l98,14r-2,l91,13r-5,l83,12r-2,l77,11r-2,l71,10r-3,l65,10,61,9,58,8r-4,l51,7r-4,l44,5r-4,l38,4r-3,l29,3,24,2,20,1,16,,15,,14,,,10r,xe" fillcolor="black" stroked="f">
                  <v:path arrowok="t" o:connecttype="custom" o:connectlocs="0,2117;17780,5715;15663,13123;17357,13970;20532,5927;26035,6985;25823,6773;25612,6350;25188,5715;24553,5080;23707,4233;22648,3810;22225,3387;21378,3387;20743,2963;20320,2963;19262,2752;18203,2752;17568,2540;17145,2540;16298,2328;15875,2328;15028,2117;14393,2117;13758,2117;12912,1905;12277,1693;11430,1693;10795,1482;9948,1482;9313,1058;8467,1058;8043,847;7408,847;6138,635;5080,423;4233,212;3387,0;3175,0;2963,0;0,2117;0,2117" o:connectangles="0,0,0,0,0,0,0,0,0,0,0,0,0,0,0,0,0,0,0,0,0,0,0,0,0,0,0,0,0,0,0,0,0,0,0,0,0,0,0,0,0,0"/>
                </v:shape>
                <v:shape id="Freeform 99" o:spid="_x0000_s1080" style="position:absolute;left:10160;top:255270;width:74930;height:50165;visibility:visible;mso-wrap-style:square;v-text-anchor:top" coordsize="353,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" path="m,108l231,,353,57,173,236,,108r,xe" fillcolor="#b0c77d" stroked="f">
                  <v:path arrowok="t" o:connecttype="custom" o:connectlocs="0,22957;49034,0;74930,12116;36722,50165;0,22957;0,22957" o:connectangles="0,0,0,0,0,0"/>
                </v:shape>
                <v:shape id="Freeform 100" o:spid="_x0000_s1081" style="position:absolute;left:9525;top:279400;width:38735;height:31115;visibility:visible;mso-wrap-style:square;v-text-anchor:top" coordsize="18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" path="m,61l,,185,98r-1,49l,61r,xe" fillcolor="#a6bf73" stroked="f">
                  <v:path arrowok="t" o:connecttype="custom" o:connectlocs="0,12912;0,0;38735,20743;38526,31115;0,12912;0,12912" o:connectangles="0,0,0,0,0,0"/>
                </v:shape>
                <v:shape id="Freeform 101" o:spid="_x0000_s1082" style="position:absolute;left:49530;top:269240;width:34925;height:41275;visibility:visible;mso-wrap-style:square;v-text-anchor:top" coordsize="16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" path="m,139l167,r,48l,195,,139r,xe" fillcolor="#9cb366" stroked="f">
                  <v:path arrowok="t" o:connecttype="custom" o:connectlocs="0,29422;34925,0;34925,10160;0,41275;0,29422;0,29422" o:connectangles="0,0,0,0,0,0"/>
                </v:shape>
                <v:shape id="Freeform 102" o:spid="_x0000_s1083" style="position:absolute;left:18415;top:274320;width:34290;height:20320;visibility:visible;mso-wrap-style:square;v-text-anchor:top" coordsize="16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" path="m,16l133,96,162,68,42,,,16r,xe" fillcolor="#dbdea8" stroked="f">
                  <v:path arrowok="t" o:connecttype="custom" o:connectlocs="0,3387;28152,20320;34290,14393;8890,0;0,3387;0,3387" o:connectangles="0,0,0,0,0,0"/>
                </v:shape>
                <v:shape id="Freeform 103" o:spid="_x0000_s1084" style="position:absolute;left:38735;top:259715;width:38100;height:23495;visibility:visible;mso-wrap-style:square;v-text-anchor:top" coordsize="18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" path="m,50r90,62l180,41,92,,,50r,xe" fillcolor="#c99" stroked="f">
                  <v:path arrowok="t" o:connecttype="custom" o:connectlocs="0,10489;19050,23495;38100,8601;19473,0;0,10489;0,10489" o:connectangles="0,0,0,0,0,0"/>
                </v:shape>
                <v:shape id="Freeform 104" o:spid="_x0000_s1085" style="position:absolute;left:47625;top:266065;width:38735;height:45720;visibility:visible;mso-wrap-style:square;v-text-anchor:top" coordsize="1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" path="m,212l,155r,-1l2,153r2,-2l8,149r3,-5l16,140r3,-3l22,135r3,-2l29,131r3,-4l34,124r4,-2l42,118r3,-3l49,112r4,-4l57,105r4,-3l64,98r5,-4l74,91r4,-4l82,84r4,-4l91,77r3,-5l99,69r3,-3l107,62r5,-3l115,54r5,-3l124,48r4,-4l131,41r5,-4l139,35r4,-3l146,28r5,-2l154,24r3,-3l160,18r2,-2l166,14r4,-5l175,6r3,-2l181,3,183,r1,2l184,2r1,3l185,7r,5l185,14r,2l185,18r,4l185,24r,3l185,31r,2l184,36r,3l184,42r,2l184,49r,5l183,58r,3l183,63r,1l181,66r-4,3l174,70r-1,l173,69r,-2l173,64r1,-3l174,57r,-5l174,48r,-5l174,39r,-5l174,30r,-4l174,23r,-2l174,19,12,159r,2l12,163r,4l12,171r,5l12,181r2,6l14,191r,6l14,202r,4l12,211r,2l12,216r,1l10,216,5,215,2,213,,212r,xe" fillcolor="black" stroked="f">
                  <v:path arrowok="t" o:connecttype="custom" o:connectlocs="0,32657;419,32236;1675,31393;3350,29497;4606,28443;6072,27601;7119,26126;8794,24862;10260,23597;11935,22123;13400,20648;15494,19173;17169,17698;19053,16223;20728,14538;22403,13063;24079,11377;25963,10113;27429,8638;29104,7374;30569,5899;32244,5057;33501,3792;34757,2950;36641,1264;37897,632;38526,421;38735,1053;38735,2528;38735,3371;38735,4635;38735,5689;38735,6953;38526,8217;38526,9270;38526,11377;38316,12852;38316,13484;37060,14538;36222,14748;36222,14116;36432,12852;36432,10956;36432,9060;36432,7164;36432,5478;36432,4425;2513,33500;2513,34343;2513,36028;2513,38135;2931,40242;2931,42560;2513,44456;2513,45509;2094,45509;419,44877;0,44667" o:connectangles="0,0,0,0,0,0,0,0,0,0,0,0,0,0,0,0,0,0,0,0,0,0,0,0,0,0,0,0,0,0,0,0,0,0,0,0,0,0,0,0,0,0,0,0,0,0,0,0,0,0,0,0,0,0,0,0,0,0"/>
                </v:shape>
                <v:shape id="Freeform 105" o:spid="_x0000_s1086" style="position:absolute;left:8255;top:254635;width:78105;height:57150;visibility:visible;mso-wrap-style:square;v-text-anchor:top" coordsize="3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" path="m8,183r187,89l366,121r-7,-8l195,261,13,173,11,118,239,10,357,65r13,-8l246,1r-1,l241,r-3,l233,1r-2,l229,3r-5,1l220,6r-3,1l215,8r-4,1l208,12r-4,1l201,15r-4,2l194,18r-5,3l185,23r-5,1l175,26r-4,2l166,31r-4,2l157,36r-6,3l147,41r-6,2l136,45r-5,3l126,50r-6,3l116,55r-6,3l105,60r-6,3l95,65r-6,3l84,70r-4,2l75,76r-6,1l65,79r-5,2l56,83r-5,3l47,88r-4,2l39,92r-4,2l31,96r-3,1l24,99r-3,1l19,101r-4,2l14,105r-5,1l7,108r-2,l5,109r-1,l4,109r-1,3l1,116,,117r,4l,124r,4l,133r,4l,141r,2l,146r,3l,154r,5l,163r1,5l1,171r,2l1,176r,1l8,183r,xe" fillcolor="black" stroked="f">
                  <v:path arrowok="t" o:connecttype="custom" o:connectlocs="41163,57150;75783,23742;2744,36349;50452,2101;78105,11976;51718,210;50241,0;48763,210;47285,840;45808,1471;44541,1891;43063,2731;41586,3572;39897,4412;37997,5043;36097,5883;34197,6934;31875,8194;29764,9035;27653,10085;25331,11136;23220,12186;20898,13237;18787,14288;16888,15128;14566,16178;12666,17019;10766,18069;9077,18910;7388,19750;5911,20381;4433,21011;3166,21641;1900,22272;1055,22692;844,22902;633,23532;0,24583;0,26054;0,27945;0,29626;0,30676;0,32357;0,34248;211,35929;211,36979;1689,38450" o:connectangles="0,0,0,0,0,0,0,0,0,0,0,0,0,0,0,0,0,0,0,0,0,0,0,0,0,0,0,0,0,0,0,0,0,0,0,0,0,0,0,0,0,0,0,0,0,0,0"/>
                </v:shape>
                <v:shape id="Freeform 106" o:spid="_x0000_s1087" style="position:absolute;left:9525;top:278130;width:40005;height:22225;visibility:visible;mso-wrap-style:square;v-text-anchor:top" coordsize="18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" path="m,10r180,95l181,104r2,-2l186,100r1,l1,,,10r,xe" fillcolor="black" stroked="f">
                  <v:path arrowok="t" o:connecttype="custom" o:connectlocs="0,2117;38507,22225;38721,22013;39149,21590;39791,21167;40005,21167;214,0;0,2117;0,2117" o:connectangles="0,0,0,0,0,0,0,0,0"/>
                </v:shape>
                <v:shape id="Freeform 107" o:spid="_x0000_s1088" style="position:absolute;left:17780;top:278130;width:36195;height:17145;visibility:visible;mso-wrap-style:square;v-text-anchor:top" coordsize="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" path="m,5l140,82,172,55r-7,-7l138,73,7,,,5r,xe" fillcolor="black" stroked="f">
                  <v:path arrowok="t" o:connecttype="custom" o:connectlocs="0,1045;29461,17145;36195,11500;34722,10036;29040,15263;1473,0;0,1045;0,1045" o:connectangles="0,0,0,0,0,0,0,0"/>
                </v:shape>
                <v:shape id="Freeform 108" o:spid="_x0000_s1089" style="position:absolute;left:16510;top:273050;width:38100;height:16510;visibility:visible;mso-wrap-style:square;v-text-anchor:top" coordsize="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" path="m11,28l,26,56,,180,72r-7,5l54,8,11,28r,xe" fillcolor="black" stroked="f">
                  <v:path arrowok="t" o:connecttype="custom" o:connectlocs="2328,6004;0,5575;11853,0;38100,15438;36618,16510;11430,1715;2328,6004;2328,6004" o:connectangles="0,0,0,0,0,0,0,0"/>
                </v:shape>
                <v:shape id="Freeform 109" o:spid="_x0000_s1090" style="position:absolute;left:38100;top:259080;width:40005;height:24765;visibility:visible;mso-wrap-style:square;v-text-anchor:top" coordsize="19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" path="m,55r93,62l191,43,98,,87,2r90,44l93,109,7,49,,55r,xe" fillcolor="black" stroked="f">
                  <v:path arrowok="t" o:connecttype="custom" o:connectlocs="0,11642;19479,24765;40005,9102;20526,0;18222,423;37073,9737;19479,23072;1466,10372;0,11642;0,11642" o:connectangles="0,0,0,0,0,0,0,0,0,0"/>
                </v:shape>
                <v:shape id="Freeform 110" o:spid="_x0000_s1091" style="position:absolute;left:36195;top:259080;width:23495;height:11430;visibility:visible;mso-wrap-style:square;v-text-anchor:top" coordsize="10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" path="m15,51l109,5,108,4,106,2,104,1,100,,99,,94,2,91,3,89,4,85,5,83,8r-5,2l74,11r-4,2l66,16r-5,2l56,20r-4,2l47,25r-5,2l38,29r-5,2l29,34r-5,2l21,37r-5,2l13,41,9,42,7,45,3,46,2,48,,49r,2l1,54r5,l8,54r2,l15,51r,xe" fillcolor="black" stroked="f">
                  <v:path arrowok="t" o:connecttype="custom" o:connectlocs="3233,10795;23495,1058;23279,847;22848,423;22417,212;21555,0;21339,0;20262,423;19615,635;19184,847;18322,1058;17891,1693;16813,2117;15951,2328;15089,2752;14226,3387;13149,3810;12071,4233;11209,4657;10131,5292;9053,5715;8191,6138;7113,6562;6251,7197;5173,7620;4527,7832;3449,8255;2802,8678;1940,8890;1509,9525;647,9737;431,10160;0,10372;0,10795;216,11430;1293,11430;1724,11430;2156,11430;3233,10795;3233,10795" o:connectangles="0,0,0,0,0,0,0,0,0,0,0,0,0,0,0,0,0,0,0,0,0,0,0,0,0,0,0,0,0,0,0,0,0,0,0,0,0,0,0,0"/>
                </v:shape>
                <v:shape id="Freeform 111" o:spid="_x0000_s1092" style="position:absolute;left:44450;top:266065;width:20955;height:12065;visibility:visible;mso-wrap-style:square;v-text-anchor:top" coordsize="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" path="m,4l92,58r6,-5l9,,,4r,xe" fillcolor="black" stroked="f">
                  <v:path arrowok="t" o:connecttype="custom" o:connectlocs="0,832;19672,12065;20955,11025;1924,0;0,832;0,832" o:connectangles="0,0,0,0,0,0"/>
                </v:shape>
                <v:shape id="Freeform 112" o:spid="_x0000_s1093" style="position:absolute;left:52070;top:262255;width:19050;height:10795;visibility:visible;mso-wrap-style:square;v-text-anchor:top" coordsize="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" path="m,5l86,53r5,-4l9,,,5r,xe" fillcolor="black" stroked="f">
                  <v:path arrowok="t" o:connecttype="custom" o:connectlocs="0,1018;18003,10795;19050,9980;1884,0;0,1018;0,1018" o:connectangles="0,0,0,0,0,0"/>
                </v:shape>
                <v:shape id="Freeform 113" o:spid="_x0000_s1094" style="position:absolute;left:51435;top:266065;width:20320;height:13970;visibility:visible;mso-wrap-style:square;v-text-anchor:top" coordsize="9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" path="m95,3l8,68,,61,89,r6,3l95,3xe" fillcolor="black" stroked="f">
                  <v:path arrowok="t" o:connecttype="custom" o:connectlocs="20320,616;1711,13970;0,12532;19037,0;20320,616;20320,616" o:connectangles="0,0,0,0,0,0"/>
                </v:shape>
                <v:shape id="Freeform 114" o:spid="_x0000_s1095" style="position:absolute;left:43180;top:261620;width:20320;height:12700;visibility:visible;mso-wrap-style:square;v-text-anchor:top" coordsize="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" path="m97,6l10,59,,53,91,r6,6l97,6xe" fillcolor="black" stroked="f">
                  <v:path arrowok="t" o:connecttype="custom" o:connectlocs="20320,1292;2095,12700;0,11408;19063,0;20320,1292;20320,1292" o:connectangles="0,0,0,0,0,0"/>
                </v:shape>
                <w10:wrap anchorx="page"/>
                <w10:anchorlock/>
              </v:group>
            </w:pict>
          </mc:Fallback>
        </mc:AlternateContent>
      </w:r>
      <w:r w:rsidRPr="00A10054">
        <w:rPr>
          <w:rFonts w:hint="cs"/>
          <w:b/>
          <w:bCs/>
          <w:rtl/>
        </w:rPr>
        <w:t xml:space="preserve"> </w:t>
      </w:r>
      <w:r w:rsidRPr="00A314A7">
        <w:rPr>
          <w:rFonts w:hint="cs"/>
          <w:b/>
          <w:bCs/>
          <w:i/>
          <w:u w:val="single"/>
          <w:rtl/>
        </w:rPr>
        <w:t>תרגול עצמי</w:t>
      </w:r>
    </w:p>
    <w:p w:rsidR="00CB5CF1" w:rsidRPr="00B374F1" w:rsidRDefault="00CB5CF1" w:rsidP="00CB5CF1">
      <w:pPr>
        <w:pStyle w:val="09605"/>
        <w:rPr>
          <w:rFonts w:hint="cs"/>
          <w:rtl/>
        </w:rPr>
      </w:pPr>
      <w:r>
        <w:rPr>
          <w:rFonts w:hint="cs"/>
          <w:rtl/>
        </w:rPr>
        <w:t xml:space="preserve">23. פתרו את אי השוויון: </w:t>
      </w:r>
      <w:r w:rsidRPr="001B615B">
        <w:rPr>
          <w:rFonts w:hint="cs"/>
          <w:rtl/>
        </w:rPr>
        <w:t xml:space="preserve"> </w:t>
      </w:r>
      <w:r w:rsidRPr="00B374F1">
        <w:rPr>
          <w:position w:val="-16"/>
        </w:rPr>
        <w:object w:dxaOrig="1860" w:dyaOrig="440">
          <v:shape id="_x0000_i1144" type="#_x0000_t75" style="width:93pt;height:22.5pt" o:ole="">
            <v:imagedata r:id="rId208" o:title=""/>
          </v:shape>
          <o:OLEObject Type="Embed" ProgID="Equation.DSMT4" ShapeID="_x0000_i1144" DrawAspect="Content" ObjectID="_1591953466" r:id="rId209"/>
        </w:object>
      </w:r>
      <w:r w:rsidRPr="00B374F1">
        <w:rPr>
          <w:rFonts w:hint="cs"/>
          <w:rtl/>
        </w:rPr>
        <w:t xml:space="preserve">      </w:t>
      </w:r>
      <w:r w:rsidRPr="00B374F1">
        <w:rPr>
          <w:rtl/>
        </w:rPr>
        <w:tab/>
      </w:r>
    </w:p>
    <w:p w:rsidR="00CB5CF1" w:rsidRPr="00B374F1" w:rsidRDefault="00CB5CF1" w:rsidP="00CB5CF1">
      <w:pPr>
        <w:pStyle w:val="09605"/>
        <w:rPr>
          <w:rFonts w:hint="cs"/>
          <w:rtl/>
        </w:rPr>
      </w:pPr>
      <w:r>
        <w:rPr>
          <w:rFonts w:hint="cs"/>
          <w:rtl/>
        </w:rPr>
        <w:t xml:space="preserve">24. פתרו את אי השוויון: </w:t>
      </w:r>
      <w:r w:rsidRPr="00B374F1">
        <w:rPr>
          <w:rFonts w:hint="cs"/>
          <w:rtl/>
        </w:rPr>
        <w:t xml:space="preserve"> </w:t>
      </w:r>
      <w:r w:rsidRPr="00B374F1">
        <w:rPr>
          <w:position w:val="-12"/>
        </w:rPr>
        <w:object w:dxaOrig="1440" w:dyaOrig="360">
          <v:shape id="_x0000_i1145" type="#_x0000_t75" style="width:1in;height:18pt" o:ole="">
            <v:imagedata r:id="rId210" o:title=""/>
          </v:shape>
          <o:OLEObject Type="Embed" ProgID="Equation.DSMT4" ShapeID="_x0000_i1145" DrawAspect="Content" ObjectID="_1591953467" r:id="rId211"/>
        </w:object>
      </w:r>
      <w:r w:rsidRPr="00B374F1">
        <w:rPr>
          <w:rFonts w:hint="cs"/>
          <w:rtl/>
        </w:rPr>
        <w:t xml:space="preserve">                           </w:t>
      </w:r>
    </w:p>
    <w:p w:rsidR="00CB5CF1" w:rsidRPr="00B374F1" w:rsidRDefault="00CB5CF1" w:rsidP="00CB5CF1">
      <w:pPr>
        <w:pStyle w:val="09605"/>
        <w:rPr>
          <w:rFonts w:hint="cs"/>
          <w:rtl/>
        </w:rPr>
      </w:pPr>
      <w:r>
        <w:rPr>
          <w:rFonts w:hint="cs"/>
          <w:rtl/>
        </w:rPr>
        <w:t xml:space="preserve">25. </w:t>
      </w:r>
      <w:r w:rsidRPr="00B374F1">
        <w:rPr>
          <w:rFonts w:hint="cs"/>
          <w:rtl/>
        </w:rPr>
        <w:t xml:space="preserve">פתרו את אי השוויון: </w:t>
      </w:r>
      <w:r w:rsidRPr="00B374F1">
        <w:rPr>
          <w:position w:val="-28"/>
        </w:rPr>
        <w:object w:dxaOrig="1080" w:dyaOrig="680">
          <v:shape id="_x0000_i1146" type="#_x0000_t75" style="width:54pt;height:34.5pt" o:ole="">
            <v:imagedata r:id="rId212" o:title=""/>
          </v:shape>
          <o:OLEObject Type="Embed" ProgID="Equation.DSMT4" ShapeID="_x0000_i1146" DrawAspect="Content" ObjectID="_1591953468" r:id="rId213"/>
        </w:object>
      </w:r>
      <w:r w:rsidRPr="00B374F1">
        <w:rPr>
          <w:rFonts w:hint="cs"/>
          <w:rtl/>
        </w:rPr>
        <w:t xml:space="preserve">                                </w:t>
      </w:r>
    </w:p>
    <w:p w:rsidR="00CB5CF1" w:rsidRPr="00B374F1" w:rsidRDefault="00CB5CF1" w:rsidP="00CB5CF1">
      <w:pPr>
        <w:pStyle w:val="09605"/>
        <w:rPr>
          <w:rFonts w:hint="cs"/>
          <w:rtl/>
        </w:rPr>
      </w:pPr>
      <w:r>
        <w:rPr>
          <w:rFonts w:hint="cs"/>
          <w:rtl/>
        </w:rPr>
        <w:t xml:space="preserve">26. פתרו את אי השוויון: </w:t>
      </w:r>
      <w:r w:rsidRPr="00B374F1">
        <w:rPr>
          <w:rFonts w:hint="cs"/>
          <w:rtl/>
        </w:rPr>
        <w:t xml:space="preserve"> </w:t>
      </w:r>
      <w:r w:rsidRPr="00B374F1">
        <w:rPr>
          <w:position w:val="-12"/>
        </w:rPr>
        <w:object w:dxaOrig="1740" w:dyaOrig="360">
          <v:shape id="_x0000_i1147" type="#_x0000_t75" style="width:87pt;height:18pt" o:ole="">
            <v:imagedata r:id="rId214" o:title=""/>
          </v:shape>
          <o:OLEObject Type="Embed" ProgID="Equation.DSMT4" ShapeID="_x0000_i1147" DrawAspect="Content" ObjectID="_1591953469" r:id="rId215"/>
        </w:object>
      </w:r>
      <w:r w:rsidRPr="00B374F1">
        <w:rPr>
          <w:rFonts w:hint="cs"/>
          <w:rtl/>
        </w:rPr>
        <w:t xml:space="preserve">              </w:t>
      </w:r>
    </w:p>
    <w:p w:rsidR="00CB5CF1" w:rsidRPr="001B615B" w:rsidRDefault="00CB5CF1" w:rsidP="00CB5CF1">
      <w:pPr>
        <w:pStyle w:val="09605"/>
        <w:spacing w:line="240" w:lineRule="auto"/>
        <w:rPr>
          <w:rStyle w:val="096050"/>
          <w:rFonts w:hint="cs"/>
          <w:rtl/>
        </w:rPr>
      </w:pPr>
      <w:r w:rsidRPr="00B374F1">
        <w:rPr>
          <w:rFonts w:hint="cs"/>
          <w:rtl/>
        </w:rPr>
        <w:t xml:space="preserve">27. פתרו את אי השוויון:  </w:t>
      </w:r>
      <w:r w:rsidRPr="00B374F1">
        <w:rPr>
          <w:position w:val="-12"/>
        </w:rPr>
        <w:object w:dxaOrig="1719" w:dyaOrig="360">
          <v:shape id="_x0000_i1148" type="#_x0000_t75" style="width:86.25pt;height:18pt" o:ole="">
            <v:imagedata r:id="rId216" o:title=""/>
          </v:shape>
          <o:OLEObject Type="Embed" ProgID="Equation.DSMT4" ShapeID="_x0000_i1148" DrawAspect="Content" ObjectID="_1591953470" r:id="rId217"/>
        </w:object>
      </w:r>
      <w:r w:rsidRPr="001B615B">
        <w:rPr>
          <w:rStyle w:val="096050"/>
          <w:rFonts w:hint="cs"/>
          <w:rtl/>
        </w:rPr>
        <w:t xml:space="preserve">              </w:t>
      </w:r>
    </w:p>
    <w:p w:rsidR="00CB5CF1" w:rsidRPr="00343931" w:rsidRDefault="00CB5CF1" w:rsidP="00CB5CF1">
      <w:pPr>
        <w:rPr>
          <w:rFonts w:hint="cs"/>
          <w:b/>
          <w:bCs/>
          <w:sz w:val="28"/>
          <w:szCs w:val="28"/>
          <w:u w:val="single"/>
          <w:rtl/>
        </w:rPr>
      </w:pPr>
      <w:r>
        <w:rPr>
          <w:rtl/>
        </w:rPr>
        <w:br w:type="page"/>
      </w:r>
      <w:r w:rsidRPr="00343931">
        <w:rPr>
          <w:rFonts w:hint="cs"/>
          <w:b/>
          <w:bCs/>
          <w:sz w:val="28"/>
          <w:szCs w:val="28"/>
          <w:u w:val="single"/>
          <w:rtl/>
        </w:rPr>
        <w:lastRenderedPageBreak/>
        <w:t>פתרונים</w:t>
      </w:r>
    </w:p>
    <w:p w:rsidR="00CB5CF1" w:rsidRDefault="00CB5CF1" w:rsidP="00CB5CF1">
      <w:pPr>
        <w:numPr>
          <w:ilvl w:val="0"/>
          <w:numId w:val="1"/>
        </w:numPr>
        <w:rPr>
          <w:rFonts w:hint="cs"/>
        </w:rPr>
      </w:pPr>
      <w:r w:rsidRPr="00B76452">
        <w:rPr>
          <w:position w:val="-24"/>
        </w:rPr>
        <w:object w:dxaOrig="740" w:dyaOrig="620">
          <v:shape id="_x0000_i1149" type="#_x0000_t75" style="width:36.75pt;height:30.75pt" o:ole="">
            <v:imagedata r:id="rId218" o:title=""/>
          </v:shape>
          <o:OLEObject Type="Embed" ProgID="Equation.DSMT4" ShapeID="_x0000_i1149" DrawAspect="Content" ObjectID="_1591953471" r:id="rId219"/>
        </w:object>
      </w:r>
    </w:p>
    <w:p w:rsidR="00CB5CF1" w:rsidRDefault="00CB5CF1" w:rsidP="00CB5CF1">
      <w:pPr>
        <w:numPr>
          <w:ilvl w:val="0"/>
          <w:numId w:val="1"/>
        </w:numPr>
        <w:rPr>
          <w:rFonts w:hint="cs"/>
        </w:rPr>
      </w:pPr>
      <w:r w:rsidRPr="00B76452">
        <w:rPr>
          <w:position w:val="-24"/>
        </w:rPr>
        <w:object w:dxaOrig="1200" w:dyaOrig="620">
          <v:shape id="_x0000_i1150" type="#_x0000_t75" style="width:60pt;height:30.75pt" o:ole="">
            <v:imagedata r:id="rId220" o:title=""/>
          </v:shape>
          <o:OLEObject Type="Embed" ProgID="Equation.DSMT4" ShapeID="_x0000_i1150" DrawAspect="Content" ObjectID="_1591953472" r:id="rId221"/>
        </w:object>
      </w:r>
      <w:r>
        <w:rPr>
          <w:rFonts w:hint="cs"/>
          <w:rtl/>
        </w:rPr>
        <w:t xml:space="preserve">  </w:t>
      </w:r>
    </w:p>
    <w:p w:rsidR="00CB5CF1" w:rsidRDefault="00CB5CF1" w:rsidP="00CB5CF1">
      <w:pPr>
        <w:numPr>
          <w:ilvl w:val="0"/>
          <w:numId w:val="1"/>
        </w:numPr>
        <w:rPr>
          <w:rFonts w:hint="cs"/>
        </w:rPr>
      </w:pPr>
      <w:r w:rsidRPr="00B76452">
        <w:rPr>
          <w:position w:val="-6"/>
        </w:rPr>
        <w:object w:dxaOrig="1160" w:dyaOrig="260">
          <v:shape id="_x0000_i1151" type="#_x0000_t75" style="width:57.75pt;height:12.75pt" o:ole="">
            <v:imagedata r:id="rId222" o:title=""/>
          </v:shape>
          <o:OLEObject Type="Embed" ProgID="Equation.DSMT4" ShapeID="_x0000_i1151" DrawAspect="Content" ObjectID="_1591953473" r:id="rId223"/>
        </w:object>
      </w:r>
    </w:p>
    <w:p w:rsidR="00CB5CF1" w:rsidRDefault="00CB5CF1" w:rsidP="00CB5CF1">
      <w:pPr>
        <w:numPr>
          <w:ilvl w:val="0"/>
          <w:numId w:val="1"/>
        </w:numPr>
        <w:rPr>
          <w:rFonts w:hint="cs"/>
        </w:rPr>
      </w:pPr>
      <w:r w:rsidRPr="00B76452">
        <w:rPr>
          <w:position w:val="-6"/>
        </w:rPr>
        <w:object w:dxaOrig="1420" w:dyaOrig="260">
          <v:shape id="_x0000_i1152" type="#_x0000_t75" style="width:71.25pt;height:12.75pt" o:ole="">
            <v:imagedata r:id="rId224" o:title=""/>
          </v:shape>
          <o:OLEObject Type="Embed" ProgID="Equation.DSMT4" ShapeID="_x0000_i1152" DrawAspect="Content" ObjectID="_1591953474" r:id="rId225"/>
        </w:object>
      </w:r>
    </w:p>
    <w:p w:rsidR="00CB5CF1" w:rsidRDefault="00CB5CF1" w:rsidP="00CB5CF1">
      <w:pPr>
        <w:numPr>
          <w:ilvl w:val="0"/>
          <w:numId w:val="1"/>
        </w:numPr>
        <w:rPr>
          <w:rFonts w:hint="cs"/>
        </w:rPr>
      </w:pPr>
      <w:r w:rsidRPr="00B76452">
        <w:rPr>
          <w:position w:val="-6"/>
        </w:rPr>
        <w:object w:dxaOrig="1320" w:dyaOrig="260">
          <v:shape id="_x0000_i1153" type="#_x0000_t75" style="width:66pt;height:12.75pt" o:ole="">
            <v:imagedata r:id="rId226" o:title=""/>
          </v:shape>
          <o:OLEObject Type="Embed" ProgID="Equation.DSMT4" ShapeID="_x0000_i1153" DrawAspect="Content" ObjectID="_1591953475" r:id="rId227"/>
        </w:object>
      </w:r>
    </w:p>
    <w:p w:rsidR="00CB5CF1" w:rsidRDefault="00CB5CF1" w:rsidP="00CB5CF1">
      <w:pPr>
        <w:numPr>
          <w:ilvl w:val="0"/>
          <w:numId w:val="1"/>
        </w:numPr>
        <w:rPr>
          <w:rFonts w:hint="cs"/>
        </w:rPr>
      </w:pPr>
      <w:r w:rsidRPr="00B76452">
        <w:rPr>
          <w:position w:val="-6"/>
        </w:rPr>
        <w:object w:dxaOrig="1300" w:dyaOrig="260">
          <v:shape id="_x0000_i1154" type="#_x0000_t75" style="width:65.25pt;height:12.75pt" o:ole="">
            <v:imagedata r:id="rId228" o:title=""/>
          </v:shape>
          <o:OLEObject Type="Embed" ProgID="Equation.DSMT4" ShapeID="_x0000_i1154" DrawAspect="Content" ObjectID="_1591953476" r:id="rId229"/>
        </w:object>
      </w:r>
    </w:p>
    <w:p w:rsidR="00CB5CF1" w:rsidRDefault="00CB5CF1" w:rsidP="00CB5CF1">
      <w:pPr>
        <w:numPr>
          <w:ilvl w:val="0"/>
          <w:numId w:val="1"/>
        </w:numPr>
        <w:rPr>
          <w:rFonts w:hint="cs"/>
        </w:rPr>
      </w:pPr>
      <w:r w:rsidRPr="00DD6A00">
        <w:rPr>
          <w:position w:val="-6"/>
        </w:rPr>
        <w:object w:dxaOrig="639" w:dyaOrig="260">
          <v:shape id="_x0000_i1155" type="#_x0000_t75" style="width:32.25pt;height:12.75pt" o:ole="">
            <v:imagedata r:id="rId230" o:title=""/>
          </v:shape>
          <o:OLEObject Type="Embed" ProgID="Equation.DSMT4" ShapeID="_x0000_i1155" DrawAspect="Content" ObjectID="_1591953477" r:id="rId231"/>
        </w:object>
      </w:r>
    </w:p>
    <w:p w:rsidR="00CB5CF1" w:rsidRDefault="00CB5CF1" w:rsidP="00CB5CF1">
      <w:pPr>
        <w:numPr>
          <w:ilvl w:val="0"/>
          <w:numId w:val="1"/>
        </w:numPr>
        <w:spacing w:line="240" w:lineRule="auto"/>
        <w:rPr>
          <w:rFonts w:hint="cs"/>
        </w:rPr>
      </w:pPr>
      <w:r>
        <w:rPr>
          <w:rFonts w:hint="cs"/>
          <w:rtl/>
        </w:rPr>
        <w:t xml:space="preserve">כל </w:t>
      </w:r>
      <w:r>
        <w:rPr>
          <w:rFonts w:ascii="Times New Roman" w:hAnsi="Times New Roman"/>
        </w:rPr>
        <w:t>x</w:t>
      </w:r>
      <w:r>
        <w:rPr>
          <w:rFonts w:ascii="Times New Roman" w:hAnsi="Times New Roman" w:hint="cs"/>
          <w:rtl/>
        </w:rPr>
        <w:t xml:space="preserve"> </w:t>
      </w:r>
    </w:p>
    <w:p w:rsidR="00CB5CF1" w:rsidRDefault="00CB5CF1" w:rsidP="00CB5CF1">
      <w:pPr>
        <w:numPr>
          <w:ilvl w:val="0"/>
          <w:numId w:val="1"/>
        </w:numPr>
        <w:spacing w:line="240" w:lineRule="auto"/>
        <w:rPr>
          <w:rFonts w:hint="cs"/>
        </w:rPr>
      </w:pPr>
      <w:r w:rsidRPr="00172A74">
        <w:rPr>
          <w:position w:val="-24"/>
        </w:rPr>
        <w:object w:dxaOrig="1460" w:dyaOrig="620">
          <v:shape id="_x0000_i1156" type="#_x0000_t75" style="width:72.75pt;height:30.75pt" o:ole="">
            <v:imagedata r:id="rId232" o:title=""/>
          </v:shape>
          <o:OLEObject Type="Embed" ProgID="Equation.DSMT4" ShapeID="_x0000_i1156" DrawAspect="Content" ObjectID="_1591953478" r:id="rId233"/>
        </w:object>
      </w:r>
      <w:r>
        <w:rPr>
          <w:rFonts w:hint="cs"/>
          <w:rtl/>
        </w:rPr>
        <w:t xml:space="preserve">   או  </w:t>
      </w:r>
      <w:r w:rsidRPr="00DD6A00">
        <w:rPr>
          <w:position w:val="-6"/>
        </w:rPr>
        <w:object w:dxaOrig="1120" w:dyaOrig="260">
          <v:shape id="_x0000_i1157" type="#_x0000_t75" style="width:56.25pt;height:12.75pt" o:ole="">
            <v:imagedata r:id="rId234" o:title=""/>
          </v:shape>
          <o:OLEObject Type="Embed" ProgID="Equation.DSMT4" ShapeID="_x0000_i1157" DrawAspect="Content" ObjectID="_1591953479" r:id="rId235"/>
        </w:object>
      </w:r>
    </w:p>
    <w:p w:rsidR="00CB5CF1" w:rsidRDefault="00CB5CF1" w:rsidP="00CB5CF1">
      <w:pPr>
        <w:numPr>
          <w:ilvl w:val="0"/>
          <w:numId w:val="1"/>
        </w:numPr>
        <w:rPr>
          <w:rFonts w:hint="cs"/>
        </w:rPr>
      </w:pPr>
      <w:r>
        <w:rPr>
          <w:rFonts w:hint="cs"/>
          <w:rtl/>
        </w:rPr>
        <w:t xml:space="preserve"> </w:t>
      </w:r>
      <w:r w:rsidRPr="00305AC6">
        <w:rPr>
          <w:position w:val="-6"/>
        </w:rPr>
        <w:object w:dxaOrig="1800" w:dyaOrig="260">
          <v:shape id="_x0000_i1158" type="#_x0000_t75" style="width:90pt;height:12.75pt" o:ole="">
            <v:imagedata r:id="rId236" o:title=""/>
          </v:shape>
          <o:OLEObject Type="Embed" ProgID="Equation.DSMT4" ShapeID="_x0000_i1158" DrawAspect="Content" ObjectID="_1591953480" r:id="rId237"/>
        </w:object>
      </w:r>
    </w:p>
    <w:p w:rsidR="00CB5CF1" w:rsidRPr="00414E0C" w:rsidRDefault="00CB5CF1" w:rsidP="00CB5CF1">
      <w:pPr>
        <w:numPr>
          <w:ilvl w:val="0"/>
          <w:numId w:val="1"/>
        </w:numPr>
        <w:rPr>
          <w:rFonts w:hint="cs"/>
        </w:rPr>
      </w:pPr>
      <w:r w:rsidRPr="00414E0C">
        <w:rPr>
          <w:rFonts w:hint="cs"/>
          <w:rtl/>
        </w:rPr>
        <w:t xml:space="preserve"> </w:t>
      </w:r>
      <w:r w:rsidRPr="00DD6A00">
        <w:rPr>
          <w:position w:val="-6"/>
        </w:rPr>
        <w:object w:dxaOrig="1660" w:dyaOrig="260">
          <v:shape id="_x0000_i1159" type="#_x0000_t75" style="width:83.25pt;height:12.75pt" o:ole="">
            <v:imagedata r:id="rId238" o:title=""/>
          </v:shape>
          <o:OLEObject Type="Embed" ProgID="Equation.DSMT4" ShapeID="_x0000_i1159" DrawAspect="Content" ObjectID="_1591953481" r:id="rId239"/>
        </w:object>
      </w:r>
    </w:p>
    <w:p w:rsidR="00CB5CF1" w:rsidRDefault="00CB5CF1" w:rsidP="00CB5CF1">
      <w:pPr>
        <w:numPr>
          <w:ilvl w:val="0"/>
          <w:numId w:val="1"/>
        </w:numPr>
        <w:rPr>
          <w:rFonts w:hint="cs"/>
        </w:rPr>
      </w:pPr>
      <w:r w:rsidRPr="00DD6A00">
        <w:rPr>
          <w:position w:val="-6"/>
        </w:rPr>
        <w:object w:dxaOrig="2680" w:dyaOrig="260">
          <v:shape id="_x0000_i1160" type="#_x0000_t75" style="width:134.25pt;height:12.75pt" o:ole="">
            <v:imagedata r:id="rId240" o:title=""/>
          </v:shape>
          <o:OLEObject Type="Embed" ProgID="Equation.DSMT4" ShapeID="_x0000_i1160" DrawAspect="Content" ObjectID="_1591953482" r:id="rId241"/>
        </w:object>
      </w:r>
    </w:p>
    <w:p w:rsidR="00CB5CF1" w:rsidRDefault="00CB5CF1" w:rsidP="00CB5CF1">
      <w:pPr>
        <w:numPr>
          <w:ilvl w:val="0"/>
          <w:numId w:val="1"/>
        </w:numPr>
        <w:rPr>
          <w:rFonts w:hint="cs"/>
        </w:rPr>
      </w:pPr>
      <w:r w:rsidRPr="00414E0C">
        <w:rPr>
          <w:rFonts w:hint="cs"/>
          <w:rtl/>
        </w:rPr>
        <w:t xml:space="preserve"> </w:t>
      </w:r>
      <w:r>
        <w:t xml:space="preserve">   </w:t>
      </w:r>
      <w:r w:rsidRPr="00414E0C">
        <w:t>12.5 &lt; x &lt; 15</w:t>
      </w:r>
      <w:r w:rsidRPr="00414E0C">
        <w:rPr>
          <w:rFonts w:hint="cs"/>
          <w:rtl/>
        </w:rPr>
        <w:t xml:space="preserve">או </w:t>
      </w:r>
      <w:r w:rsidRPr="00414E0C">
        <w:t>-5 &lt; x &lt;</w:t>
      </w:r>
      <w:r>
        <w:t>-</w:t>
      </w:r>
      <w:r w:rsidRPr="00414E0C">
        <w:t xml:space="preserve">2.5   </w:t>
      </w:r>
      <w:r w:rsidRPr="00414E0C">
        <w:rPr>
          <w:rFonts w:hint="cs"/>
          <w:rtl/>
        </w:rPr>
        <w:t xml:space="preserve"> </w:t>
      </w:r>
      <w:r>
        <w:rPr>
          <w:rFonts w:hint="cs"/>
          <w:rtl/>
        </w:rPr>
        <w:t xml:space="preserve"> </w:t>
      </w:r>
    </w:p>
    <w:p w:rsidR="00CB5CF1" w:rsidRPr="00BE2F09" w:rsidRDefault="00CB5CF1" w:rsidP="00CB5CF1">
      <w:pPr>
        <w:numPr>
          <w:ilvl w:val="0"/>
          <w:numId w:val="1"/>
        </w:numPr>
        <w:rPr>
          <w:rFonts w:hint="cs"/>
        </w:rPr>
      </w:pPr>
      <w:r w:rsidRPr="00AC7CC6">
        <w:rPr>
          <w:rFonts w:ascii="Times New Roman" w:hAnsi="Times New Roman"/>
          <w:position w:val="-6"/>
        </w:rPr>
        <w:object w:dxaOrig="999" w:dyaOrig="260">
          <v:shape id="_x0000_i1161" type="#_x0000_t75" style="width:50.25pt;height:12.75pt" o:ole="">
            <v:imagedata r:id="rId242" o:title=""/>
          </v:shape>
          <o:OLEObject Type="Embed" ProgID="Equation.DSMT4" ShapeID="_x0000_i1161" DrawAspect="Content" ObjectID="_1591953483" r:id="rId243"/>
        </w:object>
      </w:r>
      <w:r>
        <w:rPr>
          <w:rFonts w:ascii="Times New Roman" w:hAnsi="Times New Roman"/>
        </w:rPr>
        <w:t xml:space="preserve"> </w:t>
      </w:r>
      <w:r w:rsidRPr="00AC7CC6">
        <w:rPr>
          <w:position w:val="-6"/>
        </w:rPr>
        <w:object w:dxaOrig="1520" w:dyaOrig="260">
          <v:shape id="_x0000_i1162" type="#_x0000_t75" style="width:75.75pt;height:12.75pt" o:ole="">
            <v:imagedata r:id="rId244" o:title=""/>
          </v:shape>
          <o:OLEObject Type="Embed" ProgID="Equation.DSMT4" ShapeID="_x0000_i1162" DrawAspect="Content" ObjectID="_1591953484" r:id="rId245"/>
        </w:object>
      </w:r>
    </w:p>
    <w:p w:rsidR="00CB5CF1" w:rsidRDefault="00CB5CF1" w:rsidP="00CB5CF1">
      <w:pPr>
        <w:numPr>
          <w:ilvl w:val="0"/>
          <w:numId w:val="1"/>
        </w:numPr>
        <w:rPr>
          <w:rFonts w:hint="cs"/>
        </w:rPr>
      </w:pPr>
      <w:r w:rsidRPr="00E06392">
        <w:rPr>
          <w:position w:val="-6"/>
        </w:rPr>
        <w:object w:dxaOrig="1180" w:dyaOrig="260">
          <v:shape id="_x0000_i1163" type="#_x0000_t75" style="width:59.25pt;height:12.75pt" o:ole="">
            <v:imagedata r:id="rId246" o:title=""/>
          </v:shape>
          <o:OLEObject Type="Embed" ProgID="Equation.DSMT4" ShapeID="_x0000_i1163" DrawAspect="Content" ObjectID="_1591953485" r:id="rId247"/>
        </w:object>
      </w:r>
      <w:r>
        <w:rPr>
          <w:rFonts w:hint="cs"/>
          <w:rtl/>
        </w:rPr>
        <w:t xml:space="preserve">  או </w:t>
      </w:r>
      <w:r w:rsidRPr="00E06392">
        <w:rPr>
          <w:position w:val="-6"/>
        </w:rPr>
        <w:object w:dxaOrig="1540" w:dyaOrig="260">
          <v:shape id="_x0000_i1164" type="#_x0000_t75" style="width:77.25pt;height:12.75pt" o:ole="">
            <v:imagedata r:id="rId248" o:title=""/>
          </v:shape>
          <o:OLEObject Type="Embed" ProgID="Equation.DSMT4" ShapeID="_x0000_i1164" DrawAspect="Content" ObjectID="_1591953486" r:id="rId249"/>
        </w:object>
      </w:r>
      <w:r>
        <w:rPr>
          <w:rFonts w:hint="cs"/>
          <w:rtl/>
        </w:rPr>
        <w:t xml:space="preserve">  </w:t>
      </w:r>
      <w:proofErr w:type="spellStart"/>
      <w:r>
        <w:rPr>
          <w:rFonts w:hint="cs"/>
          <w:rtl/>
        </w:rPr>
        <w:t>או</w:t>
      </w:r>
      <w:proofErr w:type="spellEnd"/>
      <w:r>
        <w:rPr>
          <w:rFonts w:hint="cs"/>
          <w:rtl/>
        </w:rPr>
        <w:t xml:space="preserve">  </w:t>
      </w:r>
      <w:r w:rsidRPr="00E06392">
        <w:rPr>
          <w:position w:val="-6"/>
        </w:rPr>
        <w:object w:dxaOrig="1540" w:dyaOrig="260">
          <v:shape id="_x0000_i1165" type="#_x0000_t75" style="width:77.25pt;height:12.75pt" o:ole="">
            <v:imagedata r:id="rId250" o:title=""/>
          </v:shape>
          <o:OLEObject Type="Embed" ProgID="Equation.DSMT4" ShapeID="_x0000_i1165" DrawAspect="Content" ObjectID="_1591953487" r:id="rId251"/>
        </w:object>
      </w:r>
      <w:r>
        <w:rPr>
          <w:rFonts w:hint="cs"/>
          <w:rtl/>
        </w:rPr>
        <w:t xml:space="preserve">  </w:t>
      </w:r>
      <w:proofErr w:type="spellStart"/>
      <w:r>
        <w:rPr>
          <w:rFonts w:hint="cs"/>
          <w:rtl/>
        </w:rPr>
        <w:t>או</w:t>
      </w:r>
      <w:proofErr w:type="spellEnd"/>
      <w:r w:rsidRPr="00E06392">
        <w:rPr>
          <w:position w:val="-6"/>
        </w:rPr>
        <w:object w:dxaOrig="1600" w:dyaOrig="260">
          <v:shape id="_x0000_i1166" type="#_x0000_t75" style="width:80.25pt;height:12.75pt" o:ole="">
            <v:imagedata r:id="rId252" o:title=""/>
          </v:shape>
          <o:OLEObject Type="Embed" ProgID="Equation.DSMT4" ShapeID="_x0000_i1166" DrawAspect="Content" ObjectID="_1591953488" r:id="rId253"/>
        </w:object>
      </w:r>
    </w:p>
    <w:p w:rsidR="00CB5CF1" w:rsidRDefault="00CB5CF1" w:rsidP="00CB5CF1">
      <w:pPr>
        <w:numPr>
          <w:ilvl w:val="0"/>
          <w:numId w:val="1"/>
        </w:numPr>
        <w:rPr>
          <w:rFonts w:hint="cs"/>
        </w:rPr>
      </w:pPr>
      <w:r w:rsidRPr="00B35C62">
        <w:rPr>
          <w:position w:val="-6"/>
        </w:rPr>
        <w:object w:dxaOrig="1300" w:dyaOrig="260">
          <v:shape id="_x0000_i1167" type="#_x0000_t75" style="width:65.25pt;height:12.75pt" o:ole="">
            <v:imagedata r:id="rId254" o:title=""/>
          </v:shape>
          <o:OLEObject Type="Embed" ProgID="Equation.DSMT4" ShapeID="_x0000_i1167" DrawAspect="Content" ObjectID="_1591953489" r:id="rId255"/>
        </w:object>
      </w:r>
      <w:r>
        <w:rPr>
          <w:rFonts w:hint="cs"/>
          <w:rtl/>
        </w:rPr>
        <w:t xml:space="preserve">  או  </w:t>
      </w:r>
      <w:r w:rsidRPr="00B35C62">
        <w:rPr>
          <w:position w:val="-6"/>
        </w:rPr>
        <w:object w:dxaOrig="1540" w:dyaOrig="260">
          <v:shape id="_x0000_i1168" type="#_x0000_t75" style="width:77.25pt;height:12.75pt" o:ole="">
            <v:imagedata r:id="rId256" o:title=""/>
          </v:shape>
          <o:OLEObject Type="Embed" ProgID="Equation.DSMT4" ShapeID="_x0000_i1168" DrawAspect="Content" ObjectID="_1591953490" r:id="rId257"/>
        </w:object>
      </w:r>
      <w:r>
        <w:rPr>
          <w:rFonts w:hint="cs"/>
          <w:rtl/>
        </w:rPr>
        <w:t xml:space="preserve">  </w:t>
      </w:r>
      <w:proofErr w:type="spellStart"/>
      <w:r>
        <w:rPr>
          <w:rFonts w:hint="cs"/>
          <w:rtl/>
        </w:rPr>
        <w:t>או</w:t>
      </w:r>
      <w:proofErr w:type="spellEnd"/>
      <w:r>
        <w:rPr>
          <w:rFonts w:hint="cs"/>
          <w:rtl/>
        </w:rPr>
        <w:t xml:space="preserve">  </w:t>
      </w:r>
      <w:r w:rsidRPr="00B35C62">
        <w:rPr>
          <w:position w:val="-6"/>
        </w:rPr>
        <w:object w:dxaOrig="1020" w:dyaOrig="260">
          <v:shape id="_x0000_i1169" type="#_x0000_t75" style="width:51pt;height:12.75pt" o:ole="">
            <v:imagedata r:id="rId258" o:title=""/>
          </v:shape>
          <o:OLEObject Type="Embed" ProgID="Equation.DSMT4" ShapeID="_x0000_i1169" DrawAspect="Content" ObjectID="_1591953491" r:id="rId259"/>
        </w:object>
      </w:r>
    </w:p>
    <w:p w:rsidR="00CB5CF1" w:rsidRDefault="00CB5CF1" w:rsidP="00CB5CF1">
      <w:pPr>
        <w:numPr>
          <w:ilvl w:val="0"/>
          <w:numId w:val="1"/>
        </w:numPr>
        <w:rPr>
          <w:rFonts w:hint="cs"/>
        </w:rPr>
      </w:pPr>
      <w:r w:rsidRPr="00B830C2">
        <w:rPr>
          <w:position w:val="-6"/>
        </w:rPr>
        <w:object w:dxaOrig="2020" w:dyaOrig="260">
          <v:shape id="_x0000_i1170" type="#_x0000_t75" style="width:100.5pt;height:12.75pt" o:ole="">
            <v:imagedata r:id="rId260" o:title=""/>
          </v:shape>
          <o:OLEObject Type="Embed" ProgID="Equation.DSMT4" ShapeID="_x0000_i1170" DrawAspect="Content" ObjectID="_1591953492" r:id="rId261"/>
        </w:object>
      </w:r>
    </w:p>
    <w:p w:rsidR="00CB5CF1" w:rsidRDefault="00CB5CF1" w:rsidP="00CB5CF1">
      <w:pPr>
        <w:numPr>
          <w:ilvl w:val="0"/>
          <w:numId w:val="1"/>
        </w:numPr>
        <w:rPr>
          <w:rFonts w:hint="cs"/>
        </w:rPr>
      </w:pPr>
      <w:r>
        <w:rPr>
          <w:rFonts w:hint="cs"/>
          <w:rtl/>
        </w:rPr>
        <w:t xml:space="preserve">  </w:t>
      </w:r>
      <w:r w:rsidRPr="00001C82">
        <w:t>x</w:t>
      </w:r>
      <w:r>
        <w:t xml:space="preserve"> </w:t>
      </w:r>
      <w:r w:rsidRPr="00001C82">
        <w:t>&gt;</w:t>
      </w:r>
      <w:r>
        <w:t xml:space="preserve"> </w:t>
      </w:r>
      <w:r w:rsidRPr="00001C82">
        <w:t>3.5</w:t>
      </w:r>
      <w:r w:rsidRPr="00001C82">
        <w:rPr>
          <w:rFonts w:hint="cs"/>
          <w:rtl/>
        </w:rPr>
        <w:t xml:space="preserve">  או  </w:t>
      </w:r>
      <w:r w:rsidRPr="00001C82">
        <w:t>x</w:t>
      </w:r>
      <w:r>
        <w:t xml:space="preserve"> </w:t>
      </w:r>
      <w:r w:rsidRPr="00001C82">
        <w:t>&lt;</w:t>
      </w:r>
      <w:r>
        <w:t xml:space="preserve"> </w:t>
      </w:r>
      <w:r w:rsidRPr="00001C82">
        <w:t>-8</w:t>
      </w:r>
      <w:r w:rsidRPr="00001C82">
        <w:rPr>
          <w:rFonts w:hint="cs"/>
          <w:rtl/>
        </w:rPr>
        <w:t xml:space="preserve">  או </w:t>
      </w:r>
      <w:r w:rsidRPr="00001C82">
        <w:t>-8</w:t>
      </w:r>
      <w:r>
        <w:t xml:space="preserve"> </w:t>
      </w:r>
      <w:r w:rsidRPr="00001C82">
        <w:t>&lt;</w:t>
      </w:r>
      <w:r>
        <w:t xml:space="preserve"> </w:t>
      </w:r>
      <w:r w:rsidRPr="00001C82">
        <w:t>x</w:t>
      </w:r>
      <w:r>
        <w:t xml:space="preserve"> </w:t>
      </w:r>
      <w:r w:rsidRPr="00001C82">
        <w:t>&lt;</w:t>
      </w:r>
      <w:r>
        <w:rPr>
          <w:rFonts w:ascii="Times New Roman" w:hAnsi="Times New Roman"/>
        </w:rPr>
        <w:t xml:space="preserve"> </w:t>
      </w:r>
      <w:r w:rsidRPr="00001C82">
        <w:t>-2.25</w:t>
      </w:r>
    </w:p>
    <w:p w:rsidR="00CB5CF1" w:rsidRDefault="00CB5CF1" w:rsidP="00CB5CF1">
      <w:pPr>
        <w:numPr>
          <w:ilvl w:val="0"/>
          <w:numId w:val="1"/>
        </w:numPr>
        <w:rPr>
          <w:rFonts w:hint="cs"/>
        </w:rPr>
      </w:pPr>
      <w:r w:rsidRPr="00A453A9">
        <w:rPr>
          <w:position w:val="-6"/>
        </w:rPr>
        <w:object w:dxaOrig="800" w:dyaOrig="260">
          <v:shape id="_x0000_i1171" type="#_x0000_t75" style="width:39.75pt;height:12.75pt" o:ole="">
            <v:imagedata r:id="rId262" o:title=""/>
          </v:shape>
          <o:OLEObject Type="Embed" ProgID="Equation.DSMT4" ShapeID="_x0000_i1171" DrawAspect="Content" ObjectID="_1591953493" r:id="rId263"/>
        </w:object>
      </w:r>
      <w:r>
        <w:rPr>
          <w:rFonts w:hint="cs"/>
          <w:rtl/>
        </w:rPr>
        <w:t xml:space="preserve">  או   </w:t>
      </w:r>
      <w:r w:rsidRPr="00B830C2">
        <w:rPr>
          <w:position w:val="-6"/>
        </w:rPr>
        <w:object w:dxaOrig="1520" w:dyaOrig="260">
          <v:shape id="_x0000_i1172" type="#_x0000_t75" style="width:75.75pt;height:12.75pt" o:ole="">
            <v:imagedata r:id="rId264" o:title=""/>
          </v:shape>
          <o:OLEObject Type="Embed" ProgID="Equation.DSMT4" ShapeID="_x0000_i1172" DrawAspect="Content" ObjectID="_1591953494" r:id="rId265"/>
        </w:object>
      </w:r>
      <w:r>
        <w:rPr>
          <w:rFonts w:hint="cs"/>
          <w:rtl/>
        </w:rPr>
        <w:t xml:space="preserve">   </w:t>
      </w:r>
      <w:proofErr w:type="spellStart"/>
      <w:r>
        <w:rPr>
          <w:rFonts w:hint="cs"/>
          <w:rtl/>
        </w:rPr>
        <w:t>או</w:t>
      </w:r>
      <w:proofErr w:type="spellEnd"/>
      <w:r>
        <w:rPr>
          <w:rFonts w:hint="cs"/>
          <w:rtl/>
        </w:rPr>
        <w:t xml:space="preserve">   </w:t>
      </w:r>
      <w:r w:rsidRPr="00B830C2">
        <w:rPr>
          <w:position w:val="-6"/>
        </w:rPr>
        <w:object w:dxaOrig="800" w:dyaOrig="260">
          <v:shape id="_x0000_i1173" type="#_x0000_t75" style="width:39.75pt;height:12.75pt" o:ole="">
            <v:imagedata r:id="rId266" o:title=""/>
          </v:shape>
          <o:OLEObject Type="Embed" ProgID="Equation.DSMT4" ShapeID="_x0000_i1173" DrawAspect="Content" ObjectID="_1591953495" r:id="rId267"/>
        </w:object>
      </w:r>
    </w:p>
    <w:p w:rsidR="00CB5CF1" w:rsidRPr="00076F26" w:rsidRDefault="00CB5CF1" w:rsidP="00CB5CF1">
      <w:pPr>
        <w:numPr>
          <w:ilvl w:val="0"/>
          <w:numId w:val="1"/>
        </w:numPr>
        <w:rPr>
          <w:rFonts w:hint="cs"/>
        </w:rPr>
      </w:pPr>
      <w:r>
        <w:rPr>
          <w:rFonts w:hint="cs"/>
          <w:rtl/>
        </w:rPr>
        <w:t xml:space="preserve"> </w:t>
      </w:r>
      <w:r w:rsidRPr="00B830C2">
        <w:rPr>
          <w:position w:val="-6"/>
        </w:rPr>
        <w:object w:dxaOrig="1420" w:dyaOrig="260">
          <v:shape id="_x0000_i1174" type="#_x0000_t75" style="width:71.25pt;height:12.75pt" o:ole="">
            <v:imagedata r:id="rId268" o:title=""/>
          </v:shape>
          <o:OLEObject Type="Embed" ProgID="Equation.DSMT4" ShapeID="_x0000_i1174" DrawAspect="Content" ObjectID="_1591953496" r:id="rId269"/>
        </w:object>
      </w:r>
      <w:r>
        <w:rPr>
          <w:rFonts w:hint="cs"/>
          <w:rtl/>
        </w:rPr>
        <w:t xml:space="preserve">   או   </w:t>
      </w:r>
      <w:r w:rsidRPr="00B830C2">
        <w:rPr>
          <w:position w:val="-6"/>
        </w:rPr>
        <w:object w:dxaOrig="1560" w:dyaOrig="260">
          <v:shape id="_x0000_i1175" type="#_x0000_t75" style="width:78pt;height:12.75pt" o:ole="">
            <v:imagedata r:id="rId270" o:title=""/>
          </v:shape>
          <o:OLEObject Type="Embed" ProgID="Equation.DSMT4" ShapeID="_x0000_i1175" DrawAspect="Content" ObjectID="_1591953497" r:id="rId271"/>
        </w:object>
      </w:r>
      <w:r>
        <w:rPr>
          <w:rFonts w:hint="cs"/>
          <w:rtl/>
        </w:rPr>
        <w:t xml:space="preserve">,   </w:t>
      </w:r>
      <w:r w:rsidRPr="000C6120">
        <w:rPr>
          <w:position w:val="-10"/>
        </w:rPr>
        <w:object w:dxaOrig="980" w:dyaOrig="300">
          <v:shape id="_x0000_i1176" type="#_x0000_t75" style="width:48.75pt;height:15pt" o:ole="">
            <v:imagedata r:id="rId272" o:title=""/>
          </v:shape>
          <o:OLEObject Type="Embed" ProgID="Equation.DSMT4" ShapeID="_x0000_i1176" DrawAspect="Content" ObjectID="_1591953498" r:id="rId273"/>
        </w:object>
      </w:r>
      <w:r>
        <w:rPr>
          <w:rFonts w:hint="cs"/>
          <w:rtl/>
        </w:rPr>
        <w:t xml:space="preserve">   </w:t>
      </w:r>
    </w:p>
    <w:p w:rsidR="00CB5CF1" w:rsidRDefault="00CB5CF1" w:rsidP="00CB5CF1">
      <w:pPr>
        <w:numPr>
          <w:ilvl w:val="0"/>
          <w:numId w:val="1"/>
        </w:numPr>
        <w:rPr>
          <w:rFonts w:hint="cs"/>
        </w:rPr>
      </w:pPr>
      <w:r w:rsidRPr="0012565A">
        <w:t>-1</w:t>
      </w:r>
      <w:r>
        <w:t xml:space="preserve"> </w:t>
      </w:r>
      <w:r w:rsidRPr="0012565A">
        <w:t>&lt;</w:t>
      </w:r>
      <w:r>
        <w:t xml:space="preserve"> </w:t>
      </w:r>
      <w:r w:rsidRPr="0012565A">
        <w:t>x</w:t>
      </w:r>
      <w:r>
        <w:t xml:space="preserve"> </w:t>
      </w:r>
      <w:r w:rsidRPr="0012565A">
        <w:t>&lt;</w:t>
      </w:r>
      <w:r>
        <w:t xml:space="preserve"> </w:t>
      </w:r>
      <w:r w:rsidRPr="0012565A">
        <w:t>5</w:t>
      </w:r>
      <w:r>
        <w:rPr>
          <w:rFonts w:hint="cs"/>
          <w:rtl/>
        </w:rPr>
        <w:t xml:space="preserve">       </w:t>
      </w:r>
      <w:r w:rsidRPr="001B615B">
        <w:rPr>
          <w:rStyle w:val="096050"/>
          <w:rFonts w:eastAsia="Arial" w:hint="cs"/>
          <w:rtl/>
        </w:rPr>
        <w:t xml:space="preserve">  </w:t>
      </w:r>
    </w:p>
    <w:p w:rsidR="00CB5CF1" w:rsidRPr="00414E0C" w:rsidRDefault="00CB5CF1" w:rsidP="00CB5CF1">
      <w:pPr>
        <w:numPr>
          <w:ilvl w:val="0"/>
          <w:numId w:val="1"/>
        </w:numPr>
        <w:rPr>
          <w:rFonts w:hint="cs"/>
        </w:rPr>
      </w:pPr>
      <w:r w:rsidRPr="00414E0C">
        <w:rPr>
          <w:rFonts w:cs="FrankRuehl"/>
        </w:rPr>
        <w:t>x</w:t>
      </w:r>
      <w:r>
        <w:rPr>
          <w:rFonts w:cs="FrankRuehl"/>
        </w:rPr>
        <w:t xml:space="preserve"> </w:t>
      </w:r>
      <w:r w:rsidRPr="00414E0C">
        <w:rPr>
          <w:rFonts w:cs="FrankRuehl"/>
        </w:rPr>
        <w:t>&gt;</w:t>
      </w:r>
      <w:r>
        <w:rPr>
          <w:rFonts w:cs="FrankRuehl"/>
        </w:rPr>
        <w:t xml:space="preserve"> </w:t>
      </w:r>
      <w:r w:rsidRPr="00414E0C">
        <w:rPr>
          <w:rFonts w:cs="FrankRuehl"/>
        </w:rPr>
        <w:t>10</w:t>
      </w:r>
      <w:r w:rsidRPr="00414E0C">
        <w:rPr>
          <w:rFonts w:cs="FrankRuehl" w:hint="cs"/>
          <w:rtl/>
        </w:rPr>
        <w:t xml:space="preserve">  </w:t>
      </w:r>
      <w:r w:rsidRPr="000C6120">
        <w:rPr>
          <w:rFonts w:hint="cs"/>
          <w:rtl/>
        </w:rPr>
        <w:t>או</w:t>
      </w:r>
      <w:r>
        <w:rPr>
          <w:rFonts w:cs="FrankRuehl" w:hint="cs"/>
          <w:rtl/>
        </w:rPr>
        <w:t xml:space="preserve"> </w:t>
      </w:r>
      <w:r w:rsidRPr="00414E0C">
        <w:rPr>
          <w:rFonts w:cs="FrankRuehl" w:hint="cs"/>
          <w:rtl/>
        </w:rPr>
        <w:t xml:space="preserve"> </w:t>
      </w:r>
      <w:r w:rsidRPr="00414E0C">
        <w:rPr>
          <w:rFonts w:cs="FrankRuehl"/>
        </w:rPr>
        <w:t>x</w:t>
      </w:r>
      <w:r>
        <w:rPr>
          <w:rFonts w:cs="FrankRuehl"/>
        </w:rPr>
        <w:t xml:space="preserve"> </w:t>
      </w:r>
      <w:r w:rsidRPr="00414E0C">
        <w:rPr>
          <w:rFonts w:cs="FrankRuehl"/>
        </w:rPr>
        <w:t>&lt;</w:t>
      </w:r>
      <w:r>
        <w:rPr>
          <w:rFonts w:cs="FrankRuehl"/>
        </w:rPr>
        <w:t xml:space="preserve"> </w:t>
      </w:r>
      <w:r w:rsidRPr="00414E0C">
        <w:rPr>
          <w:rFonts w:cs="FrankRuehl"/>
        </w:rPr>
        <w:t>-8</w:t>
      </w:r>
    </w:p>
    <w:p w:rsidR="00CB5CF1" w:rsidRDefault="00CB5CF1" w:rsidP="00CB5CF1">
      <w:pPr>
        <w:numPr>
          <w:ilvl w:val="0"/>
          <w:numId w:val="1"/>
        </w:numPr>
        <w:rPr>
          <w:rFonts w:hint="cs"/>
        </w:rPr>
      </w:pPr>
      <w:r>
        <w:rPr>
          <w:rFonts w:hint="cs"/>
          <w:rtl/>
        </w:rPr>
        <w:t xml:space="preserve"> </w:t>
      </w:r>
      <w:r w:rsidRPr="009E5ABE">
        <w:rPr>
          <w:position w:val="-10"/>
        </w:rPr>
        <w:object w:dxaOrig="200" w:dyaOrig="320">
          <v:shape id="_x0000_i1177" type="#_x0000_t75" style="width:9.75pt;height:15.75pt" o:ole="">
            <v:imagedata r:id="rId274" o:title=""/>
          </v:shape>
          <o:OLEObject Type="Embed" ProgID="Equation.DSMT4" ShapeID="_x0000_i1177" DrawAspect="Content" ObjectID="_1591953499" r:id="rId275"/>
        </w:object>
      </w:r>
    </w:p>
    <w:p w:rsidR="00CB5CF1" w:rsidRDefault="00CB5CF1" w:rsidP="00CB5CF1">
      <w:pPr>
        <w:numPr>
          <w:ilvl w:val="0"/>
          <w:numId w:val="1"/>
        </w:numPr>
        <w:spacing w:line="240" w:lineRule="auto"/>
        <w:rPr>
          <w:rFonts w:hint="cs"/>
        </w:rPr>
      </w:pPr>
      <w:r w:rsidRPr="00001C82">
        <w:t>x</w:t>
      </w:r>
      <w:r>
        <w:t xml:space="preserve"> </w:t>
      </w:r>
      <w:r w:rsidRPr="00001C82">
        <w:t>&gt;</w:t>
      </w:r>
      <w:r>
        <w:t xml:space="preserve"> </w:t>
      </w:r>
      <w:r w:rsidRPr="00001C82">
        <w:t>4.5</w:t>
      </w:r>
      <w:r w:rsidRPr="00001C82">
        <w:rPr>
          <w:rFonts w:hint="cs"/>
          <w:rtl/>
        </w:rPr>
        <w:t xml:space="preserve">  או </w:t>
      </w:r>
      <w:r w:rsidRPr="00001C82">
        <w:t>x</w:t>
      </w:r>
      <w:r>
        <w:rPr>
          <w:rFonts w:ascii="Times New Roman" w:hAnsi="Times New Roman"/>
        </w:rPr>
        <w:t xml:space="preserve"> </w:t>
      </w:r>
      <w:r w:rsidRPr="00001C82">
        <w:t>&lt;</w:t>
      </w:r>
      <w:r>
        <w:t xml:space="preserve"> </w:t>
      </w:r>
      <w:r w:rsidRPr="00001C82">
        <w:t>-3</w:t>
      </w:r>
      <w:r w:rsidRPr="00001C82">
        <w:rPr>
          <w:rFonts w:hint="cs"/>
          <w:rtl/>
        </w:rPr>
        <w:t xml:space="preserve">  </w:t>
      </w:r>
    </w:p>
    <w:p w:rsidR="00CB5CF1" w:rsidRDefault="00CB5CF1" w:rsidP="00CB5CF1">
      <w:pPr>
        <w:numPr>
          <w:ilvl w:val="0"/>
          <w:numId w:val="1"/>
        </w:numPr>
        <w:spacing w:line="240" w:lineRule="auto"/>
        <w:rPr>
          <w:rFonts w:hint="cs"/>
        </w:rPr>
      </w:pPr>
      <w:r w:rsidRPr="00001C82">
        <w:rPr>
          <w:position w:val="-24"/>
        </w:rPr>
        <w:object w:dxaOrig="680" w:dyaOrig="620">
          <v:shape id="_x0000_i1178" type="#_x0000_t75" style="width:33.75pt;height:30.75pt" o:ole="">
            <v:imagedata r:id="rId276" o:title=""/>
          </v:shape>
          <o:OLEObject Type="Embed" ProgID="Equation.DSMT4" ShapeID="_x0000_i1178" DrawAspect="Content" ObjectID="_1591953500" r:id="rId277"/>
        </w:object>
      </w:r>
    </w:p>
    <w:p w:rsidR="00CB5CF1" w:rsidRDefault="00CB5CF1" w:rsidP="00CB5CF1">
      <w:pPr>
        <w:numPr>
          <w:ilvl w:val="0"/>
          <w:numId w:val="1"/>
        </w:numPr>
        <w:rPr>
          <w:rFonts w:hint="cs"/>
        </w:rPr>
      </w:pPr>
      <w:r>
        <w:rPr>
          <w:rFonts w:hint="cs"/>
          <w:rtl/>
        </w:rPr>
        <w:t xml:space="preserve"> </w:t>
      </w:r>
      <w:r w:rsidRPr="009E5ABE">
        <w:rPr>
          <w:position w:val="-10"/>
        </w:rPr>
        <w:object w:dxaOrig="200" w:dyaOrig="320">
          <v:shape id="_x0000_i1179" type="#_x0000_t75" style="width:9.75pt;height:15.75pt" o:ole="">
            <v:imagedata r:id="rId278" o:title=""/>
          </v:shape>
          <o:OLEObject Type="Embed" ProgID="Equation.DSMT4" ShapeID="_x0000_i1179" DrawAspect="Content" ObjectID="_1591953501" r:id="rId279"/>
        </w:object>
      </w:r>
    </w:p>
    <w:p w:rsidR="00CB5CF1" w:rsidRDefault="00CB5CF1" w:rsidP="00CB5CF1">
      <w:pPr>
        <w:numPr>
          <w:ilvl w:val="0"/>
          <w:numId w:val="1"/>
        </w:numPr>
        <w:rPr>
          <w:rtl/>
        </w:rPr>
      </w:pPr>
      <w:r w:rsidRPr="00001C82">
        <w:t>x</w:t>
      </w:r>
      <w:r>
        <w:t xml:space="preserve"> </w:t>
      </w:r>
      <w:r w:rsidRPr="00001C82">
        <w:t>&gt;</w:t>
      </w:r>
      <w:r>
        <w:t xml:space="preserve"> </w:t>
      </w:r>
      <w:r w:rsidRPr="00001C82">
        <w:t>4</w:t>
      </w:r>
      <w:r w:rsidRPr="00001C82">
        <w:rPr>
          <w:rFonts w:hint="cs"/>
          <w:rtl/>
        </w:rPr>
        <w:t xml:space="preserve">  או </w:t>
      </w:r>
      <w:r w:rsidRPr="00001C82">
        <w:t>-8</w:t>
      </w:r>
      <w:r>
        <w:rPr>
          <w:rFonts w:ascii="Times New Roman" w:hAnsi="Times New Roman"/>
        </w:rPr>
        <w:t xml:space="preserve"> </w:t>
      </w:r>
      <w:r w:rsidRPr="00001C82">
        <w:t>&gt;</w:t>
      </w:r>
      <w:r>
        <w:t xml:space="preserve"> </w:t>
      </w:r>
      <w:r w:rsidRPr="00001C82">
        <w:t>x</w:t>
      </w:r>
    </w:p>
    <w:p w:rsidR="00ED5C9F" w:rsidRDefault="00ED5C9F"/>
    <w:sectPr w:rsidR="00ED5C9F" w:rsidSect="00CA7F0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FrankRuehl">
    <w:panose1 w:val="020E0503060101010101"/>
    <w:charset w:val="00"/>
    <w:family w:val="swiss"/>
    <w:pitch w:val="variable"/>
    <w:sig w:usb0="00000803" w:usb1="00000000" w:usb2="00000000" w:usb3="00000000" w:csb0="0000002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Eurostile">
    <w:altName w:val="Arial"/>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0C26C3"/>
    <w:multiLevelType w:val="hybridMultilevel"/>
    <w:tmpl w:val="991425AC"/>
    <w:lvl w:ilvl="0" w:tplc="DBEA4896">
      <w:start w:val="13"/>
      <w:numFmt w:val="decimal"/>
      <w:lvlText w:val="%1."/>
      <w:lvlJc w:val="left"/>
      <w:pPr>
        <w:tabs>
          <w:tab w:val="num" w:pos="1624"/>
        </w:tabs>
        <w:ind w:left="1624" w:hanging="360"/>
      </w:pPr>
      <w:rPr>
        <w:rFonts w:cs="David"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FA2B12"/>
    <w:multiLevelType w:val="hybridMultilevel"/>
    <w:tmpl w:val="0E8A06A8"/>
    <w:lvl w:ilvl="0" w:tplc="3F88AE00">
      <w:start w:val="1"/>
      <w:numFmt w:val="decimal"/>
      <w:lvlText w:val="%1."/>
      <w:lvlJc w:val="left"/>
      <w:pPr>
        <w:tabs>
          <w:tab w:val="num" w:pos="796"/>
        </w:tabs>
        <w:ind w:left="796" w:hanging="360"/>
      </w:pPr>
      <w:rPr>
        <w:rFonts w:ascii="Times New Roman" w:eastAsia="FrankRuehl" w:hAnsi="Times New Roman" w:cs="Davi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BD20182"/>
    <w:multiLevelType w:val="hybridMultilevel"/>
    <w:tmpl w:val="32DEE814"/>
    <w:lvl w:ilvl="0" w:tplc="56B86032">
      <w:start w:val="9"/>
      <w:numFmt w:val="decimal"/>
      <w:lvlText w:val="%1."/>
      <w:lvlJc w:val="left"/>
      <w:pPr>
        <w:tabs>
          <w:tab w:val="num" w:pos="1248"/>
        </w:tabs>
        <w:ind w:left="1248" w:hanging="1248"/>
      </w:pPr>
      <w:rPr>
        <w:rFonts w:cs="David" w:hint="default"/>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DDF72DB"/>
    <w:multiLevelType w:val="hybridMultilevel"/>
    <w:tmpl w:val="5AB6513C"/>
    <w:lvl w:ilvl="0" w:tplc="FE6043C4">
      <w:start w:val="24"/>
      <w:numFmt w:val="decimal"/>
      <w:lvlText w:val="%1."/>
      <w:lvlJc w:val="left"/>
      <w:pPr>
        <w:tabs>
          <w:tab w:val="num" w:pos="1211"/>
        </w:tabs>
        <w:ind w:left="1211" w:hanging="360"/>
      </w:pPr>
      <w:rPr>
        <w:rFonts w:ascii="Times New Roman" w:eastAsia="FrankRuehl" w:hAnsi="Times New Roman" w:cs="FrankRuehl" w:hint="default"/>
        <w:color w:val="auto"/>
        <w:sz w:val="24"/>
      </w:rPr>
    </w:lvl>
    <w:lvl w:ilvl="1" w:tplc="ED405ED8">
      <w:start w:val="1"/>
      <w:numFmt w:val="hebrew1"/>
      <w:lvlText w:val="(%2."/>
      <w:lvlJc w:val="left"/>
      <w:pPr>
        <w:tabs>
          <w:tab w:val="num" w:pos="1536"/>
        </w:tabs>
        <w:ind w:left="1536" w:hanging="456"/>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CE736A2"/>
    <w:multiLevelType w:val="hybridMultilevel"/>
    <w:tmpl w:val="B8E6F6F8"/>
    <w:lvl w:ilvl="0" w:tplc="7A882C66">
      <w:start w:val="13"/>
      <w:numFmt w:val="decimal"/>
      <w:lvlText w:val="%1."/>
      <w:lvlJc w:val="left"/>
      <w:pPr>
        <w:tabs>
          <w:tab w:val="num" w:pos="796"/>
        </w:tabs>
        <w:ind w:left="796" w:hanging="360"/>
      </w:pPr>
      <w:rPr>
        <w:rFonts w:ascii="Times New Roman" w:hAnsi="Times New Roman" w:cs="FrankRuehl" w:hint="default"/>
        <w:bCs w:val="0"/>
        <w:iCs/>
        <w:sz w:val="24"/>
        <w:szCs w:val="24"/>
        <w:lang w:bidi="he-IL"/>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5CF1"/>
    <w:rsid w:val="00CA7F03"/>
    <w:rsid w:val="00CB5CF1"/>
    <w:rsid w:val="00ED5C9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194"/>
    <o:shapelayout v:ext="edit">
      <o:idmap v:ext="edit" data="1,2"/>
    </o:shapelayout>
  </w:shapeDefaults>
  <w:decimalSymbol w:val="."/>
  <w:listSeparator w:val=","/>
  <w15:chartTrackingRefBased/>
  <w15:docId w15:val="{37BAE59D-CBCB-456B-8B8B-450AA95808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B5CF1"/>
    <w:pPr>
      <w:bidi/>
      <w:spacing w:after="0" w:line="360" w:lineRule="auto"/>
    </w:pPr>
    <w:rPr>
      <w:rFonts w:ascii="David" w:eastAsia="Arial" w:hAnsi="David" w:cs="David"/>
      <w:sz w:val="24"/>
      <w:szCs w:val="24"/>
    </w:rPr>
  </w:style>
  <w:style w:type="paragraph" w:styleId="Heading1">
    <w:name w:val="heading 1"/>
    <w:basedOn w:val="Normal"/>
    <w:next w:val="Normal"/>
    <w:link w:val="Heading1Char"/>
    <w:qFormat/>
    <w:rsid w:val="00CB5CF1"/>
    <w:pPr>
      <w:keepNext/>
      <w:spacing w:before="240" w:after="60"/>
      <w:outlineLvl w:val="0"/>
    </w:pPr>
    <w:rPr>
      <w:rFonts w:ascii="Arial" w:hAnsi="Arial" w:cs="Arial"/>
      <w:b/>
      <w:bCs/>
      <w:kern w:val="32"/>
      <w:sz w:val="32"/>
      <w:szCs w:val="32"/>
    </w:rPr>
  </w:style>
  <w:style w:type="paragraph" w:styleId="Heading3">
    <w:name w:val="heading 3"/>
    <w:basedOn w:val="Normal"/>
    <w:next w:val="Normal"/>
    <w:link w:val="Heading3Char"/>
    <w:qFormat/>
    <w:rsid w:val="00CB5CF1"/>
    <w:pPr>
      <w:keepNext/>
      <w:spacing w:before="240" w:after="60" w:line="240" w:lineRule="auto"/>
      <w:outlineLvl w:val="2"/>
    </w:pPr>
    <w:rPr>
      <w:rFonts w:ascii="Arial" w:eastAsia="Times New Roman"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CB5CF1"/>
    <w:rPr>
      <w:rFonts w:ascii="Arial" w:eastAsia="Arial" w:hAnsi="Arial" w:cs="Arial"/>
      <w:b/>
      <w:bCs/>
      <w:kern w:val="32"/>
      <w:sz w:val="32"/>
      <w:szCs w:val="32"/>
    </w:rPr>
  </w:style>
  <w:style w:type="character" w:customStyle="1" w:styleId="Heading3Char">
    <w:name w:val="Heading 3 Char"/>
    <w:basedOn w:val="DefaultParagraphFont"/>
    <w:link w:val="Heading3"/>
    <w:rsid w:val="00CB5CF1"/>
    <w:rPr>
      <w:rFonts w:ascii="Arial" w:eastAsia="Times New Roman" w:hAnsi="Arial" w:cs="Arial"/>
      <w:b/>
      <w:bCs/>
      <w:sz w:val="26"/>
      <w:szCs w:val="26"/>
    </w:rPr>
  </w:style>
  <w:style w:type="table" w:styleId="TableGrid">
    <w:name w:val="Table Grid"/>
    <w:basedOn w:val="TableNormal"/>
    <w:rsid w:val="00CB5CF1"/>
    <w:pPr>
      <w:bidi/>
      <w:spacing w:after="0" w:line="240" w:lineRule="auto"/>
    </w:pPr>
    <w:rPr>
      <w:rFonts w:ascii="David" w:eastAsia="Arial" w:hAnsi="David" w:cs="David"/>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vid">
    <w:name w:val="David"/>
    <w:basedOn w:val="DefaultParagraphFont"/>
    <w:rsid w:val="00CB5CF1"/>
    <w:rPr>
      <w:rFonts w:ascii="Times New Roman" w:hAnsi="Times New Roman"/>
    </w:rPr>
  </w:style>
  <w:style w:type="paragraph" w:customStyle="1" w:styleId="TimesNewRoman">
    <w:name w:val="סגנון (לטיני) Times New Roman מרווח בין שורות:  שורה וחצי"/>
    <w:basedOn w:val="Normal"/>
    <w:rsid w:val="00CB5CF1"/>
    <w:rPr>
      <w:rFonts w:eastAsia="Times New Roman"/>
    </w:rPr>
  </w:style>
  <w:style w:type="paragraph" w:styleId="Header">
    <w:name w:val="header"/>
    <w:basedOn w:val="Normal"/>
    <w:link w:val="HeaderChar"/>
    <w:rsid w:val="00CB5CF1"/>
    <w:pPr>
      <w:tabs>
        <w:tab w:val="center" w:pos="4153"/>
        <w:tab w:val="right" w:pos="8306"/>
      </w:tabs>
      <w:spacing w:line="240" w:lineRule="auto"/>
    </w:pPr>
    <w:rPr>
      <w:rFonts w:ascii="Arial" w:hAnsi="Arial" w:cs="Arial"/>
      <w:spacing w:val="-16"/>
      <w:sz w:val="28"/>
      <w:szCs w:val="28"/>
    </w:rPr>
  </w:style>
  <w:style w:type="character" w:customStyle="1" w:styleId="HeaderChar">
    <w:name w:val="Header Char"/>
    <w:basedOn w:val="DefaultParagraphFont"/>
    <w:link w:val="Header"/>
    <w:rsid w:val="00CB5CF1"/>
    <w:rPr>
      <w:rFonts w:ascii="Arial" w:eastAsia="Arial" w:hAnsi="Arial" w:cs="Arial"/>
      <w:spacing w:val="-16"/>
      <w:sz w:val="28"/>
      <w:szCs w:val="28"/>
    </w:rPr>
  </w:style>
  <w:style w:type="character" w:styleId="PageNumber">
    <w:name w:val="page number"/>
    <w:basedOn w:val="DefaultParagraphFont"/>
    <w:rsid w:val="00CB5CF1"/>
  </w:style>
  <w:style w:type="paragraph" w:styleId="Footer">
    <w:name w:val="footer"/>
    <w:basedOn w:val="Normal"/>
    <w:link w:val="FooterChar"/>
    <w:rsid w:val="00CB5CF1"/>
    <w:pPr>
      <w:tabs>
        <w:tab w:val="center" w:pos="4153"/>
        <w:tab w:val="right" w:pos="8306"/>
      </w:tabs>
      <w:spacing w:line="240" w:lineRule="auto"/>
    </w:pPr>
    <w:rPr>
      <w:rFonts w:ascii="Arial" w:hAnsi="Arial" w:cs="Arial"/>
      <w:spacing w:val="-16"/>
      <w:sz w:val="28"/>
      <w:szCs w:val="28"/>
    </w:rPr>
  </w:style>
  <w:style w:type="character" w:customStyle="1" w:styleId="FooterChar">
    <w:name w:val="Footer Char"/>
    <w:basedOn w:val="DefaultParagraphFont"/>
    <w:link w:val="Footer"/>
    <w:rsid w:val="00CB5CF1"/>
    <w:rPr>
      <w:rFonts w:ascii="Arial" w:eastAsia="Arial" w:hAnsi="Arial" w:cs="Arial"/>
      <w:spacing w:val="-16"/>
      <w:sz w:val="28"/>
      <w:szCs w:val="28"/>
    </w:rPr>
  </w:style>
  <w:style w:type="paragraph" w:customStyle="1" w:styleId="a">
    <w:name w:val="סגנון מיושר לשני הצדדים"/>
    <w:basedOn w:val="Normal"/>
    <w:rsid w:val="00CB5CF1"/>
    <w:pPr>
      <w:spacing w:line="240" w:lineRule="auto"/>
      <w:jc w:val="both"/>
    </w:pPr>
    <w:rPr>
      <w:rFonts w:ascii="Arial" w:eastAsia="Times New Roman" w:hAnsi="Arial" w:cs="FrankRuehl"/>
      <w:sz w:val="28"/>
      <w:szCs w:val="28"/>
    </w:rPr>
  </w:style>
  <w:style w:type="paragraph" w:customStyle="1" w:styleId="MTDisplayEquation">
    <w:name w:val="MTDisplayEquation"/>
    <w:basedOn w:val="Normal"/>
    <w:next w:val="Normal"/>
    <w:rsid w:val="00CB5CF1"/>
    <w:pPr>
      <w:tabs>
        <w:tab w:val="center" w:pos="4520"/>
        <w:tab w:val="right" w:pos="9020"/>
      </w:tabs>
      <w:spacing w:line="240" w:lineRule="auto"/>
    </w:pPr>
    <w:rPr>
      <w:rFonts w:ascii="Eurostile" w:eastAsia="Times New Roman" w:hAnsi="Eurostile" w:cs="FrankRuehl"/>
      <w:sz w:val="28"/>
      <w:szCs w:val="28"/>
    </w:rPr>
  </w:style>
  <w:style w:type="paragraph" w:styleId="CommentText">
    <w:name w:val="annotation text"/>
    <w:basedOn w:val="Normal"/>
    <w:link w:val="CommentTextChar"/>
    <w:semiHidden/>
    <w:rsid w:val="00CB5CF1"/>
    <w:pPr>
      <w:spacing w:line="240" w:lineRule="auto"/>
    </w:pPr>
    <w:rPr>
      <w:rFonts w:eastAsia="David"/>
      <w:spacing w:val="-16"/>
      <w:sz w:val="20"/>
      <w:szCs w:val="20"/>
    </w:rPr>
  </w:style>
  <w:style w:type="character" w:customStyle="1" w:styleId="CommentTextChar">
    <w:name w:val="Comment Text Char"/>
    <w:basedOn w:val="DefaultParagraphFont"/>
    <w:link w:val="CommentText"/>
    <w:semiHidden/>
    <w:rsid w:val="00CB5CF1"/>
    <w:rPr>
      <w:rFonts w:ascii="David" w:eastAsia="David" w:hAnsi="David" w:cs="David"/>
      <w:spacing w:val="-16"/>
      <w:sz w:val="20"/>
      <w:szCs w:val="20"/>
    </w:rPr>
  </w:style>
  <w:style w:type="paragraph" w:styleId="BalloonText">
    <w:name w:val="Balloon Text"/>
    <w:basedOn w:val="Normal"/>
    <w:link w:val="BalloonTextChar"/>
    <w:semiHidden/>
    <w:rsid w:val="00CB5CF1"/>
    <w:pPr>
      <w:spacing w:line="240" w:lineRule="auto"/>
    </w:pPr>
    <w:rPr>
      <w:rFonts w:ascii="Tahoma" w:hAnsi="Tahoma" w:cs="Tahoma"/>
      <w:spacing w:val="-16"/>
      <w:sz w:val="16"/>
      <w:szCs w:val="16"/>
    </w:rPr>
  </w:style>
  <w:style w:type="character" w:customStyle="1" w:styleId="BalloonTextChar">
    <w:name w:val="Balloon Text Char"/>
    <w:basedOn w:val="DefaultParagraphFont"/>
    <w:link w:val="BalloonText"/>
    <w:semiHidden/>
    <w:rsid w:val="00CB5CF1"/>
    <w:rPr>
      <w:rFonts w:ascii="Tahoma" w:eastAsia="Arial" w:hAnsi="Tahoma" w:cs="Tahoma"/>
      <w:spacing w:val="-16"/>
      <w:sz w:val="16"/>
      <w:szCs w:val="16"/>
    </w:rPr>
  </w:style>
  <w:style w:type="character" w:customStyle="1" w:styleId="Eurostile">
    <w:name w:val="סגנון Eurostile"/>
    <w:basedOn w:val="DefaultParagraphFont"/>
    <w:rsid w:val="00CB5CF1"/>
    <w:rPr>
      <w:rFonts w:ascii="FrankRuehl" w:eastAsia="FrankRuehl" w:hAnsi="FrankRuehl" w:cs="FrankRuehl"/>
    </w:rPr>
  </w:style>
  <w:style w:type="character" w:customStyle="1" w:styleId="EurostileTimesNewRoman">
    <w:name w:val="סגנון סגנון Eurostile + (לטיני) Times New Roman"/>
    <w:basedOn w:val="Eurostile"/>
    <w:rsid w:val="00CB5CF1"/>
    <w:rPr>
      <w:rFonts w:ascii="Times New Roman" w:eastAsia="FrankRuehl" w:hAnsi="Times New Roman" w:cs="FrankRuehl"/>
    </w:rPr>
  </w:style>
  <w:style w:type="paragraph" w:customStyle="1" w:styleId="09605">
    <w:name w:val="סגנון לפני:  0.96 ס''מ לימין: (קו מלא בודד אוטומטי  0.5 נק' רוחב..."/>
    <w:basedOn w:val="Normal"/>
    <w:link w:val="096050"/>
    <w:rsid w:val="00CB5CF1"/>
    <w:pPr>
      <w:pBdr>
        <w:right w:val="single" w:sz="4" w:space="4" w:color="auto"/>
      </w:pBdr>
      <w:ind w:left="544"/>
    </w:pPr>
    <w:rPr>
      <w:rFonts w:eastAsia="Times New Roman"/>
    </w:rPr>
  </w:style>
  <w:style w:type="paragraph" w:customStyle="1" w:styleId="FrankRuehl">
    <w:name w:val="סגנון (עברית ושפות אחרות) FrankRuehl (עברית ושפות אחרות) נטוי לפנ..."/>
    <w:basedOn w:val="Normal"/>
    <w:rsid w:val="00CB5CF1"/>
    <w:pPr>
      <w:pBdr>
        <w:right w:val="single" w:sz="4" w:space="4" w:color="auto"/>
      </w:pBdr>
      <w:ind w:left="544"/>
    </w:pPr>
    <w:rPr>
      <w:rFonts w:eastAsia="Times New Roman"/>
    </w:rPr>
  </w:style>
  <w:style w:type="character" w:customStyle="1" w:styleId="096050">
    <w:name w:val="סגנון לפני:  0.96 ס''מ לימין: (קו מלא בודד אוטומטי  0.5 נק' רוחב... תו"/>
    <w:basedOn w:val="DefaultParagraphFont"/>
    <w:link w:val="09605"/>
    <w:rsid w:val="00CB5CF1"/>
    <w:rPr>
      <w:rFonts w:ascii="David" w:eastAsia="Times New Roman" w:hAnsi="David" w:cs="David"/>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image" Target="media/image65.wmf"/><Relationship Id="rId159" Type="http://schemas.openxmlformats.org/officeDocument/2006/relationships/oleObject" Target="embeddings/oleObject80.bin"/><Relationship Id="rId170" Type="http://schemas.openxmlformats.org/officeDocument/2006/relationships/oleObject" Target="embeddings/oleObject86.bin"/><Relationship Id="rId191" Type="http://schemas.openxmlformats.org/officeDocument/2006/relationships/image" Target="media/image90.wmf"/><Relationship Id="rId205" Type="http://schemas.openxmlformats.org/officeDocument/2006/relationships/oleObject" Target="embeddings/oleObject105.bin"/><Relationship Id="rId226" Type="http://schemas.openxmlformats.org/officeDocument/2006/relationships/image" Target="media/image107.wmf"/><Relationship Id="rId247" Type="http://schemas.openxmlformats.org/officeDocument/2006/relationships/oleObject" Target="embeddings/oleObject126.bin"/><Relationship Id="rId107" Type="http://schemas.openxmlformats.org/officeDocument/2006/relationships/oleObject" Target="embeddings/oleObject54.bin"/><Relationship Id="rId268" Type="http://schemas.openxmlformats.org/officeDocument/2006/relationships/image" Target="media/image128.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oleObject" Target="embeddings/oleObject36.bin"/><Relationship Id="rId128" Type="http://schemas.openxmlformats.org/officeDocument/2006/relationships/image" Target="media/image60.wmf"/><Relationship Id="rId149" Type="http://schemas.openxmlformats.org/officeDocument/2006/relationships/oleObject" Target="embeddings/oleObject75.bin"/><Relationship Id="rId5" Type="http://schemas.openxmlformats.org/officeDocument/2006/relationships/image" Target="media/image1.wmf"/><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21.bin"/><Relationship Id="rId258" Type="http://schemas.openxmlformats.org/officeDocument/2006/relationships/image" Target="media/image123.wmf"/><Relationship Id="rId279" Type="http://schemas.openxmlformats.org/officeDocument/2006/relationships/oleObject" Target="embeddings/oleObject142.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1.bin"/><Relationship Id="rId118" Type="http://schemas.openxmlformats.org/officeDocument/2006/relationships/image" Target="media/image55.wmf"/><Relationship Id="rId139" Type="http://schemas.openxmlformats.org/officeDocument/2006/relationships/oleObject" Target="embeddings/oleObject70.bin"/><Relationship Id="rId85" Type="http://schemas.openxmlformats.org/officeDocument/2006/relationships/image" Target="media/image40.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8.bin"/><Relationship Id="rId206" Type="http://schemas.openxmlformats.org/officeDocument/2006/relationships/image" Target="media/image97.wmf"/><Relationship Id="rId227" Type="http://schemas.openxmlformats.org/officeDocument/2006/relationships/oleObject" Target="embeddings/oleObject116.bin"/><Relationship Id="rId248" Type="http://schemas.openxmlformats.org/officeDocument/2006/relationships/image" Target="media/image118.wmf"/><Relationship Id="rId269" Type="http://schemas.openxmlformats.org/officeDocument/2006/relationships/oleObject" Target="embeddings/oleObject137.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0.wmf"/><Relationship Id="rId129" Type="http://schemas.openxmlformats.org/officeDocument/2006/relationships/oleObject" Target="embeddings/oleObject65.bin"/><Relationship Id="rId280" Type="http://schemas.openxmlformats.org/officeDocument/2006/relationships/fontTable" Target="fontTable.xml"/><Relationship Id="rId54" Type="http://schemas.openxmlformats.org/officeDocument/2006/relationships/oleObject" Target="embeddings/oleObject27.bin"/><Relationship Id="rId75" Type="http://schemas.openxmlformats.org/officeDocument/2006/relationships/image" Target="media/image35.wmf"/><Relationship Id="rId96" Type="http://schemas.openxmlformats.org/officeDocument/2006/relationships/oleObject" Target="embeddings/oleObject48.bin"/><Relationship Id="rId140" Type="http://schemas.openxmlformats.org/officeDocument/2006/relationships/image" Target="media/image66.wmf"/><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oleObject" Target="embeddings/oleObject111.bin"/><Relationship Id="rId6" Type="http://schemas.openxmlformats.org/officeDocument/2006/relationships/oleObject" Target="embeddings/oleObject1.bin"/><Relationship Id="rId238" Type="http://schemas.openxmlformats.org/officeDocument/2006/relationships/image" Target="media/image113.wmf"/><Relationship Id="rId259" Type="http://schemas.openxmlformats.org/officeDocument/2006/relationships/oleObject" Target="embeddings/oleObject132.bin"/><Relationship Id="rId23" Type="http://schemas.openxmlformats.org/officeDocument/2006/relationships/image" Target="media/image10.wmf"/><Relationship Id="rId119" Type="http://schemas.openxmlformats.org/officeDocument/2006/relationships/oleObject" Target="embeddings/oleObject60.bin"/><Relationship Id="rId270" Type="http://schemas.openxmlformats.org/officeDocument/2006/relationships/image" Target="media/image129.wmf"/><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2.bin"/><Relationship Id="rId130" Type="http://schemas.openxmlformats.org/officeDocument/2006/relationships/image" Target="media/image61.w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91.wmf"/><Relationship Id="rId202" Type="http://schemas.openxmlformats.org/officeDocument/2006/relationships/image" Target="media/image95.wmf"/><Relationship Id="rId207" Type="http://schemas.openxmlformats.org/officeDocument/2006/relationships/oleObject" Target="embeddings/oleObject106.bin"/><Relationship Id="rId223" Type="http://schemas.openxmlformats.org/officeDocument/2006/relationships/oleObject" Target="embeddings/oleObject114.bin"/><Relationship Id="rId228" Type="http://schemas.openxmlformats.org/officeDocument/2006/relationships/image" Target="media/image108.wmf"/><Relationship Id="rId244" Type="http://schemas.openxmlformats.org/officeDocument/2006/relationships/image" Target="media/image116.wmf"/><Relationship Id="rId249" Type="http://schemas.openxmlformats.org/officeDocument/2006/relationships/oleObject" Target="embeddings/oleObject127.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5.bin"/><Relationship Id="rId260" Type="http://schemas.openxmlformats.org/officeDocument/2006/relationships/image" Target="media/image124.wmf"/><Relationship Id="rId265" Type="http://schemas.openxmlformats.org/officeDocument/2006/relationships/oleObject" Target="embeddings/oleObject135.bin"/><Relationship Id="rId281" Type="http://schemas.openxmlformats.org/officeDocument/2006/relationships/theme" Target="theme/theme1.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6.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6.bin"/><Relationship Id="rId162" Type="http://schemas.openxmlformats.org/officeDocument/2006/relationships/image" Target="media/image77.wmf"/><Relationship Id="rId183" Type="http://schemas.openxmlformats.org/officeDocument/2006/relationships/image" Target="media/image86.wmf"/><Relationship Id="rId213" Type="http://schemas.openxmlformats.org/officeDocument/2006/relationships/oleObject" Target="embeddings/oleObject109.bin"/><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19.wmf"/><Relationship Id="rId255" Type="http://schemas.openxmlformats.org/officeDocument/2006/relationships/oleObject" Target="embeddings/oleObject130.bin"/><Relationship Id="rId271" Type="http://schemas.openxmlformats.org/officeDocument/2006/relationships/oleObject" Target="embeddings/oleObject138.bin"/><Relationship Id="rId276" Type="http://schemas.openxmlformats.org/officeDocument/2006/relationships/image" Target="media/image13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image" Target="media/image27.emf"/><Relationship Id="rId82" Type="http://schemas.openxmlformats.org/officeDocument/2006/relationships/oleObject" Target="embeddings/oleObject40.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9.bin"/><Relationship Id="rId199" Type="http://schemas.openxmlformats.org/officeDocument/2006/relationships/image" Target="media/image94.wmf"/><Relationship Id="rId203" Type="http://schemas.openxmlformats.org/officeDocument/2006/relationships/oleObject" Target="embeddings/oleObject104.bin"/><Relationship Id="rId208" Type="http://schemas.openxmlformats.org/officeDocument/2006/relationships/image" Target="media/image98.wmf"/><Relationship Id="rId229" Type="http://schemas.openxmlformats.org/officeDocument/2006/relationships/oleObject" Target="embeddings/oleObject117.bin"/><Relationship Id="rId19" Type="http://schemas.openxmlformats.org/officeDocument/2006/relationships/image" Target="media/image8.wmf"/><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25.bin"/><Relationship Id="rId261" Type="http://schemas.openxmlformats.org/officeDocument/2006/relationships/oleObject" Target="embeddings/oleObject133.bin"/><Relationship Id="rId266" Type="http://schemas.openxmlformats.org/officeDocument/2006/relationships/image" Target="media/image12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8.bin"/><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oleObject" Target="embeddings/oleObject85.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oleObject" Target="embeddings/oleObject82.bin"/><Relationship Id="rId184" Type="http://schemas.openxmlformats.org/officeDocument/2006/relationships/oleObject" Target="embeddings/oleObject94.bin"/><Relationship Id="rId189" Type="http://schemas.openxmlformats.org/officeDocument/2006/relationships/image" Target="media/image89.wmf"/><Relationship Id="rId219" Type="http://schemas.openxmlformats.org/officeDocument/2006/relationships/oleObject" Target="embeddings/oleObject112.bin"/><Relationship Id="rId3" Type="http://schemas.openxmlformats.org/officeDocument/2006/relationships/settings" Target="setting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20.bin"/><Relationship Id="rId251" Type="http://schemas.openxmlformats.org/officeDocument/2006/relationships/oleObject" Target="embeddings/oleObject128.bin"/><Relationship Id="rId256" Type="http://schemas.openxmlformats.org/officeDocument/2006/relationships/image" Target="media/image122.wmf"/><Relationship Id="rId277" Type="http://schemas.openxmlformats.org/officeDocument/2006/relationships/oleObject" Target="embeddings/oleObject141.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5.wmf"/><Relationship Id="rId272" Type="http://schemas.openxmlformats.org/officeDocument/2006/relationships/image" Target="media/image130.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8.emf"/><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image" Target="media/image92.wmf"/><Relationship Id="rId209" Type="http://schemas.openxmlformats.org/officeDocument/2006/relationships/oleObject" Target="embeddings/oleObject107.bin"/><Relationship Id="rId190" Type="http://schemas.openxmlformats.org/officeDocument/2006/relationships/oleObject" Target="embeddings/oleObject97.bin"/><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5.bin"/><Relationship Id="rId241" Type="http://schemas.openxmlformats.org/officeDocument/2006/relationships/oleObject" Target="embeddings/oleObject123.bin"/><Relationship Id="rId246" Type="http://schemas.openxmlformats.org/officeDocument/2006/relationships/image" Target="media/image117.wmf"/><Relationship Id="rId267" Type="http://schemas.openxmlformats.org/officeDocument/2006/relationships/oleObject" Target="embeddings/oleObject13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4.bin"/><Relationship Id="rId262" Type="http://schemas.openxmlformats.org/officeDocument/2006/relationships/image" Target="media/image12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10" Type="http://schemas.openxmlformats.org/officeDocument/2006/relationships/image" Target="media/image99.wmf"/><Relationship Id="rId215" Type="http://schemas.openxmlformats.org/officeDocument/2006/relationships/oleObject" Target="embeddings/oleObject110.bin"/><Relationship Id="rId236" Type="http://schemas.openxmlformats.org/officeDocument/2006/relationships/image" Target="media/image112.wmf"/><Relationship Id="rId257" Type="http://schemas.openxmlformats.org/officeDocument/2006/relationships/oleObject" Target="embeddings/oleObject131.bin"/><Relationship Id="rId278" Type="http://schemas.openxmlformats.org/officeDocument/2006/relationships/image" Target="media/image133.wmf"/><Relationship Id="rId26" Type="http://schemas.openxmlformats.org/officeDocument/2006/relationships/oleObject" Target="embeddings/oleObject11.bin"/><Relationship Id="rId231" Type="http://schemas.openxmlformats.org/officeDocument/2006/relationships/oleObject" Target="embeddings/oleObject118.bin"/><Relationship Id="rId252" Type="http://schemas.openxmlformats.org/officeDocument/2006/relationships/image" Target="media/image120.wmf"/><Relationship Id="rId273" Type="http://schemas.openxmlformats.org/officeDocument/2006/relationships/oleObject" Target="embeddings/oleObject139.bin"/><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6.bin"/><Relationship Id="rId221" Type="http://schemas.openxmlformats.org/officeDocument/2006/relationships/oleObject" Target="embeddings/oleObject113.bin"/><Relationship Id="rId242" Type="http://schemas.openxmlformats.org/officeDocument/2006/relationships/image" Target="media/image115.wmf"/><Relationship Id="rId263" Type="http://schemas.openxmlformats.org/officeDocument/2006/relationships/oleObject" Target="embeddings/oleObject134.bin"/><Relationship Id="rId37" Type="http://schemas.openxmlformats.org/officeDocument/2006/relationships/image" Target="media/image17.wmf"/><Relationship Id="rId58"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8.wmf"/><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oleObject" Target="embeddings/oleObject95.bin"/><Relationship Id="rId211" Type="http://schemas.openxmlformats.org/officeDocument/2006/relationships/oleObject" Target="embeddings/oleObject108.bin"/><Relationship Id="rId232" Type="http://schemas.openxmlformats.org/officeDocument/2006/relationships/image" Target="media/image110.wmf"/><Relationship Id="rId253" Type="http://schemas.openxmlformats.org/officeDocument/2006/relationships/oleObject" Target="embeddings/oleObject129.bin"/><Relationship Id="rId274" Type="http://schemas.openxmlformats.org/officeDocument/2006/relationships/image" Target="media/image13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7.bin"/><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image" Target="media/image93.wmf"/><Relationship Id="rId201" Type="http://schemas.openxmlformats.org/officeDocument/2006/relationships/oleObject" Target="embeddings/oleObject103.bin"/><Relationship Id="rId222" Type="http://schemas.openxmlformats.org/officeDocument/2006/relationships/image" Target="media/image105.wmf"/><Relationship Id="rId243" Type="http://schemas.openxmlformats.org/officeDocument/2006/relationships/oleObject" Target="embeddings/oleObject124.bin"/><Relationship Id="rId264" Type="http://schemas.openxmlformats.org/officeDocument/2006/relationships/image" Target="media/image126.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8.wmf"/><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9.bin"/><Relationship Id="rId254" Type="http://schemas.openxmlformats.org/officeDocument/2006/relationships/image" Target="media/image121.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3.wmf"/><Relationship Id="rId275" Type="http://schemas.openxmlformats.org/officeDocument/2006/relationships/oleObject" Target="embeddings/oleObject140.bin"/><Relationship Id="rId60" Type="http://schemas.openxmlformats.org/officeDocument/2006/relationships/oleObject" Target="embeddings/oleObject30.bin"/><Relationship Id="rId81" Type="http://schemas.openxmlformats.org/officeDocument/2006/relationships/image" Target="media/image38.wmf"/><Relationship Id="rId135" Type="http://schemas.openxmlformats.org/officeDocument/2006/relationships/oleObject" Target="embeddings/oleObject68.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3825</Words>
  <Characters>19126</Characters>
  <Application>Microsoft Office Word</Application>
  <DocSecurity>0</DocSecurity>
  <Lines>159</Lines>
  <Paragraphs>45</Paragraphs>
  <ScaleCrop>false</ScaleCrop>
  <Company/>
  <LinksUpToDate>false</LinksUpToDate>
  <CharactersWithSpaces>22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ישראל הייזלר/Israel Haizler</dc:creator>
  <cp:keywords/>
  <dc:description/>
  <cp:lastModifiedBy>ישראל הייזלר/Israel Haizler</cp:lastModifiedBy>
  <cp:revision>1</cp:revision>
  <dcterms:created xsi:type="dcterms:W3CDTF">2018-07-01T09:28:00Z</dcterms:created>
  <dcterms:modified xsi:type="dcterms:W3CDTF">2018-07-01T09:30:00Z</dcterms:modified>
</cp:coreProperties>
</file>